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518C" w:rsidRDefault="0096518C" w:rsidP="00537678">
      <w:r>
        <w:t>`</w:t>
      </w:r>
    </w:p>
    <w:sdt>
      <w:sdtPr>
        <w:id w:val="-133108296"/>
        <w:docPartObj>
          <w:docPartGallery w:val="Cover Pages"/>
          <w:docPartUnique/>
        </w:docPartObj>
      </w:sdtPr>
      <w:sdtEndPr>
        <w:rPr>
          <w:b/>
          <w:lang w:eastAsia="en-GB"/>
        </w:rPr>
      </w:sdtEndPr>
      <w:sdtContent>
        <w:p w:rsidR="00A625D6" w:rsidRPr="00123062" w:rsidRDefault="008607CA" w:rsidP="00537678">
          <w:r w:rsidRPr="00123062">
            <w:rPr>
              <w:noProof/>
              <w:lang w:eastAsia="en-GB"/>
            </w:rPr>
            <mc:AlternateContent>
              <mc:Choice Requires="wpg">
                <w:drawing>
                  <wp:anchor distT="0" distB="0" distL="114300" distR="114300" simplePos="0" relativeHeight="251693567" behindDoc="0" locked="0" layoutInCell="0" allowOverlap="1" wp14:anchorId="5883DEEE" wp14:editId="560C23C8">
                    <wp:simplePos x="0" y="0"/>
                    <wp:positionH relativeFrom="page">
                      <wp:posOffset>4060381</wp:posOffset>
                    </wp:positionH>
                    <wp:positionV relativeFrom="page">
                      <wp:posOffset>-875665</wp:posOffset>
                    </wp:positionV>
                    <wp:extent cx="3507670" cy="11539855"/>
                    <wp:effectExtent l="0" t="0" r="93345" b="61595"/>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7670" cy="11539855"/>
                              <a:chOff x="6896" y="8"/>
                              <a:chExt cx="5546" cy="17212"/>
                            </a:xfrm>
                          </wpg:grpSpPr>
                          <wpg:grpSp>
                            <wpg:cNvPr id="302" name="Group 302"/>
                            <wpg:cNvGrpSpPr>
                              <a:grpSpLocks/>
                            </wpg:cNvGrpSpPr>
                            <wpg:grpSpPr bwMode="auto">
                              <a:xfrm>
                                <a:off x="6896" y="8"/>
                                <a:ext cx="5546" cy="17212"/>
                                <a:chOff x="7130" y="8"/>
                                <a:chExt cx="5324" cy="17212"/>
                              </a:xfrm>
                            </wpg:grpSpPr>
                            <wps:wsp>
                              <wps:cNvPr id="303" name="Rectangle 303"/>
                              <wps:cNvSpPr>
                                <a:spLocks noChangeArrowheads="1"/>
                              </wps:cNvSpPr>
                              <wps:spPr bwMode="auto">
                                <a:xfrm>
                                  <a:off x="7755" y="1315"/>
                                  <a:ext cx="4699" cy="15840"/>
                                </a:xfrm>
                                <a:prstGeom prst="rect">
                                  <a:avLst/>
                                </a:prstGeom>
                                <a:gradFill flip="none"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0" scaled="1"/>
                                  <a:tileRect/>
                                </a:gradFill>
                                <a:extLst/>
                              </wps:spPr>
                              <wps:style>
                                <a:lnRef idx="0">
                                  <a:schemeClr val="accent5"/>
                                </a:lnRef>
                                <a:fillRef idx="3">
                                  <a:schemeClr val="accent5"/>
                                </a:fillRef>
                                <a:effectRef idx="3">
                                  <a:schemeClr val="accent5"/>
                                </a:effectRef>
                                <a:fontRef idx="minor">
                                  <a:schemeClr val="lt1"/>
                                </a:fontRef>
                              </wps:style>
                              <wps:bodyPr rot="0" vert="horz" wrap="square" lIns="91440" tIns="45720" rIns="91440" bIns="45720" anchor="t" anchorCtr="0" upright="1">
                                <a:noAutofit/>
                              </wps:bodyPr>
                            </wps:wsp>
                            <wps:wsp>
                              <wps:cNvPr id="304" name="Rectangle 304" descr="Light vertical"/>
                              <wps:cNvSpPr>
                                <a:spLocks noChangeArrowheads="1"/>
                              </wps:cNvSpPr>
                              <wps:spPr bwMode="auto">
                                <a:xfrm>
                                  <a:off x="7130" y="8"/>
                                  <a:ext cx="625" cy="17212"/>
                                </a:xfrm>
                                <a:prstGeom prst="rect">
                                  <a:avLst/>
                                </a:prstGeom>
                                <a:pattFill prst="ltVert">
                                  <a:fgClr>
                                    <a:schemeClr val="accent1"/>
                                  </a:fgClr>
                                  <a:bgClr>
                                    <a:schemeClr val="bg1"/>
                                  </a:bgClr>
                                </a:pattFill>
                                <a:ln w="12700">
                                  <a:solidFill>
                                    <a:srgbClr val="FFFFFF"/>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6" name="Rectangle 9"/>
                            <wps:cNvSpPr>
                              <a:spLocks noChangeArrowheads="1"/>
                            </wps:cNvSpPr>
                            <wps:spPr bwMode="auto">
                              <a:xfrm>
                                <a:off x="7547" y="11681"/>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640318" w:rsidRPr="00E46F9D" w:rsidRDefault="00640318" w:rsidP="00534FB2">
                                  <w:pPr>
                                    <w:pStyle w:val="NoSpacing"/>
                                    <w:jc w:val="left"/>
                                    <w:rPr>
                                      <w:color w:val="FFFFFF" w:themeColor="background1"/>
                                      <w:sz w:val="28"/>
                                      <w:szCs w:val="28"/>
                                    </w:rPr>
                                  </w:pPr>
                                  <w:r w:rsidRPr="00E46F9D">
                                    <w:rPr>
                                      <w:color w:val="FFFFFF" w:themeColor="background1"/>
                                      <w:sz w:val="28"/>
                                      <w:szCs w:val="28"/>
                                    </w:rPr>
                                    <w:t>J A Hargreaves</w:t>
                                  </w:r>
                                </w:p>
                                <w:p w:rsidR="00640318" w:rsidRPr="00E46F9D" w:rsidRDefault="00640318" w:rsidP="00534FB2">
                                  <w:pPr>
                                    <w:pStyle w:val="NoSpacing"/>
                                    <w:jc w:val="left"/>
                                    <w:rPr>
                                      <w:color w:val="FFFFFF" w:themeColor="background1"/>
                                      <w:sz w:val="28"/>
                                      <w:szCs w:val="28"/>
                                    </w:rPr>
                                  </w:pPr>
                                  <w:r w:rsidRPr="00E46F9D">
                                    <w:rPr>
                                      <w:color w:val="FFFFFF" w:themeColor="background1"/>
                                      <w:sz w:val="28"/>
                                      <w:szCs w:val="28"/>
                                    </w:rPr>
                                    <w:t>Lockerbie Academy</w:t>
                                  </w:r>
                                </w:p>
                                <w:p w:rsidR="00640318" w:rsidRPr="00534FB2" w:rsidRDefault="00640318" w:rsidP="00534FB2">
                                  <w:pPr>
                                    <w:pStyle w:val="NoSpacing"/>
                                    <w:jc w:val="left"/>
                                    <w:rPr>
                                      <w:sz w:val="40"/>
                                      <w:szCs w:val="40"/>
                                    </w:rPr>
                                  </w:pPr>
                                  <w:r>
                                    <w:rPr>
                                      <w:color w:val="FFFFFF" w:themeColor="background1"/>
                                      <w:sz w:val="28"/>
                                      <w:szCs w:val="28"/>
                                    </w:rPr>
                                    <w:t>August 2019</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319.7pt;margin-top:-68.95pt;width:276.2pt;height:908.65pt;z-index:251693567;mso-position-horizontal-relative:page;mso-position-vertical-relative:page" coordorigin="6896,8" coordsize="5546,17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" o:allowincell="f">
                    <v:group id="Group 302" o:spid="_x0000_s1027" style="position:absolute;left:6896;top:8;width:5546;height:17212" coordorigin="7130,8" coordsize="5324,17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rect id="Rectangle 303" o:spid="_x0000_s1028" style="position:absolute;left:7755;top:1315;width:4699;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6zMQA&#10;AADcAAAADwAAAGRycy9kb3ducmV2LnhtbESPwWrDMBBE74H8g9hCL6GWU5O2uFFCMC0pucXtB2yt&#10;rW1irYyk2M7fR4FCjsPMvGHW28l0YiDnW8sKlkkKgriyuuVawc/359MbCB+QNXaWScGFPGw389ka&#10;c21HPtJQhlpECPscFTQh9LmUvmrIoE9sTxy9P+sMhihdLbXDMcJNJ5/T9EUabDkuNNhT0VB1Ks9G&#10;wcLV2eI0fhQrrfe968yrp8OvUo8P0+4dRKAp3MP/7S+tIEszuJ2JR0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0eszEAAAA3AAAAA8AAAAAAAAAAAAAAAAAmAIAAGRycy9k&#10;b3ducmV2LnhtbFBLBQYAAAAABAAEAPUAAACJAwAAAAA=&#10;" fillcolor="#792855 [1640]" stroked="f">
                        <v:fill color2="#ca5e9a [3016]" rotate="t" angle="90" colors="0 #a4447a;52429f #d75ba0;1 #da59a2" focus="100%" type="gradient"/>
                        <v:shadow on="t" color="black" opacity="22937f" origin=",.5" offset="0,.63889mm"/>
                      </v:rect>
                      <v:rect id="Rectangle 304" o:spid="_x0000_s1029" alt="Light vertical" style="position:absolute;left:7130;top:8;width:625;height:172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knesQA&#10;AADcAAAADwAAAGRycy9kb3ducmV2LnhtbESPS2vCQBSF9wX/w3AFN0UnaqsldRRRpN36QtxdMrdJ&#10;aOZOMjOa+O87hUKXh/P4OItVZypxJ+dLywrGowQEcWZ1ybmC03E3fAPhA7LGyjIpeJCH1bL3tMBU&#10;25b3dD+EXMQR9ikqKEKoUyl9VpBBP7I1cfS+rDMYonS51A7bOG4qOUmSmTRYciQUWNOmoOz7cDMR&#10;4ucf0+ZyuT4aN35utueWTq9rpQb9bv0OIlAX/sN/7U+tYJq8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ZJ3rEAAAA3AAAAA8AAAAAAAAAAAAAAAAAmAIAAGRycy9k&#10;b3ducmV2LnhtbFBLBQYAAAAABAAEAPUAAACJAwAAAAA=&#10;" fillcolor="#b83d68 [3204]" strokecolor="white" strokeweight="1pt">
                        <v:fill r:id="rId9" o:title="" color2="white [3212]" type="pattern"/>
                        <v:shadow color="#d8d8d8" offset="3pt,3pt"/>
                      </v:rect>
                    </v:group>
                    <v:rect id="Rectangle 9" o:spid="_x0000_s1030" style="position:absolute;left:7547;top:11681;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dIMUA&#10;AADcAAAADwAAAGRycy9kb3ducmV2LnhtbESP3WoCMRSE7wt9h3AKvauJLRW7GqVUBCsU8af3h81x&#10;d3Vzkm7iur69EQpeDjPzDTOedrYWLTWhcqyh31MgiHNnKi407LbzlyGIEJEN1o5Jw4UCTCePD2PM&#10;jDvzmtpNLESCcMhQQxmjz6QMeUkWQ8954uTtXWMxJtkU0jR4TnBby1elBtJixWmhRE9fJeXHzclq&#10;kD+t/50fPtRu7Werb788/L3jTOvnp+5zBCJSF+/h//bCaHhTA7idSUdAT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p0gxQAAANwAAAAPAAAAAAAAAAAAAAAAAJgCAABkcnMv&#10;ZG93bnJldi54bWxQSwUGAAAAAAQABAD1AAAAigMAAAAA&#10;" filled="f" stroked="f" strokecolor="white" strokeweight="1pt">
                      <v:fill opacity="52428f"/>
                      <v:shadow color="#d8d8d8" offset="3pt,3pt"/>
                      <v:textbox inset="28.8pt,14.4pt,14.4pt,14.4pt">
                        <w:txbxContent>
                          <w:p w:rsidR="00640318" w:rsidRPr="00E46F9D" w:rsidRDefault="00640318" w:rsidP="00534FB2">
                            <w:pPr>
                              <w:pStyle w:val="NoSpacing"/>
                              <w:jc w:val="left"/>
                              <w:rPr>
                                <w:color w:val="FFFFFF" w:themeColor="background1"/>
                                <w:sz w:val="28"/>
                                <w:szCs w:val="28"/>
                              </w:rPr>
                            </w:pPr>
                            <w:r w:rsidRPr="00E46F9D">
                              <w:rPr>
                                <w:color w:val="FFFFFF" w:themeColor="background1"/>
                                <w:sz w:val="28"/>
                                <w:szCs w:val="28"/>
                              </w:rPr>
                              <w:t>J A Hargreaves</w:t>
                            </w:r>
                          </w:p>
                          <w:p w:rsidR="00640318" w:rsidRPr="00E46F9D" w:rsidRDefault="00640318" w:rsidP="00534FB2">
                            <w:pPr>
                              <w:pStyle w:val="NoSpacing"/>
                              <w:jc w:val="left"/>
                              <w:rPr>
                                <w:color w:val="FFFFFF" w:themeColor="background1"/>
                                <w:sz w:val="28"/>
                                <w:szCs w:val="28"/>
                              </w:rPr>
                            </w:pPr>
                            <w:r w:rsidRPr="00E46F9D">
                              <w:rPr>
                                <w:color w:val="FFFFFF" w:themeColor="background1"/>
                                <w:sz w:val="28"/>
                                <w:szCs w:val="28"/>
                              </w:rPr>
                              <w:t>Lockerbie Academy</w:t>
                            </w:r>
                          </w:p>
                          <w:p w:rsidR="00640318" w:rsidRPr="00534FB2" w:rsidRDefault="00640318" w:rsidP="00534FB2">
                            <w:pPr>
                              <w:pStyle w:val="NoSpacing"/>
                              <w:jc w:val="left"/>
                              <w:rPr>
                                <w:sz w:val="40"/>
                                <w:szCs w:val="40"/>
                              </w:rPr>
                            </w:pPr>
                            <w:r>
                              <w:rPr>
                                <w:color w:val="FFFFFF" w:themeColor="background1"/>
                                <w:sz w:val="28"/>
                                <w:szCs w:val="28"/>
                              </w:rPr>
                              <w:t>August 2019</w:t>
                            </w:r>
                          </w:p>
                        </w:txbxContent>
                      </v:textbox>
                    </v:rect>
                    <w10:wrap anchorx="page" anchory="page"/>
                  </v:group>
                </w:pict>
              </mc:Fallback>
            </mc:AlternateContent>
          </w:r>
          <w:r w:rsidRPr="00123062">
            <w:rPr>
              <w:noProof/>
              <w:lang w:eastAsia="en-GB"/>
            </w:rPr>
            <mc:AlternateContent>
              <mc:Choice Requires="wpg">
                <w:drawing>
                  <wp:anchor distT="0" distB="0" distL="114300" distR="114300" simplePos="0" relativeHeight="251693056" behindDoc="0" locked="0" layoutInCell="0" allowOverlap="1" wp14:anchorId="73365316" wp14:editId="061E6E8E">
                    <wp:simplePos x="0" y="0"/>
                    <wp:positionH relativeFrom="page">
                      <wp:align>right</wp:align>
                    </wp:positionH>
                    <wp:positionV relativeFrom="page">
                      <wp:align>top</wp:align>
                    </wp:positionV>
                    <wp:extent cx="3108960" cy="10053955"/>
                    <wp:effectExtent l="0" t="0" r="0" b="33020"/>
                    <wp:wrapNone/>
                    <wp:docPr id="2769"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33"/>
                            </a:xfrm>
                          </wpg:grpSpPr>
                          <wps:wsp>
                            <wps:cNvPr id="2770" name="Rectangle 2770"/>
                            <wps:cNvSpPr>
                              <a:spLocks noChangeArrowheads="1"/>
                            </wps:cNvSpPr>
                            <wps:spPr bwMode="auto">
                              <a:xfrm>
                                <a:off x="7344" y="0"/>
                                <a:ext cx="4896" cy="3958"/>
                              </a:xfrm>
                              <a:prstGeom prst="rect">
                                <a:avLst/>
                              </a:prstGeom>
                              <a:solidFill>
                                <a:schemeClr val="tx2">
                                  <a:lumMod val="75000"/>
                                  <a:alpha val="80000"/>
                                </a:scheme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640318" w:rsidRDefault="00640318"/>
                              </w:txbxContent>
                            </wps:txbx>
                            <wps:bodyPr rot="0" vert="horz" wrap="square" lIns="365760" tIns="182880" rIns="182880" bIns="182880" anchor="b" anchorCtr="0" upright="1">
                              <a:noAutofit/>
                            </wps:bodyPr>
                          </wps:wsp>
                          <wps:wsp>
                            <wps:cNvPr id="328" name="Rectangle 328" descr="Light vertical"/>
                            <wps:cNvSpPr>
                              <a:spLocks noChangeArrowheads="1"/>
                            </wps:cNvSpPr>
                            <wps:spPr bwMode="auto">
                              <a:xfrm>
                                <a:off x="7339" y="8"/>
                                <a:ext cx="203" cy="15825"/>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2700000" scaled="1"/>
                                <a:tileRect/>
                              </a:gradFill>
                              <a:ln w="12700">
                                <a:solidFill>
                                  <a:srgbClr val="FFFFFF"/>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s:wsp>
                            <wps:cNvPr id="329"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640318" w:rsidRDefault="00640318" w:rsidP="00534FB2">
                                  <w:pPr>
                                    <w:pStyle w:val="NoSpacing"/>
                                  </w:pPr>
                                  <w:r>
                                    <w:t>J A Hargreaves</w:t>
                                  </w:r>
                                </w:p>
                                <w:p w:rsidR="00640318" w:rsidRDefault="00640318" w:rsidP="00534FB2">
                                  <w:pPr>
                                    <w:pStyle w:val="NoSpacing"/>
                                  </w:pPr>
                                  <w:r>
                                    <w:t>Lockerbie Academy</w:t>
                                  </w:r>
                                </w:p>
                                <w:p w:rsidR="00640318" w:rsidRDefault="00640318" w:rsidP="00534FB2">
                                  <w:pPr>
                                    <w:pStyle w:val="NoSpacing"/>
                                  </w:pPr>
                                  <w:r>
                                    <w:t>August 2015</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id="_x0000_s1031" style="position:absolute;margin-left:193.6pt;margin-top:0;width:244.8pt;height:791.65pt;z-index:251693056;mso-height-percent:1000;mso-position-horizontal:right;mso-position-horizontal-relative:page;mso-position-vertical:top;mso-position-vertical-relative:page;mso-height-percent:1000" coordorigin="7329" coordsize="4911,15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" o:allowincell="f">
                    <v:rect id="Rectangle 2770" o:spid="_x0000_s1032"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08AA&#10;AADdAAAADwAAAGRycy9kb3ducmV2LnhtbERPzYrCMBC+L/gOYQRva6oHK9UoIggLouDPA4zN2Bab&#10;SelkbfXpN4cFjx/f/3Ldu1o9qZXKs4HJOAFFnHtbcWHgetl9z0FJQLZYeyYDLxJYrwZfS8ys7/hE&#10;z3MoVAxhydBAGUKTaS15SQ5l7BviyN196zBE2BbattjFcFfraZLMtMOKY0OJDW1Lyh/nX2eAfJfv&#10;5TK/vY+HY6K7VPTVizGjYb9ZgArUh4/43/1jDUzTNO6Pb+IT0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t08AAAADdAAAADwAAAAAAAAAAAAAAAACYAgAAZHJzL2Rvd25y&#10;ZXYueG1sUEsFBgAAAAAEAAQA9QAAAIUDAAAAAA==&#10;" fillcolor="#842f73 [2415]" stroked="f" strokecolor="white" strokeweight="1pt">
                      <v:fill opacity="52428f"/>
                      <v:shadow color="#d8d8d8" offset="3pt,3pt"/>
                      <v:textbox inset="28.8pt,14.4pt,14.4pt,14.4pt">
                        <w:txbxContent>
                          <w:p w:rsidR="00640318" w:rsidRDefault="00640318"/>
                        </w:txbxContent>
                      </v:textbox>
                    </v:rect>
                    <v:rect id="Rectangle 328" o:spid="_x0000_s1033" alt="Light vertical" style="position:absolute;left:7339;top:8;width:203;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lFpcEA&#10;AADcAAAADwAAAGRycy9kb3ducmV2LnhtbERPTYvCMBC9C/6HMII3Te2CLtUoIgjuRdGt6HFoxrba&#10;TEoTtfrrN4cFj4/3PVu0phIPalxpWcFoGIEgzqwuOVeQ/q4H3yCcR9ZYWSYFL3KwmHc7M0y0ffKe&#10;HgefixDCLkEFhfd1IqXLCjLohrYmDtzFNgZ9gE0udYPPEG4qGUfRWBosOTQUWNOqoOx2uBsF2eoa&#10;59uTP6c/ZXvcv1M5uW92SvV77XIKwlPrP+J/90Yr+IrD2nAmHAE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5RaXBAAAA3AAAAA8AAAAAAAAAAAAAAAAAmAIAAGRycy9kb3du&#10;cmV2LnhtbFBLBQYAAAAABAAEAPUAAACGAwAAAAA=&#10;" fillcolor="#ea8c8c" strokecolor="white" strokeweight="1pt">
                      <v:fill color2="#f7dede" rotate="t" angle="45" colors="0 #ea8c8c;.5 #f0baba;1 #f7dede" focus="100%" type="gradient"/>
                      <v:shadow color="#d8d8d8" offset="3pt,3pt"/>
                    </v:rect>
                    <v:rect id="Rectangle 9" o:spid="_x0000_s1034"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hVMsQA&#10;AADcAAAADwAAAGRycy9kb3ducmV2LnhtbESP3WoCMRSE7wXfIRzBO83W0qKrUUQR2oKIf/eHzXF3&#10;7eYk3cR1+/aNUPBymJlvmNmiNZVoqPalZQUvwwQEcWZ1ybmC03EzGIPwAVljZZkU/JKHxbzbmWGq&#10;7Z331BxCLiKEfYoKihBcKqXPCjLoh9YRR+9ia4MhyjqXusZ7hJtKjpLkXRosOS4U6GhVUPZ9uBkF&#10;ctu48+Y6SU57t959uq/rzxuuler32uUURKA2PMP/7Q+t4HU0gceZe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IVTLEAAAA3AAAAA8AAAAAAAAAAAAAAAAAmAIAAGRycy9k&#10;b3ducmV2LnhtbFBLBQYAAAAABAAEAPUAAACJAwAAAAA=&#10;" filled="f" stroked="f" strokecolor="white" strokeweight="1pt">
                      <v:fill opacity="52428f"/>
                      <v:shadow color="#d8d8d8" offset="3pt,3pt"/>
                      <v:textbox inset="28.8pt,14.4pt,14.4pt,14.4pt">
                        <w:txbxContent>
                          <w:p w:rsidR="00640318" w:rsidRDefault="00640318" w:rsidP="00534FB2">
                            <w:pPr>
                              <w:pStyle w:val="NoSpacing"/>
                            </w:pPr>
                            <w:r>
                              <w:t>J A Hargreaves</w:t>
                            </w:r>
                          </w:p>
                          <w:p w:rsidR="00640318" w:rsidRDefault="00640318" w:rsidP="00534FB2">
                            <w:pPr>
                              <w:pStyle w:val="NoSpacing"/>
                            </w:pPr>
                            <w:r>
                              <w:t>Lockerbie Academy</w:t>
                            </w:r>
                          </w:p>
                          <w:p w:rsidR="00640318" w:rsidRDefault="00640318" w:rsidP="00534FB2">
                            <w:pPr>
                              <w:pStyle w:val="NoSpacing"/>
                            </w:pPr>
                            <w:r>
                              <w:t>August 2015</w:t>
                            </w:r>
                          </w:p>
                        </w:txbxContent>
                      </v:textbox>
                    </v:rect>
                    <w10:wrap anchorx="page" anchory="page"/>
                  </v:group>
                </w:pict>
              </mc:Fallback>
            </mc:AlternateContent>
          </w:r>
          <w:r w:rsidR="008F62BD" w:rsidRPr="00123062">
            <w:rPr>
              <w:noProof/>
              <w:lang w:eastAsia="en-GB"/>
            </w:rPr>
            <mc:AlternateContent>
              <mc:Choice Requires="wps">
                <w:drawing>
                  <wp:anchor distT="0" distB="0" distL="114300" distR="114300" simplePos="0" relativeHeight="251779072" behindDoc="0" locked="0" layoutInCell="1" allowOverlap="1" wp14:anchorId="600D0778" wp14:editId="6EE4672C">
                    <wp:simplePos x="0" y="0"/>
                    <wp:positionH relativeFrom="column">
                      <wp:posOffset>1584325</wp:posOffset>
                    </wp:positionH>
                    <wp:positionV relativeFrom="paragraph">
                      <wp:posOffset>288925</wp:posOffset>
                    </wp:positionV>
                    <wp:extent cx="2119630" cy="1171575"/>
                    <wp:effectExtent l="0" t="0" r="0" b="0"/>
                    <wp:wrapNone/>
                    <wp:docPr id="2768" name="Text Box 2768"/>
                    <wp:cNvGraphicFramePr/>
                    <a:graphic xmlns:a="http://schemas.openxmlformats.org/drawingml/2006/main">
                      <a:graphicData uri="http://schemas.microsoft.com/office/word/2010/wordprocessingShape">
                        <wps:wsp>
                          <wps:cNvSpPr txBox="1"/>
                          <wps:spPr>
                            <a:xfrm>
                              <a:off x="0" y="0"/>
                              <a:ext cx="2119630" cy="1171575"/>
                            </a:xfrm>
                            <a:prstGeom prst="rect">
                              <a:avLst/>
                            </a:prstGeom>
                            <a:noFill/>
                            <a:ln w="6350">
                              <a:noFill/>
                            </a:ln>
                            <a:effectLst/>
                          </wps:spPr>
                          <wps:txbx>
                            <w:txbxContent>
                              <w:p w:rsidR="00640318" w:rsidRPr="008A7252" w:rsidRDefault="00640318" w:rsidP="00A625D6">
                                <w:pPr>
                                  <w:rPr>
                                    <w:b/>
                                    <w:bCs/>
                                    <w:color w:val="FFFFFF" w:themeColor="background1"/>
                                    <w:sz w:val="120"/>
                                    <w:szCs w:val="120"/>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r w:rsidRPr="008A7252">
                                  <w:rPr>
                                    <w:b/>
                                    <w:bCs/>
                                    <w:color w:val="FFFFFF" w:themeColor="background1"/>
                                    <w:sz w:val="120"/>
                                    <w:szCs w:val="120"/>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201</w:t>
                                </w:r>
                                <w:r>
                                  <w:rPr>
                                    <w:b/>
                                    <w:bCs/>
                                    <w:color w:val="FFFFFF" w:themeColor="background1"/>
                                    <w:sz w:val="120"/>
                                    <w:szCs w:val="120"/>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768" o:spid="_x0000_s1035" type="#_x0000_t202" style="position:absolute;margin-left:124.75pt;margin-top:22.75pt;width:166.9pt;height:92.2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" filled="f" stroked="f" strokeweight=".5pt">
                    <v:textbox>
                      <w:txbxContent>
                        <w:p w:rsidR="00640318" w:rsidRPr="008A7252" w:rsidRDefault="00640318" w:rsidP="00A625D6">
                          <w:pPr>
                            <w:rPr>
                              <w:b/>
                              <w:bCs/>
                              <w:color w:val="FFFFFF" w:themeColor="background1"/>
                              <w:sz w:val="120"/>
                              <w:szCs w:val="120"/>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r w:rsidRPr="008A7252">
                            <w:rPr>
                              <w:b/>
                              <w:bCs/>
                              <w:color w:val="FFFFFF" w:themeColor="background1"/>
                              <w:sz w:val="120"/>
                              <w:szCs w:val="120"/>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201</w:t>
                          </w:r>
                          <w:r>
                            <w:rPr>
                              <w:b/>
                              <w:bCs/>
                              <w:color w:val="FFFFFF" w:themeColor="background1"/>
                              <w:sz w:val="120"/>
                              <w:szCs w:val="120"/>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9</w:t>
                          </w:r>
                        </w:p>
                      </w:txbxContent>
                    </v:textbox>
                  </v:shape>
                </w:pict>
              </mc:Fallback>
            </mc:AlternateContent>
          </w:r>
          <w:r w:rsidR="00A625D6" w:rsidRPr="00123062">
            <w:rPr>
              <w:noProof/>
              <w:lang w:eastAsia="en-GB"/>
            </w:rPr>
            <w:drawing>
              <wp:anchor distT="0" distB="0" distL="0" distR="0" simplePos="0" relativeHeight="251694080" behindDoc="0" locked="0" layoutInCell="1" allowOverlap="1" wp14:anchorId="4B57085B" wp14:editId="64E8712F">
                <wp:simplePos x="0" y="0"/>
                <wp:positionH relativeFrom="margin">
                  <wp:posOffset>29845</wp:posOffset>
                </wp:positionH>
                <wp:positionV relativeFrom="page">
                  <wp:posOffset>2095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p>
        <w:sdt>
          <w:sdtPr>
            <w:id w:val="278379372"/>
            <w:docPartObj>
              <w:docPartGallery w:val="Cover Pages"/>
              <w:docPartUnique/>
            </w:docPartObj>
          </w:sdtPr>
          <w:sdtEndPr>
            <w:rPr>
              <w:b/>
              <w:lang w:eastAsia="en-GB"/>
            </w:rPr>
          </w:sdtEndPr>
          <w:sdtContent>
            <w:p w:rsidR="00A625D6" w:rsidRPr="00123062" w:rsidRDefault="00A625D6" w:rsidP="00537678"/>
            <w:p w:rsidR="00920D9F" w:rsidRDefault="00920D9F" w:rsidP="00537678">
              <w:pPr>
                <w:rPr>
                  <w:b/>
                  <w:lang w:eastAsia="en-GB"/>
                </w:rPr>
              </w:pPr>
            </w:p>
            <w:p w:rsidR="00920D9F" w:rsidRDefault="00920D9F" w:rsidP="00537678">
              <w:pPr>
                <w:rPr>
                  <w:b/>
                  <w:lang w:eastAsia="en-GB"/>
                </w:rPr>
              </w:pPr>
            </w:p>
            <w:p w:rsidR="00920D9F" w:rsidRDefault="00920D9F" w:rsidP="00537678">
              <w:pPr>
                <w:rPr>
                  <w:b/>
                  <w:lang w:eastAsia="en-GB"/>
                </w:rPr>
              </w:pPr>
            </w:p>
            <w:p w:rsidR="00920D9F" w:rsidRDefault="00920D9F" w:rsidP="00537678">
              <w:pPr>
                <w:rPr>
                  <w:b/>
                  <w:lang w:eastAsia="en-GB"/>
                </w:rPr>
              </w:pPr>
            </w:p>
            <w:p w:rsidR="00920D9F" w:rsidRDefault="00920D9F" w:rsidP="00537678">
              <w:pPr>
                <w:rPr>
                  <w:b/>
                  <w:lang w:eastAsia="en-GB"/>
                </w:rPr>
              </w:pPr>
            </w:p>
            <w:p w:rsidR="00920D9F" w:rsidRDefault="00920D9F" w:rsidP="00537678">
              <w:pPr>
                <w:rPr>
                  <w:b/>
                  <w:lang w:eastAsia="en-GB"/>
                </w:rPr>
              </w:pPr>
            </w:p>
            <w:p w:rsidR="007046B1" w:rsidRDefault="00645675" w:rsidP="00537678">
              <w:pPr>
                <w:rPr>
                  <w:b/>
                  <w:lang w:eastAsia="en-GB"/>
                </w:rPr>
              </w:pPr>
              <w:r w:rsidRPr="00123062">
                <w:rPr>
                  <w:noProof/>
                  <w:lang w:eastAsia="en-GB"/>
                </w:rPr>
                <mc:AlternateContent>
                  <mc:Choice Requires="wps">
                    <w:drawing>
                      <wp:anchor distT="0" distB="0" distL="114300" distR="114300" simplePos="0" relativeHeight="251916288" behindDoc="0" locked="0" layoutInCell="0" allowOverlap="1" wp14:anchorId="6C004558" wp14:editId="617130FC">
                        <wp:simplePos x="0" y="0"/>
                        <wp:positionH relativeFrom="page">
                          <wp:posOffset>551815</wp:posOffset>
                        </wp:positionH>
                        <wp:positionV relativeFrom="page">
                          <wp:posOffset>3538220</wp:posOffset>
                        </wp:positionV>
                        <wp:extent cx="1911350" cy="640080"/>
                        <wp:effectExtent l="57150" t="38100" r="69850" b="108585"/>
                        <wp:wrapNone/>
                        <wp:docPr id="275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1350" cy="640080"/>
                                </a:xfrm>
                                <a:prstGeom prst="rect">
                                  <a:avLst/>
                                </a:prstGeom>
                                <a:ln>
                                  <a:headEnd/>
                                  <a:tailEnd/>
                                </a:ln>
                                <a:extLst/>
                              </wps:spPr>
                              <wps:style>
                                <a:lnRef idx="0">
                                  <a:schemeClr val="accent5"/>
                                </a:lnRef>
                                <a:fillRef idx="3">
                                  <a:schemeClr val="accent5"/>
                                </a:fillRef>
                                <a:effectRef idx="3">
                                  <a:schemeClr val="accent5"/>
                                </a:effectRef>
                                <a:fontRef idx="minor">
                                  <a:schemeClr val="lt1"/>
                                </a:fontRef>
                              </wps:style>
                              <wps:txbx>
                                <w:txbxContent>
                                  <w:p w:rsidR="00640318" w:rsidRPr="00534FB2" w:rsidRDefault="00640318" w:rsidP="00534FB2">
                                    <w:pPr>
                                      <w:pStyle w:val="NoSpacing"/>
                                    </w:pPr>
                                    <w:r w:rsidRPr="00534FB2">
                                      <w:t>Higher</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id="Rectangle 16" o:spid="_x0000_s1036" style="position:absolute;margin-left:43.45pt;margin-top:278.6pt;width:150.5pt;height:50.4pt;z-index:251916288;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" o:allowincell="f" fillcolor="#792855 [1640]" stroked="f">
                        <v:fill color2="#ca5e9a [3016]" rotate="t" angle="180" colors="0 #a4447a;52429f #d75ba0;1 #da59a2" focus="100%" type="gradient">
                          <o:fill v:ext="view" type="gradientUnscaled"/>
                        </v:fill>
                        <v:shadow on="t" color="black" opacity="22937f" origin=",.5" offset="0,.63889mm"/>
                        <v:textbox style="mso-fit-shape-to-text:t" inset="14.4pt,,14.4pt">
                          <w:txbxContent>
                            <w:p w:rsidR="00640318" w:rsidRPr="00534FB2" w:rsidRDefault="00640318" w:rsidP="00534FB2">
                              <w:pPr>
                                <w:pStyle w:val="NoSpacing"/>
                              </w:pPr>
                              <w:r w:rsidRPr="00534FB2">
                                <w:t>Higher</w:t>
                              </w:r>
                            </w:p>
                          </w:txbxContent>
                        </v:textbox>
                        <w10:wrap anchorx="page" anchory="page"/>
                      </v:rect>
                    </w:pict>
                  </mc:Fallback>
                </mc:AlternateContent>
              </w:r>
            </w:p>
            <w:p w:rsidR="007046B1" w:rsidRDefault="007046B1" w:rsidP="00537678">
              <w:pPr>
                <w:rPr>
                  <w:b/>
                  <w:lang w:eastAsia="en-GB"/>
                </w:rPr>
              </w:pPr>
            </w:p>
            <w:p w:rsidR="007046B1" w:rsidRDefault="00645675" w:rsidP="00537678">
              <w:pPr>
                <w:rPr>
                  <w:b/>
                  <w:lang w:eastAsia="en-GB"/>
                </w:rPr>
              </w:pPr>
              <w:r w:rsidRPr="00123062">
                <w:rPr>
                  <w:noProof/>
                  <w:lang w:eastAsia="en-GB"/>
                </w:rPr>
                <mc:AlternateContent>
                  <mc:Choice Requires="wps">
                    <w:drawing>
                      <wp:anchor distT="0" distB="0" distL="114300" distR="114300" simplePos="0" relativeHeight="251811840" behindDoc="0" locked="0" layoutInCell="0" allowOverlap="1" wp14:anchorId="4E7122AA" wp14:editId="654BBBE8">
                        <wp:simplePos x="0" y="0"/>
                        <wp:positionH relativeFrom="page">
                          <wp:posOffset>453390</wp:posOffset>
                        </wp:positionH>
                        <wp:positionV relativeFrom="page">
                          <wp:posOffset>4412615</wp:posOffset>
                        </wp:positionV>
                        <wp:extent cx="6776720" cy="640080"/>
                        <wp:effectExtent l="57150" t="38100" r="81280" b="10858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76720" cy="640080"/>
                                </a:xfrm>
                                <a:prstGeom prst="rect">
                                  <a:avLst/>
                                </a:prstGeom>
                                <a:ln>
                                  <a:headEnd/>
                                  <a:tailEnd/>
                                </a:ln>
                                <a:extLst/>
                              </wps:spPr>
                              <wps:style>
                                <a:lnRef idx="0">
                                  <a:schemeClr val="accent5"/>
                                </a:lnRef>
                                <a:fillRef idx="3">
                                  <a:schemeClr val="accent5"/>
                                </a:fillRef>
                                <a:effectRef idx="3">
                                  <a:schemeClr val="accent5"/>
                                </a:effectRef>
                                <a:fontRef idx="minor">
                                  <a:schemeClr val="lt1"/>
                                </a:fontRef>
                              </wps:style>
                              <wps:txbx>
                                <w:txbxContent>
                                  <w:p w:rsidR="00640318" w:rsidRDefault="00640318" w:rsidP="00534FB2">
                                    <w:pPr>
                                      <w:pStyle w:val="NoSpacing"/>
                                    </w:pPr>
                                    <w:r w:rsidRPr="00B50A6B">
                                      <w:t>OUR DYNAMIC UNIVERSE part 2</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id="_x0000_s1037" style="position:absolute;margin-left:35.7pt;margin-top:347.45pt;width:533.6pt;height:50.4pt;z-index:251811840;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" o:allowincell="f" fillcolor="#792855 [1640]" stroked="f">
                        <v:fill color2="#ca5e9a [3016]" rotate="t" angle="180" colors="0 #a4447a;52429f #d75ba0;1 #da59a2" focus="100%" type="gradient">
                          <o:fill v:ext="view" type="gradientUnscaled"/>
                        </v:fill>
                        <v:shadow on="t" color="black" opacity="22937f" origin=",.5" offset="0,.63889mm"/>
                        <v:textbox style="mso-fit-shape-to-text:t" inset="14.4pt,,14.4pt">
                          <w:txbxContent>
                            <w:p w:rsidR="00640318" w:rsidRDefault="00640318" w:rsidP="00534FB2">
                              <w:pPr>
                                <w:pStyle w:val="NoSpacing"/>
                              </w:pPr>
                              <w:r w:rsidRPr="00B50A6B">
                                <w:t>OUR DYNAMIC UNIVERSE part 2</w:t>
                              </w:r>
                            </w:p>
                          </w:txbxContent>
                        </v:textbox>
                        <w10:wrap anchorx="page" anchory="page"/>
                      </v:rect>
                    </w:pict>
                  </mc:Fallback>
                </mc:AlternateContent>
              </w:r>
            </w:p>
            <w:p w:rsidR="00920D9F" w:rsidRDefault="00920D9F" w:rsidP="00537678">
              <w:pPr>
                <w:rPr>
                  <w:b/>
                  <w:lang w:eastAsia="en-GB"/>
                </w:rPr>
              </w:pPr>
            </w:p>
            <w:p w:rsidR="00920D9F" w:rsidRDefault="00920D9F" w:rsidP="00537678">
              <w:pPr>
                <w:rPr>
                  <w:b/>
                  <w:lang w:eastAsia="en-GB"/>
                </w:rPr>
              </w:pPr>
            </w:p>
            <w:p w:rsidR="00A625D6" w:rsidRDefault="00645675" w:rsidP="00537678">
              <w:pPr>
                <w:rPr>
                  <w:b/>
                  <w:lang w:eastAsia="en-GB"/>
                </w:rPr>
              </w:pPr>
              <w:r>
                <w:rPr>
                  <w:noProof/>
                  <w:lang w:eastAsia="en-GB"/>
                </w:rPr>
                <w:drawing>
                  <wp:anchor distT="0" distB="0" distL="114300" distR="114300" simplePos="0" relativeHeight="251944960" behindDoc="0" locked="0" layoutInCell="1" allowOverlap="1" wp14:anchorId="25749F8E" wp14:editId="0619D020">
                    <wp:simplePos x="0" y="0"/>
                    <wp:positionH relativeFrom="column">
                      <wp:posOffset>2540</wp:posOffset>
                    </wp:positionH>
                    <wp:positionV relativeFrom="paragraph">
                      <wp:posOffset>108585</wp:posOffset>
                    </wp:positionV>
                    <wp:extent cx="5850890" cy="33528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F3633.JPG"/>
                            <pic:cNvPicPr/>
                          </pic:nvPicPr>
                          <pic:blipFill rotWithShape="1">
                            <a:blip r:embed="rId11" cstate="print">
                              <a:extLst>
                                <a:ext uri="{28A0092B-C50C-407E-A947-70E740481C1C}">
                                  <a14:useLocalDpi xmlns:a14="http://schemas.microsoft.com/office/drawing/2010/main" val="0"/>
                                </a:ext>
                              </a:extLst>
                            </a:blip>
                            <a:srcRect b="23611"/>
                            <a:stretch/>
                          </pic:blipFill>
                          <pic:spPr bwMode="auto">
                            <a:xfrm>
                              <a:off x="0" y="0"/>
                              <a:ext cx="5850890" cy="33528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625D6" w:rsidRPr="00123062">
                <w:rPr>
                  <w:b/>
                  <w:lang w:eastAsia="en-GB"/>
                </w:rPr>
                <w:br w:type="page"/>
              </w:r>
            </w:p>
          </w:sdtContent>
        </w:sdt>
      </w:sdtContent>
    </w:sdt>
    <w:p w:rsidR="00A346D2" w:rsidRDefault="00A346D2" w:rsidP="00A346D2">
      <w:pPr>
        <w:pStyle w:val="Heading1"/>
        <w:rPr>
          <w:lang w:eastAsia="en-GB"/>
        </w:rPr>
      </w:pPr>
      <w:bookmarkStart w:id="0" w:name="_Toc115785"/>
      <w:r>
        <w:rPr>
          <w:lang w:eastAsia="en-GB"/>
        </w:rPr>
        <w:lastRenderedPageBreak/>
        <w:t>CONTENT</w:t>
      </w:r>
      <w:bookmarkEnd w:id="0"/>
    </w:p>
    <w:p w:rsidR="00A346D2" w:rsidRPr="00A346D2" w:rsidRDefault="008C1766" w:rsidP="008C1766">
      <w:pPr>
        <w:pStyle w:val="Heading2"/>
        <w:rPr>
          <w:lang w:eastAsia="en-GB"/>
        </w:rPr>
      </w:pPr>
      <w:bookmarkStart w:id="1" w:name="_Toc115786"/>
      <w:r>
        <w:rPr>
          <w:lang w:eastAsia="en-GB"/>
        </w:rPr>
        <w:t>Summary</w:t>
      </w:r>
      <w:bookmarkEnd w:id="1"/>
    </w:p>
    <w:bookmarkStart w:id="2" w:name="_Toc425099016" w:displacedByCustomXml="next"/>
    <w:sdt>
      <w:sdtPr>
        <w:rPr>
          <w:b w:val="0"/>
          <w:bCs w:val="0"/>
          <w:caps w:val="0"/>
          <w:color w:val="auto"/>
          <w:spacing w:val="0"/>
          <w:szCs w:val="20"/>
          <w:lang w:bidi="ar-SA"/>
        </w:rPr>
        <w:id w:val="-1385332947"/>
        <w:docPartObj>
          <w:docPartGallery w:val="Table of Contents"/>
          <w:docPartUnique/>
        </w:docPartObj>
      </w:sdtPr>
      <w:sdtEndPr>
        <w:rPr>
          <w:noProof/>
        </w:rPr>
      </w:sdtEndPr>
      <w:sdtContent>
        <w:p w:rsidR="00C65BAE" w:rsidRDefault="00C65BAE">
          <w:pPr>
            <w:pStyle w:val="TOCHeading"/>
          </w:pPr>
          <w:r>
            <w:t>Contents</w:t>
          </w:r>
        </w:p>
        <w:p w:rsidR="00761DAE" w:rsidRDefault="00C65BAE" w:rsidP="00252AA0">
          <w:pPr>
            <w:pStyle w:val="TOC1"/>
            <w:rPr>
              <w:rFonts w:asciiTheme="minorHAnsi" w:hAnsiTheme="minorHAnsi"/>
              <w:noProof/>
              <w:szCs w:val="22"/>
              <w:lang w:eastAsia="en-GB"/>
            </w:rPr>
          </w:pPr>
          <w:r>
            <w:fldChar w:fldCharType="begin"/>
          </w:r>
          <w:r>
            <w:instrText xml:space="preserve"> TOC \o "1-3" \h \z \u </w:instrText>
          </w:r>
          <w:r>
            <w:fldChar w:fldCharType="separate"/>
          </w:r>
          <w:hyperlink w:anchor="_Toc115785" w:history="1">
            <w:r w:rsidR="00761DAE" w:rsidRPr="00516F19">
              <w:rPr>
                <w:rStyle w:val="Hyperlink"/>
                <w:noProof/>
                <w:lang w:eastAsia="en-GB"/>
              </w:rPr>
              <w:t>CONTENT</w:t>
            </w:r>
            <w:r w:rsidR="00761DAE">
              <w:rPr>
                <w:noProof/>
                <w:webHidden/>
              </w:rPr>
              <w:tab/>
            </w:r>
            <w:r w:rsidR="00761DAE">
              <w:rPr>
                <w:noProof/>
                <w:webHidden/>
              </w:rPr>
              <w:fldChar w:fldCharType="begin"/>
            </w:r>
            <w:r w:rsidR="00761DAE">
              <w:rPr>
                <w:noProof/>
                <w:webHidden/>
              </w:rPr>
              <w:instrText xml:space="preserve"> PAGEREF _Toc115785 \h </w:instrText>
            </w:r>
            <w:r w:rsidR="00761DAE">
              <w:rPr>
                <w:noProof/>
                <w:webHidden/>
              </w:rPr>
            </w:r>
            <w:r w:rsidR="00761DAE">
              <w:rPr>
                <w:noProof/>
                <w:webHidden/>
              </w:rPr>
              <w:fldChar w:fldCharType="separate"/>
            </w:r>
            <w:r w:rsidR="00761DAE">
              <w:rPr>
                <w:noProof/>
                <w:webHidden/>
              </w:rPr>
              <w:t>2</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786" w:history="1">
            <w:r w:rsidR="00761DAE" w:rsidRPr="00516F19">
              <w:rPr>
                <w:rStyle w:val="Hyperlink"/>
                <w:noProof/>
                <w:lang w:eastAsia="en-GB"/>
              </w:rPr>
              <w:t>Summary</w:t>
            </w:r>
            <w:r w:rsidR="00761DAE">
              <w:rPr>
                <w:noProof/>
                <w:webHidden/>
              </w:rPr>
              <w:tab/>
            </w:r>
            <w:r w:rsidR="00761DAE">
              <w:rPr>
                <w:noProof/>
                <w:webHidden/>
              </w:rPr>
              <w:fldChar w:fldCharType="begin"/>
            </w:r>
            <w:r w:rsidR="00761DAE">
              <w:rPr>
                <w:noProof/>
                <w:webHidden/>
              </w:rPr>
              <w:instrText xml:space="preserve"> PAGEREF _Toc115786 \h </w:instrText>
            </w:r>
            <w:r w:rsidR="00761DAE">
              <w:rPr>
                <w:noProof/>
                <w:webHidden/>
              </w:rPr>
            </w:r>
            <w:r w:rsidR="00761DAE">
              <w:rPr>
                <w:noProof/>
                <w:webHidden/>
              </w:rPr>
              <w:fldChar w:fldCharType="separate"/>
            </w:r>
            <w:r w:rsidR="00761DAE">
              <w:rPr>
                <w:noProof/>
                <w:webHidden/>
              </w:rPr>
              <w:t>2</w:t>
            </w:r>
            <w:r w:rsidR="00761DAE">
              <w:rPr>
                <w:noProof/>
                <w:webHidden/>
              </w:rPr>
              <w:fldChar w:fldCharType="end"/>
            </w:r>
          </w:hyperlink>
        </w:p>
        <w:p w:rsidR="00761DAE" w:rsidRDefault="00325E82" w:rsidP="00252AA0">
          <w:pPr>
            <w:pStyle w:val="TOC1"/>
            <w:rPr>
              <w:rFonts w:asciiTheme="minorHAnsi" w:hAnsiTheme="minorHAnsi"/>
              <w:noProof/>
              <w:szCs w:val="22"/>
              <w:lang w:eastAsia="en-GB"/>
            </w:rPr>
          </w:pPr>
          <w:hyperlink w:anchor="_Toc115787" w:history="1">
            <w:r w:rsidR="00761DAE" w:rsidRPr="00516F19">
              <w:rPr>
                <w:rStyle w:val="Hyperlink"/>
                <w:noProof/>
              </w:rPr>
              <w:t>CHAPTER 5: GRAVITATION</w:t>
            </w:r>
            <w:r w:rsidR="00761DAE">
              <w:rPr>
                <w:noProof/>
                <w:webHidden/>
              </w:rPr>
              <w:tab/>
            </w:r>
            <w:r w:rsidR="00761DAE">
              <w:rPr>
                <w:noProof/>
                <w:webHidden/>
              </w:rPr>
              <w:fldChar w:fldCharType="begin"/>
            </w:r>
            <w:r w:rsidR="00761DAE">
              <w:rPr>
                <w:noProof/>
                <w:webHidden/>
              </w:rPr>
              <w:instrText xml:space="preserve"> PAGEREF _Toc115787 \h </w:instrText>
            </w:r>
            <w:r w:rsidR="00761DAE">
              <w:rPr>
                <w:noProof/>
                <w:webHidden/>
              </w:rPr>
            </w:r>
            <w:r w:rsidR="00761DAE">
              <w:rPr>
                <w:noProof/>
                <w:webHidden/>
              </w:rPr>
              <w:fldChar w:fldCharType="separate"/>
            </w:r>
            <w:r w:rsidR="00761DAE">
              <w:rPr>
                <w:noProof/>
                <w:webHidden/>
              </w:rPr>
              <w:t>5</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788" w:history="1">
            <w:r w:rsidR="00761DAE" w:rsidRPr="00516F19">
              <w:rPr>
                <w:rStyle w:val="Hyperlink"/>
                <w:noProof/>
              </w:rPr>
              <w:t>Summary of content equations of motion</w:t>
            </w:r>
            <w:r w:rsidR="00761DAE">
              <w:rPr>
                <w:noProof/>
                <w:webHidden/>
              </w:rPr>
              <w:tab/>
            </w:r>
            <w:r w:rsidR="00761DAE">
              <w:rPr>
                <w:noProof/>
                <w:webHidden/>
              </w:rPr>
              <w:fldChar w:fldCharType="begin"/>
            </w:r>
            <w:r w:rsidR="00761DAE">
              <w:rPr>
                <w:noProof/>
                <w:webHidden/>
              </w:rPr>
              <w:instrText xml:space="preserve"> PAGEREF _Toc115788 \h </w:instrText>
            </w:r>
            <w:r w:rsidR="00761DAE">
              <w:rPr>
                <w:noProof/>
                <w:webHidden/>
              </w:rPr>
            </w:r>
            <w:r w:rsidR="00761DAE">
              <w:rPr>
                <w:noProof/>
                <w:webHidden/>
              </w:rPr>
              <w:fldChar w:fldCharType="separate"/>
            </w:r>
            <w:r w:rsidR="00761DAE">
              <w:rPr>
                <w:noProof/>
                <w:webHidden/>
              </w:rPr>
              <w:t>5</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789" w:history="1">
            <w:r w:rsidR="00761DAE" w:rsidRPr="00516F19">
              <w:rPr>
                <w:rStyle w:val="Hyperlink"/>
                <w:noProof/>
              </w:rPr>
              <w:t>Astronomical Data</w:t>
            </w:r>
            <w:r w:rsidR="00761DAE">
              <w:rPr>
                <w:noProof/>
                <w:webHidden/>
              </w:rPr>
              <w:tab/>
            </w:r>
            <w:r w:rsidR="00761DAE">
              <w:rPr>
                <w:noProof/>
                <w:webHidden/>
              </w:rPr>
              <w:fldChar w:fldCharType="begin"/>
            </w:r>
            <w:r w:rsidR="00761DAE">
              <w:rPr>
                <w:noProof/>
                <w:webHidden/>
              </w:rPr>
              <w:instrText xml:space="preserve"> PAGEREF _Toc115789 \h </w:instrText>
            </w:r>
            <w:r w:rsidR="00761DAE">
              <w:rPr>
                <w:noProof/>
                <w:webHidden/>
              </w:rPr>
            </w:r>
            <w:r w:rsidR="00761DAE">
              <w:rPr>
                <w:noProof/>
                <w:webHidden/>
              </w:rPr>
              <w:fldChar w:fldCharType="separate"/>
            </w:r>
            <w:r w:rsidR="00761DAE">
              <w:rPr>
                <w:noProof/>
                <w:webHidden/>
              </w:rPr>
              <w:t>5</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790" w:history="1">
            <w:r w:rsidR="00761DAE" w:rsidRPr="00516F19">
              <w:rPr>
                <w:rStyle w:val="Hyperlink"/>
                <w:noProof/>
              </w:rPr>
              <w:t>Gravitational Field Strength on other planets</w:t>
            </w:r>
            <w:r w:rsidR="00761DAE">
              <w:rPr>
                <w:noProof/>
                <w:webHidden/>
              </w:rPr>
              <w:tab/>
            </w:r>
            <w:r w:rsidR="00761DAE">
              <w:rPr>
                <w:noProof/>
                <w:webHidden/>
              </w:rPr>
              <w:fldChar w:fldCharType="begin"/>
            </w:r>
            <w:r w:rsidR="00761DAE">
              <w:rPr>
                <w:noProof/>
                <w:webHidden/>
              </w:rPr>
              <w:instrText xml:space="preserve"> PAGEREF _Toc115790 \h </w:instrText>
            </w:r>
            <w:r w:rsidR="00761DAE">
              <w:rPr>
                <w:noProof/>
                <w:webHidden/>
              </w:rPr>
            </w:r>
            <w:r w:rsidR="00761DAE">
              <w:rPr>
                <w:noProof/>
                <w:webHidden/>
              </w:rPr>
              <w:fldChar w:fldCharType="separate"/>
            </w:r>
            <w:r w:rsidR="00761DAE">
              <w:rPr>
                <w:noProof/>
                <w:webHidden/>
              </w:rPr>
              <w:t>6</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791" w:history="1">
            <w:r w:rsidR="00761DAE" w:rsidRPr="00516F19">
              <w:rPr>
                <w:rStyle w:val="Hyperlink"/>
                <w:noProof/>
                <w:u w:color="FFFF00"/>
              </w:rPr>
              <w:t>Projectiles</w:t>
            </w:r>
            <w:r w:rsidR="00761DAE">
              <w:rPr>
                <w:noProof/>
                <w:webHidden/>
              </w:rPr>
              <w:tab/>
            </w:r>
            <w:r w:rsidR="00761DAE">
              <w:rPr>
                <w:noProof/>
                <w:webHidden/>
              </w:rPr>
              <w:fldChar w:fldCharType="begin"/>
            </w:r>
            <w:r w:rsidR="00761DAE">
              <w:rPr>
                <w:noProof/>
                <w:webHidden/>
              </w:rPr>
              <w:instrText xml:space="preserve"> PAGEREF _Toc115791 \h </w:instrText>
            </w:r>
            <w:r w:rsidR="00761DAE">
              <w:rPr>
                <w:noProof/>
                <w:webHidden/>
              </w:rPr>
            </w:r>
            <w:r w:rsidR="00761DAE">
              <w:rPr>
                <w:noProof/>
                <w:webHidden/>
              </w:rPr>
              <w:fldChar w:fldCharType="separate"/>
            </w:r>
            <w:r w:rsidR="00761DAE">
              <w:rPr>
                <w:noProof/>
                <w:webHidden/>
              </w:rPr>
              <w:t>6</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792" w:history="1">
            <w:r w:rsidR="00761DAE" w:rsidRPr="00516F19">
              <w:rPr>
                <w:rStyle w:val="Hyperlink"/>
                <w:noProof/>
              </w:rPr>
              <w:t>Projectiles fired Vertically</w:t>
            </w:r>
            <w:r w:rsidR="00761DAE">
              <w:rPr>
                <w:noProof/>
                <w:webHidden/>
              </w:rPr>
              <w:tab/>
            </w:r>
            <w:r w:rsidR="00761DAE">
              <w:rPr>
                <w:noProof/>
                <w:webHidden/>
              </w:rPr>
              <w:fldChar w:fldCharType="begin"/>
            </w:r>
            <w:r w:rsidR="00761DAE">
              <w:rPr>
                <w:noProof/>
                <w:webHidden/>
              </w:rPr>
              <w:instrText xml:space="preserve"> PAGEREF _Toc115792 \h </w:instrText>
            </w:r>
            <w:r w:rsidR="00761DAE">
              <w:rPr>
                <w:noProof/>
                <w:webHidden/>
              </w:rPr>
            </w:r>
            <w:r w:rsidR="00761DAE">
              <w:rPr>
                <w:noProof/>
                <w:webHidden/>
              </w:rPr>
              <w:fldChar w:fldCharType="separate"/>
            </w:r>
            <w:r w:rsidR="00761DAE">
              <w:rPr>
                <w:noProof/>
                <w:webHidden/>
              </w:rPr>
              <w:t>6</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793" w:history="1">
            <w:r w:rsidR="00761DAE" w:rsidRPr="00516F19">
              <w:rPr>
                <w:rStyle w:val="Hyperlink"/>
                <w:noProof/>
                <w:u w:color="FFFF00"/>
              </w:rPr>
              <w:t>Projectiles fired horizontally</w:t>
            </w:r>
            <w:r w:rsidR="00761DAE">
              <w:rPr>
                <w:noProof/>
                <w:webHidden/>
              </w:rPr>
              <w:tab/>
            </w:r>
            <w:r w:rsidR="00761DAE">
              <w:rPr>
                <w:noProof/>
                <w:webHidden/>
              </w:rPr>
              <w:fldChar w:fldCharType="begin"/>
            </w:r>
            <w:r w:rsidR="00761DAE">
              <w:rPr>
                <w:noProof/>
                <w:webHidden/>
              </w:rPr>
              <w:instrText xml:space="preserve"> PAGEREF _Toc115793 \h </w:instrText>
            </w:r>
            <w:r w:rsidR="00761DAE">
              <w:rPr>
                <w:noProof/>
                <w:webHidden/>
              </w:rPr>
            </w:r>
            <w:r w:rsidR="00761DAE">
              <w:rPr>
                <w:noProof/>
                <w:webHidden/>
              </w:rPr>
              <w:fldChar w:fldCharType="separate"/>
            </w:r>
            <w:r w:rsidR="00761DAE">
              <w:rPr>
                <w:noProof/>
                <w:webHidden/>
              </w:rPr>
              <w:t>7</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794" w:history="1">
            <w:r w:rsidR="00761DAE" w:rsidRPr="00516F19">
              <w:rPr>
                <w:rStyle w:val="Hyperlink"/>
                <w:noProof/>
              </w:rPr>
              <w:t>Projectiles at an angle</w:t>
            </w:r>
            <w:r w:rsidR="00761DAE">
              <w:rPr>
                <w:noProof/>
                <w:webHidden/>
              </w:rPr>
              <w:tab/>
            </w:r>
            <w:r w:rsidR="00761DAE">
              <w:rPr>
                <w:noProof/>
                <w:webHidden/>
              </w:rPr>
              <w:fldChar w:fldCharType="begin"/>
            </w:r>
            <w:r w:rsidR="00761DAE">
              <w:rPr>
                <w:noProof/>
                <w:webHidden/>
              </w:rPr>
              <w:instrText xml:space="preserve"> PAGEREF _Toc115794 \h </w:instrText>
            </w:r>
            <w:r w:rsidR="00761DAE">
              <w:rPr>
                <w:noProof/>
                <w:webHidden/>
              </w:rPr>
            </w:r>
            <w:r w:rsidR="00761DAE">
              <w:rPr>
                <w:noProof/>
                <w:webHidden/>
              </w:rPr>
              <w:fldChar w:fldCharType="separate"/>
            </w:r>
            <w:r w:rsidR="00761DAE">
              <w:rPr>
                <w:noProof/>
                <w:webHidden/>
              </w:rPr>
              <w:t>8</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795" w:history="1">
            <w:r w:rsidR="00761DAE" w:rsidRPr="00516F19">
              <w:rPr>
                <w:rStyle w:val="Hyperlink"/>
                <w:noProof/>
              </w:rPr>
              <w:t>Task: Launch Velocity</w:t>
            </w:r>
            <w:r w:rsidR="00761DAE">
              <w:rPr>
                <w:noProof/>
                <w:webHidden/>
              </w:rPr>
              <w:tab/>
            </w:r>
            <w:r w:rsidR="00761DAE">
              <w:rPr>
                <w:noProof/>
                <w:webHidden/>
              </w:rPr>
              <w:fldChar w:fldCharType="begin"/>
            </w:r>
            <w:r w:rsidR="00761DAE">
              <w:rPr>
                <w:noProof/>
                <w:webHidden/>
              </w:rPr>
              <w:instrText xml:space="preserve"> PAGEREF _Toc115795 \h </w:instrText>
            </w:r>
            <w:r w:rsidR="00761DAE">
              <w:rPr>
                <w:noProof/>
                <w:webHidden/>
              </w:rPr>
            </w:r>
            <w:r w:rsidR="00761DAE">
              <w:rPr>
                <w:noProof/>
                <w:webHidden/>
              </w:rPr>
              <w:fldChar w:fldCharType="separate"/>
            </w:r>
            <w:r w:rsidR="00761DAE">
              <w:rPr>
                <w:noProof/>
                <w:webHidden/>
              </w:rPr>
              <w:t>10</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796" w:history="1">
            <w:r w:rsidR="00761DAE" w:rsidRPr="00516F19">
              <w:rPr>
                <w:rStyle w:val="Hyperlink"/>
                <w:noProof/>
                <w:u w:color="FFFF00"/>
              </w:rPr>
              <w:t>Notes on Projectile Motion</w:t>
            </w:r>
            <w:r w:rsidR="00761DAE">
              <w:rPr>
                <w:noProof/>
                <w:webHidden/>
              </w:rPr>
              <w:tab/>
            </w:r>
            <w:r w:rsidR="00761DAE">
              <w:rPr>
                <w:noProof/>
                <w:webHidden/>
              </w:rPr>
              <w:fldChar w:fldCharType="begin"/>
            </w:r>
            <w:r w:rsidR="00761DAE">
              <w:rPr>
                <w:noProof/>
                <w:webHidden/>
              </w:rPr>
              <w:instrText xml:space="preserve"> PAGEREF _Toc115796 \h </w:instrText>
            </w:r>
            <w:r w:rsidR="00761DAE">
              <w:rPr>
                <w:noProof/>
                <w:webHidden/>
              </w:rPr>
            </w:r>
            <w:r w:rsidR="00761DAE">
              <w:rPr>
                <w:noProof/>
                <w:webHidden/>
              </w:rPr>
              <w:fldChar w:fldCharType="separate"/>
            </w:r>
            <w:r w:rsidR="00761DAE">
              <w:rPr>
                <w:noProof/>
                <w:webHidden/>
              </w:rPr>
              <w:t>10</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797" w:history="1">
            <w:r w:rsidR="00761DAE" w:rsidRPr="00516F19">
              <w:rPr>
                <w:rStyle w:val="Hyperlink"/>
                <w:noProof/>
              </w:rPr>
              <w:t>Projectiles: Worked Examples</w:t>
            </w:r>
            <w:r w:rsidR="00761DAE">
              <w:rPr>
                <w:noProof/>
                <w:webHidden/>
              </w:rPr>
              <w:tab/>
            </w:r>
            <w:r w:rsidR="00761DAE">
              <w:rPr>
                <w:noProof/>
                <w:webHidden/>
              </w:rPr>
              <w:fldChar w:fldCharType="begin"/>
            </w:r>
            <w:r w:rsidR="00761DAE">
              <w:rPr>
                <w:noProof/>
                <w:webHidden/>
              </w:rPr>
              <w:instrText xml:space="preserve"> PAGEREF _Toc115797 \h </w:instrText>
            </w:r>
            <w:r w:rsidR="00761DAE">
              <w:rPr>
                <w:noProof/>
                <w:webHidden/>
              </w:rPr>
            </w:r>
            <w:r w:rsidR="00761DAE">
              <w:rPr>
                <w:noProof/>
                <w:webHidden/>
              </w:rPr>
              <w:fldChar w:fldCharType="separate"/>
            </w:r>
            <w:r w:rsidR="00761DAE">
              <w:rPr>
                <w:noProof/>
                <w:webHidden/>
              </w:rPr>
              <w:t>12</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798" w:history="1">
            <w:r w:rsidR="00761DAE" w:rsidRPr="00516F19">
              <w:rPr>
                <w:rStyle w:val="Hyperlink"/>
                <w:noProof/>
              </w:rPr>
              <w:t>Orbits and Newton’s Thought Experiment</w:t>
            </w:r>
            <w:r w:rsidR="00761DAE">
              <w:rPr>
                <w:noProof/>
                <w:webHidden/>
              </w:rPr>
              <w:tab/>
            </w:r>
            <w:r w:rsidR="00761DAE">
              <w:rPr>
                <w:noProof/>
                <w:webHidden/>
              </w:rPr>
              <w:fldChar w:fldCharType="begin"/>
            </w:r>
            <w:r w:rsidR="00761DAE">
              <w:rPr>
                <w:noProof/>
                <w:webHidden/>
              </w:rPr>
              <w:instrText xml:space="preserve"> PAGEREF _Toc115798 \h </w:instrText>
            </w:r>
            <w:r w:rsidR="00761DAE">
              <w:rPr>
                <w:noProof/>
                <w:webHidden/>
              </w:rPr>
            </w:r>
            <w:r w:rsidR="00761DAE">
              <w:rPr>
                <w:noProof/>
                <w:webHidden/>
              </w:rPr>
              <w:fldChar w:fldCharType="separate"/>
            </w:r>
            <w:r w:rsidR="00761DAE">
              <w:rPr>
                <w:noProof/>
                <w:webHidden/>
              </w:rPr>
              <w:t>17</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799" w:history="1">
            <w:r w:rsidR="00761DAE" w:rsidRPr="00516F19">
              <w:rPr>
                <w:rStyle w:val="Hyperlink"/>
                <w:noProof/>
              </w:rPr>
              <w:t>Gravity and Mass</w:t>
            </w:r>
            <w:r w:rsidR="00761DAE">
              <w:rPr>
                <w:noProof/>
                <w:webHidden/>
              </w:rPr>
              <w:tab/>
            </w:r>
            <w:r w:rsidR="00761DAE">
              <w:rPr>
                <w:noProof/>
                <w:webHidden/>
              </w:rPr>
              <w:fldChar w:fldCharType="begin"/>
            </w:r>
            <w:r w:rsidR="00761DAE">
              <w:rPr>
                <w:noProof/>
                <w:webHidden/>
              </w:rPr>
              <w:instrText xml:space="preserve"> PAGEREF _Toc115799 \h </w:instrText>
            </w:r>
            <w:r w:rsidR="00761DAE">
              <w:rPr>
                <w:noProof/>
                <w:webHidden/>
              </w:rPr>
            </w:r>
            <w:r w:rsidR="00761DAE">
              <w:rPr>
                <w:noProof/>
                <w:webHidden/>
              </w:rPr>
              <w:fldChar w:fldCharType="separate"/>
            </w:r>
            <w:r w:rsidR="00761DAE">
              <w:rPr>
                <w:noProof/>
                <w:webHidden/>
              </w:rPr>
              <w:t>19</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00" w:history="1">
            <w:r w:rsidR="00761DAE" w:rsidRPr="00516F19">
              <w:rPr>
                <w:rStyle w:val="Hyperlink"/>
                <w:noProof/>
              </w:rPr>
              <w:t>Newton’s Universal Law of Gravitation</w:t>
            </w:r>
            <w:r w:rsidR="00761DAE">
              <w:rPr>
                <w:noProof/>
                <w:webHidden/>
              </w:rPr>
              <w:tab/>
            </w:r>
            <w:r w:rsidR="00761DAE">
              <w:rPr>
                <w:noProof/>
                <w:webHidden/>
              </w:rPr>
              <w:fldChar w:fldCharType="begin"/>
            </w:r>
            <w:r w:rsidR="00761DAE">
              <w:rPr>
                <w:noProof/>
                <w:webHidden/>
              </w:rPr>
              <w:instrText xml:space="preserve"> PAGEREF _Toc115800 \h </w:instrText>
            </w:r>
            <w:r w:rsidR="00761DAE">
              <w:rPr>
                <w:noProof/>
                <w:webHidden/>
              </w:rPr>
            </w:r>
            <w:r w:rsidR="00761DAE">
              <w:rPr>
                <w:noProof/>
                <w:webHidden/>
              </w:rPr>
              <w:fldChar w:fldCharType="separate"/>
            </w:r>
            <w:r w:rsidR="00761DAE">
              <w:rPr>
                <w:noProof/>
                <w:webHidden/>
              </w:rPr>
              <w:t>20</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01" w:history="1">
            <w:r w:rsidR="00761DAE" w:rsidRPr="00516F19">
              <w:rPr>
                <w:rStyle w:val="Hyperlink"/>
                <w:noProof/>
              </w:rPr>
              <w:t>Gravitational Fields</w:t>
            </w:r>
            <w:r w:rsidR="00761DAE">
              <w:rPr>
                <w:noProof/>
                <w:webHidden/>
              </w:rPr>
              <w:tab/>
            </w:r>
            <w:r w:rsidR="00761DAE">
              <w:rPr>
                <w:noProof/>
                <w:webHidden/>
              </w:rPr>
              <w:fldChar w:fldCharType="begin"/>
            </w:r>
            <w:r w:rsidR="00761DAE">
              <w:rPr>
                <w:noProof/>
                <w:webHidden/>
              </w:rPr>
              <w:instrText xml:space="preserve"> PAGEREF _Toc115801 \h </w:instrText>
            </w:r>
            <w:r w:rsidR="00761DAE">
              <w:rPr>
                <w:noProof/>
                <w:webHidden/>
              </w:rPr>
            </w:r>
            <w:r w:rsidR="00761DAE">
              <w:rPr>
                <w:noProof/>
                <w:webHidden/>
              </w:rPr>
              <w:fldChar w:fldCharType="separate"/>
            </w:r>
            <w:r w:rsidR="00761DAE">
              <w:rPr>
                <w:noProof/>
                <w:webHidden/>
              </w:rPr>
              <w:t>22</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02" w:history="1">
            <w:r w:rsidR="00761DAE" w:rsidRPr="00516F19">
              <w:rPr>
                <w:rStyle w:val="Hyperlink"/>
                <w:noProof/>
              </w:rPr>
              <w:t>Equations of Motion / Tutorial 1</w:t>
            </w:r>
            <w:r w:rsidR="00761DAE">
              <w:rPr>
                <w:noProof/>
                <w:webHidden/>
              </w:rPr>
              <w:tab/>
            </w:r>
            <w:r w:rsidR="00761DAE">
              <w:rPr>
                <w:noProof/>
                <w:webHidden/>
              </w:rPr>
              <w:fldChar w:fldCharType="begin"/>
            </w:r>
            <w:r w:rsidR="00761DAE">
              <w:rPr>
                <w:noProof/>
                <w:webHidden/>
              </w:rPr>
              <w:instrText xml:space="preserve"> PAGEREF _Toc115802 \h </w:instrText>
            </w:r>
            <w:r w:rsidR="00761DAE">
              <w:rPr>
                <w:noProof/>
                <w:webHidden/>
              </w:rPr>
            </w:r>
            <w:r w:rsidR="00761DAE">
              <w:rPr>
                <w:noProof/>
                <w:webHidden/>
              </w:rPr>
              <w:fldChar w:fldCharType="separate"/>
            </w:r>
            <w:r w:rsidR="00761DAE">
              <w:rPr>
                <w:noProof/>
                <w:webHidden/>
              </w:rPr>
              <w:t>24</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03" w:history="1">
            <w:r w:rsidR="00761DAE" w:rsidRPr="00516F19">
              <w:rPr>
                <w:rStyle w:val="Hyperlink"/>
                <w:noProof/>
              </w:rPr>
              <w:t>Gravity and Mass/ Tutorial 2</w:t>
            </w:r>
            <w:r w:rsidR="00761DAE">
              <w:rPr>
                <w:noProof/>
                <w:webHidden/>
              </w:rPr>
              <w:tab/>
            </w:r>
            <w:r w:rsidR="00761DAE">
              <w:rPr>
                <w:noProof/>
                <w:webHidden/>
              </w:rPr>
              <w:fldChar w:fldCharType="begin"/>
            </w:r>
            <w:r w:rsidR="00761DAE">
              <w:rPr>
                <w:noProof/>
                <w:webHidden/>
              </w:rPr>
              <w:instrText xml:space="preserve"> PAGEREF _Toc115803 \h </w:instrText>
            </w:r>
            <w:r w:rsidR="00761DAE">
              <w:rPr>
                <w:noProof/>
                <w:webHidden/>
              </w:rPr>
            </w:r>
            <w:r w:rsidR="00761DAE">
              <w:rPr>
                <w:noProof/>
                <w:webHidden/>
              </w:rPr>
              <w:fldChar w:fldCharType="separate"/>
            </w:r>
            <w:r w:rsidR="00761DAE">
              <w:rPr>
                <w:noProof/>
                <w:webHidden/>
              </w:rPr>
              <w:t>26</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04" w:history="1">
            <w:r w:rsidR="00761DAE" w:rsidRPr="00516F19">
              <w:rPr>
                <w:rStyle w:val="Hyperlink"/>
                <w:noProof/>
              </w:rPr>
              <w:t>Gravitation exam questions</w:t>
            </w:r>
            <w:r w:rsidR="00761DAE">
              <w:rPr>
                <w:noProof/>
                <w:webHidden/>
              </w:rPr>
              <w:tab/>
            </w:r>
            <w:r w:rsidR="00761DAE">
              <w:rPr>
                <w:noProof/>
                <w:webHidden/>
              </w:rPr>
              <w:fldChar w:fldCharType="begin"/>
            </w:r>
            <w:r w:rsidR="00761DAE">
              <w:rPr>
                <w:noProof/>
                <w:webHidden/>
              </w:rPr>
              <w:instrText xml:space="preserve"> PAGEREF _Toc115804 \h </w:instrText>
            </w:r>
            <w:r w:rsidR="00761DAE">
              <w:rPr>
                <w:noProof/>
                <w:webHidden/>
              </w:rPr>
            </w:r>
            <w:r w:rsidR="00761DAE">
              <w:rPr>
                <w:noProof/>
                <w:webHidden/>
              </w:rPr>
              <w:fldChar w:fldCharType="separate"/>
            </w:r>
            <w:r w:rsidR="00761DAE">
              <w:rPr>
                <w:noProof/>
                <w:webHidden/>
              </w:rPr>
              <w:t>26</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05" w:history="1">
            <w:r w:rsidR="00761DAE" w:rsidRPr="00516F19">
              <w:rPr>
                <w:rStyle w:val="Hyperlink"/>
                <w:noProof/>
              </w:rPr>
              <w:t>Answers: Equations of Motion</w:t>
            </w:r>
            <w:r w:rsidR="00761DAE">
              <w:rPr>
                <w:noProof/>
                <w:webHidden/>
              </w:rPr>
              <w:tab/>
            </w:r>
            <w:r w:rsidR="00761DAE">
              <w:rPr>
                <w:noProof/>
                <w:webHidden/>
              </w:rPr>
              <w:fldChar w:fldCharType="begin"/>
            </w:r>
            <w:r w:rsidR="00761DAE">
              <w:rPr>
                <w:noProof/>
                <w:webHidden/>
              </w:rPr>
              <w:instrText xml:space="preserve"> PAGEREF _Toc115805 \h </w:instrText>
            </w:r>
            <w:r w:rsidR="00761DAE">
              <w:rPr>
                <w:noProof/>
                <w:webHidden/>
              </w:rPr>
            </w:r>
            <w:r w:rsidR="00761DAE">
              <w:rPr>
                <w:noProof/>
                <w:webHidden/>
              </w:rPr>
              <w:fldChar w:fldCharType="separate"/>
            </w:r>
            <w:r w:rsidR="00761DAE">
              <w:rPr>
                <w:noProof/>
                <w:webHidden/>
              </w:rPr>
              <w:t>28</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06" w:history="1">
            <w:r w:rsidR="00761DAE" w:rsidRPr="00516F19">
              <w:rPr>
                <w:rStyle w:val="Hyperlink"/>
                <w:noProof/>
              </w:rPr>
              <w:t>Answers: Gravitation Answers</w:t>
            </w:r>
            <w:r w:rsidR="00761DAE">
              <w:rPr>
                <w:noProof/>
                <w:webHidden/>
              </w:rPr>
              <w:tab/>
            </w:r>
            <w:r w:rsidR="00761DAE">
              <w:rPr>
                <w:noProof/>
                <w:webHidden/>
              </w:rPr>
              <w:fldChar w:fldCharType="begin"/>
            </w:r>
            <w:r w:rsidR="00761DAE">
              <w:rPr>
                <w:noProof/>
                <w:webHidden/>
              </w:rPr>
              <w:instrText xml:space="preserve"> PAGEREF _Toc115806 \h </w:instrText>
            </w:r>
            <w:r w:rsidR="00761DAE">
              <w:rPr>
                <w:noProof/>
                <w:webHidden/>
              </w:rPr>
            </w:r>
            <w:r w:rsidR="00761DAE">
              <w:rPr>
                <w:noProof/>
                <w:webHidden/>
              </w:rPr>
              <w:fldChar w:fldCharType="separate"/>
            </w:r>
            <w:r w:rsidR="00761DAE">
              <w:rPr>
                <w:noProof/>
                <w:webHidden/>
              </w:rPr>
              <w:t>29</w:t>
            </w:r>
            <w:r w:rsidR="00761DAE">
              <w:rPr>
                <w:noProof/>
                <w:webHidden/>
              </w:rPr>
              <w:fldChar w:fldCharType="end"/>
            </w:r>
          </w:hyperlink>
        </w:p>
        <w:p w:rsidR="00761DAE" w:rsidRDefault="00325E82" w:rsidP="00252AA0">
          <w:pPr>
            <w:pStyle w:val="TOC1"/>
            <w:rPr>
              <w:rFonts w:asciiTheme="minorHAnsi" w:hAnsiTheme="minorHAnsi"/>
              <w:noProof/>
              <w:szCs w:val="22"/>
              <w:lang w:eastAsia="en-GB"/>
            </w:rPr>
          </w:pPr>
          <w:hyperlink w:anchor="_Toc115807" w:history="1">
            <w:r w:rsidR="00761DAE" w:rsidRPr="00516F19">
              <w:rPr>
                <w:rStyle w:val="Hyperlink"/>
                <w:noProof/>
              </w:rPr>
              <w:t>CHAPTER 6:  SPECIAL RELATIVITY</w:t>
            </w:r>
            <w:r w:rsidR="00761DAE">
              <w:rPr>
                <w:noProof/>
                <w:webHidden/>
              </w:rPr>
              <w:tab/>
            </w:r>
            <w:r w:rsidR="00761DAE">
              <w:rPr>
                <w:noProof/>
                <w:webHidden/>
              </w:rPr>
              <w:fldChar w:fldCharType="begin"/>
            </w:r>
            <w:r w:rsidR="00761DAE">
              <w:rPr>
                <w:noProof/>
                <w:webHidden/>
              </w:rPr>
              <w:instrText xml:space="preserve"> PAGEREF _Toc115807 \h </w:instrText>
            </w:r>
            <w:r w:rsidR="00761DAE">
              <w:rPr>
                <w:noProof/>
                <w:webHidden/>
              </w:rPr>
            </w:r>
            <w:r w:rsidR="00761DAE">
              <w:rPr>
                <w:noProof/>
                <w:webHidden/>
              </w:rPr>
              <w:fldChar w:fldCharType="separate"/>
            </w:r>
            <w:r w:rsidR="00761DAE">
              <w:rPr>
                <w:noProof/>
                <w:webHidden/>
              </w:rPr>
              <w:t>30</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08" w:history="1">
            <w:r w:rsidR="00761DAE" w:rsidRPr="00516F19">
              <w:rPr>
                <w:rStyle w:val="Hyperlink"/>
                <w:noProof/>
              </w:rPr>
              <w:t>Summary of content</w:t>
            </w:r>
            <w:r w:rsidR="00761DAE">
              <w:rPr>
                <w:noProof/>
                <w:webHidden/>
              </w:rPr>
              <w:tab/>
            </w:r>
            <w:r w:rsidR="00761DAE">
              <w:rPr>
                <w:noProof/>
                <w:webHidden/>
              </w:rPr>
              <w:fldChar w:fldCharType="begin"/>
            </w:r>
            <w:r w:rsidR="00761DAE">
              <w:rPr>
                <w:noProof/>
                <w:webHidden/>
              </w:rPr>
              <w:instrText xml:space="preserve"> PAGEREF _Toc115808 \h </w:instrText>
            </w:r>
            <w:r w:rsidR="00761DAE">
              <w:rPr>
                <w:noProof/>
                <w:webHidden/>
              </w:rPr>
            </w:r>
            <w:r w:rsidR="00761DAE">
              <w:rPr>
                <w:noProof/>
                <w:webHidden/>
              </w:rPr>
              <w:fldChar w:fldCharType="separate"/>
            </w:r>
            <w:r w:rsidR="00761DAE">
              <w:rPr>
                <w:noProof/>
                <w:webHidden/>
              </w:rPr>
              <w:t>30</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09" w:history="1">
            <w:r w:rsidR="00761DAE" w:rsidRPr="00516F19">
              <w:rPr>
                <w:rStyle w:val="Hyperlink"/>
                <w:noProof/>
              </w:rPr>
              <w:t>Special Relativity</w:t>
            </w:r>
            <w:r w:rsidR="00761DAE">
              <w:rPr>
                <w:noProof/>
                <w:webHidden/>
              </w:rPr>
              <w:tab/>
            </w:r>
            <w:r w:rsidR="00761DAE">
              <w:rPr>
                <w:noProof/>
                <w:webHidden/>
              </w:rPr>
              <w:fldChar w:fldCharType="begin"/>
            </w:r>
            <w:r w:rsidR="00761DAE">
              <w:rPr>
                <w:noProof/>
                <w:webHidden/>
              </w:rPr>
              <w:instrText xml:space="preserve"> PAGEREF _Toc115809 \h </w:instrText>
            </w:r>
            <w:r w:rsidR="00761DAE">
              <w:rPr>
                <w:noProof/>
                <w:webHidden/>
              </w:rPr>
            </w:r>
            <w:r w:rsidR="00761DAE">
              <w:rPr>
                <w:noProof/>
                <w:webHidden/>
              </w:rPr>
              <w:fldChar w:fldCharType="separate"/>
            </w:r>
            <w:r w:rsidR="00761DAE">
              <w:rPr>
                <w:noProof/>
                <w:webHidden/>
              </w:rPr>
              <w:t>30</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10" w:history="1">
            <w:r w:rsidR="00761DAE" w:rsidRPr="00516F19">
              <w:rPr>
                <w:rStyle w:val="Hyperlink"/>
                <w:noProof/>
              </w:rPr>
              <w:t>Notation</w:t>
            </w:r>
            <w:r w:rsidR="00761DAE">
              <w:rPr>
                <w:noProof/>
                <w:webHidden/>
              </w:rPr>
              <w:tab/>
            </w:r>
            <w:r w:rsidR="00761DAE">
              <w:rPr>
                <w:noProof/>
                <w:webHidden/>
              </w:rPr>
              <w:fldChar w:fldCharType="begin"/>
            </w:r>
            <w:r w:rsidR="00761DAE">
              <w:rPr>
                <w:noProof/>
                <w:webHidden/>
              </w:rPr>
              <w:instrText xml:space="preserve"> PAGEREF _Toc115810 \h </w:instrText>
            </w:r>
            <w:r w:rsidR="00761DAE">
              <w:rPr>
                <w:noProof/>
                <w:webHidden/>
              </w:rPr>
            </w:r>
            <w:r w:rsidR="00761DAE">
              <w:rPr>
                <w:noProof/>
                <w:webHidden/>
              </w:rPr>
              <w:fldChar w:fldCharType="separate"/>
            </w:r>
            <w:r w:rsidR="00761DAE">
              <w:rPr>
                <w:noProof/>
                <w:webHidden/>
              </w:rPr>
              <w:t>32</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11" w:history="1">
            <w:r w:rsidR="00761DAE" w:rsidRPr="00516F19">
              <w:rPr>
                <w:rStyle w:val="Hyperlink"/>
                <w:noProof/>
              </w:rPr>
              <w:t>Frames of Reference</w:t>
            </w:r>
            <w:r w:rsidR="00761DAE">
              <w:rPr>
                <w:noProof/>
                <w:webHidden/>
              </w:rPr>
              <w:tab/>
            </w:r>
            <w:r w:rsidR="00761DAE">
              <w:rPr>
                <w:noProof/>
                <w:webHidden/>
              </w:rPr>
              <w:fldChar w:fldCharType="begin"/>
            </w:r>
            <w:r w:rsidR="00761DAE">
              <w:rPr>
                <w:noProof/>
                <w:webHidden/>
              </w:rPr>
              <w:instrText xml:space="preserve"> PAGEREF _Toc115811 \h </w:instrText>
            </w:r>
            <w:r w:rsidR="00761DAE">
              <w:rPr>
                <w:noProof/>
                <w:webHidden/>
              </w:rPr>
            </w:r>
            <w:r w:rsidR="00761DAE">
              <w:rPr>
                <w:noProof/>
                <w:webHidden/>
              </w:rPr>
              <w:fldChar w:fldCharType="separate"/>
            </w:r>
            <w:r w:rsidR="00761DAE">
              <w:rPr>
                <w:noProof/>
                <w:webHidden/>
              </w:rPr>
              <w:t>33</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12" w:history="1">
            <w:r w:rsidR="00761DAE" w:rsidRPr="00516F19">
              <w:rPr>
                <w:rStyle w:val="Hyperlink"/>
                <w:noProof/>
              </w:rPr>
              <w:t>Postulates of Special Relativity</w:t>
            </w:r>
            <w:r w:rsidR="00761DAE">
              <w:rPr>
                <w:noProof/>
                <w:webHidden/>
              </w:rPr>
              <w:tab/>
            </w:r>
            <w:r w:rsidR="00761DAE">
              <w:rPr>
                <w:noProof/>
                <w:webHidden/>
              </w:rPr>
              <w:fldChar w:fldCharType="begin"/>
            </w:r>
            <w:r w:rsidR="00761DAE">
              <w:rPr>
                <w:noProof/>
                <w:webHidden/>
              </w:rPr>
              <w:instrText xml:space="preserve"> PAGEREF _Toc115812 \h </w:instrText>
            </w:r>
            <w:r w:rsidR="00761DAE">
              <w:rPr>
                <w:noProof/>
                <w:webHidden/>
              </w:rPr>
            </w:r>
            <w:r w:rsidR="00761DAE">
              <w:rPr>
                <w:noProof/>
                <w:webHidden/>
              </w:rPr>
              <w:fldChar w:fldCharType="separate"/>
            </w:r>
            <w:r w:rsidR="00761DAE">
              <w:rPr>
                <w:noProof/>
                <w:webHidden/>
              </w:rPr>
              <w:t>35</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13" w:history="1">
            <w:r w:rsidR="00761DAE" w:rsidRPr="00516F19">
              <w:rPr>
                <w:rStyle w:val="Hyperlink"/>
                <w:noProof/>
              </w:rPr>
              <w:t>The Principles of Relativity</w:t>
            </w:r>
            <w:r w:rsidR="00761DAE">
              <w:rPr>
                <w:noProof/>
                <w:webHidden/>
              </w:rPr>
              <w:tab/>
            </w:r>
            <w:r w:rsidR="00761DAE">
              <w:rPr>
                <w:noProof/>
                <w:webHidden/>
              </w:rPr>
              <w:fldChar w:fldCharType="begin"/>
            </w:r>
            <w:r w:rsidR="00761DAE">
              <w:rPr>
                <w:noProof/>
                <w:webHidden/>
              </w:rPr>
              <w:instrText xml:space="preserve"> PAGEREF _Toc115813 \h </w:instrText>
            </w:r>
            <w:r w:rsidR="00761DAE">
              <w:rPr>
                <w:noProof/>
                <w:webHidden/>
              </w:rPr>
            </w:r>
            <w:r w:rsidR="00761DAE">
              <w:rPr>
                <w:noProof/>
                <w:webHidden/>
              </w:rPr>
              <w:fldChar w:fldCharType="separate"/>
            </w:r>
            <w:r w:rsidR="00761DAE">
              <w:rPr>
                <w:noProof/>
                <w:webHidden/>
              </w:rPr>
              <w:t>37</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14" w:history="1">
            <w:r w:rsidR="00761DAE" w:rsidRPr="00516F19">
              <w:rPr>
                <w:rStyle w:val="Hyperlink"/>
                <w:noProof/>
              </w:rPr>
              <w:t>Time Dilation</w:t>
            </w:r>
            <w:r w:rsidR="00761DAE">
              <w:rPr>
                <w:noProof/>
                <w:webHidden/>
              </w:rPr>
              <w:tab/>
            </w:r>
            <w:r w:rsidR="00761DAE">
              <w:rPr>
                <w:noProof/>
                <w:webHidden/>
              </w:rPr>
              <w:fldChar w:fldCharType="begin"/>
            </w:r>
            <w:r w:rsidR="00761DAE">
              <w:rPr>
                <w:noProof/>
                <w:webHidden/>
              </w:rPr>
              <w:instrText xml:space="preserve"> PAGEREF _Toc115814 \h </w:instrText>
            </w:r>
            <w:r w:rsidR="00761DAE">
              <w:rPr>
                <w:noProof/>
                <w:webHidden/>
              </w:rPr>
            </w:r>
            <w:r w:rsidR="00761DAE">
              <w:rPr>
                <w:noProof/>
                <w:webHidden/>
              </w:rPr>
              <w:fldChar w:fldCharType="separate"/>
            </w:r>
            <w:r w:rsidR="00761DAE">
              <w:rPr>
                <w:noProof/>
                <w:webHidden/>
              </w:rPr>
              <w:t>38</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15" w:history="1">
            <w:r w:rsidR="00761DAE" w:rsidRPr="00516F19">
              <w:rPr>
                <w:rStyle w:val="Hyperlink"/>
                <w:noProof/>
                <w:lang w:val="en-US"/>
              </w:rPr>
              <w:t>Another thought experiment</w:t>
            </w:r>
            <w:r w:rsidR="00761DAE">
              <w:rPr>
                <w:noProof/>
                <w:webHidden/>
              </w:rPr>
              <w:tab/>
            </w:r>
            <w:r w:rsidR="00761DAE">
              <w:rPr>
                <w:noProof/>
                <w:webHidden/>
              </w:rPr>
              <w:fldChar w:fldCharType="begin"/>
            </w:r>
            <w:r w:rsidR="00761DAE">
              <w:rPr>
                <w:noProof/>
                <w:webHidden/>
              </w:rPr>
              <w:instrText xml:space="preserve"> PAGEREF _Toc115815 \h </w:instrText>
            </w:r>
            <w:r w:rsidR="00761DAE">
              <w:rPr>
                <w:noProof/>
                <w:webHidden/>
              </w:rPr>
            </w:r>
            <w:r w:rsidR="00761DAE">
              <w:rPr>
                <w:noProof/>
                <w:webHidden/>
              </w:rPr>
              <w:fldChar w:fldCharType="separate"/>
            </w:r>
            <w:r w:rsidR="00761DAE">
              <w:rPr>
                <w:noProof/>
                <w:webHidden/>
              </w:rPr>
              <w:t>39</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16" w:history="1">
            <w:r w:rsidR="00761DAE" w:rsidRPr="00516F19">
              <w:rPr>
                <w:rStyle w:val="Hyperlink"/>
                <w:noProof/>
              </w:rPr>
              <w:t>Time Dilation and the Lorenz Transformation</w:t>
            </w:r>
            <w:r w:rsidR="00761DAE">
              <w:rPr>
                <w:noProof/>
                <w:webHidden/>
              </w:rPr>
              <w:tab/>
            </w:r>
            <w:r w:rsidR="00761DAE">
              <w:rPr>
                <w:noProof/>
                <w:webHidden/>
              </w:rPr>
              <w:fldChar w:fldCharType="begin"/>
            </w:r>
            <w:r w:rsidR="00761DAE">
              <w:rPr>
                <w:noProof/>
                <w:webHidden/>
              </w:rPr>
              <w:instrText xml:space="preserve"> PAGEREF _Toc115816 \h </w:instrText>
            </w:r>
            <w:r w:rsidR="00761DAE">
              <w:rPr>
                <w:noProof/>
                <w:webHidden/>
              </w:rPr>
            </w:r>
            <w:r w:rsidR="00761DAE">
              <w:rPr>
                <w:noProof/>
                <w:webHidden/>
              </w:rPr>
              <w:fldChar w:fldCharType="separate"/>
            </w:r>
            <w:r w:rsidR="00761DAE">
              <w:rPr>
                <w:noProof/>
                <w:webHidden/>
              </w:rPr>
              <w:t>41</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17" w:history="1">
            <w:r w:rsidR="00761DAE" w:rsidRPr="00516F19">
              <w:rPr>
                <w:rStyle w:val="Hyperlink"/>
                <w:noProof/>
                <w:lang w:val="en-US"/>
              </w:rPr>
              <w:t>Time Dilation Formula and the Lorentz Transformation</w:t>
            </w:r>
            <w:r w:rsidR="00761DAE">
              <w:rPr>
                <w:noProof/>
                <w:webHidden/>
              </w:rPr>
              <w:tab/>
            </w:r>
            <w:r w:rsidR="00761DAE">
              <w:rPr>
                <w:noProof/>
                <w:webHidden/>
              </w:rPr>
              <w:fldChar w:fldCharType="begin"/>
            </w:r>
            <w:r w:rsidR="00761DAE">
              <w:rPr>
                <w:noProof/>
                <w:webHidden/>
              </w:rPr>
              <w:instrText xml:space="preserve"> PAGEREF _Toc115817 \h </w:instrText>
            </w:r>
            <w:r w:rsidR="00761DAE">
              <w:rPr>
                <w:noProof/>
                <w:webHidden/>
              </w:rPr>
            </w:r>
            <w:r w:rsidR="00761DAE">
              <w:rPr>
                <w:noProof/>
                <w:webHidden/>
              </w:rPr>
              <w:fldChar w:fldCharType="separate"/>
            </w:r>
            <w:r w:rsidR="00761DAE">
              <w:rPr>
                <w:noProof/>
                <w:webHidden/>
              </w:rPr>
              <w:t>45</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18" w:history="1">
            <w:r w:rsidR="00761DAE" w:rsidRPr="00516F19">
              <w:rPr>
                <w:rStyle w:val="Hyperlink"/>
                <w:noProof/>
                <w:lang w:val="en-US"/>
              </w:rPr>
              <w:t>Answering Lorenz Factor Questions</w:t>
            </w:r>
            <w:r w:rsidR="00761DAE">
              <w:rPr>
                <w:noProof/>
                <w:webHidden/>
              </w:rPr>
              <w:tab/>
            </w:r>
            <w:r w:rsidR="00761DAE">
              <w:rPr>
                <w:noProof/>
                <w:webHidden/>
              </w:rPr>
              <w:fldChar w:fldCharType="begin"/>
            </w:r>
            <w:r w:rsidR="00761DAE">
              <w:rPr>
                <w:noProof/>
                <w:webHidden/>
              </w:rPr>
              <w:instrText xml:space="preserve"> PAGEREF _Toc115818 \h </w:instrText>
            </w:r>
            <w:r w:rsidR="00761DAE">
              <w:rPr>
                <w:noProof/>
                <w:webHidden/>
              </w:rPr>
            </w:r>
            <w:r w:rsidR="00761DAE">
              <w:rPr>
                <w:noProof/>
                <w:webHidden/>
              </w:rPr>
              <w:fldChar w:fldCharType="separate"/>
            </w:r>
            <w:r w:rsidR="00761DAE">
              <w:rPr>
                <w:noProof/>
                <w:webHidden/>
              </w:rPr>
              <w:t>46</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19" w:history="1">
            <w:r w:rsidR="00761DAE" w:rsidRPr="00516F19">
              <w:rPr>
                <w:rStyle w:val="Hyperlink"/>
                <w:noProof/>
                <w:lang w:val="en-US"/>
              </w:rPr>
              <w:t>Why we do not notice relativistic time differences in everyday life?</w:t>
            </w:r>
            <w:r w:rsidR="00761DAE">
              <w:rPr>
                <w:noProof/>
                <w:webHidden/>
              </w:rPr>
              <w:tab/>
            </w:r>
            <w:r w:rsidR="00761DAE">
              <w:rPr>
                <w:noProof/>
                <w:webHidden/>
              </w:rPr>
              <w:fldChar w:fldCharType="begin"/>
            </w:r>
            <w:r w:rsidR="00761DAE">
              <w:rPr>
                <w:noProof/>
                <w:webHidden/>
              </w:rPr>
              <w:instrText xml:space="preserve"> PAGEREF _Toc115819 \h </w:instrText>
            </w:r>
            <w:r w:rsidR="00761DAE">
              <w:rPr>
                <w:noProof/>
                <w:webHidden/>
              </w:rPr>
            </w:r>
            <w:r w:rsidR="00761DAE">
              <w:rPr>
                <w:noProof/>
                <w:webHidden/>
              </w:rPr>
              <w:fldChar w:fldCharType="separate"/>
            </w:r>
            <w:r w:rsidR="00761DAE">
              <w:rPr>
                <w:noProof/>
                <w:webHidden/>
              </w:rPr>
              <w:t>47</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20" w:history="1">
            <w:r w:rsidR="00761DAE" w:rsidRPr="00516F19">
              <w:rPr>
                <w:rStyle w:val="Hyperlink"/>
                <w:noProof/>
              </w:rPr>
              <w:t>Another example and some effects</w:t>
            </w:r>
            <w:r w:rsidR="00761DAE">
              <w:rPr>
                <w:noProof/>
                <w:webHidden/>
              </w:rPr>
              <w:tab/>
            </w:r>
            <w:r w:rsidR="00761DAE">
              <w:rPr>
                <w:noProof/>
                <w:webHidden/>
              </w:rPr>
              <w:fldChar w:fldCharType="begin"/>
            </w:r>
            <w:r w:rsidR="00761DAE">
              <w:rPr>
                <w:noProof/>
                <w:webHidden/>
              </w:rPr>
              <w:instrText xml:space="preserve"> PAGEREF _Toc115820 \h </w:instrText>
            </w:r>
            <w:r w:rsidR="00761DAE">
              <w:rPr>
                <w:noProof/>
                <w:webHidden/>
              </w:rPr>
            </w:r>
            <w:r w:rsidR="00761DAE">
              <w:rPr>
                <w:noProof/>
                <w:webHidden/>
              </w:rPr>
              <w:fldChar w:fldCharType="separate"/>
            </w:r>
            <w:r w:rsidR="00761DAE">
              <w:rPr>
                <w:noProof/>
                <w:webHidden/>
              </w:rPr>
              <w:t>50</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21" w:history="1">
            <w:r w:rsidR="00761DAE" w:rsidRPr="00516F19">
              <w:rPr>
                <w:rStyle w:val="Hyperlink"/>
                <w:noProof/>
                <w:lang w:val="en-US"/>
              </w:rPr>
              <w:t>Length contraction</w:t>
            </w:r>
            <w:r w:rsidR="00761DAE">
              <w:rPr>
                <w:noProof/>
                <w:webHidden/>
              </w:rPr>
              <w:tab/>
            </w:r>
            <w:r w:rsidR="00761DAE">
              <w:rPr>
                <w:noProof/>
                <w:webHidden/>
              </w:rPr>
              <w:fldChar w:fldCharType="begin"/>
            </w:r>
            <w:r w:rsidR="00761DAE">
              <w:rPr>
                <w:noProof/>
                <w:webHidden/>
              </w:rPr>
              <w:instrText xml:space="preserve"> PAGEREF _Toc115821 \h </w:instrText>
            </w:r>
            <w:r w:rsidR="00761DAE">
              <w:rPr>
                <w:noProof/>
                <w:webHidden/>
              </w:rPr>
            </w:r>
            <w:r w:rsidR="00761DAE">
              <w:rPr>
                <w:noProof/>
                <w:webHidden/>
              </w:rPr>
              <w:fldChar w:fldCharType="separate"/>
            </w:r>
            <w:r w:rsidR="00761DAE">
              <w:rPr>
                <w:noProof/>
                <w:webHidden/>
              </w:rPr>
              <w:t>50</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22" w:history="1">
            <w:r w:rsidR="00761DAE" w:rsidRPr="00516F19">
              <w:rPr>
                <w:rStyle w:val="Hyperlink"/>
                <w:noProof/>
                <w:lang w:val="en-US"/>
              </w:rPr>
              <w:t>Length paradox</w:t>
            </w:r>
            <w:r w:rsidR="00761DAE">
              <w:rPr>
                <w:noProof/>
                <w:webHidden/>
              </w:rPr>
              <w:tab/>
            </w:r>
            <w:r w:rsidR="00761DAE">
              <w:rPr>
                <w:noProof/>
                <w:webHidden/>
              </w:rPr>
              <w:fldChar w:fldCharType="begin"/>
            </w:r>
            <w:r w:rsidR="00761DAE">
              <w:rPr>
                <w:noProof/>
                <w:webHidden/>
              </w:rPr>
              <w:instrText xml:space="preserve"> PAGEREF _Toc115822 \h </w:instrText>
            </w:r>
            <w:r w:rsidR="00761DAE">
              <w:rPr>
                <w:noProof/>
                <w:webHidden/>
              </w:rPr>
            </w:r>
            <w:r w:rsidR="00761DAE">
              <w:rPr>
                <w:noProof/>
                <w:webHidden/>
              </w:rPr>
              <w:fldChar w:fldCharType="separate"/>
            </w:r>
            <w:r w:rsidR="00761DAE">
              <w:rPr>
                <w:noProof/>
                <w:webHidden/>
              </w:rPr>
              <w:t>51</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23" w:history="1">
            <w:r w:rsidR="00761DAE" w:rsidRPr="00516F19">
              <w:rPr>
                <w:rStyle w:val="Hyperlink"/>
                <w:noProof/>
              </w:rPr>
              <w:t>How do you measure a fish?</w:t>
            </w:r>
            <w:r w:rsidR="00761DAE">
              <w:rPr>
                <w:noProof/>
                <w:webHidden/>
              </w:rPr>
              <w:tab/>
            </w:r>
            <w:r w:rsidR="00761DAE">
              <w:rPr>
                <w:noProof/>
                <w:webHidden/>
              </w:rPr>
              <w:fldChar w:fldCharType="begin"/>
            </w:r>
            <w:r w:rsidR="00761DAE">
              <w:rPr>
                <w:noProof/>
                <w:webHidden/>
              </w:rPr>
              <w:instrText xml:space="preserve"> PAGEREF _Toc115823 \h </w:instrText>
            </w:r>
            <w:r w:rsidR="00761DAE">
              <w:rPr>
                <w:noProof/>
                <w:webHidden/>
              </w:rPr>
            </w:r>
            <w:r w:rsidR="00761DAE">
              <w:rPr>
                <w:noProof/>
                <w:webHidden/>
              </w:rPr>
              <w:fldChar w:fldCharType="separate"/>
            </w:r>
            <w:r w:rsidR="00761DAE">
              <w:rPr>
                <w:noProof/>
                <w:webHidden/>
              </w:rPr>
              <w:t>51</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24" w:history="1">
            <w:r w:rsidR="00761DAE" w:rsidRPr="00516F19">
              <w:rPr>
                <w:rStyle w:val="Hyperlink"/>
                <w:noProof/>
              </w:rPr>
              <w:t>Ladder paradox - solution</w:t>
            </w:r>
            <w:r w:rsidR="00761DAE">
              <w:rPr>
                <w:noProof/>
                <w:webHidden/>
              </w:rPr>
              <w:tab/>
            </w:r>
            <w:r w:rsidR="00761DAE">
              <w:rPr>
                <w:noProof/>
                <w:webHidden/>
              </w:rPr>
              <w:fldChar w:fldCharType="begin"/>
            </w:r>
            <w:r w:rsidR="00761DAE">
              <w:rPr>
                <w:noProof/>
                <w:webHidden/>
              </w:rPr>
              <w:instrText xml:space="preserve"> PAGEREF _Toc115824 \h </w:instrText>
            </w:r>
            <w:r w:rsidR="00761DAE">
              <w:rPr>
                <w:noProof/>
                <w:webHidden/>
              </w:rPr>
            </w:r>
            <w:r w:rsidR="00761DAE">
              <w:rPr>
                <w:noProof/>
                <w:webHidden/>
              </w:rPr>
              <w:fldChar w:fldCharType="separate"/>
            </w:r>
            <w:r w:rsidR="00761DAE">
              <w:rPr>
                <w:noProof/>
                <w:webHidden/>
              </w:rPr>
              <w:t>52</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25" w:history="1">
            <w:r w:rsidR="00761DAE" w:rsidRPr="00516F19">
              <w:rPr>
                <w:rStyle w:val="Hyperlink"/>
                <w:noProof/>
              </w:rPr>
              <w:t>The Michelson-Morley Experiment</w:t>
            </w:r>
            <w:r w:rsidR="00761DAE">
              <w:rPr>
                <w:noProof/>
                <w:webHidden/>
              </w:rPr>
              <w:tab/>
            </w:r>
            <w:r w:rsidR="00761DAE">
              <w:rPr>
                <w:noProof/>
                <w:webHidden/>
              </w:rPr>
              <w:fldChar w:fldCharType="begin"/>
            </w:r>
            <w:r w:rsidR="00761DAE">
              <w:rPr>
                <w:noProof/>
                <w:webHidden/>
              </w:rPr>
              <w:instrText xml:space="preserve"> PAGEREF _Toc115825 \h </w:instrText>
            </w:r>
            <w:r w:rsidR="00761DAE">
              <w:rPr>
                <w:noProof/>
                <w:webHidden/>
              </w:rPr>
            </w:r>
            <w:r w:rsidR="00761DAE">
              <w:rPr>
                <w:noProof/>
                <w:webHidden/>
              </w:rPr>
              <w:fldChar w:fldCharType="separate"/>
            </w:r>
            <w:r w:rsidR="00761DAE">
              <w:rPr>
                <w:noProof/>
                <w:webHidden/>
              </w:rPr>
              <w:t>53</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26" w:history="1">
            <w:r w:rsidR="00761DAE" w:rsidRPr="00516F19">
              <w:rPr>
                <w:rStyle w:val="Hyperlink"/>
                <w:noProof/>
              </w:rPr>
              <w:t>Communicating Scientific Results</w:t>
            </w:r>
            <w:r w:rsidR="00761DAE">
              <w:rPr>
                <w:noProof/>
                <w:webHidden/>
              </w:rPr>
              <w:tab/>
            </w:r>
            <w:r w:rsidR="00761DAE">
              <w:rPr>
                <w:noProof/>
                <w:webHidden/>
              </w:rPr>
              <w:fldChar w:fldCharType="begin"/>
            </w:r>
            <w:r w:rsidR="00761DAE">
              <w:rPr>
                <w:noProof/>
                <w:webHidden/>
              </w:rPr>
              <w:instrText xml:space="preserve"> PAGEREF _Toc115826 \h </w:instrText>
            </w:r>
            <w:r w:rsidR="00761DAE">
              <w:rPr>
                <w:noProof/>
                <w:webHidden/>
              </w:rPr>
            </w:r>
            <w:r w:rsidR="00761DAE">
              <w:rPr>
                <w:noProof/>
                <w:webHidden/>
              </w:rPr>
              <w:fldChar w:fldCharType="separate"/>
            </w:r>
            <w:r w:rsidR="00761DAE">
              <w:rPr>
                <w:noProof/>
                <w:webHidden/>
              </w:rPr>
              <w:t>55</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27" w:history="1">
            <w:r w:rsidR="00761DAE" w:rsidRPr="00516F19">
              <w:rPr>
                <w:rStyle w:val="Hyperlink"/>
                <w:noProof/>
              </w:rPr>
              <w:t>Objective</w:t>
            </w:r>
            <w:r w:rsidR="00761DAE">
              <w:rPr>
                <w:noProof/>
                <w:webHidden/>
              </w:rPr>
              <w:tab/>
            </w:r>
            <w:r w:rsidR="00761DAE">
              <w:rPr>
                <w:noProof/>
                <w:webHidden/>
              </w:rPr>
              <w:fldChar w:fldCharType="begin"/>
            </w:r>
            <w:r w:rsidR="00761DAE">
              <w:rPr>
                <w:noProof/>
                <w:webHidden/>
              </w:rPr>
              <w:instrText xml:space="preserve"> PAGEREF _Toc115827 \h </w:instrText>
            </w:r>
            <w:r w:rsidR="00761DAE">
              <w:rPr>
                <w:noProof/>
                <w:webHidden/>
              </w:rPr>
            </w:r>
            <w:r w:rsidR="00761DAE">
              <w:rPr>
                <w:noProof/>
                <w:webHidden/>
              </w:rPr>
              <w:fldChar w:fldCharType="separate"/>
            </w:r>
            <w:r w:rsidR="00761DAE">
              <w:rPr>
                <w:noProof/>
                <w:webHidden/>
              </w:rPr>
              <w:t>55</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28" w:history="1">
            <w:r w:rsidR="00761DAE" w:rsidRPr="00516F19">
              <w:rPr>
                <w:rStyle w:val="Hyperlink"/>
                <w:noProof/>
              </w:rPr>
              <w:t>Learning outcome</w:t>
            </w:r>
            <w:r w:rsidR="00761DAE">
              <w:rPr>
                <w:noProof/>
                <w:webHidden/>
              </w:rPr>
              <w:tab/>
            </w:r>
            <w:r w:rsidR="00761DAE">
              <w:rPr>
                <w:noProof/>
                <w:webHidden/>
              </w:rPr>
              <w:fldChar w:fldCharType="begin"/>
            </w:r>
            <w:r w:rsidR="00761DAE">
              <w:rPr>
                <w:noProof/>
                <w:webHidden/>
              </w:rPr>
              <w:instrText xml:space="preserve"> PAGEREF _Toc115828 \h </w:instrText>
            </w:r>
            <w:r w:rsidR="00761DAE">
              <w:rPr>
                <w:noProof/>
                <w:webHidden/>
              </w:rPr>
            </w:r>
            <w:r w:rsidR="00761DAE">
              <w:rPr>
                <w:noProof/>
                <w:webHidden/>
              </w:rPr>
              <w:fldChar w:fldCharType="separate"/>
            </w:r>
            <w:r w:rsidR="00761DAE">
              <w:rPr>
                <w:noProof/>
                <w:webHidden/>
              </w:rPr>
              <w:t>55</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29" w:history="1">
            <w:r w:rsidR="00761DAE" w:rsidRPr="00516F19">
              <w:rPr>
                <w:rStyle w:val="Hyperlink"/>
                <w:noProof/>
              </w:rPr>
              <w:t>Learning activity</w:t>
            </w:r>
            <w:r w:rsidR="00761DAE">
              <w:rPr>
                <w:noProof/>
                <w:webHidden/>
              </w:rPr>
              <w:tab/>
            </w:r>
            <w:r w:rsidR="00761DAE">
              <w:rPr>
                <w:noProof/>
                <w:webHidden/>
              </w:rPr>
              <w:fldChar w:fldCharType="begin"/>
            </w:r>
            <w:r w:rsidR="00761DAE">
              <w:rPr>
                <w:noProof/>
                <w:webHidden/>
              </w:rPr>
              <w:instrText xml:space="preserve"> PAGEREF _Toc115829 \h </w:instrText>
            </w:r>
            <w:r w:rsidR="00761DAE">
              <w:rPr>
                <w:noProof/>
                <w:webHidden/>
              </w:rPr>
            </w:r>
            <w:r w:rsidR="00761DAE">
              <w:rPr>
                <w:noProof/>
                <w:webHidden/>
              </w:rPr>
              <w:fldChar w:fldCharType="separate"/>
            </w:r>
            <w:r w:rsidR="00761DAE">
              <w:rPr>
                <w:noProof/>
                <w:webHidden/>
              </w:rPr>
              <w:t>55</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30" w:history="1">
            <w:r w:rsidR="00761DAE" w:rsidRPr="00516F19">
              <w:rPr>
                <w:rStyle w:val="Hyperlink"/>
                <w:noProof/>
              </w:rPr>
              <w:t>Special Relativity / Tutorial 1</w:t>
            </w:r>
            <w:r w:rsidR="00761DAE">
              <w:rPr>
                <w:noProof/>
                <w:webHidden/>
              </w:rPr>
              <w:tab/>
            </w:r>
            <w:r w:rsidR="00761DAE">
              <w:rPr>
                <w:noProof/>
                <w:webHidden/>
              </w:rPr>
              <w:fldChar w:fldCharType="begin"/>
            </w:r>
            <w:r w:rsidR="00761DAE">
              <w:rPr>
                <w:noProof/>
                <w:webHidden/>
              </w:rPr>
              <w:instrText xml:space="preserve"> PAGEREF _Toc115830 \h </w:instrText>
            </w:r>
            <w:r w:rsidR="00761DAE">
              <w:rPr>
                <w:noProof/>
                <w:webHidden/>
              </w:rPr>
            </w:r>
            <w:r w:rsidR="00761DAE">
              <w:rPr>
                <w:noProof/>
                <w:webHidden/>
              </w:rPr>
              <w:fldChar w:fldCharType="separate"/>
            </w:r>
            <w:r w:rsidR="00761DAE">
              <w:rPr>
                <w:noProof/>
                <w:webHidden/>
              </w:rPr>
              <w:t>57</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31" w:history="1">
            <w:r w:rsidR="00761DAE" w:rsidRPr="00516F19">
              <w:rPr>
                <w:rStyle w:val="Hyperlink"/>
                <w:noProof/>
              </w:rPr>
              <w:t>Time dilation / Tutorial 2</w:t>
            </w:r>
            <w:r w:rsidR="00761DAE">
              <w:rPr>
                <w:noProof/>
                <w:webHidden/>
              </w:rPr>
              <w:tab/>
            </w:r>
            <w:r w:rsidR="00761DAE">
              <w:rPr>
                <w:noProof/>
                <w:webHidden/>
              </w:rPr>
              <w:fldChar w:fldCharType="begin"/>
            </w:r>
            <w:r w:rsidR="00761DAE">
              <w:rPr>
                <w:noProof/>
                <w:webHidden/>
              </w:rPr>
              <w:instrText xml:space="preserve"> PAGEREF _Toc115831 \h </w:instrText>
            </w:r>
            <w:r w:rsidR="00761DAE">
              <w:rPr>
                <w:noProof/>
                <w:webHidden/>
              </w:rPr>
            </w:r>
            <w:r w:rsidR="00761DAE">
              <w:rPr>
                <w:noProof/>
                <w:webHidden/>
              </w:rPr>
              <w:fldChar w:fldCharType="separate"/>
            </w:r>
            <w:r w:rsidR="00761DAE">
              <w:rPr>
                <w:noProof/>
                <w:webHidden/>
              </w:rPr>
              <w:t>59</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32" w:history="1">
            <w:r w:rsidR="00761DAE" w:rsidRPr="00516F19">
              <w:rPr>
                <w:rStyle w:val="Hyperlink"/>
                <w:noProof/>
              </w:rPr>
              <w:t>Length Dilation / Tutorial 3</w:t>
            </w:r>
            <w:r w:rsidR="00761DAE">
              <w:rPr>
                <w:noProof/>
                <w:webHidden/>
              </w:rPr>
              <w:tab/>
            </w:r>
            <w:r w:rsidR="00761DAE">
              <w:rPr>
                <w:noProof/>
                <w:webHidden/>
              </w:rPr>
              <w:fldChar w:fldCharType="begin"/>
            </w:r>
            <w:r w:rsidR="00761DAE">
              <w:rPr>
                <w:noProof/>
                <w:webHidden/>
              </w:rPr>
              <w:instrText xml:space="preserve"> PAGEREF _Toc115832 \h </w:instrText>
            </w:r>
            <w:r w:rsidR="00761DAE">
              <w:rPr>
                <w:noProof/>
                <w:webHidden/>
              </w:rPr>
            </w:r>
            <w:r w:rsidR="00761DAE">
              <w:rPr>
                <w:noProof/>
                <w:webHidden/>
              </w:rPr>
              <w:fldChar w:fldCharType="separate"/>
            </w:r>
            <w:r w:rsidR="00761DAE">
              <w:rPr>
                <w:noProof/>
                <w:webHidden/>
              </w:rPr>
              <w:t>60</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33" w:history="1">
            <w:r w:rsidR="00761DAE" w:rsidRPr="00516F19">
              <w:rPr>
                <w:rStyle w:val="Hyperlink"/>
                <w:noProof/>
              </w:rPr>
              <w:t>Relativity Miscellaneous/ Tutorial 4</w:t>
            </w:r>
            <w:r w:rsidR="00761DAE">
              <w:rPr>
                <w:noProof/>
                <w:webHidden/>
              </w:rPr>
              <w:tab/>
            </w:r>
            <w:r w:rsidR="00761DAE">
              <w:rPr>
                <w:noProof/>
                <w:webHidden/>
              </w:rPr>
              <w:fldChar w:fldCharType="begin"/>
            </w:r>
            <w:r w:rsidR="00761DAE">
              <w:rPr>
                <w:noProof/>
                <w:webHidden/>
              </w:rPr>
              <w:instrText xml:space="preserve"> PAGEREF _Toc115833 \h </w:instrText>
            </w:r>
            <w:r w:rsidR="00761DAE">
              <w:rPr>
                <w:noProof/>
                <w:webHidden/>
              </w:rPr>
            </w:r>
            <w:r w:rsidR="00761DAE">
              <w:rPr>
                <w:noProof/>
                <w:webHidden/>
              </w:rPr>
              <w:fldChar w:fldCharType="separate"/>
            </w:r>
            <w:r w:rsidR="00761DAE">
              <w:rPr>
                <w:noProof/>
                <w:webHidden/>
              </w:rPr>
              <w:t>61</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34" w:history="1">
            <w:r w:rsidR="00761DAE" w:rsidRPr="00516F19">
              <w:rPr>
                <w:rStyle w:val="Hyperlink"/>
                <w:noProof/>
              </w:rPr>
              <w:t>EXAM QUESTIONS / Special Relativity</w:t>
            </w:r>
            <w:r w:rsidR="00761DAE">
              <w:rPr>
                <w:noProof/>
                <w:webHidden/>
              </w:rPr>
              <w:tab/>
            </w:r>
            <w:r w:rsidR="00761DAE">
              <w:rPr>
                <w:noProof/>
                <w:webHidden/>
              </w:rPr>
              <w:fldChar w:fldCharType="begin"/>
            </w:r>
            <w:r w:rsidR="00761DAE">
              <w:rPr>
                <w:noProof/>
                <w:webHidden/>
              </w:rPr>
              <w:instrText xml:space="preserve"> PAGEREF _Toc115834 \h </w:instrText>
            </w:r>
            <w:r w:rsidR="00761DAE">
              <w:rPr>
                <w:noProof/>
                <w:webHidden/>
              </w:rPr>
            </w:r>
            <w:r w:rsidR="00761DAE">
              <w:rPr>
                <w:noProof/>
                <w:webHidden/>
              </w:rPr>
              <w:fldChar w:fldCharType="separate"/>
            </w:r>
            <w:r w:rsidR="00761DAE">
              <w:rPr>
                <w:noProof/>
                <w:webHidden/>
              </w:rPr>
              <w:t>63</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35" w:history="1">
            <w:r w:rsidR="00761DAE" w:rsidRPr="00516F19">
              <w:rPr>
                <w:rStyle w:val="Hyperlink"/>
                <w:noProof/>
              </w:rPr>
              <w:t>Tutorial Answers</w:t>
            </w:r>
            <w:r w:rsidR="00761DAE">
              <w:rPr>
                <w:noProof/>
                <w:webHidden/>
              </w:rPr>
              <w:tab/>
            </w:r>
            <w:r w:rsidR="00761DAE">
              <w:rPr>
                <w:noProof/>
                <w:webHidden/>
              </w:rPr>
              <w:fldChar w:fldCharType="begin"/>
            </w:r>
            <w:r w:rsidR="00761DAE">
              <w:rPr>
                <w:noProof/>
                <w:webHidden/>
              </w:rPr>
              <w:instrText xml:space="preserve"> PAGEREF _Toc115835 \h </w:instrText>
            </w:r>
            <w:r w:rsidR="00761DAE">
              <w:rPr>
                <w:noProof/>
                <w:webHidden/>
              </w:rPr>
            </w:r>
            <w:r w:rsidR="00761DAE">
              <w:rPr>
                <w:noProof/>
                <w:webHidden/>
              </w:rPr>
              <w:fldChar w:fldCharType="separate"/>
            </w:r>
            <w:r w:rsidR="00761DAE">
              <w:rPr>
                <w:noProof/>
                <w:webHidden/>
              </w:rPr>
              <w:t>64</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36" w:history="1">
            <w:r w:rsidR="00761DAE" w:rsidRPr="00516F19">
              <w:rPr>
                <w:rStyle w:val="Hyperlink"/>
                <w:noProof/>
              </w:rPr>
              <w:t>Special relativity</w:t>
            </w:r>
            <w:r w:rsidR="00761DAE">
              <w:rPr>
                <w:noProof/>
                <w:webHidden/>
              </w:rPr>
              <w:tab/>
            </w:r>
            <w:r w:rsidR="00761DAE">
              <w:rPr>
                <w:noProof/>
                <w:webHidden/>
              </w:rPr>
              <w:fldChar w:fldCharType="begin"/>
            </w:r>
            <w:r w:rsidR="00761DAE">
              <w:rPr>
                <w:noProof/>
                <w:webHidden/>
              </w:rPr>
              <w:instrText xml:space="preserve"> PAGEREF _Toc115836 \h </w:instrText>
            </w:r>
            <w:r w:rsidR="00761DAE">
              <w:rPr>
                <w:noProof/>
                <w:webHidden/>
              </w:rPr>
            </w:r>
            <w:r w:rsidR="00761DAE">
              <w:rPr>
                <w:noProof/>
                <w:webHidden/>
              </w:rPr>
              <w:fldChar w:fldCharType="separate"/>
            </w:r>
            <w:r w:rsidR="00761DAE">
              <w:rPr>
                <w:noProof/>
                <w:webHidden/>
              </w:rPr>
              <w:t>64</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37" w:history="1">
            <w:r w:rsidR="00761DAE" w:rsidRPr="00516F19">
              <w:rPr>
                <w:rStyle w:val="Hyperlink"/>
                <w:noProof/>
              </w:rPr>
              <w:t>Time dilation</w:t>
            </w:r>
            <w:r w:rsidR="00761DAE">
              <w:rPr>
                <w:noProof/>
                <w:webHidden/>
              </w:rPr>
              <w:tab/>
            </w:r>
            <w:r w:rsidR="00761DAE">
              <w:rPr>
                <w:noProof/>
                <w:webHidden/>
              </w:rPr>
              <w:fldChar w:fldCharType="begin"/>
            </w:r>
            <w:r w:rsidR="00761DAE">
              <w:rPr>
                <w:noProof/>
                <w:webHidden/>
              </w:rPr>
              <w:instrText xml:space="preserve"> PAGEREF _Toc115837 \h </w:instrText>
            </w:r>
            <w:r w:rsidR="00761DAE">
              <w:rPr>
                <w:noProof/>
                <w:webHidden/>
              </w:rPr>
            </w:r>
            <w:r w:rsidR="00761DAE">
              <w:rPr>
                <w:noProof/>
                <w:webHidden/>
              </w:rPr>
              <w:fldChar w:fldCharType="separate"/>
            </w:r>
            <w:r w:rsidR="00761DAE">
              <w:rPr>
                <w:noProof/>
                <w:webHidden/>
              </w:rPr>
              <w:t>64</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38" w:history="1">
            <w:r w:rsidR="00761DAE" w:rsidRPr="00516F19">
              <w:rPr>
                <w:rStyle w:val="Hyperlink"/>
                <w:noProof/>
              </w:rPr>
              <w:t>Length dilation</w:t>
            </w:r>
            <w:r w:rsidR="00761DAE">
              <w:rPr>
                <w:noProof/>
                <w:webHidden/>
              </w:rPr>
              <w:tab/>
            </w:r>
            <w:r w:rsidR="00761DAE">
              <w:rPr>
                <w:noProof/>
                <w:webHidden/>
              </w:rPr>
              <w:fldChar w:fldCharType="begin"/>
            </w:r>
            <w:r w:rsidR="00761DAE">
              <w:rPr>
                <w:noProof/>
                <w:webHidden/>
              </w:rPr>
              <w:instrText xml:space="preserve"> PAGEREF _Toc115838 \h </w:instrText>
            </w:r>
            <w:r w:rsidR="00761DAE">
              <w:rPr>
                <w:noProof/>
                <w:webHidden/>
              </w:rPr>
            </w:r>
            <w:r w:rsidR="00761DAE">
              <w:rPr>
                <w:noProof/>
                <w:webHidden/>
              </w:rPr>
              <w:fldChar w:fldCharType="separate"/>
            </w:r>
            <w:r w:rsidR="00761DAE">
              <w:rPr>
                <w:noProof/>
                <w:webHidden/>
              </w:rPr>
              <w:t>64</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39" w:history="1">
            <w:r w:rsidR="00761DAE" w:rsidRPr="00516F19">
              <w:rPr>
                <w:rStyle w:val="Hyperlink"/>
                <w:noProof/>
              </w:rPr>
              <w:t>Relativity Miscellaneous</w:t>
            </w:r>
            <w:r w:rsidR="00761DAE">
              <w:rPr>
                <w:noProof/>
                <w:webHidden/>
              </w:rPr>
              <w:tab/>
            </w:r>
            <w:r w:rsidR="00761DAE">
              <w:rPr>
                <w:noProof/>
                <w:webHidden/>
              </w:rPr>
              <w:fldChar w:fldCharType="begin"/>
            </w:r>
            <w:r w:rsidR="00761DAE">
              <w:rPr>
                <w:noProof/>
                <w:webHidden/>
              </w:rPr>
              <w:instrText xml:space="preserve"> PAGEREF _Toc115839 \h </w:instrText>
            </w:r>
            <w:r w:rsidR="00761DAE">
              <w:rPr>
                <w:noProof/>
                <w:webHidden/>
              </w:rPr>
            </w:r>
            <w:r w:rsidR="00761DAE">
              <w:rPr>
                <w:noProof/>
                <w:webHidden/>
              </w:rPr>
              <w:fldChar w:fldCharType="separate"/>
            </w:r>
            <w:r w:rsidR="00761DAE">
              <w:rPr>
                <w:noProof/>
                <w:webHidden/>
              </w:rPr>
              <w:t>65</w:t>
            </w:r>
            <w:r w:rsidR="00761DAE">
              <w:rPr>
                <w:noProof/>
                <w:webHidden/>
              </w:rPr>
              <w:fldChar w:fldCharType="end"/>
            </w:r>
          </w:hyperlink>
        </w:p>
        <w:p w:rsidR="00761DAE" w:rsidRDefault="00325E82" w:rsidP="00252AA0">
          <w:pPr>
            <w:pStyle w:val="TOC1"/>
            <w:rPr>
              <w:rFonts w:asciiTheme="minorHAnsi" w:hAnsiTheme="minorHAnsi"/>
              <w:noProof/>
              <w:szCs w:val="22"/>
              <w:lang w:eastAsia="en-GB"/>
            </w:rPr>
          </w:pPr>
          <w:hyperlink w:anchor="_Toc115840" w:history="1">
            <w:r w:rsidR="00761DAE" w:rsidRPr="00516F19">
              <w:rPr>
                <w:rStyle w:val="Hyperlink"/>
                <w:noProof/>
              </w:rPr>
              <w:t>Chapter 7: THE EXPANDING UNIVERSE</w:t>
            </w:r>
            <w:r w:rsidR="00761DAE">
              <w:rPr>
                <w:noProof/>
                <w:webHidden/>
              </w:rPr>
              <w:tab/>
            </w:r>
            <w:r w:rsidR="00761DAE">
              <w:rPr>
                <w:noProof/>
                <w:webHidden/>
              </w:rPr>
              <w:fldChar w:fldCharType="begin"/>
            </w:r>
            <w:r w:rsidR="00761DAE">
              <w:rPr>
                <w:noProof/>
                <w:webHidden/>
              </w:rPr>
              <w:instrText xml:space="preserve"> PAGEREF _Toc115840 \h </w:instrText>
            </w:r>
            <w:r w:rsidR="00761DAE">
              <w:rPr>
                <w:noProof/>
                <w:webHidden/>
              </w:rPr>
            </w:r>
            <w:r w:rsidR="00761DAE">
              <w:rPr>
                <w:noProof/>
                <w:webHidden/>
              </w:rPr>
              <w:fldChar w:fldCharType="separate"/>
            </w:r>
            <w:r w:rsidR="00761DAE">
              <w:rPr>
                <w:noProof/>
                <w:webHidden/>
              </w:rPr>
              <w:t>66</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41" w:history="1">
            <w:r w:rsidR="00761DAE" w:rsidRPr="00516F19">
              <w:rPr>
                <w:rStyle w:val="Hyperlink"/>
                <w:noProof/>
              </w:rPr>
              <w:t>Summary of Content</w:t>
            </w:r>
            <w:r w:rsidR="00761DAE">
              <w:rPr>
                <w:noProof/>
                <w:webHidden/>
              </w:rPr>
              <w:tab/>
            </w:r>
            <w:r w:rsidR="00761DAE">
              <w:rPr>
                <w:noProof/>
                <w:webHidden/>
              </w:rPr>
              <w:fldChar w:fldCharType="begin"/>
            </w:r>
            <w:r w:rsidR="00761DAE">
              <w:rPr>
                <w:noProof/>
                <w:webHidden/>
              </w:rPr>
              <w:instrText xml:space="preserve"> PAGEREF _Toc115841 \h </w:instrText>
            </w:r>
            <w:r w:rsidR="00761DAE">
              <w:rPr>
                <w:noProof/>
                <w:webHidden/>
              </w:rPr>
            </w:r>
            <w:r w:rsidR="00761DAE">
              <w:rPr>
                <w:noProof/>
                <w:webHidden/>
              </w:rPr>
              <w:fldChar w:fldCharType="separate"/>
            </w:r>
            <w:r w:rsidR="00761DAE">
              <w:rPr>
                <w:noProof/>
                <w:webHidden/>
              </w:rPr>
              <w:t>66</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42" w:history="1">
            <w:r w:rsidR="00761DAE" w:rsidRPr="00516F19">
              <w:rPr>
                <w:rStyle w:val="Hyperlink"/>
                <w:noProof/>
              </w:rPr>
              <w:t>The Doppler effect and redshift of galaxies</w:t>
            </w:r>
            <w:r w:rsidR="00761DAE">
              <w:rPr>
                <w:noProof/>
                <w:webHidden/>
              </w:rPr>
              <w:tab/>
            </w:r>
            <w:r w:rsidR="00761DAE">
              <w:rPr>
                <w:noProof/>
                <w:webHidden/>
              </w:rPr>
              <w:fldChar w:fldCharType="begin"/>
            </w:r>
            <w:r w:rsidR="00761DAE">
              <w:rPr>
                <w:noProof/>
                <w:webHidden/>
              </w:rPr>
              <w:instrText xml:space="preserve"> PAGEREF _Toc115842 \h </w:instrText>
            </w:r>
            <w:r w:rsidR="00761DAE">
              <w:rPr>
                <w:noProof/>
                <w:webHidden/>
              </w:rPr>
            </w:r>
            <w:r w:rsidR="00761DAE">
              <w:rPr>
                <w:noProof/>
                <w:webHidden/>
              </w:rPr>
              <w:fldChar w:fldCharType="separate"/>
            </w:r>
            <w:r w:rsidR="00761DAE">
              <w:rPr>
                <w:noProof/>
                <w:webHidden/>
              </w:rPr>
              <w:t>67</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43" w:history="1">
            <w:r w:rsidR="00761DAE" w:rsidRPr="00516F19">
              <w:rPr>
                <w:rStyle w:val="Hyperlink"/>
                <w:noProof/>
              </w:rPr>
              <w:t>Analogy: Sweets on a conveyor belt</w:t>
            </w:r>
            <w:r w:rsidR="00761DAE">
              <w:rPr>
                <w:noProof/>
                <w:webHidden/>
              </w:rPr>
              <w:tab/>
            </w:r>
            <w:r w:rsidR="00761DAE">
              <w:rPr>
                <w:noProof/>
                <w:webHidden/>
              </w:rPr>
              <w:fldChar w:fldCharType="begin"/>
            </w:r>
            <w:r w:rsidR="00761DAE">
              <w:rPr>
                <w:noProof/>
                <w:webHidden/>
              </w:rPr>
              <w:instrText xml:space="preserve"> PAGEREF _Toc115843 \h </w:instrText>
            </w:r>
            <w:r w:rsidR="00761DAE">
              <w:rPr>
                <w:noProof/>
                <w:webHidden/>
              </w:rPr>
            </w:r>
            <w:r w:rsidR="00761DAE">
              <w:rPr>
                <w:noProof/>
                <w:webHidden/>
              </w:rPr>
              <w:fldChar w:fldCharType="separate"/>
            </w:r>
            <w:r w:rsidR="00761DAE">
              <w:rPr>
                <w:noProof/>
                <w:webHidden/>
              </w:rPr>
              <w:t>69</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44" w:history="1">
            <w:r w:rsidR="00761DAE" w:rsidRPr="00516F19">
              <w:rPr>
                <w:rStyle w:val="Hyperlink"/>
                <w:noProof/>
              </w:rPr>
              <w:t>Equations</w:t>
            </w:r>
            <w:r w:rsidR="00761DAE">
              <w:rPr>
                <w:noProof/>
                <w:webHidden/>
              </w:rPr>
              <w:tab/>
            </w:r>
            <w:r w:rsidR="00761DAE">
              <w:rPr>
                <w:noProof/>
                <w:webHidden/>
              </w:rPr>
              <w:fldChar w:fldCharType="begin"/>
            </w:r>
            <w:r w:rsidR="00761DAE">
              <w:rPr>
                <w:noProof/>
                <w:webHidden/>
              </w:rPr>
              <w:instrText xml:space="preserve"> PAGEREF _Toc115844 \h </w:instrText>
            </w:r>
            <w:r w:rsidR="00761DAE">
              <w:rPr>
                <w:noProof/>
                <w:webHidden/>
              </w:rPr>
            </w:r>
            <w:r w:rsidR="00761DAE">
              <w:rPr>
                <w:noProof/>
                <w:webHidden/>
              </w:rPr>
              <w:fldChar w:fldCharType="separate"/>
            </w:r>
            <w:r w:rsidR="00761DAE">
              <w:rPr>
                <w:noProof/>
                <w:webHidden/>
              </w:rPr>
              <w:t>69</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45" w:history="1">
            <w:r w:rsidR="00761DAE" w:rsidRPr="00516F19">
              <w:rPr>
                <w:rStyle w:val="Hyperlink"/>
                <w:noProof/>
              </w:rPr>
              <w:t>Deriving the Doppler Equations</w:t>
            </w:r>
            <w:r w:rsidR="00761DAE">
              <w:rPr>
                <w:noProof/>
                <w:webHidden/>
              </w:rPr>
              <w:tab/>
            </w:r>
            <w:r w:rsidR="00761DAE">
              <w:rPr>
                <w:noProof/>
                <w:webHidden/>
              </w:rPr>
              <w:fldChar w:fldCharType="begin"/>
            </w:r>
            <w:r w:rsidR="00761DAE">
              <w:rPr>
                <w:noProof/>
                <w:webHidden/>
              </w:rPr>
              <w:instrText xml:space="preserve"> PAGEREF _Toc115845 \h </w:instrText>
            </w:r>
            <w:r w:rsidR="00761DAE">
              <w:rPr>
                <w:noProof/>
                <w:webHidden/>
              </w:rPr>
            </w:r>
            <w:r w:rsidR="00761DAE">
              <w:rPr>
                <w:noProof/>
                <w:webHidden/>
              </w:rPr>
              <w:fldChar w:fldCharType="separate"/>
            </w:r>
            <w:r w:rsidR="00761DAE">
              <w:rPr>
                <w:noProof/>
                <w:webHidden/>
              </w:rPr>
              <w:t>69</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46" w:history="1">
            <w:r w:rsidR="00761DAE" w:rsidRPr="00516F19">
              <w:rPr>
                <w:rStyle w:val="Hyperlink"/>
                <w:noProof/>
              </w:rPr>
              <w:t>Method 1</w:t>
            </w:r>
            <w:r w:rsidR="00761DAE">
              <w:rPr>
                <w:noProof/>
                <w:webHidden/>
              </w:rPr>
              <w:tab/>
            </w:r>
            <w:r w:rsidR="00761DAE">
              <w:rPr>
                <w:noProof/>
                <w:webHidden/>
              </w:rPr>
              <w:fldChar w:fldCharType="begin"/>
            </w:r>
            <w:r w:rsidR="00761DAE">
              <w:rPr>
                <w:noProof/>
                <w:webHidden/>
              </w:rPr>
              <w:instrText xml:space="preserve"> PAGEREF _Toc115846 \h </w:instrText>
            </w:r>
            <w:r w:rsidR="00761DAE">
              <w:rPr>
                <w:noProof/>
                <w:webHidden/>
              </w:rPr>
            </w:r>
            <w:r w:rsidR="00761DAE">
              <w:rPr>
                <w:noProof/>
                <w:webHidden/>
              </w:rPr>
              <w:fldChar w:fldCharType="separate"/>
            </w:r>
            <w:r w:rsidR="00761DAE">
              <w:rPr>
                <w:noProof/>
                <w:webHidden/>
              </w:rPr>
              <w:t>70</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47" w:history="1">
            <w:r w:rsidR="00761DAE" w:rsidRPr="00516F19">
              <w:rPr>
                <w:rStyle w:val="Hyperlink"/>
                <w:noProof/>
              </w:rPr>
              <w:t>Method 2</w:t>
            </w:r>
            <w:r w:rsidR="00761DAE">
              <w:rPr>
                <w:noProof/>
                <w:webHidden/>
              </w:rPr>
              <w:tab/>
            </w:r>
            <w:r w:rsidR="00761DAE">
              <w:rPr>
                <w:noProof/>
                <w:webHidden/>
              </w:rPr>
              <w:fldChar w:fldCharType="begin"/>
            </w:r>
            <w:r w:rsidR="00761DAE">
              <w:rPr>
                <w:noProof/>
                <w:webHidden/>
              </w:rPr>
              <w:instrText xml:space="preserve"> PAGEREF _Toc115847 \h </w:instrText>
            </w:r>
            <w:r w:rsidR="00761DAE">
              <w:rPr>
                <w:noProof/>
                <w:webHidden/>
              </w:rPr>
            </w:r>
            <w:r w:rsidR="00761DAE">
              <w:rPr>
                <w:noProof/>
                <w:webHidden/>
              </w:rPr>
              <w:fldChar w:fldCharType="separate"/>
            </w:r>
            <w:r w:rsidR="00761DAE">
              <w:rPr>
                <w:noProof/>
                <w:webHidden/>
              </w:rPr>
              <w:t>71</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48" w:history="1">
            <w:r w:rsidR="00761DAE" w:rsidRPr="00516F19">
              <w:rPr>
                <w:rStyle w:val="Hyperlink"/>
                <w:noProof/>
              </w:rPr>
              <w:t>Method 3</w:t>
            </w:r>
            <w:r w:rsidR="00761DAE">
              <w:rPr>
                <w:noProof/>
                <w:webHidden/>
              </w:rPr>
              <w:tab/>
            </w:r>
            <w:r w:rsidR="00761DAE">
              <w:rPr>
                <w:noProof/>
                <w:webHidden/>
              </w:rPr>
              <w:fldChar w:fldCharType="begin"/>
            </w:r>
            <w:r w:rsidR="00761DAE">
              <w:rPr>
                <w:noProof/>
                <w:webHidden/>
              </w:rPr>
              <w:instrText xml:space="preserve"> PAGEREF _Toc115848 \h </w:instrText>
            </w:r>
            <w:r w:rsidR="00761DAE">
              <w:rPr>
                <w:noProof/>
                <w:webHidden/>
              </w:rPr>
            </w:r>
            <w:r w:rsidR="00761DAE">
              <w:rPr>
                <w:noProof/>
                <w:webHidden/>
              </w:rPr>
              <w:fldChar w:fldCharType="separate"/>
            </w:r>
            <w:r w:rsidR="00761DAE">
              <w:rPr>
                <w:noProof/>
                <w:webHidden/>
              </w:rPr>
              <w:t>72</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49" w:history="1">
            <w:r w:rsidR="00761DAE" w:rsidRPr="00516F19">
              <w:rPr>
                <w:rStyle w:val="Hyperlink"/>
                <w:noProof/>
              </w:rPr>
              <w:t>Big Bang Theory</w:t>
            </w:r>
            <w:r w:rsidR="00761DAE">
              <w:rPr>
                <w:noProof/>
                <w:webHidden/>
              </w:rPr>
              <w:tab/>
            </w:r>
            <w:r w:rsidR="00761DAE">
              <w:rPr>
                <w:noProof/>
                <w:webHidden/>
              </w:rPr>
              <w:fldChar w:fldCharType="begin"/>
            </w:r>
            <w:r w:rsidR="00761DAE">
              <w:rPr>
                <w:noProof/>
                <w:webHidden/>
              </w:rPr>
              <w:instrText xml:space="preserve"> PAGEREF _Toc115849 \h </w:instrText>
            </w:r>
            <w:r w:rsidR="00761DAE">
              <w:rPr>
                <w:noProof/>
                <w:webHidden/>
              </w:rPr>
            </w:r>
            <w:r w:rsidR="00761DAE">
              <w:rPr>
                <w:noProof/>
                <w:webHidden/>
              </w:rPr>
              <w:fldChar w:fldCharType="separate"/>
            </w:r>
            <w:r w:rsidR="00761DAE">
              <w:rPr>
                <w:noProof/>
                <w:webHidden/>
              </w:rPr>
              <w:t>76</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50" w:history="1">
            <w:r w:rsidR="00761DAE" w:rsidRPr="00516F19">
              <w:rPr>
                <w:rStyle w:val="Hyperlink"/>
                <w:noProof/>
              </w:rPr>
              <w:t>Line spectra</w:t>
            </w:r>
            <w:r w:rsidR="00761DAE">
              <w:rPr>
                <w:noProof/>
                <w:webHidden/>
              </w:rPr>
              <w:tab/>
            </w:r>
            <w:r w:rsidR="00761DAE">
              <w:rPr>
                <w:noProof/>
                <w:webHidden/>
              </w:rPr>
              <w:fldChar w:fldCharType="begin"/>
            </w:r>
            <w:r w:rsidR="00761DAE">
              <w:rPr>
                <w:noProof/>
                <w:webHidden/>
              </w:rPr>
              <w:instrText xml:space="preserve"> PAGEREF _Toc115850 \h </w:instrText>
            </w:r>
            <w:r w:rsidR="00761DAE">
              <w:rPr>
                <w:noProof/>
                <w:webHidden/>
              </w:rPr>
            </w:r>
            <w:r w:rsidR="00761DAE">
              <w:rPr>
                <w:noProof/>
                <w:webHidden/>
              </w:rPr>
              <w:fldChar w:fldCharType="separate"/>
            </w:r>
            <w:r w:rsidR="00761DAE">
              <w:rPr>
                <w:noProof/>
                <w:webHidden/>
              </w:rPr>
              <w:t>76</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51" w:history="1">
            <w:r w:rsidR="00761DAE" w:rsidRPr="00516F19">
              <w:rPr>
                <w:rStyle w:val="Hyperlink"/>
                <w:noProof/>
              </w:rPr>
              <w:t>Redshift, z</w:t>
            </w:r>
            <w:r w:rsidR="00761DAE">
              <w:rPr>
                <w:noProof/>
                <w:webHidden/>
              </w:rPr>
              <w:tab/>
            </w:r>
            <w:r w:rsidR="00761DAE">
              <w:rPr>
                <w:noProof/>
                <w:webHidden/>
              </w:rPr>
              <w:fldChar w:fldCharType="begin"/>
            </w:r>
            <w:r w:rsidR="00761DAE">
              <w:rPr>
                <w:noProof/>
                <w:webHidden/>
              </w:rPr>
              <w:instrText xml:space="preserve"> PAGEREF _Toc115851 \h </w:instrText>
            </w:r>
            <w:r w:rsidR="00761DAE">
              <w:rPr>
                <w:noProof/>
                <w:webHidden/>
              </w:rPr>
            </w:r>
            <w:r w:rsidR="00761DAE">
              <w:rPr>
                <w:noProof/>
                <w:webHidden/>
              </w:rPr>
              <w:fldChar w:fldCharType="separate"/>
            </w:r>
            <w:r w:rsidR="00761DAE">
              <w:rPr>
                <w:noProof/>
                <w:webHidden/>
              </w:rPr>
              <w:t>77</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52" w:history="1">
            <w:r w:rsidR="00761DAE" w:rsidRPr="00516F19">
              <w:rPr>
                <w:rStyle w:val="Hyperlink"/>
                <w:noProof/>
              </w:rPr>
              <w:t>Blueshift.</w:t>
            </w:r>
            <w:r w:rsidR="00761DAE">
              <w:rPr>
                <w:noProof/>
                <w:webHidden/>
              </w:rPr>
              <w:tab/>
            </w:r>
            <w:r w:rsidR="00761DAE">
              <w:rPr>
                <w:noProof/>
                <w:webHidden/>
              </w:rPr>
              <w:fldChar w:fldCharType="begin"/>
            </w:r>
            <w:r w:rsidR="00761DAE">
              <w:rPr>
                <w:noProof/>
                <w:webHidden/>
              </w:rPr>
              <w:instrText xml:space="preserve"> PAGEREF _Toc115852 \h </w:instrText>
            </w:r>
            <w:r w:rsidR="00761DAE">
              <w:rPr>
                <w:noProof/>
                <w:webHidden/>
              </w:rPr>
            </w:r>
            <w:r w:rsidR="00761DAE">
              <w:rPr>
                <w:noProof/>
                <w:webHidden/>
              </w:rPr>
              <w:fldChar w:fldCharType="separate"/>
            </w:r>
            <w:r w:rsidR="00761DAE">
              <w:rPr>
                <w:noProof/>
                <w:webHidden/>
              </w:rPr>
              <w:t>80</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53" w:history="1">
            <w:r w:rsidR="00761DAE" w:rsidRPr="00516F19">
              <w:rPr>
                <w:rStyle w:val="Hyperlink"/>
                <w:noProof/>
              </w:rPr>
              <w:t>Anecdote</w:t>
            </w:r>
            <w:r w:rsidR="00761DAE">
              <w:rPr>
                <w:noProof/>
                <w:webHidden/>
              </w:rPr>
              <w:tab/>
            </w:r>
            <w:r w:rsidR="00761DAE">
              <w:rPr>
                <w:noProof/>
                <w:webHidden/>
              </w:rPr>
              <w:fldChar w:fldCharType="begin"/>
            </w:r>
            <w:r w:rsidR="00761DAE">
              <w:rPr>
                <w:noProof/>
                <w:webHidden/>
              </w:rPr>
              <w:instrText xml:space="preserve"> PAGEREF _Toc115853 \h </w:instrText>
            </w:r>
            <w:r w:rsidR="00761DAE">
              <w:rPr>
                <w:noProof/>
                <w:webHidden/>
              </w:rPr>
            </w:r>
            <w:r w:rsidR="00761DAE">
              <w:rPr>
                <w:noProof/>
                <w:webHidden/>
              </w:rPr>
              <w:fldChar w:fldCharType="separate"/>
            </w:r>
            <w:r w:rsidR="00761DAE">
              <w:rPr>
                <w:noProof/>
                <w:webHidden/>
              </w:rPr>
              <w:t>80</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54" w:history="1">
            <w:r w:rsidR="00761DAE" w:rsidRPr="00516F19">
              <w:rPr>
                <w:rStyle w:val="Hyperlink"/>
                <w:noProof/>
              </w:rPr>
              <w:t>Hubble’s Law</w:t>
            </w:r>
            <w:r w:rsidR="00761DAE">
              <w:rPr>
                <w:noProof/>
                <w:webHidden/>
              </w:rPr>
              <w:tab/>
            </w:r>
            <w:r w:rsidR="00761DAE">
              <w:rPr>
                <w:noProof/>
                <w:webHidden/>
              </w:rPr>
              <w:fldChar w:fldCharType="begin"/>
            </w:r>
            <w:r w:rsidR="00761DAE">
              <w:rPr>
                <w:noProof/>
                <w:webHidden/>
              </w:rPr>
              <w:instrText xml:space="preserve"> PAGEREF _Toc115854 \h </w:instrText>
            </w:r>
            <w:r w:rsidR="00761DAE">
              <w:rPr>
                <w:noProof/>
                <w:webHidden/>
              </w:rPr>
            </w:r>
            <w:r w:rsidR="00761DAE">
              <w:rPr>
                <w:noProof/>
                <w:webHidden/>
              </w:rPr>
              <w:fldChar w:fldCharType="separate"/>
            </w:r>
            <w:r w:rsidR="00761DAE">
              <w:rPr>
                <w:noProof/>
                <w:webHidden/>
              </w:rPr>
              <w:t>81</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55" w:history="1">
            <w:r w:rsidR="00761DAE" w:rsidRPr="00516F19">
              <w:rPr>
                <w:rStyle w:val="Hyperlink"/>
                <w:noProof/>
                <w:lang w:val="en-US"/>
              </w:rPr>
              <w:t xml:space="preserve">Units of Hubble’s constant </w:t>
            </w:r>
            <w:r w:rsidR="00761DAE" w:rsidRPr="00516F19">
              <w:rPr>
                <w:rStyle w:val="Hyperlink"/>
                <w:i/>
                <w:iCs/>
                <w:noProof/>
                <w:lang w:val="en-US"/>
              </w:rPr>
              <w:t>H</w:t>
            </w:r>
            <w:r w:rsidR="00761DAE" w:rsidRPr="00516F19">
              <w:rPr>
                <w:rStyle w:val="Hyperlink"/>
                <w:i/>
                <w:iCs/>
                <w:noProof/>
                <w:vertAlign w:val="subscript"/>
                <w:lang w:val="en-US"/>
              </w:rPr>
              <w:t>0</w:t>
            </w:r>
            <w:r w:rsidR="00761DAE" w:rsidRPr="00516F19">
              <w:rPr>
                <w:rStyle w:val="Hyperlink"/>
                <w:noProof/>
                <w:lang w:val="en-US"/>
              </w:rPr>
              <w:t>:</w:t>
            </w:r>
            <w:r w:rsidR="00761DAE">
              <w:rPr>
                <w:noProof/>
                <w:webHidden/>
              </w:rPr>
              <w:tab/>
            </w:r>
            <w:r w:rsidR="00761DAE">
              <w:rPr>
                <w:noProof/>
                <w:webHidden/>
              </w:rPr>
              <w:fldChar w:fldCharType="begin"/>
            </w:r>
            <w:r w:rsidR="00761DAE">
              <w:rPr>
                <w:noProof/>
                <w:webHidden/>
              </w:rPr>
              <w:instrText xml:space="preserve"> PAGEREF _Toc115855 \h </w:instrText>
            </w:r>
            <w:r w:rsidR="00761DAE">
              <w:rPr>
                <w:noProof/>
                <w:webHidden/>
              </w:rPr>
            </w:r>
            <w:r w:rsidR="00761DAE">
              <w:rPr>
                <w:noProof/>
                <w:webHidden/>
              </w:rPr>
              <w:fldChar w:fldCharType="separate"/>
            </w:r>
            <w:r w:rsidR="00761DAE">
              <w:rPr>
                <w:noProof/>
                <w:webHidden/>
              </w:rPr>
              <w:t>83</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56" w:history="1">
            <w:r w:rsidR="00761DAE" w:rsidRPr="00516F19">
              <w:rPr>
                <w:rStyle w:val="Hyperlink"/>
                <w:noProof/>
                <w:lang w:val="en-US"/>
              </w:rPr>
              <w:t>Evidence for the Expanding Universe</w:t>
            </w:r>
            <w:r w:rsidR="00761DAE">
              <w:rPr>
                <w:noProof/>
                <w:webHidden/>
              </w:rPr>
              <w:tab/>
            </w:r>
            <w:r w:rsidR="00761DAE">
              <w:rPr>
                <w:noProof/>
                <w:webHidden/>
              </w:rPr>
              <w:fldChar w:fldCharType="begin"/>
            </w:r>
            <w:r w:rsidR="00761DAE">
              <w:rPr>
                <w:noProof/>
                <w:webHidden/>
              </w:rPr>
              <w:instrText xml:space="preserve"> PAGEREF _Toc115856 \h </w:instrText>
            </w:r>
            <w:r w:rsidR="00761DAE">
              <w:rPr>
                <w:noProof/>
                <w:webHidden/>
              </w:rPr>
            </w:r>
            <w:r w:rsidR="00761DAE">
              <w:rPr>
                <w:noProof/>
                <w:webHidden/>
              </w:rPr>
              <w:fldChar w:fldCharType="separate"/>
            </w:r>
            <w:r w:rsidR="00761DAE">
              <w:rPr>
                <w:noProof/>
                <w:webHidden/>
              </w:rPr>
              <w:t>83</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57" w:history="1">
            <w:r w:rsidR="00761DAE" w:rsidRPr="00516F19">
              <w:rPr>
                <w:rStyle w:val="Hyperlink"/>
                <w:noProof/>
              </w:rPr>
              <w:t>The Expanding Universe</w:t>
            </w:r>
            <w:r w:rsidR="00761DAE">
              <w:rPr>
                <w:noProof/>
                <w:webHidden/>
              </w:rPr>
              <w:tab/>
            </w:r>
            <w:r w:rsidR="00761DAE">
              <w:rPr>
                <w:noProof/>
                <w:webHidden/>
              </w:rPr>
              <w:fldChar w:fldCharType="begin"/>
            </w:r>
            <w:r w:rsidR="00761DAE">
              <w:rPr>
                <w:noProof/>
                <w:webHidden/>
              </w:rPr>
              <w:instrText xml:space="preserve"> PAGEREF _Toc115857 \h </w:instrText>
            </w:r>
            <w:r w:rsidR="00761DAE">
              <w:rPr>
                <w:noProof/>
                <w:webHidden/>
              </w:rPr>
            </w:r>
            <w:r w:rsidR="00761DAE">
              <w:rPr>
                <w:noProof/>
                <w:webHidden/>
              </w:rPr>
              <w:fldChar w:fldCharType="separate"/>
            </w:r>
            <w:r w:rsidR="00761DAE">
              <w:rPr>
                <w:noProof/>
                <w:webHidden/>
              </w:rPr>
              <w:t>84</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58" w:history="1">
            <w:r w:rsidR="00761DAE" w:rsidRPr="00516F19">
              <w:rPr>
                <w:rStyle w:val="Hyperlink"/>
                <w:noProof/>
                <w:lang w:val="en-US"/>
              </w:rPr>
              <w:t>Why such a shock?</w:t>
            </w:r>
            <w:r w:rsidR="00761DAE">
              <w:rPr>
                <w:noProof/>
                <w:webHidden/>
              </w:rPr>
              <w:tab/>
            </w:r>
            <w:r w:rsidR="00761DAE">
              <w:rPr>
                <w:noProof/>
                <w:webHidden/>
              </w:rPr>
              <w:fldChar w:fldCharType="begin"/>
            </w:r>
            <w:r w:rsidR="00761DAE">
              <w:rPr>
                <w:noProof/>
                <w:webHidden/>
              </w:rPr>
              <w:instrText xml:space="preserve"> PAGEREF _Toc115858 \h </w:instrText>
            </w:r>
            <w:r w:rsidR="00761DAE">
              <w:rPr>
                <w:noProof/>
                <w:webHidden/>
              </w:rPr>
            </w:r>
            <w:r w:rsidR="00761DAE">
              <w:rPr>
                <w:noProof/>
                <w:webHidden/>
              </w:rPr>
              <w:fldChar w:fldCharType="separate"/>
            </w:r>
            <w:r w:rsidR="00761DAE">
              <w:rPr>
                <w:noProof/>
                <w:webHidden/>
              </w:rPr>
              <w:t>84</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59" w:history="1">
            <w:r w:rsidR="00761DAE" w:rsidRPr="00516F19">
              <w:rPr>
                <w:rStyle w:val="Hyperlink"/>
                <w:noProof/>
              </w:rPr>
              <w:t>Einstein's Greatest Blunder</w:t>
            </w:r>
            <w:r w:rsidR="00761DAE">
              <w:rPr>
                <w:noProof/>
                <w:webHidden/>
              </w:rPr>
              <w:tab/>
            </w:r>
            <w:r w:rsidR="00761DAE">
              <w:rPr>
                <w:noProof/>
                <w:webHidden/>
              </w:rPr>
              <w:fldChar w:fldCharType="begin"/>
            </w:r>
            <w:r w:rsidR="00761DAE">
              <w:rPr>
                <w:noProof/>
                <w:webHidden/>
              </w:rPr>
              <w:instrText xml:space="preserve"> PAGEREF _Toc115859 \h </w:instrText>
            </w:r>
            <w:r w:rsidR="00761DAE">
              <w:rPr>
                <w:noProof/>
                <w:webHidden/>
              </w:rPr>
            </w:r>
            <w:r w:rsidR="00761DAE">
              <w:rPr>
                <w:noProof/>
                <w:webHidden/>
              </w:rPr>
              <w:fldChar w:fldCharType="separate"/>
            </w:r>
            <w:r w:rsidR="00761DAE">
              <w:rPr>
                <w:noProof/>
                <w:webHidden/>
              </w:rPr>
              <w:t>85</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60" w:history="1">
            <w:r w:rsidR="00761DAE" w:rsidRPr="00516F19">
              <w:rPr>
                <w:rStyle w:val="Hyperlink"/>
                <w:noProof/>
              </w:rPr>
              <w:t>The Cosmological Constant</w:t>
            </w:r>
            <w:r w:rsidR="00761DAE">
              <w:rPr>
                <w:noProof/>
                <w:webHidden/>
              </w:rPr>
              <w:tab/>
            </w:r>
            <w:r w:rsidR="00761DAE">
              <w:rPr>
                <w:noProof/>
                <w:webHidden/>
              </w:rPr>
              <w:fldChar w:fldCharType="begin"/>
            </w:r>
            <w:r w:rsidR="00761DAE">
              <w:rPr>
                <w:noProof/>
                <w:webHidden/>
              </w:rPr>
              <w:instrText xml:space="preserve"> PAGEREF _Toc115860 \h </w:instrText>
            </w:r>
            <w:r w:rsidR="00761DAE">
              <w:rPr>
                <w:noProof/>
                <w:webHidden/>
              </w:rPr>
            </w:r>
            <w:r w:rsidR="00761DAE">
              <w:rPr>
                <w:noProof/>
                <w:webHidden/>
              </w:rPr>
              <w:fldChar w:fldCharType="separate"/>
            </w:r>
            <w:r w:rsidR="00761DAE">
              <w:rPr>
                <w:noProof/>
                <w:webHidden/>
              </w:rPr>
              <w:t>85</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61" w:history="1">
            <w:r w:rsidR="00761DAE" w:rsidRPr="00516F19">
              <w:rPr>
                <w:rStyle w:val="Hyperlink"/>
                <w:noProof/>
              </w:rPr>
              <w:t>Dark Energy vs. Dark Matter</w:t>
            </w:r>
            <w:r w:rsidR="00761DAE">
              <w:rPr>
                <w:noProof/>
                <w:webHidden/>
              </w:rPr>
              <w:tab/>
            </w:r>
            <w:r w:rsidR="00761DAE">
              <w:rPr>
                <w:noProof/>
                <w:webHidden/>
              </w:rPr>
              <w:fldChar w:fldCharType="begin"/>
            </w:r>
            <w:r w:rsidR="00761DAE">
              <w:rPr>
                <w:noProof/>
                <w:webHidden/>
              </w:rPr>
              <w:instrText xml:space="preserve"> PAGEREF _Toc115861 \h </w:instrText>
            </w:r>
            <w:r w:rsidR="00761DAE">
              <w:rPr>
                <w:noProof/>
                <w:webHidden/>
              </w:rPr>
            </w:r>
            <w:r w:rsidR="00761DAE">
              <w:rPr>
                <w:noProof/>
                <w:webHidden/>
              </w:rPr>
              <w:fldChar w:fldCharType="separate"/>
            </w:r>
            <w:r w:rsidR="00761DAE">
              <w:rPr>
                <w:noProof/>
                <w:webHidden/>
              </w:rPr>
              <w:t>85</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62" w:history="1">
            <w:r w:rsidR="00761DAE" w:rsidRPr="00516F19">
              <w:rPr>
                <w:rStyle w:val="Hyperlink"/>
                <w:noProof/>
              </w:rPr>
              <w:t>More on Dark Matter</w:t>
            </w:r>
            <w:r w:rsidR="00761DAE">
              <w:rPr>
                <w:noProof/>
                <w:webHidden/>
              </w:rPr>
              <w:tab/>
            </w:r>
            <w:r w:rsidR="00761DAE">
              <w:rPr>
                <w:noProof/>
                <w:webHidden/>
              </w:rPr>
              <w:fldChar w:fldCharType="begin"/>
            </w:r>
            <w:r w:rsidR="00761DAE">
              <w:rPr>
                <w:noProof/>
                <w:webHidden/>
              </w:rPr>
              <w:instrText xml:space="preserve"> PAGEREF _Toc115862 \h </w:instrText>
            </w:r>
            <w:r w:rsidR="00761DAE">
              <w:rPr>
                <w:noProof/>
                <w:webHidden/>
              </w:rPr>
            </w:r>
            <w:r w:rsidR="00761DAE">
              <w:rPr>
                <w:noProof/>
                <w:webHidden/>
              </w:rPr>
              <w:fldChar w:fldCharType="separate"/>
            </w:r>
            <w:r w:rsidR="00761DAE">
              <w:rPr>
                <w:noProof/>
                <w:webHidden/>
              </w:rPr>
              <w:t>86</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63" w:history="1">
            <w:r w:rsidR="00761DAE" w:rsidRPr="00516F19">
              <w:rPr>
                <w:rStyle w:val="Hyperlink"/>
                <w:noProof/>
              </w:rPr>
              <w:t>What do we observe?</w:t>
            </w:r>
            <w:r w:rsidR="00761DAE">
              <w:rPr>
                <w:noProof/>
                <w:webHidden/>
              </w:rPr>
              <w:tab/>
            </w:r>
            <w:r w:rsidR="00761DAE">
              <w:rPr>
                <w:noProof/>
                <w:webHidden/>
              </w:rPr>
              <w:fldChar w:fldCharType="begin"/>
            </w:r>
            <w:r w:rsidR="00761DAE">
              <w:rPr>
                <w:noProof/>
                <w:webHidden/>
              </w:rPr>
              <w:instrText xml:space="preserve"> PAGEREF _Toc115863 \h </w:instrText>
            </w:r>
            <w:r w:rsidR="00761DAE">
              <w:rPr>
                <w:noProof/>
                <w:webHidden/>
              </w:rPr>
            </w:r>
            <w:r w:rsidR="00761DAE">
              <w:rPr>
                <w:noProof/>
                <w:webHidden/>
              </w:rPr>
              <w:fldChar w:fldCharType="separate"/>
            </w:r>
            <w:r w:rsidR="00761DAE">
              <w:rPr>
                <w:noProof/>
                <w:webHidden/>
              </w:rPr>
              <w:t>87</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64" w:history="1">
            <w:r w:rsidR="00761DAE" w:rsidRPr="00516F19">
              <w:rPr>
                <w:rStyle w:val="Hyperlink"/>
                <w:noProof/>
              </w:rPr>
              <w:t>The Big Bang Theory</w:t>
            </w:r>
            <w:r w:rsidR="00761DAE">
              <w:rPr>
                <w:noProof/>
                <w:webHidden/>
              </w:rPr>
              <w:tab/>
            </w:r>
            <w:r w:rsidR="00761DAE">
              <w:rPr>
                <w:noProof/>
                <w:webHidden/>
              </w:rPr>
              <w:fldChar w:fldCharType="begin"/>
            </w:r>
            <w:r w:rsidR="00761DAE">
              <w:rPr>
                <w:noProof/>
                <w:webHidden/>
              </w:rPr>
              <w:instrText xml:space="preserve"> PAGEREF _Toc115864 \h </w:instrText>
            </w:r>
            <w:r w:rsidR="00761DAE">
              <w:rPr>
                <w:noProof/>
                <w:webHidden/>
              </w:rPr>
            </w:r>
            <w:r w:rsidR="00761DAE">
              <w:rPr>
                <w:noProof/>
                <w:webHidden/>
              </w:rPr>
              <w:fldChar w:fldCharType="separate"/>
            </w:r>
            <w:r w:rsidR="00761DAE">
              <w:rPr>
                <w:noProof/>
                <w:webHidden/>
              </w:rPr>
              <w:t>88</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65" w:history="1">
            <w:r w:rsidR="00761DAE" w:rsidRPr="00516F19">
              <w:rPr>
                <w:rStyle w:val="Hyperlink"/>
                <w:noProof/>
              </w:rPr>
              <w:t>What was the evidence -</w:t>
            </w:r>
            <w:r w:rsidR="00761DAE">
              <w:rPr>
                <w:noProof/>
                <w:webHidden/>
              </w:rPr>
              <w:tab/>
            </w:r>
            <w:r w:rsidR="00761DAE">
              <w:rPr>
                <w:noProof/>
                <w:webHidden/>
              </w:rPr>
              <w:fldChar w:fldCharType="begin"/>
            </w:r>
            <w:r w:rsidR="00761DAE">
              <w:rPr>
                <w:noProof/>
                <w:webHidden/>
              </w:rPr>
              <w:instrText xml:space="preserve"> PAGEREF _Toc115865 \h </w:instrText>
            </w:r>
            <w:r w:rsidR="00761DAE">
              <w:rPr>
                <w:noProof/>
                <w:webHidden/>
              </w:rPr>
            </w:r>
            <w:r w:rsidR="00761DAE">
              <w:rPr>
                <w:noProof/>
                <w:webHidden/>
              </w:rPr>
              <w:fldChar w:fldCharType="separate"/>
            </w:r>
            <w:r w:rsidR="00761DAE">
              <w:rPr>
                <w:noProof/>
                <w:webHidden/>
              </w:rPr>
              <w:t>88</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66" w:history="1">
            <w:r w:rsidR="00761DAE" w:rsidRPr="00516F19">
              <w:rPr>
                <w:rStyle w:val="Hyperlink"/>
                <w:noProof/>
              </w:rPr>
              <w:t>Determining the Temperature of Distance Stars &amp; Galaxies.</w:t>
            </w:r>
            <w:r w:rsidR="00761DAE">
              <w:rPr>
                <w:noProof/>
                <w:webHidden/>
              </w:rPr>
              <w:tab/>
            </w:r>
            <w:r w:rsidR="00761DAE">
              <w:rPr>
                <w:noProof/>
                <w:webHidden/>
              </w:rPr>
              <w:fldChar w:fldCharType="begin"/>
            </w:r>
            <w:r w:rsidR="00761DAE">
              <w:rPr>
                <w:noProof/>
                <w:webHidden/>
              </w:rPr>
              <w:instrText xml:space="preserve"> PAGEREF _Toc115866 \h </w:instrText>
            </w:r>
            <w:r w:rsidR="00761DAE">
              <w:rPr>
                <w:noProof/>
                <w:webHidden/>
              </w:rPr>
            </w:r>
            <w:r w:rsidR="00761DAE">
              <w:rPr>
                <w:noProof/>
                <w:webHidden/>
              </w:rPr>
              <w:fldChar w:fldCharType="separate"/>
            </w:r>
            <w:r w:rsidR="00761DAE">
              <w:rPr>
                <w:noProof/>
                <w:webHidden/>
              </w:rPr>
              <w:t>88</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67" w:history="1">
            <w:r w:rsidR="00761DAE" w:rsidRPr="00516F19">
              <w:rPr>
                <w:rStyle w:val="Hyperlink"/>
                <w:noProof/>
              </w:rPr>
              <w:t>Bang?</w:t>
            </w:r>
            <w:r w:rsidR="00761DAE">
              <w:rPr>
                <w:noProof/>
                <w:webHidden/>
              </w:rPr>
              <w:tab/>
            </w:r>
            <w:r w:rsidR="00761DAE">
              <w:rPr>
                <w:noProof/>
                <w:webHidden/>
              </w:rPr>
              <w:fldChar w:fldCharType="begin"/>
            </w:r>
            <w:r w:rsidR="00761DAE">
              <w:rPr>
                <w:noProof/>
                <w:webHidden/>
              </w:rPr>
              <w:instrText xml:space="preserve"> PAGEREF _Toc115867 \h </w:instrText>
            </w:r>
            <w:r w:rsidR="00761DAE">
              <w:rPr>
                <w:noProof/>
                <w:webHidden/>
              </w:rPr>
            </w:r>
            <w:r w:rsidR="00761DAE">
              <w:rPr>
                <w:noProof/>
                <w:webHidden/>
              </w:rPr>
              <w:fldChar w:fldCharType="separate"/>
            </w:r>
            <w:r w:rsidR="00761DAE">
              <w:rPr>
                <w:noProof/>
                <w:webHidden/>
              </w:rPr>
              <w:t>89</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68" w:history="1">
            <w:r w:rsidR="00761DAE" w:rsidRPr="00516F19">
              <w:rPr>
                <w:rStyle w:val="Hyperlink"/>
                <w:noProof/>
              </w:rPr>
              <w:t>Evidence for the Big Bang Theory</w:t>
            </w:r>
            <w:r w:rsidR="00761DAE">
              <w:rPr>
                <w:noProof/>
                <w:webHidden/>
              </w:rPr>
              <w:tab/>
            </w:r>
            <w:r w:rsidR="00761DAE">
              <w:rPr>
                <w:noProof/>
                <w:webHidden/>
              </w:rPr>
              <w:fldChar w:fldCharType="begin"/>
            </w:r>
            <w:r w:rsidR="00761DAE">
              <w:rPr>
                <w:noProof/>
                <w:webHidden/>
              </w:rPr>
              <w:instrText xml:space="preserve"> PAGEREF _Toc115868 \h </w:instrText>
            </w:r>
            <w:r w:rsidR="00761DAE">
              <w:rPr>
                <w:noProof/>
                <w:webHidden/>
              </w:rPr>
            </w:r>
            <w:r w:rsidR="00761DAE">
              <w:rPr>
                <w:noProof/>
                <w:webHidden/>
              </w:rPr>
              <w:fldChar w:fldCharType="separate"/>
            </w:r>
            <w:r w:rsidR="00761DAE">
              <w:rPr>
                <w:noProof/>
                <w:webHidden/>
              </w:rPr>
              <w:t>90</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69" w:history="1">
            <w:r w:rsidR="00761DAE" w:rsidRPr="00516F19">
              <w:rPr>
                <w:rStyle w:val="Hyperlink"/>
                <w:noProof/>
              </w:rPr>
              <w:t>Redshift (see previous notes) / Evidence from the Expanding Universe</w:t>
            </w:r>
            <w:r w:rsidR="00761DAE">
              <w:rPr>
                <w:noProof/>
                <w:webHidden/>
              </w:rPr>
              <w:tab/>
            </w:r>
            <w:r w:rsidR="00761DAE">
              <w:rPr>
                <w:noProof/>
                <w:webHidden/>
              </w:rPr>
              <w:fldChar w:fldCharType="begin"/>
            </w:r>
            <w:r w:rsidR="00761DAE">
              <w:rPr>
                <w:noProof/>
                <w:webHidden/>
              </w:rPr>
              <w:instrText xml:space="preserve"> PAGEREF _Toc115869 \h </w:instrText>
            </w:r>
            <w:r w:rsidR="00761DAE">
              <w:rPr>
                <w:noProof/>
                <w:webHidden/>
              </w:rPr>
            </w:r>
            <w:r w:rsidR="00761DAE">
              <w:rPr>
                <w:noProof/>
                <w:webHidden/>
              </w:rPr>
              <w:fldChar w:fldCharType="separate"/>
            </w:r>
            <w:r w:rsidR="00761DAE">
              <w:rPr>
                <w:noProof/>
                <w:webHidden/>
              </w:rPr>
              <w:t>90</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70" w:history="1">
            <w:r w:rsidR="00761DAE" w:rsidRPr="00516F19">
              <w:rPr>
                <w:rStyle w:val="Hyperlink"/>
                <w:noProof/>
              </w:rPr>
              <w:t>Cosmic microwave background (CMB) radiation</w:t>
            </w:r>
            <w:r w:rsidR="00761DAE">
              <w:rPr>
                <w:noProof/>
                <w:webHidden/>
              </w:rPr>
              <w:tab/>
            </w:r>
            <w:r w:rsidR="00761DAE">
              <w:rPr>
                <w:noProof/>
                <w:webHidden/>
              </w:rPr>
              <w:fldChar w:fldCharType="begin"/>
            </w:r>
            <w:r w:rsidR="00761DAE">
              <w:rPr>
                <w:noProof/>
                <w:webHidden/>
              </w:rPr>
              <w:instrText xml:space="preserve"> PAGEREF _Toc115870 \h </w:instrText>
            </w:r>
            <w:r w:rsidR="00761DAE">
              <w:rPr>
                <w:noProof/>
                <w:webHidden/>
              </w:rPr>
            </w:r>
            <w:r w:rsidR="00761DAE">
              <w:rPr>
                <w:noProof/>
                <w:webHidden/>
              </w:rPr>
              <w:fldChar w:fldCharType="separate"/>
            </w:r>
            <w:r w:rsidR="00761DAE">
              <w:rPr>
                <w:noProof/>
                <w:webHidden/>
              </w:rPr>
              <w:t>90</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71" w:history="1">
            <w:r w:rsidR="00761DAE" w:rsidRPr="00516F19">
              <w:rPr>
                <w:rStyle w:val="Hyperlink"/>
                <w:noProof/>
              </w:rPr>
              <w:t>Black Body Radiation</w:t>
            </w:r>
            <w:r w:rsidR="00761DAE">
              <w:rPr>
                <w:noProof/>
                <w:webHidden/>
              </w:rPr>
              <w:tab/>
            </w:r>
            <w:r w:rsidR="00761DAE">
              <w:rPr>
                <w:noProof/>
                <w:webHidden/>
              </w:rPr>
              <w:fldChar w:fldCharType="begin"/>
            </w:r>
            <w:r w:rsidR="00761DAE">
              <w:rPr>
                <w:noProof/>
                <w:webHidden/>
              </w:rPr>
              <w:instrText xml:space="preserve"> PAGEREF _Toc115871 \h </w:instrText>
            </w:r>
            <w:r w:rsidR="00761DAE">
              <w:rPr>
                <w:noProof/>
                <w:webHidden/>
              </w:rPr>
            </w:r>
            <w:r w:rsidR="00761DAE">
              <w:rPr>
                <w:noProof/>
                <w:webHidden/>
              </w:rPr>
              <w:fldChar w:fldCharType="separate"/>
            </w:r>
            <w:r w:rsidR="00761DAE">
              <w:rPr>
                <w:noProof/>
                <w:webHidden/>
              </w:rPr>
              <w:t>91</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72" w:history="1">
            <w:r w:rsidR="00761DAE" w:rsidRPr="00516F19">
              <w:rPr>
                <w:rStyle w:val="Hyperlink"/>
                <w:noProof/>
              </w:rPr>
              <w:t>The Helium Problem</w:t>
            </w:r>
            <w:r w:rsidR="00761DAE">
              <w:rPr>
                <w:noProof/>
                <w:webHidden/>
              </w:rPr>
              <w:tab/>
            </w:r>
            <w:r w:rsidR="00761DAE">
              <w:rPr>
                <w:noProof/>
                <w:webHidden/>
              </w:rPr>
              <w:fldChar w:fldCharType="begin"/>
            </w:r>
            <w:r w:rsidR="00761DAE">
              <w:rPr>
                <w:noProof/>
                <w:webHidden/>
              </w:rPr>
              <w:instrText xml:space="preserve"> PAGEREF _Toc115872 \h </w:instrText>
            </w:r>
            <w:r w:rsidR="00761DAE">
              <w:rPr>
                <w:noProof/>
                <w:webHidden/>
              </w:rPr>
            </w:r>
            <w:r w:rsidR="00761DAE">
              <w:rPr>
                <w:noProof/>
                <w:webHidden/>
              </w:rPr>
              <w:fldChar w:fldCharType="separate"/>
            </w:r>
            <w:r w:rsidR="00761DAE">
              <w:rPr>
                <w:noProof/>
                <w:webHidden/>
              </w:rPr>
              <w:t>91</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73" w:history="1">
            <w:r w:rsidR="00761DAE" w:rsidRPr="00516F19">
              <w:rPr>
                <w:rStyle w:val="Hyperlink"/>
                <w:noProof/>
              </w:rPr>
              <w:t>Olbers’ paradox</w:t>
            </w:r>
            <w:r w:rsidR="00761DAE">
              <w:rPr>
                <w:noProof/>
                <w:webHidden/>
              </w:rPr>
              <w:tab/>
            </w:r>
            <w:r w:rsidR="00761DAE">
              <w:rPr>
                <w:noProof/>
                <w:webHidden/>
              </w:rPr>
              <w:fldChar w:fldCharType="begin"/>
            </w:r>
            <w:r w:rsidR="00761DAE">
              <w:rPr>
                <w:noProof/>
                <w:webHidden/>
              </w:rPr>
              <w:instrText xml:space="preserve"> PAGEREF _Toc115873 \h </w:instrText>
            </w:r>
            <w:r w:rsidR="00761DAE">
              <w:rPr>
                <w:noProof/>
                <w:webHidden/>
              </w:rPr>
            </w:r>
            <w:r w:rsidR="00761DAE">
              <w:rPr>
                <w:noProof/>
                <w:webHidden/>
              </w:rPr>
              <w:fldChar w:fldCharType="separate"/>
            </w:r>
            <w:r w:rsidR="00761DAE">
              <w:rPr>
                <w:noProof/>
                <w:webHidden/>
              </w:rPr>
              <w:t>93</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74" w:history="1">
            <w:r w:rsidR="00761DAE" w:rsidRPr="00516F19">
              <w:rPr>
                <w:rStyle w:val="Hyperlink"/>
                <w:noProof/>
              </w:rPr>
              <w:t>A summary of some of the evidence of the Big Bang and its interpretation</w:t>
            </w:r>
            <w:r w:rsidR="00761DAE">
              <w:rPr>
                <w:noProof/>
                <w:webHidden/>
              </w:rPr>
              <w:tab/>
            </w:r>
            <w:r w:rsidR="00761DAE">
              <w:rPr>
                <w:noProof/>
                <w:webHidden/>
              </w:rPr>
              <w:fldChar w:fldCharType="begin"/>
            </w:r>
            <w:r w:rsidR="00761DAE">
              <w:rPr>
                <w:noProof/>
                <w:webHidden/>
              </w:rPr>
              <w:instrText xml:space="preserve"> PAGEREF _Toc115874 \h </w:instrText>
            </w:r>
            <w:r w:rsidR="00761DAE">
              <w:rPr>
                <w:noProof/>
                <w:webHidden/>
              </w:rPr>
            </w:r>
            <w:r w:rsidR="00761DAE">
              <w:rPr>
                <w:noProof/>
                <w:webHidden/>
              </w:rPr>
              <w:fldChar w:fldCharType="separate"/>
            </w:r>
            <w:r w:rsidR="00761DAE">
              <w:rPr>
                <w:noProof/>
                <w:webHidden/>
              </w:rPr>
              <w:t>94</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75" w:history="1">
            <w:r w:rsidR="00761DAE" w:rsidRPr="00516F19">
              <w:rPr>
                <w:rStyle w:val="Hyperlink"/>
                <w:noProof/>
              </w:rPr>
              <w:t>Further Questions on the Universe</w:t>
            </w:r>
            <w:r w:rsidR="00761DAE">
              <w:rPr>
                <w:noProof/>
                <w:webHidden/>
              </w:rPr>
              <w:tab/>
            </w:r>
            <w:r w:rsidR="00761DAE">
              <w:rPr>
                <w:noProof/>
                <w:webHidden/>
              </w:rPr>
              <w:fldChar w:fldCharType="begin"/>
            </w:r>
            <w:r w:rsidR="00761DAE">
              <w:rPr>
                <w:noProof/>
                <w:webHidden/>
              </w:rPr>
              <w:instrText xml:space="preserve"> PAGEREF _Toc115875 \h </w:instrText>
            </w:r>
            <w:r w:rsidR="00761DAE">
              <w:rPr>
                <w:noProof/>
                <w:webHidden/>
              </w:rPr>
            </w:r>
            <w:r w:rsidR="00761DAE">
              <w:rPr>
                <w:noProof/>
                <w:webHidden/>
              </w:rPr>
              <w:fldChar w:fldCharType="separate"/>
            </w:r>
            <w:r w:rsidR="00761DAE">
              <w:rPr>
                <w:noProof/>
                <w:webHidden/>
              </w:rPr>
              <w:t>94</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76" w:history="1">
            <w:r w:rsidR="00761DAE" w:rsidRPr="00516F19">
              <w:rPr>
                <w:rStyle w:val="Hyperlink"/>
                <w:noProof/>
              </w:rPr>
              <w:t>Where in the universe was the Big Bang?</w:t>
            </w:r>
            <w:r w:rsidR="00761DAE">
              <w:rPr>
                <w:noProof/>
                <w:webHidden/>
              </w:rPr>
              <w:tab/>
            </w:r>
            <w:r w:rsidR="00761DAE">
              <w:rPr>
                <w:noProof/>
                <w:webHidden/>
              </w:rPr>
              <w:fldChar w:fldCharType="begin"/>
            </w:r>
            <w:r w:rsidR="00761DAE">
              <w:rPr>
                <w:noProof/>
                <w:webHidden/>
              </w:rPr>
              <w:instrText xml:space="preserve"> PAGEREF _Toc115876 \h </w:instrText>
            </w:r>
            <w:r w:rsidR="00761DAE">
              <w:rPr>
                <w:noProof/>
                <w:webHidden/>
              </w:rPr>
            </w:r>
            <w:r w:rsidR="00761DAE">
              <w:rPr>
                <w:noProof/>
                <w:webHidden/>
              </w:rPr>
              <w:fldChar w:fldCharType="separate"/>
            </w:r>
            <w:r w:rsidR="00761DAE">
              <w:rPr>
                <w:noProof/>
                <w:webHidden/>
              </w:rPr>
              <w:t>94</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77" w:history="1">
            <w:r w:rsidR="00761DAE" w:rsidRPr="00516F19">
              <w:rPr>
                <w:rStyle w:val="Hyperlink"/>
                <w:noProof/>
              </w:rPr>
              <w:t>What does the universe expand into?</w:t>
            </w:r>
            <w:r w:rsidR="00761DAE">
              <w:rPr>
                <w:noProof/>
                <w:webHidden/>
              </w:rPr>
              <w:tab/>
            </w:r>
            <w:r w:rsidR="00761DAE">
              <w:rPr>
                <w:noProof/>
                <w:webHidden/>
              </w:rPr>
              <w:fldChar w:fldCharType="begin"/>
            </w:r>
            <w:r w:rsidR="00761DAE">
              <w:rPr>
                <w:noProof/>
                <w:webHidden/>
              </w:rPr>
              <w:instrText xml:space="preserve"> PAGEREF _Toc115877 \h </w:instrText>
            </w:r>
            <w:r w:rsidR="00761DAE">
              <w:rPr>
                <w:noProof/>
                <w:webHidden/>
              </w:rPr>
            </w:r>
            <w:r w:rsidR="00761DAE">
              <w:rPr>
                <w:noProof/>
                <w:webHidden/>
              </w:rPr>
              <w:fldChar w:fldCharType="separate"/>
            </w:r>
            <w:r w:rsidR="00761DAE">
              <w:rPr>
                <w:noProof/>
                <w:webHidden/>
              </w:rPr>
              <w:t>94</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78" w:history="1">
            <w:r w:rsidR="00761DAE" w:rsidRPr="00516F19">
              <w:rPr>
                <w:rStyle w:val="Hyperlink"/>
                <w:noProof/>
              </w:rPr>
              <w:t>Definitions for the Expanding Universe:</w:t>
            </w:r>
            <w:r w:rsidR="00761DAE">
              <w:rPr>
                <w:noProof/>
                <w:webHidden/>
              </w:rPr>
              <w:tab/>
            </w:r>
            <w:r w:rsidR="00761DAE">
              <w:rPr>
                <w:noProof/>
                <w:webHidden/>
              </w:rPr>
              <w:fldChar w:fldCharType="begin"/>
            </w:r>
            <w:r w:rsidR="00761DAE">
              <w:rPr>
                <w:noProof/>
                <w:webHidden/>
              </w:rPr>
              <w:instrText xml:space="preserve"> PAGEREF _Toc115878 \h </w:instrText>
            </w:r>
            <w:r w:rsidR="00761DAE">
              <w:rPr>
                <w:noProof/>
                <w:webHidden/>
              </w:rPr>
            </w:r>
            <w:r w:rsidR="00761DAE">
              <w:rPr>
                <w:noProof/>
                <w:webHidden/>
              </w:rPr>
              <w:fldChar w:fldCharType="separate"/>
            </w:r>
            <w:r w:rsidR="00761DAE">
              <w:rPr>
                <w:noProof/>
                <w:webHidden/>
              </w:rPr>
              <w:t>95</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79" w:history="1">
            <w:r w:rsidR="00761DAE" w:rsidRPr="00516F19">
              <w:rPr>
                <w:rStyle w:val="Hyperlink"/>
                <w:noProof/>
              </w:rPr>
              <w:t>Expansion not explosion</w:t>
            </w:r>
            <w:r w:rsidR="00761DAE">
              <w:rPr>
                <w:noProof/>
                <w:webHidden/>
              </w:rPr>
              <w:tab/>
            </w:r>
            <w:r w:rsidR="00761DAE">
              <w:rPr>
                <w:noProof/>
                <w:webHidden/>
              </w:rPr>
              <w:fldChar w:fldCharType="begin"/>
            </w:r>
            <w:r w:rsidR="00761DAE">
              <w:rPr>
                <w:noProof/>
                <w:webHidden/>
              </w:rPr>
              <w:instrText xml:space="preserve"> PAGEREF _Toc115879 \h </w:instrText>
            </w:r>
            <w:r w:rsidR="00761DAE">
              <w:rPr>
                <w:noProof/>
                <w:webHidden/>
              </w:rPr>
            </w:r>
            <w:r w:rsidR="00761DAE">
              <w:rPr>
                <w:noProof/>
                <w:webHidden/>
              </w:rPr>
              <w:fldChar w:fldCharType="separate"/>
            </w:r>
            <w:r w:rsidR="00761DAE">
              <w:rPr>
                <w:noProof/>
                <w:webHidden/>
              </w:rPr>
              <w:t>96</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80" w:history="1">
            <w:r w:rsidR="00761DAE" w:rsidRPr="00516F19">
              <w:rPr>
                <w:rStyle w:val="Hyperlink"/>
                <w:noProof/>
              </w:rPr>
              <w:t>Tutorials</w:t>
            </w:r>
            <w:r w:rsidR="00761DAE">
              <w:rPr>
                <w:noProof/>
                <w:webHidden/>
              </w:rPr>
              <w:tab/>
            </w:r>
            <w:r w:rsidR="00761DAE">
              <w:rPr>
                <w:noProof/>
                <w:webHidden/>
              </w:rPr>
              <w:fldChar w:fldCharType="begin"/>
            </w:r>
            <w:r w:rsidR="00761DAE">
              <w:rPr>
                <w:noProof/>
                <w:webHidden/>
              </w:rPr>
              <w:instrText xml:space="preserve"> PAGEREF _Toc115880 \h </w:instrText>
            </w:r>
            <w:r w:rsidR="00761DAE">
              <w:rPr>
                <w:noProof/>
                <w:webHidden/>
              </w:rPr>
            </w:r>
            <w:r w:rsidR="00761DAE">
              <w:rPr>
                <w:noProof/>
                <w:webHidden/>
              </w:rPr>
              <w:fldChar w:fldCharType="separate"/>
            </w:r>
            <w:r w:rsidR="00761DAE">
              <w:rPr>
                <w:noProof/>
                <w:webHidden/>
              </w:rPr>
              <w:t>97</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81" w:history="1">
            <w:r w:rsidR="00761DAE" w:rsidRPr="00516F19">
              <w:rPr>
                <w:rStyle w:val="Hyperlink"/>
                <w:noProof/>
              </w:rPr>
              <w:t>The Expanding Universe/ Tutorial 1</w:t>
            </w:r>
            <w:r w:rsidR="00761DAE">
              <w:rPr>
                <w:noProof/>
                <w:webHidden/>
              </w:rPr>
              <w:tab/>
            </w:r>
            <w:r w:rsidR="00761DAE">
              <w:rPr>
                <w:noProof/>
                <w:webHidden/>
              </w:rPr>
              <w:fldChar w:fldCharType="begin"/>
            </w:r>
            <w:r w:rsidR="00761DAE">
              <w:rPr>
                <w:noProof/>
                <w:webHidden/>
              </w:rPr>
              <w:instrText xml:space="preserve"> PAGEREF _Toc115881 \h </w:instrText>
            </w:r>
            <w:r w:rsidR="00761DAE">
              <w:rPr>
                <w:noProof/>
                <w:webHidden/>
              </w:rPr>
            </w:r>
            <w:r w:rsidR="00761DAE">
              <w:rPr>
                <w:noProof/>
                <w:webHidden/>
              </w:rPr>
              <w:fldChar w:fldCharType="separate"/>
            </w:r>
            <w:r w:rsidR="00761DAE">
              <w:rPr>
                <w:noProof/>
                <w:webHidden/>
              </w:rPr>
              <w:t>97</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82" w:history="1">
            <w:r w:rsidR="00761DAE" w:rsidRPr="00516F19">
              <w:rPr>
                <w:rStyle w:val="Hyperlink"/>
                <w:noProof/>
              </w:rPr>
              <w:t>Hubbles Law / Tutorial 2</w:t>
            </w:r>
            <w:r w:rsidR="00761DAE">
              <w:rPr>
                <w:noProof/>
                <w:webHidden/>
              </w:rPr>
              <w:tab/>
            </w:r>
            <w:r w:rsidR="00761DAE">
              <w:rPr>
                <w:noProof/>
                <w:webHidden/>
              </w:rPr>
              <w:fldChar w:fldCharType="begin"/>
            </w:r>
            <w:r w:rsidR="00761DAE">
              <w:rPr>
                <w:noProof/>
                <w:webHidden/>
              </w:rPr>
              <w:instrText xml:space="preserve"> PAGEREF _Toc115882 \h </w:instrText>
            </w:r>
            <w:r w:rsidR="00761DAE">
              <w:rPr>
                <w:noProof/>
                <w:webHidden/>
              </w:rPr>
            </w:r>
            <w:r w:rsidR="00761DAE">
              <w:rPr>
                <w:noProof/>
                <w:webHidden/>
              </w:rPr>
              <w:fldChar w:fldCharType="separate"/>
            </w:r>
            <w:r w:rsidR="00761DAE">
              <w:rPr>
                <w:noProof/>
                <w:webHidden/>
              </w:rPr>
              <w:t>100</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83" w:history="1">
            <w:r w:rsidR="00761DAE" w:rsidRPr="00516F19">
              <w:rPr>
                <w:rStyle w:val="Hyperlink"/>
                <w:noProof/>
              </w:rPr>
              <w:t>Big Bang Theory/ Tutorial 3</w:t>
            </w:r>
            <w:r w:rsidR="00761DAE">
              <w:rPr>
                <w:noProof/>
                <w:webHidden/>
              </w:rPr>
              <w:tab/>
            </w:r>
            <w:r w:rsidR="00761DAE">
              <w:rPr>
                <w:noProof/>
                <w:webHidden/>
              </w:rPr>
              <w:fldChar w:fldCharType="begin"/>
            </w:r>
            <w:r w:rsidR="00761DAE">
              <w:rPr>
                <w:noProof/>
                <w:webHidden/>
              </w:rPr>
              <w:instrText xml:space="preserve"> PAGEREF _Toc115883 \h </w:instrText>
            </w:r>
            <w:r w:rsidR="00761DAE">
              <w:rPr>
                <w:noProof/>
                <w:webHidden/>
              </w:rPr>
            </w:r>
            <w:r w:rsidR="00761DAE">
              <w:rPr>
                <w:noProof/>
                <w:webHidden/>
              </w:rPr>
              <w:fldChar w:fldCharType="separate"/>
            </w:r>
            <w:r w:rsidR="00761DAE">
              <w:rPr>
                <w:noProof/>
                <w:webHidden/>
              </w:rPr>
              <w:t>102</w:t>
            </w:r>
            <w:r w:rsidR="00761DAE">
              <w:rPr>
                <w:noProof/>
                <w:webHidden/>
              </w:rPr>
              <w:fldChar w:fldCharType="end"/>
            </w:r>
          </w:hyperlink>
        </w:p>
        <w:p w:rsidR="00761DAE" w:rsidRDefault="00325E82" w:rsidP="00761DAE">
          <w:pPr>
            <w:pStyle w:val="TOC3"/>
            <w:spacing w:before="0"/>
            <w:rPr>
              <w:rFonts w:asciiTheme="minorHAnsi" w:hAnsiTheme="minorHAnsi"/>
              <w:noProof/>
              <w:szCs w:val="22"/>
              <w:lang w:eastAsia="en-GB"/>
            </w:rPr>
          </w:pPr>
          <w:hyperlink w:anchor="_Toc115884" w:history="1">
            <w:r w:rsidR="00761DAE" w:rsidRPr="00516F19">
              <w:rPr>
                <w:rStyle w:val="Hyperlink"/>
                <w:noProof/>
              </w:rPr>
              <w:t>The Expanding Universe/ Exam Questions</w:t>
            </w:r>
            <w:r w:rsidR="00761DAE">
              <w:rPr>
                <w:noProof/>
                <w:webHidden/>
              </w:rPr>
              <w:tab/>
            </w:r>
            <w:r w:rsidR="00761DAE">
              <w:rPr>
                <w:noProof/>
                <w:webHidden/>
              </w:rPr>
              <w:fldChar w:fldCharType="begin"/>
            </w:r>
            <w:r w:rsidR="00761DAE">
              <w:rPr>
                <w:noProof/>
                <w:webHidden/>
              </w:rPr>
              <w:instrText xml:space="preserve"> PAGEREF _Toc115884 \h </w:instrText>
            </w:r>
            <w:r w:rsidR="00761DAE">
              <w:rPr>
                <w:noProof/>
                <w:webHidden/>
              </w:rPr>
            </w:r>
            <w:r w:rsidR="00761DAE">
              <w:rPr>
                <w:noProof/>
                <w:webHidden/>
              </w:rPr>
              <w:fldChar w:fldCharType="separate"/>
            </w:r>
            <w:r w:rsidR="00761DAE">
              <w:rPr>
                <w:noProof/>
                <w:webHidden/>
              </w:rPr>
              <w:t>103</w:t>
            </w:r>
            <w:r w:rsidR="00761DAE">
              <w:rPr>
                <w:noProof/>
                <w:webHidden/>
              </w:rPr>
              <w:fldChar w:fldCharType="end"/>
            </w:r>
          </w:hyperlink>
        </w:p>
        <w:p w:rsidR="00761DAE" w:rsidRDefault="00325E82" w:rsidP="00761DAE">
          <w:pPr>
            <w:pStyle w:val="TOC2"/>
            <w:rPr>
              <w:rFonts w:asciiTheme="minorHAnsi" w:hAnsiTheme="minorHAnsi"/>
              <w:noProof/>
              <w:szCs w:val="22"/>
              <w:lang w:eastAsia="en-GB"/>
            </w:rPr>
          </w:pPr>
          <w:hyperlink w:anchor="_Toc115885" w:history="1">
            <w:r w:rsidR="00761DAE" w:rsidRPr="00516F19">
              <w:rPr>
                <w:rStyle w:val="Hyperlink"/>
                <w:noProof/>
              </w:rPr>
              <w:t>The Expanding Universe TUTORIAL ANSWERS</w:t>
            </w:r>
            <w:r w:rsidR="00761DAE">
              <w:rPr>
                <w:noProof/>
                <w:webHidden/>
              </w:rPr>
              <w:tab/>
            </w:r>
            <w:r w:rsidR="00761DAE">
              <w:rPr>
                <w:noProof/>
                <w:webHidden/>
              </w:rPr>
              <w:fldChar w:fldCharType="begin"/>
            </w:r>
            <w:r w:rsidR="00761DAE">
              <w:rPr>
                <w:noProof/>
                <w:webHidden/>
              </w:rPr>
              <w:instrText xml:space="preserve"> PAGEREF _Toc115885 \h </w:instrText>
            </w:r>
            <w:r w:rsidR="00761DAE">
              <w:rPr>
                <w:noProof/>
                <w:webHidden/>
              </w:rPr>
            </w:r>
            <w:r w:rsidR="00761DAE">
              <w:rPr>
                <w:noProof/>
                <w:webHidden/>
              </w:rPr>
              <w:fldChar w:fldCharType="separate"/>
            </w:r>
            <w:r w:rsidR="00761DAE">
              <w:rPr>
                <w:noProof/>
                <w:webHidden/>
              </w:rPr>
              <w:t>103</w:t>
            </w:r>
            <w:r w:rsidR="00761DAE">
              <w:rPr>
                <w:noProof/>
                <w:webHidden/>
              </w:rPr>
              <w:fldChar w:fldCharType="end"/>
            </w:r>
          </w:hyperlink>
        </w:p>
        <w:p w:rsidR="00C65BAE" w:rsidRDefault="00C65BAE" w:rsidP="006D65AA">
          <w:pPr>
            <w:spacing w:before="0" w:after="0"/>
            <w:contextualSpacing/>
          </w:pPr>
          <w:r>
            <w:rPr>
              <w:b/>
              <w:bCs/>
              <w:noProof/>
            </w:rPr>
            <w:fldChar w:fldCharType="end"/>
          </w:r>
        </w:p>
      </w:sdtContent>
    </w:sdt>
    <w:p w:rsidR="00CF5CBA" w:rsidRPr="00123062" w:rsidRDefault="00CF5CBA" w:rsidP="00E04824">
      <w:pPr>
        <w:spacing w:before="0" w:after="0"/>
        <w:rPr>
          <w:b/>
          <w:bCs/>
          <w:caps/>
          <w:color w:val="FFFFFF" w:themeColor="background1"/>
          <w:spacing w:val="15"/>
          <w:szCs w:val="22"/>
        </w:rPr>
      </w:pPr>
      <w:r w:rsidRPr="00123062">
        <w:br w:type="page"/>
      </w:r>
    </w:p>
    <w:p w:rsidR="00FB6689" w:rsidRPr="00123062" w:rsidRDefault="00FB6689" w:rsidP="00FB6689">
      <w:pPr>
        <w:pStyle w:val="Heading1"/>
      </w:pPr>
      <w:bookmarkStart w:id="3" w:name="_Toc115787"/>
      <w:bookmarkStart w:id="4" w:name="_Toc516416393"/>
      <w:r w:rsidRPr="00123062">
        <w:lastRenderedPageBreak/>
        <w:t xml:space="preserve">CHAPTER </w:t>
      </w:r>
      <w:r w:rsidR="00066955">
        <w:t>5</w:t>
      </w:r>
      <w:r w:rsidRPr="00123062">
        <w:t>: GRAVITATION</w:t>
      </w:r>
      <w:bookmarkEnd w:id="3"/>
    </w:p>
    <w:p w:rsidR="00FB6689" w:rsidRDefault="00FB6689" w:rsidP="00252AA0">
      <w:pPr>
        <w:pStyle w:val="Heading2"/>
        <w:spacing w:after="120"/>
      </w:pPr>
      <w:bookmarkStart w:id="5" w:name="_Toc115788"/>
      <w:r w:rsidRPr="00543527">
        <w:t>Summary of content equations of motion</w:t>
      </w:r>
      <w:bookmarkEnd w:id="4"/>
      <w:bookmarkEnd w:id="5"/>
    </w:p>
    <w:p w:rsidR="00FB6689" w:rsidRPr="009E6611" w:rsidRDefault="00FB6689" w:rsidP="0024205D">
      <w:pPr>
        <w:pStyle w:val="ListParagraph"/>
        <w:spacing w:before="0" w:after="120"/>
      </w:pPr>
    </w:p>
    <w:tbl>
      <w:tblPr>
        <w:tblStyle w:val="LightShading-Accent1"/>
        <w:tblW w:w="9214" w:type="dxa"/>
        <w:tblLayout w:type="fixed"/>
        <w:tblLook w:val="04A0" w:firstRow="1" w:lastRow="0" w:firstColumn="1" w:lastColumn="0" w:noHBand="0" w:noVBand="1"/>
      </w:tblPr>
      <w:tblGrid>
        <w:gridCol w:w="709"/>
        <w:gridCol w:w="709"/>
        <w:gridCol w:w="7796"/>
      </w:tblGrid>
      <w:tr w:rsidR="005E1D60" w:rsidRPr="003E0C0F" w:rsidTr="003F403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gridSpan w:val="2"/>
          </w:tcPr>
          <w:bookmarkEnd w:id="2"/>
          <w:p w:rsidR="005E1D60" w:rsidRPr="003E0C0F" w:rsidRDefault="0003249A" w:rsidP="00F16051">
            <w:pPr>
              <w:spacing w:before="60" w:afterLines="60" w:after="144"/>
              <w:rPr>
                <w:b w:val="0"/>
                <w:sz w:val="28"/>
                <w:szCs w:val="28"/>
                <w:u w:color="FFFF00"/>
              </w:rPr>
            </w:pPr>
            <w:r>
              <w:rPr>
                <w:sz w:val="28"/>
                <w:szCs w:val="28"/>
                <w:u w:color="FFFF00"/>
              </w:rPr>
              <w:t>5</w:t>
            </w:r>
            <w:r w:rsidR="005E1D60">
              <w:rPr>
                <w:sz w:val="28"/>
                <w:szCs w:val="28"/>
                <w:u w:color="FFFF00"/>
              </w:rPr>
              <w:t>.</w:t>
            </w:r>
          </w:p>
        </w:tc>
        <w:tc>
          <w:tcPr>
            <w:tcW w:w="7796" w:type="dxa"/>
          </w:tcPr>
          <w:p w:rsidR="005E1D60" w:rsidRPr="003E0C0F" w:rsidRDefault="005E1D60" w:rsidP="00F16051">
            <w:pPr>
              <w:spacing w:before="60" w:afterLines="60" w:after="144"/>
              <w:cnfStyle w:val="100000000000" w:firstRow="1" w:lastRow="0" w:firstColumn="0" w:lastColumn="0" w:oddVBand="0" w:evenVBand="0" w:oddHBand="0" w:evenHBand="0" w:firstRowFirstColumn="0" w:firstRowLastColumn="0" w:lastRowFirstColumn="0" w:lastRowLastColumn="0"/>
              <w:rPr>
                <w:b w:val="0"/>
                <w:sz w:val="28"/>
                <w:szCs w:val="28"/>
                <w:u w:color="FFFF00"/>
              </w:rPr>
            </w:pPr>
            <w:r>
              <w:rPr>
                <w:sz w:val="28"/>
                <w:szCs w:val="28"/>
                <w:u w:color="FFFF00"/>
              </w:rPr>
              <w:t>Gravitation</w:t>
            </w:r>
          </w:p>
        </w:tc>
      </w:tr>
      <w:tr w:rsidR="005E1D60" w:rsidRPr="00222776" w:rsidTr="002420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rsidR="005E1D60" w:rsidRDefault="005E1D60" w:rsidP="00F16051">
            <w:pPr>
              <w:spacing w:before="60" w:afterLines="60" w:after="144"/>
            </w:pPr>
            <w:r w:rsidRPr="00851C0D">
              <w:rPr>
                <w:rFonts w:eastAsia="Times New Roman" w:cs="Lucida Grande"/>
                <w:sz w:val="40"/>
                <w:szCs w:val="40"/>
              </w:rPr>
              <w:sym w:font="Webdings" w:char="F025"/>
            </w:r>
          </w:p>
        </w:tc>
        <w:tc>
          <w:tcPr>
            <w:tcW w:w="709" w:type="dxa"/>
          </w:tcPr>
          <w:p w:rsidR="005E1D60" w:rsidRPr="003F4038" w:rsidRDefault="005E1D60" w:rsidP="00F16051">
            <w:pPr>
              <w:spacing w:before="60" w:afterLines="60" w:after="144"/>
              <w:cnfStyle w:val="000000100000" w:firstRow="0" w:lastRow="0" w:firstColumn="0" w:lastColumn="0" w:oddVBand="0" w:evenVBand="0" w:oddHBand="1" w:evenHBand="0" w:firstRowFirstColumn="0" w:firstRowLastColumn="0" w:lastRowFirstColumn="0" w:lastRowLastColumn="0"/>
              <w:rPr>
                <w:rFonts w:ascii="Cambria Math" w:hAnsi="Cambria Math"/>
                <w:iCs/>
                <w:color w:val="auto"/>
              </w:rPr>
            </w:pPr>
            <w:r w:rsidRPr="003F4038">
              <w:rPr>
                <w:rFonts w:ascii="Cambria Math" w:hAnsi="Cambria Math"/>
                <w:iCs/>
                <w:color w:val="auto"/>
              </w:rPr>
              <w:t>eq</w:t>
            </w:r>
          </w:p>
        </w:tc>
        <w:tc>
          <w:tcPr>
            <w:tcW w:w="7796" w:type="dxa"/>
            <w:vAlign w:val="center"/>
          </w:tcPr>
          <w:p w:rsidR="005E1D60" w:rsidRPr="003F4038" w:rsidRDefault="005E1D60" w:rsidP="0024205D">
            <w:pPr>
              <w:spacing w:before="60" w:afterLines="60" w:after="144"/>
              <w:cnfStyle w:val="000000100000" w:firstRow="0" w:lastRow="0" w:firstColumn="0" w:lastColumn="0" w:oddVBand="0" w:evenVBand="0" w:oddHBand="1" w:evenHBand="0" w:firstRowFirstColumn="0" w:firstRowLastColumn="0" w:lastRowFirstColumn="0" w:lastRowLastColumn="0"/>
              <w:rPr>
                <w:b/>
                <w:color w:val="auto"/>
                <w:szCs w:val="26"/>
              </w:rPr>
            </w:pPr>
            <m:oMath>
              <m:r>
                <m:rPr>
                  <m:sty m:val="bi"/>
                </m:rPr>
                <w:rPr>
                  <w:rFonts w:ascii="Cambria Math" w:hAnsi="Cambria Math"/>
                  <w:color w:val="auto"/>
                </w:rPr>
                <m:t>d=</m:t>
              </m:r>
              <m:acc>
                <m:accPr>
                  <m:chr m:val="̅"/>
                  <m:ctrlPr>
                    <w:rPr>
                      <w:rFonts w:ascii="Cambria Math" w:hAnsi="Cambria Math"/>
                      <w:color w:val="auto"/>
                    </w:rPr>
                  </m:ctrlPr>
                </m:accPr>
                <m:e>
                  <m:r>
                    <m:rPr>
                      <m:sty m:val="bi"/>
                    </m:rPr>
                    <w:rPr>
                      <w:rFonts w:ascii="Cambria Math" w:hAnsi="Cambria Math"/>
                      <w:color w:val="auto"/>
                    </w:rPr>
                    <m:t>v</m:t>
                  </m:r>
                </m:e>
              </m:acc>
              <m:r>
                <m:rPr>
                  <m:sty m:val="bi"/>
                </m:rPr>
                <w:rPr>
                  <w:rFonts w:ascii="Cambria Math" w:hAnsi="Cambria Math"/>
                  <w:color w:val="auto"/>
                </w:rPr>
                <m:t>t,  s=</m:t>
              </m:r>
              <m:acc>
                <m:accPr>
                  <m:chr m:val="̅"/>
                  <m:ctrlPr>
                    <w:rPr>
                      <w:rFonts w:ascii="Cambria Math" w:hAnsi="Cambria Math"/>
                      <w:color w:val="auto"/>
                    </w:rPr>
                  </m:ctrlPr>
                </m:accPr>
                <m:e>
                  <m:r>
                    <m:rPr>
                      <m:sty m:val="bi"/>
                    </m:rPr>
                    <w:rPr>
                      <w:rFonts w:ascii="Cambria Math" w:hAnsi="Cambria Math"/>
                      <w:color w:val="auto"/>
                    </w:rPr>
                    <m:t>vt</m:t>
                  </m:r>
                </m:e>
              </m:acc>
              <m:r>
                <m:rPr>
                  <m:sty m:val="bi"/>
                </m:rPr>
                <w:rPr>
                  <w:rFonts w:ascii="Cambria Math" w:hAnsi="Cambria Math"/>
                  <w:color w:val="auto"/>
                </w:rPr>
                <m:t xml:space="preserve"> ;   s</m:t>
              </m:r>
              <m:r>
                <m:rPr>
                  <m:sty m:val="b"/>
                </m:rPr>
                <w:rPr>
                  <w:rFonts w:ascii="Cambria Math" w:hAnsi="Cambria Math"/>
                  <w:color w:val="auto"/>
                </w:rPr>
                <m:t>=</m:t>
              </m:r>
              <m:f>
                <m:fPr>
                  <m:ctrlPr>
                    <w:rPr>
                      <w:rFonts w:ascii="Cambria Math" w:hAnsi="Cambria Math"/>
                      <w:color w:val="auto"/>
                    </w:rPr>
                  </m:ctrlPr>
                </m:fPr>
                <m:num>
                  <m:r>
                    <m:rPr>
                      <m:sty m:val="b"/>
                    </m:rPr>
                    <w:rPr>
                      <w:rFonts w:ascii="Cambria Math" w:hAnsi="Cambria Math"/>
                      <w:color w:val="auto"/>
                    </w:rPr>
                    <m:t>1</m:t>
                  </m:r>
                </m:num>
                <m:den>
                  <m:r>
                    <m:rPr>
                      <m:sty m:val="b"/>
                    </m:rPr>
                    <w:rPr>
                      <w:rFonts w:ascii="Cambria Math" w:hAnsi="Cambria Math"/>
                      <w:color w:val="auto"/>
                    </w:rPr>
                    <m:t>2</m:t>
                  </m:r>
                </m:den>
              </m:f>
              <m:d>
                <m:dPr>
                  <m:ctrlPr>
                    <w:rPr>
                      <w:rFonts w:ascii="Cambria Math" w:hAnsi="Cambria Math"/>
                      <w:color w:val="auto"/>
                    </w:rPr>
                  </m:ctrlPr>
                </m:dPr>
                <m:e>
                  <m:r>
                    <m:rPr>
                      <m:sty m:val="bi"/>
                    </m:rPr>
                    <w:rPr>
                      <w:rFonts w:ascii="Cambria Math" w:hAnsi="Cambria Math"/>
                      <w:color w:val="auto"/>
                    </w:rPr>
                    <m:t>u+v</m:t>
                  </m:r>
                </m:e>
              </m:d>
              <m:r>
                <m:rPr>
                  <m:sty m:val="bi"/>
                </m:rPr>
                <w:rPr>
                  <w:rFonts w:ascii="Cambria Math" w:hAnsi="Cambria Math"/>
                  <w:color w:val="auto"/>
                </w:rPr>
                <m:t>t;</m:t>
              </m:r>
            </m:oMath>
            <w:r w:rsidRPr="003F4038">
              <w:rPr>
                <w:color w:val="auto"/>
              </w:rPr>
              <w:t xml:space="preserve">      </w:t>
            </w:r>
            <w:r w:rsidRPr="003F4038">
              <w:rPr>
                <w:b/>
                <w:color w:val="auto"/>
                <w:position w:val="-12"/>
                <w:sz w:val="26"/>
                <w:szCs w:val="26"/>
              </w:rPr>
              <w:object w:dxaOrig="5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25pt;height:17.2pt" o:ole="" fillcolor="window">
                  <v:imagedata r:id="rId12" o:title=""/>
                </v:shape>
                <o:OLEObject Type="Embed" ProgID="Equation.2" ShapeID="_x0000_i1025" DrawAspect="Content" ObjectID="_1627498639" r:id="rId13"/>
              </w:object>
            </w:r>
            <w:r w:rsidRPr="003F4038">
              <w:rPr>
                <w:rFonts w:ascii="Calibri" w:eastAsia="Times New Roman" w:hAnsi="Calibri" w:cs="Times New Roman"/>
                <w:color w:val="auto"/>
              </w:rPr>
              <w:t xml:space="preserve"> </w:t>
            </w:r>
            <m:oMath>
              <m:r>
                <w:rPr>
                  <w:rFonts w:ascii="Cambria Math" w:eastAsia="Times New Roman" w:hAnsi="Cambria Math" w:cs="Times New Roman"/>
                  <w:color w:val="auto"/>
                </w:rPr>
                <m:t xml:space="preserve">   </m:t>
              </m:r>
              <m:r>
                <w:rPr>
                  <w:rFonts w:ascii="Cambria Math" w:hAnsi="Cambria Math"/>
                  <w:color w:val="auto"/>
                </w:rPr>
                <m:t>F</m:t>
              </m:r>
              <m:r>
                <m:rPr>
                  <m:sty m:val="p"/>
                </m:rPr>
                <w:rPr>
                  <w:rFonts w:ascii="Cambria Math" w:hAnsi="Cambria Math"/>
                  <w:color w:val="auto"/>
                </w:rPr>
                <m:t>=</m:t>
              </m:r>
              <m:f>
                <m:fPr>
                  <m:ctrlPr>
                    <w:rPr>
                      <w:rFonts w:ascii="Cambria Math" w:eastAsia="Times New Roman" w:hAnsi="Cambria Math" w:cs="Times New Roman"/>
                      <w:color w:val="auto"/>
                    </w:rPr>
                  </m:ctrlPr>
                </m:fPr>
                <m:num>
                  <m:r>
                    <w:rPr>
                      <w:rFonts w:ascii="Cambria Math" w:hAnsi="Cambria Math"/>
                      <w:color w:val="auto"/>
                    </w:rPr>
                    <m:t>G</m:t>
                  </m:r>
                  <m:sSub>
                    <m:sSubPr>
                      <m:ctrlPr>
                        <w:rPr>
                          <w:rFonts w:ascii="Cambria Math" w:eastAsia="Times New Roman" w:hAnsi="Cambria Math" w:cs="Times New Roman"/>
                          <w:color w:val="auto"/>
                        </w:rPr>
                      </m:ctrlPr>
                    </m:sSubPr>
                    <m:e>
                      <m:sSub>
                        <m:sSubPr>
                          <m:ctrlPr>
                            <w:rPr>
                              <w:rFonts w:ascii="Cambria Math" w:eastAsia="Times New Roman" w:hAnsi="Cambria Math" w:cs="Times New Roman"/>
                              <w:color w:val="auto"/>
                            </w:rPr>
                          </m:ctrlPr>
                        </m:sSubPr>
                        <m:e>
                          <m:r>
                            <w:rPr>
                              <w:rFonts w:ascii="Cambria Math" w:hAnsi="Cambria Math"/>
                              <w:color w:val="auto"/>
                            </w:rPr>
                            <m:t>m</m:t>
                          </m:r>
                        </m:e>
                        <m:sub>
                          <m:r>
                            <m:rPr>
                              <m:sty m:val="p"/>
                            </m:rPr>
                            <w:rPr>
                              <w:rFonts w:ascii="Cambria Math" w:hAnsi="Cambria Math"/>
                              <w:color w:val="auto"/>
                            </w:rPr>
                            <m:t>1</m:t>
                          </m:r>
                        </m:sub>
                      </m:sSub>
                      <m:r>
                        <w:rPr>
                          <w:rFonts w:ascii="Cambria Math" w:hAnsi="Cambria Math"/>
                          <w:color w:val="auto"/>
                        </w:rPr>
                        <m:t>m</m:t>
                      </m:r>
                    </m:e>
                    <m:sub>
                      <m:r>
                        <m:rPr>
                          <m:sty m:val="p"/>
                        </m:rPr>
                        <w:rPr>
                          <w:rFonts w:ascii="Cambria Math" w:hAnsi="Cambria Math"/>
                          <w:color w:val="auto"/>
                        </w:rPr>
                        <m:t>2</m:t>
                      </m:r>
                    </m:sub>
                  </m:sSub>
                </m:num>
                <m:den>
                  <m:sSup>
                    <m:sSupPr>
                      <m:ctrlPr>
                        <w:rPr>
                          <w:rFonts w:ascii="Cambria Math" w:eastAsia="Times New Roman" w:hAnsi="Cambria Math" w:cs="Times New Roman"/>
                          <w:color w:val="auto"/>
                        </w:rPr>
                      </m:ctrlPr>
                    </m:sSupPr>
                    <m:e>
                      <m:r>
                        <w:rPr>
                          <w:rFonts w:ascii="Cambria Math" w:hAnsi="Cambria Math"/>
                          <w:color w:val="auto"/>
                        </w:rPr>
                        <m:t>r</m:t>
                      </m:r>
                    </m:e>
                    <m:sup>
                      <m:r>
                        <m:rPr>
                          <m:sty m:val="p"/>
                        </m:rPr>
                        <w:rPr>
                          <w:rFonts w:ascii="Cambria Math" w:hAnsi="Cambria Math"/>
                          <w:color w:val="auto"/>
                        </w:rPr>
                        <m:t>2</m:t>
                      </m:r>
                    </m:sup>
                  </m:sSup>
                </m:den>
              </m:f>
            </m:oMath>
          </w:p>
        </w:tc>
      </w:tr>
      <w:tr w:rsidR="005E1D60" w:rsidRPr="003E0C0B" w:rsidTr="0024205D">
        <w:tc>
          <w:tcPr>
            <w:cnfStyle w:val="001000000000" w:firstRow="0" w:lastRow="0" w:firstColumn="1" w:lastColumn="0" w:oddVBand="0" w:evenVBand="0" w:oddHBand="0" w:evenHBand="0" w:firstRowFirstColumn="0" w:firstRowLastColumn="0" w:lastRowFirstColumn="0" w:lastRowLastColumn="0"/>
            <w:tcW w:w="709" w:type="dxa"/>
            <w:vAlign w:val="center"/>
          </w:tcPr>
          <w:p w:rsidR="005E1D60" w:rsidRDefault="005E1D60" w:rsidP="00F16051">
            <w:pPr>
              <w:spacing w:before="60" w:afterLines="60" w:after="144"/>
            </w:pPr>
            <w:r w:rsidRPr="00851C0D">
              <w:rPr>
                <w:rFonts w:eastAsia="Times New Roman" w:cs="Lucida Grande"/>
                <w:sz w:val="40"/>
                <w:szCs w:val="40"/>
              </w:rPr>
              <w:sym w:font="Webdings" w:char="F025"/>
            </w:r>
          </w:p>
        </w:tc>
        <w:tc>
          <w:tcPr>
            <w:tcW w:w="709" w:type="dxa"/>
          </w:tcPr>
          <w:p w:rsidR="005E1D60" w:rsidRPr="003F4038" w:rsidRDefault="005E1D60" w:rsidP="00F16051">
            <w:pPr>
              <w:pStyle w:val="ListParagraph"/>
              <w:numPr>
                <w:ilvl w:val="0"/>
                <w:numId w:val="3"/>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rsidR="005E1D60" w:rsidRPr="003F4038" w:rsidRDefault="005E1D60" w:rsidP="0024205D">
            <w:pPr>
              <w:spacing w:before="60" w:afterLines="60" w:after="144"/>
              <w:cnfStyle w:val="000000000000" w:firstRow="0" w:lastRow="0" w:firstColumn="0" w:lastColumn="0" w:oddVBand="0" w:evenVBand="0" w:oddHBand="0" w:evenHBand="0" w:firstRowFirstColumn="0" w:firstRowLastColumn="0" w:lastRowFirstColumn="0" w:lastRowLastColumn="0"/>
              <w:rPr>
                <w:b/>
                <w:i/>
                <w:color w:val="auto"/>
                <w:szCs w:val="24"/>
                <w:lang w:val="en-US"/>
              </w:rPr>
            </w:pPr>
            <w:r w:rsidRPr="003F4038">
              <w:rPr>
                <w:rFonts w:ascii="Calibri" w:eastAsia="Times New Roman" w:hAnsi="Calibri" w:cs="Times New Roman"/>
                <w:color w:val="auto"/>
              </w:rPr>
              <w:t xml:space="preserve">I can use the equation </w:t>
            </w:r>
            <m:oMath>
              <m:r>
                <w:rPr>
                  <w:rFonts w:ascii="Cambria Math" w:hAnsi="Cambria Math"/>
                  <w:color w:val="auto"/>
                </w:rPr>
                <m:t>F</m:t>
              </m:r>
              <m:r>
                <m:rPr>
                  <m:sty m:val="p"/>
                </m:rPr>
                <w:rPr>
                  <w:rFonts w:ascii="Cambria Math" w:hAnsi="Cambria Math"/>
                  <w:color w:val="auto"/>
                </w:rPr>
                <m:t>=</m:t>
              </m:r>
              <m:f>
                <m:fPr>
                  <m:ctrlPr>
                    <w:rPr>
                      <w:rFonts w:ascii="Cambria Math" w:eastAsia="Times New Roman" w:hAnsi="Cambria Math" w:cs="Times New Roman"/>
                      <w:color w:val="auto"/>
                    </w:rPr>
                  </m:ctrlPr>
                </m:fPr>
                <m:num>
                  <m:r>
                    <w:rPr>
                      <w:rFonts w:ascii="Cambria Math" w:hAnsi="Cambria Math"/>
                      <w:color w:val="auto"/>
                    </w:rPr>
                    <m:t>G</m:t>
                  </m:r>
                  <m:sSub>
                    <m:sSubPr>
                      <m:ctrlPr>
                        <w:rPr>
                          <w:rFonts w:ascii="Cambria Math" w:eastAsia="Times New Roman" w:hAnsi="Cambria Math" w:cs="Times New Roman"/>
                          <w:color w:val="auto"/>
                        </w:rPr>
                      </m:ctrlPr>
                    </m:sSubPr>
                    <m:e>
                      <m:sSub>
                        <m:sSubPr>
                          <m:ctrlPr>
                            <w:rPr>
                              <w:rFonts w:ascii="Cambria Math" w:eastAsia="Times New Roman" w:hAnsi="Cambria Math" w:cs="Times New Roman"/>
                              <w:color w:val="auto"/>
                            </w:rPr>
                          </m:ctrlPr>
                        </m:sSubPr>
                        <m:e>
                          <m:r>
                            <w:rPr>
                              <w:rFonts w:ascii="Cambria Math" w:hAnsi="Cambria Math"/>
                              <w:color w:val="auto"/>
                            </w:rPr>
                            <m:t>m</m:t>
                          </m:r>
                        </m:e>
                        <m:sub>
                          <m:r>
                            <m:rPr>
                              <m:sty m:val="p"/>
                            </m:rPr>
                            <w:rPr>
                              <w:rFonts w:ascii="Cambria Math" w:hAnsi="Cambria Math"/>
                              <w:color w:val="auto"/>
                            </w:rPr>
                            <m:t>1</m:t>
                          </m:r>
                        </m:sub>
                      </m:sSub>
                      <m:r>
                        <w:rPr>
                          <w:rFonts w:ascii="Cambria Math" w:hAnsi="Cambria Math"/>
                          <w:color w:val="auto"/>
                        </w:rPr>
                        <m:t>m</m:t>
                      </m:r>
                    </m:e>
                    <m:sub>
                      <m:r>
                        <m:rPr>
                          <m:sty m:val="p"/>
                        </m:rPr>
                        <w:rPr>
                          <w:rFonts w:ascii="Cambria Math" w:hAnsi="Cambria Math"/>
                          <w:color w:val="auto"/>
                        </w:rPr>
                        <m:t>2</m:t>
                      </m:r>
                    </m:sub>
                  </m:sSub>
                </m:num>
                <m:den>
                  <m:sSup>
                    <m:sSupPr>
                      <m:ctrlPr>
                        <w:rPr>
                          <w:rFonts w:ascii="Cambria Math" w:eastAsia="Times New Roman" w:hAnsi="Cambria Math" w:cs="Times New Roman"/>
                          <w:color w:val="auto"/>
                        </w:rPr>
                      </m:ctrlPr>
                    </m:sSupPr>
                    <m:e>
                      <m:r>
                        <w:rPr>
                          <w:rFonts w:ascii="Cambria Math" w:hAnsi="Cambria Math"/>
                          <w:color w:val="auto"/>
                        </w:rPr>
                        <m:t>r</m:t>
                      </m:r>
                    </m:e>
                    <m:sup>
                      <m:r>
                        <m:rPr>
                          <m:sty m:val="p"/>
                        </m:rPr>
                        <w:rPr>
                          <w:rFonts w:ascii="Cambria Math" w:hAnsi="Cambria Math"/>
                          <w:color w:val="auto"/>
                        </w:rPr>
                        <m:t>2</m:t>
                      </m:r>
                    </m:sup>
                  </m:sSup>
                </m:den>
              </m:f>
            </m:oMath>
          </w:p>
        </w:tc>
      </w:tr>
      <w:tr w:rsidR="005E1D60" w:rsidRPr="00E8519D" w:rsidTr="002420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rsidR="005E1D60" w:rsidRDefault="005E1D60" w:rsidP="00F16051">
            <w:pPr>
              <w:spacing w:before="60" w:afterLines="60" w:after="144"/>
            </w:pPr>
            <w:r w:rsidRPr="00851C0D">
              <w:rPr>
                <w:rFonts w:eastAsia="Times New Roman" w:cs="Lucida Grande"/>
                <w:sz w:val="40"/>
                <w:szCs w:val="40"/>
              </w:rPr>
              <w:sym w:font="Webdings" w:char="F025"/>
            </w:r>
          </w:p>
        </w:tc>
        <w:tc>
          <w:tcPr>
            <w:tcW w:w="709" w:type="dxa"/>
          </w:tcPr>
          <w:p w:rsidR="005E1D60" w:rsidRPr="003F4038" w:rsidRDefault="005E1D60" w:rsidP="00F16051">
            <w:pPr>
              <w:pStyle w:val="ListParagraph"/>
              <w:numPr>
                <w:ilvl w:val="0"/>
                <w:numId w:val="3"/>
              </w:numPr>
              <w:spacing w:before="60" w:afterLines="60" w:after="144"/>
              <w:ind w:left="284" w:hanging="284"/>
              <w:cnfStyle w:val="000000100000" w:firstRow="0" w:lastRow="0" w:firstColumn="0" w:lastColumn="0" w:oddVBand="0" w:evenVBand="0" w:oddHBand="1" w:evenHBand="0" w:firstRowFirstColumn="0" w:firstRowLastColumn="0" w:lastRowFirstColumn="0" w:lastRowLastColumn="0"/>
              <w:rPr>
                <w:color w:val="auto"/>
                <w:szCs w:val="24"/>
              </w:rPr>
            </w:pPr>
          </w:p>
        </w:tc>
        <w:tc>
          <w:tcPr>
            <w:tcW w:w="7796" w:type="dxa"/>
            <w:vAlign w:val="center"/>
          </w:tcPr>
          <w:p w:rsidR="005E1D60" w:rsidRPr="003F4038" w:rsidRDefault="005E1D60" w:rsidP="00974936">
            <w:pPr>
              <w:spacing w:before="60" w:afterLines="100" w:after="240"/>
              <w:cnfStyle w:val="000000100000" w:firstRow="0" w:lastRow="0" w:firstColumn="0" w:lastColumn="0" w:oddVBand="0" w:evenVBand="0" w:oddHBand="1" w:evenHBand="0" w:firstRowFirstColumn="0" w:firstRowLastColumn="0" w:lastRowFirstColumn="0" w:lastRowLastColumn="0"/>
              <w:rPr>
                <w:color w:val="auto"/>
                <w:szCs w:val="24"/>
              </w:rPr>
            </w:pPr>
            <w:r w:rsidRPr="003F4038">
              <w:rPr>
                <w:b/>
                <w:i/>
                <w:color w:val="auto"/>
                <w:szCs w:val="24"/>
                <w:lang w:val="en-US"/>
              </w:rPr>
              <w:t xml:space="preserve">I can give a description of an experiment </w:t>
            </w:r>
            <w:r w:rsidRPr="003F4038">
              <w:rPr>
                <w:b/>
                <w:color w:val="auto"/>
                <w:szCs w:val="24"/>
              </w:rPr>
              <w:t>to measure the acceleration of a falling object</w:t>
            </w:r>
            <w:r w:rsidRPr="003F4038">
              <w:rPr>
                <w:color w:val="auto"/>
                <w:szCs w:val="24"/>
              </w:rPr>
              <w:t>.</w:t>
            </w:r>
          </w:p>
        </w:tc>
      </w:tr>
      <w:tr w:rsidR="005E1D60" w:rsidRPr="00E8519D" w:rsidTr="0024205D">
        <w:tc>
          <w:tcPr>
            <w:cnfStyle w:val="001000000000" w:firstRow="0" w:lastRow="0" w:firstColumn="1" w:lastColumn="0" w:oddVBand="0" w:evenVBand="0" w:oddHBand="0" w:evenHBand="0" w:firstRowFirstColumn="0" w:firstRowLastColumn="0" w:lastRowFirstColumn="0" w:lastRowLastColumn="0"/>
            <w:tcW w:w="709" w:type="dxa"/>
            <w:vAlign w:val="center"/>
          </w:tcPr>
          <w:p w:rsidR="005E1D60" w:rsidRDefault="005E1D60" w:rsidP="00F16051">
            <w:pPr>
              <w:spacing w:before="60" w:afterLines="60" w:after="144"/>
            </w:pPr>
            <w:r w:rsidRPr="00851C0D">
              <w:rPr>
                <w:rFonts w:eastAsia="Times New Roman" w:cs="Lucida Grande"/>
                <w:sz w:val="40"/>
                <w:szCs w:val="40"/>
              </w:rPr>
              <w:sym w:font="Webdings" w:char="F025"/>
            </w:r>
          </w:p>
        </w:tc>
        <w:tc>
          <w:tcPr>
            <w:tcW w:w="709" w:type="dxa"/>
          </w:tcPr>
          <w:p w:rsidR="005E1D60" w:rsidRPr="003F4038" w:rsidRDefault="005E1D60" w:rsidP="00F16051">
            <w:pPr>
              <w:pStyle w:val="ListParagraph"/>
              <w:numPr>
                <w:ilvl w:val="0"/>
                <w:numId w:val="3"/>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rsidR="005E1D60" w:rsidRPr="003F4038" w:rsidRDefault="005E1D60" w:rsidP="0024205D">
            <w:pPr>
              <w:spacing w:before="60" w:afterLines="60" w:after="144"/>
              <w:cnfStyle w:val="000000000000" w:firstRow="0" w:lastRow="0" w:firstColumn="0" w:lastColumn="0" w:oddVBand="0" w:evenVBand="0" w:oddHBand="0" w:evenHBand="0" w:firstRowFirstColumn="0" w:firstRowLastColumn="0" w:lastRowFirstColumn="0" w:lastRowLastColumn="0"/>
              <w:rPr>
                <w:color w:val="auto"/>
                <w:szCs w:val="24"/>
              </w:rPr>
            </w:pPr>
            <w:r w:rsidRPr="003F4038">
              <w:rPr>
                <w:color w:val="auto"/>
                <w:szCs w:val="24"/>
              </w:rPr>
              <w:t>I know that the horizontal motion and the vertical motion of a projectile are independent of each other.</w:t>
            </w:r>
          </w:p>
        </w:tc>
      </w:tr>
      <w:tr w:rsidR="005E1D60" w:rsidRPr="00E8519D" w:rsidTr="002420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rsidR="005E1D60" w:rsidRDefault="005E1D60" w:rsidP="00F16051">
            <w:pPr>
              <w:spacing w:before="60" w:afterLines="60" w:after="144"/>
            </w:pPr>
            <w:r w:rsidRPr="00851C0D">
              <w:rPr>
                <w:rFonts w:eastAsia="Times New Roman" w:cs="Lucida Grande"/>
                <w:sz w:val="40"/>
                <w:szCs w:val="40"/>
              </w:rPr>
              <w:sym w:font="Webdings" w:char="F025"/>
            </w:r>
          </w:p>
        </w:tc>
        <w:tc>
          <w:tcPr>
            <w:tcW w:w="709" w:type="dxa"/>
          </w:tcPr>
          <w:p w:rsidR="005E1D60" w:rsidRPr="003F4038" w:rsidRDefault="005E1D60" w:rsidP="00F16051">
            <w:pPr>
              <w:pStyle w:val="ListParagraph"/>
              <w:numPr>
                <w:ilvl w:val="0"/>
                <w:numId w:val="3"/>
              </w:numPr>
              <w:spacing w:before="60" w:afterLines="60" w:after="144"/>
              <w:ind w:left="284" w:hanging="284"/>
              <w:cnfStyle w:val="000000100000" w:firstRow="0" w:lastRow="0" w:firstColumn="0" w:lastColumn="0" w:oddVBand="0" w:evenVBand="0" w:oddHBand="1" w:evenHBand="0" w:firstRowFirstColumn="0" w:firstRowLastColumn="0" w:lastRowFirstColumn="0" w:lastRowLastColumn="0"/>
              <w:rPr>
                <w:color w:val="auto"/>
                <w:szCs w:val="24"/>
              </w:rPr>
            </w:pPr>
          </w:p>
        </w:tc>
        <w:tc>
          <w:tcPr>
            <w:tcW w:w="7796" w:type="dxa"/>
            <w:vAlign w:val="center"/>
          </w:tcPr>
          <w:p w:rsidR="005E1D60" w:rsidRPr="003F4038" w:rsidRDefault="005E1D60" w:rsidP="0024205D">
            <w:pPr>
              <w:spacing w:before="60" w:afterLines="60" w:after="144"/>
              <w:cnfStyle w:val="000000100000" w:firstRow="0" w:lastRow="0" w:firstColumn="0" w:lastColumn="0" w:oddVBand="0" w:evenVBand="0" w:oddHBand="1" w:evenHBand="0" w:firstRowFirstColumn="0" w:firstRowLastColumn="0" w:lastRowFirstColumn="0" w:lastRowLastColumn="0"/>
              <w:rPr>
                <w:color w:val="auto"/>
                <w:szCs w:val="24"/>
              </w:rPr>
            </w:pPr>
            <w:r w:rsidRPr="003F4038">
              <w:rPr>
                <w:color w:val="auto"/>
                <w:szCs w:val="24"/>
              </w:rPr>
              <w:t>I know that satellites are in free fall around a planet/star.</w:t>
            </w:r>
          </w:p>
        </w:tc>
      </w:tr>
      <w:tr w:rsidR="005E1D60" w:rsidRPr="00E8519D" w:rsidTr="0024205D">
        <w:tc>
          <w:tcPr>
            <w:cnfStyle w:val="001000000000" w:firstRow="0" w:lastRow="0" w:firstColumn="1" w:lastColumn="0" w:oddVBand="0" w:evenVBand="0" w:oddHBand="0" w:evenHBand="0" w:firstRowFirstColumn="0" w:firstRowLastColumn="0" w:lastRowFirstColumn="0" w:lastRowLastColumn="0"/>
            <w:tcW w:w="709" w:type="dxa"/>
            <w:vAlign w:val="center"/>
          </w:tcPr>
          <w:p w:rsidR="005E1D60" w:rsidRDefault="005E1D60" w:rsidP="00F16051">
            <w:pPr>
              <w:spacing w:before="60" w:afterLines="60" w:after="144"/>
            </w:pPr>
            <w:r w:rsidRPr="00851C0D">
              <w:rPr>
                <w:rFonts w:eastAsia="Times New Roman" w:cs="Lucida Grande"/>
                <w:sz w:val="40"/>
                <w:szCs w:val="40"/>
              </w:rPr>
              <w:sym w:font="Webdings" w:char="F025"/>
            </w:r>
          </w:p>
        </w:tc>
        <w:tc>
          <w:tcPr>
            <w:tcW w:w="709" w:type="dxa"/>
          </w:tcPr>
          <w:p w:rsidR="005E1D60" w:rsidRPr="003F4038" w:rsidRDefault="005E1D60" w:rsidP="00F16051">
            <w:pPr>
              <w:pStyle w:val="ListParagraph"/>
              <w:numPr>
                <w:ilvl w:val="0"/>
                <w:numId w:val="3"/>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rsidR="005E1D60" w:rsidRPr="003F4038" w:rsidRDefault="005E1D60" w:rsidP="0024205D">
            <w:pPr>
              <w:spacing w:before="60" w:afterLines="60" w:after="144"/>
              <w:cnfStyle w:val="000000000000" w:firstRow="0" w:lastRow="0" w:firstColumn="0" w:lastColumn="0" w:oddVBand="0" w:evenVBand="0" w:oddHBand="0" w:evenHBand="0" w:firstRowFirstColumn="0" w:firstRowLastColumn="0" w:lastRowFirstColumn="0" w:lastRowLastColumn="0"/>
              <w:rPr>
                <w:color w:val="auto"/>
                <w:szCs w:val="24"/>
              </w:rPr>
            </w:pPr>
            <w:r w:rsidRPr="003F4038">
              <w:rPr>
                <w:color w:val="auto"/>
                <w:szCs w:val="24"/>
              </w:rPr>
              <w:t>I can resolve the initial velocity of a projectile into horizontal and vertical components and their use in calculations.</w:t>
            </w:r>
          </w:p>
        </w:tc>
      </w:tr>
      <w:tr w:rsidR="005E1D60" w:rsidRPr="00E8519D" w:rsidTr="0024205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rsidR="005E1D60" w:rsidRDefault="005E1D60" w:rsidP="00F16051">
            <w:pPr>
              <w:spacing w:before="60" w:afterLines="60" w:after="144"/>
            </w:pPr>
            <w:r w:rsidRPr="00851C0D">
              <w:rPr>
                <w:rFonts w:eastAsia="Times New Roman" w:cs="Lucida Grande"/>
                <w:sz w:val="40"/>
                <w:szCs w:val="40"/>
              </w:rPr>
              <w:sym w:font="Webdings" w:char="F025"/>
            </w:r>
          </w:p>
        </w:tc>
        <w:tc>
          <w:tcPr>
            <w:tcW w:w="709" w:type="dxa"/>
          </w:tcPr>
          <w:p w:rsidR="005E1D60" w:rsidRPr="003F4038" w:rsidRDefault="005E1D60" w:rsidP="00F16051">
            <w:pPr>
              <w:pStyle w:val="ListParagraph"/>
              <w:numPr>
                <w:ilvl w:val="0"/>
                <w:numId w:val="3"/>
              </w:numPr>
              <w:spacing w:before="60" w:afterLines="60" w:after="144"/>
              <w:ind w:left="284" w:hanging="284"/>
              <w:cnfStyle w:val="000000100000" w:firstRow="0" w:lastRow="0" w:firstColumn="0" w:lastColumn="0" w:oddVBand="0" w:evenVBand="0" w:oddHBand="1" w:evenHBand="0" w:firstRowFirstColumn="0" w:firstRowLastColumn="0" w:lastRowFirstColumn="0" w:lastRowLastColumn="0"/>
              <w:rPr>
                <w:color w:val="auto"/>
                <w:szCs w:val="24"/>
              </w:rPr>
            </w:pPr>
          </w:p>
        </w:tc>
        <w:tc>
          <w:tcPr>
            <w:tcW w:w="7796" w:type="dxa"/>
            <w:vAlign w:val="center"/>
          </w:tcPr>
          <w:p w:rsidR="005E1D60" w:rsidRPr="003F4038" w:rsidRDefault="005E1D60" w:rsidP="0024205D">
            <w:pPr>
              <w:spacing w:before="60" w:afterLines="60" w:after="144"/>
              <w:cnfStyle w:val="000000100000" w:firstRow="0" w:lastRow="0" w:firstColumn="0" w:lastColumn="0" w:oddVBand="0" w:evenVBand="0" w:oddHBand="1" w:evenHBand="0" w:firstRowFirstColumn="0" w:firstRowLastColumn="0" w:lastRowFirstColumn="0" w:lastRowLastColumn="0"/>
              <w:rPr>
                <w:color w:val="auto"/>
                <w:szCs w:val="24"/>
              </w:rPr>
            </w:pPr>
            <w:r w:rsidRPr="003F4038">
              <w:rPr>
                <w:color w:val="auto"/>
                <w:szCs w:val="24"/>
              </w:rPr>
              <w:t>I can use resolution of vectors, vector addition, and appropriate relationships to solve problems involving projectiles.</w:t>
            </w:r>
          </w:p>
        </w:tc>
      </w:tr>
      <w:tr w:rsidR="005E1D60" w:rsidRPr="00E8519D" w:rsidTr="0024205D">
        <w:tc>
          <w:tcPr>
            <w:cnfStyle w:val="001000000000" w:firstRow="0" w:lastRow="0" w:firstColumn="1" w:lastColumn="0" w:oddVBand="0" w:evenVBand="0" w:oddHBand="0" w:evenHBand="0" w:firstRowFirstColumn="0" w:firstRowLastColumn="0" w:lastRowFirstColumn="0" w:lastRowLastColumn="0"/>
            <w:tcW w:w="709" w:type="dxa"/>
            <w:vAlign w:val="center"/>
          </w:tcPr>
          <w:p w:rsidR="005E1D60" w:rsidRDefault="005E1D60" w:rsidP="00F16051">
            <w:pPr>
              <w:spacing w:before="60" w:afterLines="60" w:after="144"/>
            </w:pPr>
            <w:r w:rsidRPr="00851C0D">
              <w:rPr>
                <w:rFonts w:eastAsia="Times New Roman" w:cs="Lucida Grande"/>
                <w:sz w:val="40"/>
                <w:szCs w:val="40"/>
              </w:rPr>
              <w:sym w:font="Webdings" w:char="F025"/>
            </w:r>
          </w:p>
        </w:tc>
        <w:tc>
          <w:tcPr>
            <w:tcW w:w="709" w:type="dxa"/>
          </w:tcPr>
          <w:p w:rsidR="005E1D60" w:rsidRPr="003F4038" w:rsidRDefault="005E1D60" w:rsidP="00F16051">
            <w:pPr>
              <w:pStyle w:val="ListParagraph"/>
              <w:numPr>
                <w:ilvl w:val="0"/>
                <w:numId w:val="3"/>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rsidR="005E1D60" w:rsidRPr="003F4038" w:rsidRDefault="005E1D60" w:rsidP="0024205D">
            <w:pPr>
              <w:spacing w:before="60" w:afterLines="60" w:after="144"/>
              <w:cnfStyle w:val="000000000000" w:firstRow="0" w:lastRow="0" w:firstColumn="0" w:lastColumn="0" w:oddVBand="0" w:evenVBand="0" w:oddHBand="0" w:evenHBand="0" w:firstRowFirstColumn="0" w:firstRowLastColumn="0" w:lastRowFirstColumn="0" w:lastRowLastColumn="0"/>
              <w:rPr>
                <w:color w:val="auto"/>
                <w:szCs w:val="24"/>
              </w:rPr>
            </w:pPr>
            <w:r w:rsidRPr="003F4038">
              <w:rPr>
                <w:color w:val="auto"/>
                <w:szCs w:val="24"/>
              </w:rPr>
              <w:t>I can use Newton’s Law of Universal Gravitation to solve problems involving force, masses and their separation.</w:t>
            </w:r>
          </w:p>
        </w:tc>
      </w:tr>
    </w:tbl>
    <w:p w:rsidR="00A625D6" w:rsidRDefault="00A625D6" w:rsidP="00252AA0">
      <w:pPr>
        <w:pStyle w:val="Heading2"/>
        <w:spacing w:after="0"/>
      </w:pPr>
      <w:bookmarkStart w:id="6" w:name="_Toc115789"/>
      <w:r w:rsidRPr="00123062">
        <w:t>Astronomical Data</w:t>
      </w:r>
      <w:bookmarkEnd w:id="6"/>
    </w:p>
    <w:p w:rsidR="00C65BAE" w:rsidRPr="00C65BAE" w:rsidRDefault="00C65BAE" w:rsidP="00C65BAE">
      <w:r>
        <w:t>This data is required to answer the tutorial questions.</w:t>
      </w:r>
    </w:p>
    <w:tbl>
      <w:tblPr>
        <w:tblW w:w="0" w:type="auto"/>
        <w:jc w:val="center"/>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850"/>
        <w:gridCol w:w="2480"/>
      </w:tblGrid>
      <w:tr w:rsidR="00A625D6" w:rsidRPr="00123062" w:rsidTr="00F16051">
        <w:trPr>
          <w:jc w:val="center"/>
        </w:trPr>
        <w:tc>
          <w:tcPr>
            <w:tcW w:w="3261" w:type="dxa"/>
          </w:tcPr>
          <w:p w:rsidR="00A625D6" w:rsidRPr="00123062" w:rsidRDefault="00A625D6" w:rsidP="00537678">
            <w:pPr>
              <w:spacing w:before="120" w:after="0"/>
            </w:pPr>
            <w:r w:rsidRPr="00123062">
              <w:t>Mass of Earth</w:t>
            </w:r>
          </w:p>
        </w:tc>
        <w:tc>
          <w:tcPr>
            <w:tcW w:w="850" w:type="dxa"/>
          </w:tcPr>
          <w:p w:rsidR="00A625D6" w:rsidRPr="00123062" w:rsidRDefault="00A625D6" w:rsidP="00537678">
            <w:pPr>
              <w:spacing w:before="120" w:after="0"/>
              <w:jc w:val="center"/>
              <w:rPr>
                <w:i/>
                <w:iCs/>
              </w:rPr>
            </w:pPr>
            <w:r w:rsidRPr="00123062">
              <w:rPr>
                <w:i/>
                <w:iCs/>
              </w:rPr>
              <w:t>M</w:t>
            </w:r>
            <w:r w:rsidRPr="00123062">
              <w:rPr>
                <w:i/>
                <w:iCs/>
                <w:vertAlign w:val="subscript"/>
              </w:rPr>
              <w:t>E</w:t>
            </w:r>
          </w:p>
        </w:tc>
        <w:tc>
          <w:tcPr>
            <w:tcW w:w="2480" w:type="dxa"/>
          </w:tcPr>
          <w:p w:rsidR="00A625D6" w:rsidRPr="00123062" w:rsidRDefault="00A625D6" w:rsidP="00537678">
            <w:pPr>
              <w:spacing w:before="120" w:after="0"/>
            </w:pPr>
            <w:r w:rsidRPr="00123062">
              <w:t>6·0 × 10</w:t>
            </w:r>
            <w:r w:rsidRPr="00123062">
              <w:rPr>
                <w:vertAlign w:val="superscript"/>
              </w:rPr>
              <w:t>24</w:t>
            </w:r>
            <w:r w:rsidRPr="00123062">
              <w:t xml:space="preserve"> kg</w:t>
            </w:r>
          </w:p>
        </w:tc>
      </w:tr>
      <w:tr w:rsidR="00A625D6" w:rsidRPr="00123062" w:rsidTr="00F16051">
        <w:trPr>
          <w:jc w:val="center"/>
        </w:trPr>
        <w:tc>
          <w:tcPr>
            <w:tcW w:w="3261" w:type="dxa"/>
          </w:tcPr>
          <w:p w:rsidR="00A625D6" w:rsidRPr="00123062" w:rsidRDefault="00A625D6" w:rsidP="00537678">
            <w:pPr>
              <w:spacing w:before="120" w:after="0"/>
            </w:pPr>
            <w:r w:rsidRPr="00123062">
              <w:t>Radius of Earth</w:t>
            </w:r>
          </w:p>
        </w:tc>
        <w:tc>
          <w:tcPr>
            <w:tcW w:w="850" w:type="dxa"/>
          </w:tcPr>
          <w:p w:rsidR="00A625D6" w:rsidRPr="00123062" w:rsidRDefault="00A625D6" w:rsidP="00537678">
            <w:pPr>
              <w:spacing w:before="120" w:after="0"/>
              <w:jc w:val="center"/>
              <w:rPr>
                <w:i/>
                <w:iCs/>
              </w:rPr>
            </w:pPr>
            <w:r w:rsidRPr="00123062">
              <w:rPr>
                <w:i/>
                <w:iCs/>
              </w:rPr>
              <w:t>R</w:t>
            </w:r>
            <w:r w:rsidRPr="00123062">
              <w:rPr>
                <w:i/>
                <w:iCs/>
                <w:vertAlign w:val="subscript"/>
              </w:rPr>
              <w:t>E</w:t>
            </w:r>
          </w:p>
        </w:tc>
        <w:tc>
          <w:tcPr>
            <w:tcW w:w="2480" w:type="dxa"/>
          </w:tcPr>
          <w:p w:rsidR="00A625D6" w:rsidRPr="00123062" w:rsidRDefault="00A625D6" w:rsidP="00537678">
            <w:pPr>
              <w:spacing w:before="120" w:after="0"/>
            </w:pPr>
            <w:r w:rsidRPr="00123062">
              <w:t>6·4 × 10</w:t>
            </w:r>
            <w:r w:rsidRPr="00123062">
              <w:rPr>
                <w:vertAlign w:val="superscript"/>
              </w:rPr>
              <w:t>6</w:t>
            </w:r>
            <w:r w:rsidRPr="00123062">
              <w:t xml:space="preserve"> m</w:t>
            </w:r>
          </w:p>
        </w:tc>
      </w:tr>
      <w:tr w:rsidR="00A625D6" w:rsidRPr="00123062" w:rsidTr="00F16051">
        <w:trPr>
          <w:jc w:val="center"/>
        </w:trPr>
        <w:tc>
          <w:tcPr>
            <w:tcW w:w="3261" w:type="dxa"/>
          </w:tcPr>
          <w:p w:rsidR="00A625D6" w:rsidRPr="00123062" w:rsidRDefault="00A625D6" w:rsidP="00537678">
            <w:pPr>
              <w:spacing w:before="120" w:after="0"/>
            </w:pPr>
            <w:r w:rsidRPr="00123062">
              <w:t>Mass of Moon</w:t>
            </w:r>
          </w:p>
        </w:tc>
        <w:tc>
          <w:tcPr>
            <w:tcW w:w="850" w:type="dxa"/>
          </w:tcPr>
          <w:p w:rsidR="00A625D6" w:rsidRPr="00123062" w:rsidRDefault="00A625D6" w:rsidP="00537678">
            <w:pPr>
              <w:spacing w:before="120" w:after="0"/>
              <w:jc w:val="center"/>
              <w:rPr>
                <w:i/>
                <w:iCs/>
              </w:rPr>
            </w:pPr>
            <w:r w:rsidRPr="00123062">
              <w:rPr>
                <w:i/>
                <w:iCs/>
              </w:rPr>
              <w:t>M</w:t>
            </w:r>
            <w:r w:rsidRPr="00123062">
              <w:rPr>
                <w:i/>
                <w:iCs/>
                <w:vertAlign w:val="subscript"/>
              </w:rPr>
              <w:t>M</w:t>
            </w:r>
          </w:p>
        </w:tc>
        <w:tc>
          <w:tcPr>
            <w:tcW w:w="2480" w:type="dxa"/>
          </w:tcPr>
          <w:p w:rsidR="00A625D6" w:rsidRPr="00123062" w:rsidRDefault="00A625D6" w:rsidP="00537678">
            <w:pPr>
              <w:spacing w:before="120" w:after="0"/>
            </w:pPr>
            <w:r w:rsidRPr="00123062">
              <w:t>7·3 × 10</w:t>
            </w:r>
            <w:r w:rsidRPr="00123062">
              <w:rPr>
                <w:vertAlign w:val="superscript"/>
              </w:rPr>
              <w:t>6</w:t>
            </w:r>
            <w:r w:rsidRPr="00123062">
              <w:t xml:space="preserve"> kg</w:t>
            </w:r>
          </w:p>
        </w:tc>
      </w:tr>
      <w:tr w:rsidR="00A625D6" w:rsidRPr="00123062" w:rsidTr="00F16051">
        <w:trPr>
          <w:jc w:val="center"/>
        </w:trPr>
        <w:tc>
          <w:tcPr>
            <w:tcW w:w="3261" w:type="dxa"/>
          </w:tcPr>
          <w:p w:rsidR="00A625D6" w:rsidRPr="00123062" w:rsidRDefault="00A625D6" w:rsidP="00537678">
            <w:pPr>
              <w:spacing w:before="120" w:after="0"/>
            </w:pPr>
            <w:r w:rsidRPr="00123062">
              <w:t>Radius of Moon</w:t>
            </w:r>
          </w:p>
        </w:tc>
        <w:tc>
          <w:tcPr>
            <w:tcW w:w="850" w:type="dxa"/>
          </w:tcPr>
          <w:p w:rsidR="00A625D6" w:rsidRPr="00123062" w:rsidRDefault="00A625D6" w:rsidP="00537678">
            <w:pPr>
              <w:spacing w:before="120" w:after="0"/>
              <w:jc w:val="center"/>
              <w:rPr>
                <w:i/>
                <w:iCs/>
              </w:rPr>
            </w:pPr>
            <w:r w:rsidRPr="00123062">
              <w:rPr>
                <w:i/>
                <w:iCs/>
              </w:rPr>
              <w:t>R</w:t>
            </w:r>
            <w:r w:rsidRPr="00123062">
              <w:rPr>
                <w:i/>
                <w:iCs/>
                <w:vertAlign w:val="subscript"/>
              </w:rPr>
              <w:t>M</w:t>
            </w:r>
          </w:p>
        </w:tc>
        <w:tc>
          <w:tcPr>
            <w:tcW w:w="2480" w:type="dxa"/>
          </w:tcPr>
          <w:p w:rsidR="00A625D6" w:rsidRPr="00123062" w:rsidRDefault="00A625D6" w:rsidP="00537678">
            <w:pPr>
              <w:spacing w:before="120" w:after="0"/>
            </w:pPr>
            <w:r w:rsidRPr="00123062">
              <w:t>1·7 × 10</w:t>
            </w:r>
            <w:r w:rsidRPr="00123062">
              <w:rPr>
                <w:vertAlign w:val="superscript"/>
              </w:rPr>
              <w:t>6</w:t>
            </w:r>
            <w:r w:rsidRPr="00123062">
              <w:t xml:space="preserve"> m</w:t>
            </w:r>
          </w:p>
        </w:tc>
      </w:tr>
      <w:tr w:rsidR="00A625D6" w:rsidRPr="00123062" w:rsidTr="00F16051">
        <w:trPr>
          <w:jc w:val="center"/>
        </w:trPr>
        <w:tc>
          <w:tcPr>
            <w:tcW w:w="3261" w:type="dxa"/>
          </w:tcPr>
          <w:p w:rsidR="00A625D6" w:rsidRPr="00123062" w:rsidRDefault="00A625D6" w:rsidP="00537678">
            <w:pPr>
              <w:spacing w:before="120" w:after="0"/>
            </w:pPr>
            <w:r w:rsidRPr="00123062">
              <w:t>Mean radius of Moon orbit</w:t>
            </w:r>
          </w:p>
        </w:tc>
        <w:tc>
          <w:tcPr>
            <w:tcW w:w="850" w:type="dxa"/>
          </w:tcPr>
          <w:p w:rsidR="00A625D6" w:rsidRPr="00123062" w:rsidRDefault="00A625D6" w:rsidP="00537678">
            <w:pPr>
              <w:spacing w:before="120" w:after="0"/>
              <w:jc w:val="center"/>
              <w:rPr>
                <w:i/>
                <w:iCs/>
              </w:rPr>
            </w:pPr>
          </w:p>
        </w:tc>
        <w:tc>
          <w:tcPr>
            <w:tcW w:w="2480" w:type="dxa"/>
          </w:tcPr>
          <w:p w:rsidR="00A625D6" w:rsidRPr="00123062" w:rsidRDefault="00A625D6" w:rsidP="00537678">
            <w:pPr>
              <w:spacing w:before="120" w:after="0"/>
            </w:pPr>
            <w:r w:rsidRPr="00123062">
              <w:t>3·84 × 10</w:t>
            </w:r>
            <w:r w:rsidRPr="00123062">
              <w:rPr>
                <w:vertAlign w:val="superscript"/>
              </w:rPr>
              <w:t>8</w:t>
            </w:r>
            <w:r w:rsidRPr="00123062">
              <w:t xml:space="preserve"> m</w:t>
            </w:r>
          </w:p>
        </w:tc>
      </w:tr>
      <w:tr w:rsidR="00A625D6" w:rsidRPr="00123062" w:rsidTr="00F16051">
        <w:trPr>
          <w:jc w:val="center"/>
        </w:trPr>
        <w:tc>
          <w:tcPr>
            <w:tcW w:w="3261" w:type="dxa"/>
          </w:tcPr>
          <w:p w:rsidR="00A625D6" w:rsidRPr="00123062" w:rsidRDefault="00A625D6" w:rsidP="00537678">
            <w:pPr>
              <w:spacing w:before="120" w:after="0"/>
            </w:pPr>
            <w:r w:rsidRPr="00123062">
              <w:t>Mass of Jupiter</w:t>
            </w:r>
          </w:p>
        </w:tc>
        <w:tc>
          <w:tcPr>
            <w:tcW w:w="850" w:type="dxa"/>
          </w:tcPr>
          <w:p w:rsidR="00A625D6" w:rsidRPr="00123062" w:rsidRDefault="00A625D6" w:rsidP="00537678">
            <w:pPr>
              <w:spacing w:before="120" w:after="0"/>
              <w:jc w:val="center"/>
              <w:rPr>
                <w:i/>
                <w:iCs/>
              </w:rPr>
            </w:pPr>
            <w:r w:rsidRPr="00123062">
              <w:rPr>
                <w:i/>
                <w:iCs/>
              </w:rPr>
              <w:t>M</w:t>
            </w:r>
            <w:r w:rsidRPr="00123062">
              <w:rPr>
                <w:i/>
                <w:iCs/>
                <w:vertAlign w:val="subscript"/>
              </w:rPr>
              <w:t>J</w:t>
            </w:r>
          </w:p>
        </w:tc>
        <w:tc>
          <w:tcPr>
            <w:tcW w:w="2480" w:type="dxa"/>
          </w:tcPr>
          <w:p w:rsidR="00A625D6" w:rsidRPr="00123062" w:rsidRDefault="00A625D6" w:rsidP="00537678">
            <w:pPr>
              <w:spacing w:before="120" w:after="0"/>
            </w:pPr>
            <w:r w:rsidRPr="00123062">
              <w:t>1·0 × 10</w:t>
            </w:r>
            <w:r w:rsidRPr="00123062">
              <w:rPr>
                <w:vertAlign w:val="superscript"/>
              </w:rPr>
              <w:t>27</w:t>
            </w:r>
            <w:r w:rsidRPr="00123062">
              <w:t xml:space="preserve"> kg</w:t>
            </w:r>
          </w:p>
        </w:tc>
      </w:tr>
      <w:tr w:rsidR="00A625D6" w:rsidRPr="00123062" w:rsidTr="00F16051">
        <w:trPr>
          <w:jc w:val="center"/>
        </w:trPr>
        <w:tc>
          <w:tcPr>
            <w:tcW w:w="3261" w:type="dxa"/>
          </w:tcPr>
          <w:p w:rsidR="00A625D6" w:rsidRPr="00123062" w:rsidRDefault="00A625D6" w:rsidP="00537678">
            <w:pPr>
              <w:spacing w:before="120" w:after="0"/>
            </w:pPr>
            <w:r w:rsidRPr="00123062">
              <w:t>Radius of Jupiter</w:t>
            </w:r>
          </w:p>
        </w:tc>
        <w:tc>
          <w:tcPr>
            <w:tcW w:w="850" w:type="dxa"/>
          </w:tcPr>
          <w:p w:rsidR="00A625D6" w:rsidRPr="00123062" w:rsidRDefault="00A625D6" w:rsidP="00537678">
            <w:pPr>
              <w:spacing w:before="120" w:after="0"/>
              <w:jc w:val="center"/>
              <w:rPr>
                <w:i/>
                <w:iCs/>
              </w:rPr>
            </w:pPr>
            <w:r w:rsidRPr="00123062">
              <w:rPr>
                <w:i/>
                <w:iCs/>
              </w:rPr>
              <w:t>R</w:t>
            </w:r>
            <w:r w:rsidRPr="00123062">
              <w:rPr>
                <w:i/>
                <w:iCs/>
                <w:vertAlign w:val="subscript"/>
              </w:rPr>
              <w:t>J</w:t>
            </w:r>
          </w:p>
        </w:tc>
        <w:tc>
          <w:tcPr>
            <w:tcW w:w="2480" w:type="dxa"/>
          </w:tcPr>
          <w:p w:rsidR="00A625D6" w:rsidRPr="00123062" w:rsidRDefault="00A625D6" w:rsidP="00537678">
            <w:pPr>
              <w:spacing w:before="120" w:after="0"/>
            </w:pPr>
            <w:r w:rsidRPr="00123062">
              <w:t>7·15 × 10</w:t>
            </w:r>
            <w:r w:rsidRPr="00123062">
              <w:rPr>
                <w:vertAlign w:val="superscript"/>
              </w:rPr>
              <w:t>7</w:t>
            </w:r>
            <w:r w:rsidRPr="00123062">
              <w:t xml:space="preserve"> m</w:t>
            </w:r>
          </w:p>
        </w:tc>
      </w:tr>
      <w:tr w:rsidR="00A625D6" w:rsidRPr="00123062" w:rsidTr="00F16051">
        <w:trPr>
          <w:jc w:val="center"/>
        </w:trPr>
        <w:tc>
          <w:tcPr>
            <w:tcW w:w="3261" w:type="dxa"/>
          </w:tcPr>
          <w:p w:rsidR="00A625D6" w:rsidRPr="00123062" w:rsidRDefault="00A625D6" w:rsidP="00537678">
            <w:pPr>
              <w:spacing w:before="120" w:after="0"/>
            </w:pPr>
            <w:r w:rsidRPr="00123062">
              <w:t>Mean radius of Jupiter orbit</w:t>
            </w:r>
          </w:p>
        </w:tc>
        <w:tc>
          <w:tcPr>
            <w:tcW w:w="850" w:type="dxa"/>
          </w:tcPr>
          <w:p w:rsidR="00A625D6" w:rsidRPr="00123062" w:rsidRDefault="00A625D6" w:rsidP="00537678">
            <w:pPr>
              <w:spacing w:before="120" w:after="0"/>
              <w:jc w:val="center"/>
              <w:rPr>
                <w:i/>
                <w:iCs/>
              </w:rPr>
            </w:pPr>
          </w:p>
        </w:tc>
        <w:tc>
          <w:tcPr>
            <w:tcW w:w="2480" w:type="dxa"/>
          </w:tcPr>
          <w:p w:rsidR="00A625D6" w:rsidRPr="00123062" w:rsidRDefault="00A625D6" w:rsidP="00537678">
            <w:pPr>
              <w:spacing w:before="120" w:after="0"/>
            </w:pPr>
            <w:r w:rsidRPr="00123062">
              <w:t>7·8 × 10</w:t>
            </w:r>
            <w:r w:rsidRPr="00123062">
              <w:rPr>
                <w:vertAlign w:val="superscript"/>
              </w:rPr>
              <w:t>11</w:t>
            </w:r>
            <w:r w:rsidRPr="00123062">
              <w:t xml:space="preserve"> m</w:t>
            </w:r>
          </w:p>
        </w:tc>
      </w:tr>
      <w:tr w:rsidR="00A625D6" w:rsidRPr="00123062" w:rsidTr="00F16051">
        <w:trPr>
          <w:jc w:val="center"/>
        </w:trPr>
        <w:tc>
          <w:tcPr>
            <w:tcW w:w="3261" w:type="dxa"/>
          </w:tcPr>
          <w:p w:rsidR="00A625D6" w:rsidRPr="00123062" w:rsidRDefault="00A625D6" w:rsidP="00537678">
            <w:pPr>
              <w:spacing w:before="120" w:after="0"/>
            </w:pPr>
            <w:r w:rsidRPr="00123062">
              <w:t>Universal constant of gravitation</w:t>
            </w:r>
          </w:p>
        </w:tc>
        <w:tc>
          <w:tcPr>
            <w:tcW w:w="850" w:type="dxa"/>
          </w:tcPr>
          <w:p w:rsidR="00A625D6" w:rsidRPr="00123062" w:rsidRDefault="00A625D6" w:rsidP="00537678">
            <w:pPr>
              <w:spacing w:before="120" w:after="0"/>
              <w:jc w:val="center"/>
              <w:rPr>
                <w:i/>
                <w:iCs/>
              </w:rPr>
            </w:pPr>
            <w:r w:rsidRPr="00123062">
              <w:rPr>
                <w:i/>
                <w:iCs/>
              </w:rPr>
              <w:t>G</w:t>
            </w:r>
          </w:p>
        </w:tc>
        <w:tc>
          <w:tcPr>
            <w:tcW w:w="2480" w:type="dxa"/>
          </w:tcPr>
          <w:p w:rsidR="00A625D6" w:rsidRPr="00123062" w:rsidRDefault="00A625D6" w:rsidP="00537678">
            <w:pPr>
              <w:spacing w:before="120" w:after="0"/>
            </w:pPr>
            <w:r w:rsidRPr="00123062">
              <w:t>6·67 × 10</w:t>
            </w:r>
            <w:r w:rsidRPr="00123062">
              <w:rPr>
                <w:vertAlign w:val="superscript"/>
              </w:rPr>
              <w:t>−11</w:t>
            </w:r>
            <w:r w:rsidRPr="00123062">
              <w:t xml:space="preserve"> m</w:t>
            </w:r>
            <w:r w:rsidRPr="00123062">
              <w:rPr>
                <w:vertAlign w:val="superscript"/>
              </w:rPr>
              <w:t>3</w:t>
            </w:r>
            <w:r w:rsidRPr="00123062">
              <w:t xml:space="preserve"> kg</w:t>
            </w:r>
            <w:r w:rsidRPr="00123062">
              <w:rPr>
                <w:vertAlign w:val="superscript"/>
              </w:rPr>
              <w:t>−1</w:t>
            </w:r>
            <w:r w:rsidRPr="00123062">
              <w:t xml:space="preserve"> s</w:t>
            </w:r>
            <w:r w:rsidRPr="00123062">
              <w:rPr>
                <w:vertAlign w:val="superscript"/>
              </w:rPr>
              <w:t>−2</w:t>
            </w:r>
          </w:p>
        </w:tc>
      </w:tr>
    </w:tbl>
    <w:p w:rsidR="00F16051" w:rsidRDefault="00F16051" w:rsidP="00F16051"/>
    <w:p w:rsidR="00F16051" w:rsidRDefault="00F16051">
      <w:r>
        <w:br w:type="page"/>
      </w:r>
    </w:p>
    <w:p w:rsidR="00A625D6" w:rsidRDefault="00A625D6" w:rsidP="000913BF">
      <w:pPr>
        <w:pStyle w:val="Heading3"/>
      </w:pPr>
      <w:bookmarkStart w:id="7" w:name="_Toc115790"/>
      <w:r w:rsidRPr="00123062">
        <w:lastRenderedPageBreak/>
        <w:t>Gravitational Field Strength on other planets</w:t>
      </w:r>
      <w:bookmarkEnd w:id="7"/>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1"/>
        <w:gridCol w:w="1298"/>
      </w:tblGrid>
      <w:tr w:rsidR="00A625D6" w:rsidRPr="00123062" w:rsidTr="0062583C">
        <w:tc>
          <w:tcPr>
            <w:tcW w:w="2671" w:type="dxa"/>
            <w:shd w:val="clear" w:color="auto" w:fill="auto"/>
            <w:vAlign w:val="center"/>
          </w:tcPr>
          <w:p w:rsidR="00A625D6" w:rsidRPr="000913BF" w:rsidRDefault="000913BF" w:rsidP="00252AA0">
            <w:pPr>
              <w:spacing w:before="60" w:after="60" w:line="240" w:lineRule="auto"/>
              <w:jc w:val="center"/>
              <w:rPr>
                <w:b/>
              </w:rPr>
            </w:pPr>
            <w:r>
              <w:rPr>
                <w:b/>
              </w:rPr>
              <w:t>Solar System object</w:t>
            </w:r>
          </w:p>
        </w:tc>
        <w:tc>
          <w:tcPr>
            <w:tcW w:w="1298" w:type="dxa"/>
            <w:shd w:val="clear" w:color="auto" w:fill="auto"/>
            <w:vAlign w:val="center"/>
          </w:tcPr>
          <w:p w:rsidR="00A625D6" w:rsidRPr="000913BF" w:rsidRDefault="00A625D6" w:rsidP="00252AA0">
            <w:pPr>
              <w:spacing w:before="60" w:after="60" w:line="240" w:lineRule="auto"/>
              <w:jc w:val="center"/>
              <w:rPr>
                <w:b/>
              </w:rPr>
            </w:pPr>
            <w:r w:rsidRPr="000913BF">
              <w:rPr>
                <w:b/>
              </w:rPr>
              <w:t>g (Nkg</w:t>
            </w:r>
            <w:r w:rsidRPr="000913BF">
              <w:rPr>
                <w:b/>
                <w:vertAlign w:val="superscript"/>
              </w:rPr>
              <w:t>-1</w:t>
            </w:r>
            <w:r w:rsidRPr="000913BF">
              <w:rPr>
                <w:b/>
              </w:rPr>
              <w:t>)</w:t>
            </w:r>
          </w:p>
        </w:tc>
      </w:tr>
      <w:tr w:rsidR="00A625D6" w:rsidRPr="00123062" w:rsidTr="0062583C">
        <w:tc>
          <w:tcPr>
            <w:tcW w:w="2671" w:type="dxa"/>
            <w:shd w:val="clear" w:color="auto" w:fill="auto"/>
            <w:vAlign w:val="center"/>
          </w:tcPr>
          <w:p w:rsidR="00A625D6" w:rsidRPr="00123062" w:rsidRDefault="00A625D6" w:rsidP="00252AA0">
            <w:pPr>
              <w:spacing w:before="60" w:after="60" w:line="240" w:lineRule="auto"/>
              <w:jc w:val="center"/>
            </w:pPr>
            <w:r w:rsidRPr="00123062">
              <w:t>Mercury</w:t>
            </w:r>
          </w:p>
        </w:tc>
        <w:tc>
          <w:tcPr>
            <w:tcW w:w="1298" w:type="dxa"/>
            <w:shd w:val="clear" w:color="auto" w:fill="auto"/>
            <w:vAlign w:val="center"/>
          </w:tcPr>
          <w:p w:rsidR="00A625D6" w:rsidRPr="00123062" w:rsidRDefault="00A625D6" w:rsidP="00252AA0">
            <w:pPr>
              <w:spacing w:before="60" w:after="60" w:line="240" w:lineRule="auto"/>
              <w:jc w:val="center"/>
            </w:pPr>
            <w:r w:rsidRPr="00123062">
              <w:t>3.7</w:t>
            </w:r>
          </w:p>
        </w:tc>
      </w:tr>
      <w:tr w:rsidR="00A625D6" w:rsidRPr="00123062" w:rsidTr="0062583C">
        <w:tc>
          <w:tcPr>
            <w:tcW w:w="2671" w:type="dxa"/>
            <w:shd w:val="clear" w:color="auto" w:fill="auto"/>
            <w:vAlign w:val="center"/>
          </w:tcPr>
          <w:p w:rsidR="00A625D6" w:rsidRPr="00123062" w:rsidRDefault="00A625D6" w:rsidP="00252AA0">
            <w:pPr>
              <w:spacing w:before="60" w:after="60" w:line="240" w:lineRule="auto"/>
              <w:jc w:val="center"/>
            </w:pPr>
            <w:r w:rsidRPr="00123062">
              <w:t>Venus</w:t>
            </w:r>
          </w:p>
        </w:tc>
        <w:tc>
          <w:tcPr>
            <w:tcW w:w="1298" w:type="dxa"/>
            <w:shd w:val="clear" w:color="auto" w:fill="auto"/>
            <w:vAlign w:val="center"/>
          </w:tcPr>
          <w:p w:rsidR="00A625D6" w:rsidRPr="00123062" w:rsidRDefault="00A625D6" w:rsidP="00252AA0">
            <w:pPr>
              <w:spacing w:before="60" w:after="60" w:line="240" w:lineRule="auto"/>
              <w:jc w:val="center"/>
            </w:pPr>
            <w:r w:rsidRPr="00123062">
              <w:t>8.8</w:t>
            </w:r>
          </w:p>
        </w:tc>
      </w:tr>
      <w:tr w:rsidR="00A625D6" w:rsidRPr="00123062" w:rsidTr="0062583C">
        <w:tc>
          <w:tcPr>
            <w:tcW w:w="2671" w:type="dxa"/>
            <w:shd w:val="clear" w:color="auto" w:fill="auto"/>
            <w:vAlign w:val="center"/>
          </w:tcPr>
          <w:p w:rsidR="00A625D6" w:rsidRPr="00123062" w:rsidRDefault="00A625D6" w:rsidP="00252AA0">
            <w:pPr>
              <w:spacing w:before="60" w:after="60" w:line="240" w:lineRule="auto"/>
              <w:jc w:val="center"/>
            </w:pPr>
            <w:r w:rsidRPr="00123062">
              <w:t>Earth</w:t>
            </w:r>
          </w:p>
        </w:tc>
        <w:tc>
          <w:tcPr>
            <w:tcW w:w="1298" w:type="dxa"/>
            <w:shd w:val="clear" w:color="auto" w:fill="auto"/>
            <w:vAlign w:val="center"/>
          </w:tcPr>
          <w:p w:rsidR="00A625D6" w:rsidRPr="00123062" w:rsidRDefault="00A625D6" w:rsidP="00252AA0">
            <w:pPr>
              <w:spacing w:before="60" w:after="60" w:line="240" w:lineRule="auto"/>
              <w:jc w:val="center"/>
            </w:pPr>
            <w:r w:rsidRPr="00123062">
              <w:t>9.8</w:t>
            </w:r>
          </w:p>
        </w:tc>
      </w:tr>
      <w:tr w:rsidR="00A625D6" w:rsidRPr="00123062" w:rsidTr="0062583C">
        <w:tc>
          <w:tcPr>
            <w:tcW w:w="2671" w:type="dxa"/>
            <w:shd w:val="clear" w:color="auto" w:fill="auto"/>
            <w:vAlign w:val="center"/>
          </w:tcPr>
          <w:p w:rsidR="00A625D6" w:rsidRPr="00123062" w:rsidRDefault="00A625D6" w:rsidP="00252AA0">
            <w:pPr>
              <w:spacing w:before="60" w:after="60" w:line="240" w:lineRule="auto"/>
              <w:jc w:val="center"/>
            </w:pPr>
            <w:r w:rsidRPr="00123062">
              <w:t>(Moon)</w:t>
            </w:r>
          </w:p>
        </w:tc>
        <w:tc>
          <w:tcPr>
            <w:tcW w:w="1298" w:type="dxa"/>
            <w:shd w:val="clear" w:color="auto" w:fill="auto"/>
            <w:vAlign w:val="center"/>
          </w:tcPr>
          <w:p w:rsidR="00A625D6" w:rsidRPr="00123062" w:rsidRDefault="00A625D6" w:rsidP="00252AA0">
            <w:pPr>
              <w:spacing w:before="60" w:after="60" w:line="240" w:lineRule="auto"/>
              <w:jc w:val="center"/>
            </w:pPr>
            <w:r w:rsidRPr="00123062">
              <w:t>1.6</w:t>
            </w:r>
          </w:p>
        </w:tc>
      </w:tr>
      <w:tr w:rsidR="00A625D6" w:rsidRPr="00123062" w:rsidTr="0062583C">
        <w:tc>
          <w:tcPr>
            <w:tcW w:w="2671" w:type="dxa"/>
            <w:shd w:val="clear" w:color="auto" w:fill="auto"/>
            <w:vAlign w:val="center"/>
          </w:tcPr>
          <w:p w:rsidR="00A625D6" w:rsidRPr="00123062" w:rsidRDefault="00A625D6" w:rsidP="00252AA0">
            <w:pPr>
              <w:spacing w:before="60" w:after="60" w:line="240" w:lineRule="auto"/>
              <w:jc w:val="center"/>
            </w:pPr>
            <w:r w:rsidRPr="00123062">
              <w:t>Mars</w:t>
            </w:r>
          </w:p>
        </w:tc>
        <w:tc>
          <w:tcPr>
            <w:tcW w:w="1298" w:type="dxa"/>
            <w:shd w:val="clear" w:color="auto" w:fill="auto"/>
            <w:vAlign w:val="center"/>
          </w:tcPr>
          <w:p w:rsidR="00A625D6" w:rsidRPr="00123062" w:rsidRDefault="00A625D6" w:rsidP="00252AA0">
            <w:pPr>
              <w:spacing w:before="60" w:after="60" w:line="240" w:lineRule="auto"/>
              <w:jc w:val="center"/>
            </w:pPr>
            <w:r w:rsidRPr="00123062">
              <w:t>3.8</w:t>
            </w:r>
          </w:p>
        </w:tc>
      </w:tr>
      <w:tr w:rsidR="00A625D6" w:rsidRPr="00123062" w:rsidTr="0062583C">
        <w:tc>
          <w:tcPr>
            <w:tcW w:w="2671" w:type="dxa"/>
            <w:shd w:val="clear" w:color="auto" w:fill="auto"/>
            <w:vAlign w:val="center"/>
          </w:tcPr>
          <w:p w:rsidR="00A625D6" w:rsidRPr="00123062" w:rsidRDefault="00A625D6" w:rsidP="00252AA0">
            <w:pPr>
              <w:spacing w:before="60" w:after="60" w:line="240" w:lineRule="auto"/>
              <w:jc w:val="center"/>
            </w:pPr>
            <w:r w:rsidRPr="00123062">
              <w:t>Jupiter</w:t>
            </w:r>
          </w:p>
        </w:tc>
        <w:tc>
          <w:tcPr>
            <w:tcW w:w="1298" w:type="dxa"/>
            <w:shd w:val="clear" w:color="auto" w:fill="auto"/>
            <w:vAlign w:val="center"/>
          </w:tcPr>
          <w:p w:rsidR="00A625D6" w:rsidRPr="00123062" w:rsidRDefault="00A625D6" w:rsidP="00252AA0">
            <w:pPr>
              <w:spacing w:before="60" w:after="60" w:line="240" w:lineRule="auto"/>
              <w:jc w:val="center"/>
            </w:pPr>
            <w:r w:rsidRPr="00123062">
              <w:t>26.4</w:t>
            </w:r>
          </w:p>
        </w:tc>
      </w:tr>
      <w:tr w:rsidR="00A625D6" w:rsidRPr="00123062" w:rsidTr="0062583C">
        <w:tc>
          <w:tcPr>
            <w:tcW w:w="2671" w:type="dxa"/>
            <w:shd w:val="clear" w:color="auto" w:fill="auto"/>
            <w:vAlign w:val="center"/>
          </w:tcPr>
          <w:p w:rsidR="00A625D6" w:rsidRPr="00123062" w:rsidRDefault="00A625D6" w:rsidP="00252AA0">
            <w:pPr>
              <w:spacing w:before="60" w:after="60" w:line="240" w:lineRule="auto"/>
              <w:jc w:val="center"/>
            </w:pPr>
            <w:r w:rsidRPr="00123062">
              <w:t>Saturn</w:t>
            </w:r>
          </w:p>
        </w:tc>
        <w:tc>
          <w:tcPr>
            <w:tcW w:w="1298" w:type="dxa"/>
            <w:shd w:val="clear" w:color="auto" w:fill="auto"/>
            <w:vAlign w:val="center"/>
          </w:tcPr>
          <w:p w:rsidR="00A625D6" w:rsidRPr="00123062" w:rsidRDefault="00A625D6" w:rsidP="00252AA0">
            <w:pPr>
              <w:spacing w:before="60" w:after="60" w:line="240" w:lineRule="auto"/>
              <w:jc w:val="center"/>
            </w:pPr>
            <w:r w:rsidRPr="00123062">
              <w:t>11.5</w:t>
            </w:r>
          </w:p>
        </w:tc>
      </w:tr>
      <w:tr w:rsidR="00A625D6" w:rsidRPr="00123062" w:rsidTr="0062583C">
        <w:tc>
          <w:tcPr>
            <w:tcW w:w="2671" w:type="dxa"/>
            <w:shd w:val="clear" w:color="auto" w:fill="auto"/>
            <w:vAlign w:val="center"/>
          </w:tcPr>
          <w:p w:rsidR="00A625D6" w:rsidRPr="00123062" w:rsidRDefault="00A625D6" w:rsidP="00252AA0">
            <w:pPr>
              <w:spacing w:before="60" w:after="60" w:line="240" w:lineRule="auto"/>
              <w:jc w:val="center"/>
            </w:pPr>
            <w:r w:rsidRPr="00123062">
              <w:t>Uranus</w:t>
            </w:r>
          </w:p>
        </w:tc>
        <w:tc>
          <w:tcPr>
            <w:tcW w:w="1298" w:type="dxa"/>
            <w:shd w:val="clear" w:color="auto" w:fill="auto"/>
            <w:vAlign w:val="center"/>
          </w:tcPr>
          <w:p w:rsidR="00A625D6" w:rsidRPr="00123062" w:rsidRDefault="00A625D6" w:rsidP="00252AA0">
            <w:pPr>
              <w:spacing w:before="60" w:after="60" w:line="240" w:lineRule="auto"/>
              <w:jc w:val="center"/>
            </w:pPr>
            <w:r w:rsidRPr="00123062">
              <w:t>11.7</w:t>
            </w:r>
          </w:p>
        </w:tc>
      </w:tr>
      <w:tr w:rsidR="00A625D6" w:rsidRPr="00123062" w:rsidTr="0062583C">
        <w:tc>
          <w:tcPr>
            <w:tcW w:w="2671" w:type="dxa"/>
            <w:shd w:val="clear" w:color="auto" w:fill="auto"/>
            <w:vAlign w:val="center"/>
          </w:tcPr>
          <w:p w:rsidR="00A625D6" w:rsidRPr="00123062" w:rsidRDefault="00A625D6" w:rsidP="00252AA0">
            <w:pPr>
              <w:spacing w:before="60" w:after="60" w:line="240" w:lineRule="auto"/>
              <w:jc w:val="center"/>
            </w:pPr>
            <w:r w:rsidRPr="00123062">
              <w:t>Neptune</w:t>
            </w:r>
          </w:p>
        </w:tc>
        <w:tc>
          <w:tcPr>
            <w:tcW w:w="1298" w:type="dxa"/>
            <w:shd w:val="clear" w:color="auto" w:fill="auto"/>
            <w:vAlign w:val="center"/>
          </w:tcPr>
          <w:p w:rsidR="00A625D6" w:rsidRPr="00123062" w:rsidRDefault="00A625D6" w:rsidP="00252AA0">
            <w:pPr>
              <w:spacing w:before="60" w:after="60" w:line="240" w:lineRule="auto"/>
              <w:jc w:val="center"/>
            </w:pPr>
            <w:r w:rsidRPr="00123062">
              <w:t>11.8</w:t>
            </w:r>
          </w:p>
        </w:tc>
      </w:tr>
    </w:tbl>
    <w:p w:rsidR="00A625D6" w:rsidRPr="00252AA0" w:rsidRDefault="00A625D6" w:rsidP="00252AA0">
      <w:pPr>
        <w:pStyle w:val="Heading2"/>
      </w:pPr>
      <w:bookmarkStart w:id="8" w:name="_Toc115791"/>
      <w:r w:rsidRPr="00252AA0">
        <w:t>Projectiles</w:t>
      </w:r>
      <w:bookmarkEnd w:id="8"/>
    </w:p>
    <w:p w:rsidR="00CF1789" w:rsidRDefault="00A625D6" w:rsidP="00252AA0">
      <w:pPr>
        <w:spacing w:line="260" w:lineRule="atLeast"/>
      </w:pPr>
      <w:r w:rsidRPr="00123062">
        <w:rPr>
          <w:rFonts w:cs="Arial"/>
          <w:noProof/>
          <w:lang w:eastAsia="en-GB"/>
        </w:rPr>
        <w:drawing>
          <wp:anchor distT="71755" distB="71755" distL="114300" distR="114300" simplePos="0" relativeHeight="251794432" behindDoc="0" locked="0" layoutInCell="1" allowOverlap="1" wp14:anchorId="0AF41D2F" wp14:editId="52103C89">
            <wp:simplePos x="0" y="0"/>
            <wp:positionH relativeFrom="column">
              <wp:posOffset>2390140</wp:posOffset>
            </wp:positionH>
            <wp:positionV relativeFrom="paragraph">
              <wp:posOffset>167005</wp:posOffset>
            </wp:positionV>
            <wp:extent cx="3524400" cy="1666800"/>
            <wp:effectExtent l="0" t="0" r="0" b="0"/>
            <wp:wrapSquare wrapText="bothSides"/>
            <wp:docPr id="4208" name="Picture 4208" descr="http://www.physicsclassroom.com/class/vectors/u3l2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physicsclassroom.com/class/vectors/u3l2a2.gif"/>
                    <pic:cNvPicPr>
                      <a:picLocks noChangeAspect="1" noChangeArrowheads="1"/>
                    </pic:cNvPicPr>
                  </pic:nvPicPr>
                  <pic:blipFill rotWithShape="1">
                    <a:blip r:embed="rId14">
                      <a:extLst>
                        <a:ext uri="{28A0092B-C50C-407E-A947-70E740481C1C}">
                          <a14:useLocalDpi xmlns:a14="http://schemas.microsoft.com/office/drawing/2010/main" val="0"/>
                        </a:ext>
                      </a:extLst>
                    </a:blip>
                    <a:srcRect t="11606" r="5128"/>
                    <a:stretch/>
                  </pic:blipFill>
                  <pic:spPr bwMode="auto">
                    <a:xfrm>
                      <a:off x="0" y="0"/>
                      <a:ext cx="3524400" cy="1666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23062">
        <w:t xml:space="preserve">Generally projectiles have both </w:t>
      </w:r>
      <w:r w:rsidRPr="00123062">
        <w:rPr>
          <w:u w:val="single"/>
        </w:rPr>
        <w:t>horizontal</w:t>
      </w:r>
      <w:r w:rsidRPr="00123062">
        <w:t xml:space="preserve"> and </w:t>
      </w:r>
      <w:r w:rsidRPr="00123062">
        <w:rPr>
          <w:u w:val="single"/>
        </w:rPr>
        <w:t xml:space="preserve">vertical </w:t>
      </w:r>
      <w:r w:rsidRPr="00123062">
        <w:t>components of motion. As there is only a single force, the force of gravity, acting in a single direction, only one of the components is being acted upon by the force. The two components are not undergoing the same kind of motion and must be treated separa</w:t>
      </w:r>
      <w:r w:rsidR="00252AA0">
        <w:t xml:space="preserve">tely. </w:t>
      </w:r>
    </w:p>
    <w:p w:rsidR="00A625D6" w:rsidRPr="00CF1789" w:rsidRDefault="00252AA0" w:rsidP="00252AA0">
      <w:pPr>
        <w:spacing w:line="260" w:lineRule="atLeast"/>
        <w:rPr>
          <w:i/>
          <w:color w:val="FF0000"/>
        </w:rPr>
      </w:pPr>
      <w:r w:rsidRPr="00CF1789">
        <w:rPr>
          <w:i/>
          <w:color w:val="FF0000"/>
        </w:rPr>
        <w:t xml:space="preserve">This force creates an </w:t>
      </w:r>
      <w:r w:rsidR="00A625D6" w:rsidRPr="00CF1789">
        <w:rPr>
          <w:i/>
          <w:color w:val="FF0000"/>
        </w:rPr>
        <w:t>acceleration equal to “g”</w:t>
      </w:r>
      <w:r w:rsidR="00CF1789" w:rsidRPr="00CF1789">
        <w:rPr>
          <w:i/>
          <w:color w:val="FF0000"/>
        </w:rPr>
        <w:t xml:space="preserve"> in the vertical direction</w:t>
      </w:r>
      <w:r w:rsidR="00A625D6" w:rsidRPr="00CF1789">
        <w:rPr>
          <w:i/>
          <w:color w:val="FF0000"/>
        </w:rPr>
        <w:t>, which on Earth has a value of 9.8ms</w:t>
      </w:r>
      <w:r w:rsidR="00A625D6" w:rsidRPr="00CF1789">
        <w:rPr>
          <w:i/>
          <w:color w:val="FF0000"/>
          <w:vertAlign w:val="superscript"/>
        </w:rPr>
        <w:t>-2</w:t>
      </w:r>
    </w:p>
    <w:p w:rsidR="00A625D6" w:rsidRPr="00123062" w:rsidRDefault="00A625D6" w:rsidP="00537678">
      <w:pPr>
        <w:pStyle w:val="Heading3"/>
      </w:pPr>
      <w:bookmarkStart w:id="9" w:name="_Toc115792"/>
      <w:r w:rsidRPr="00123062">
        <w:t>Projectiles fired Vertically</w:t>
      </w:r>
      <w:bookmarkEnd w:id="9"/>
      <w:r w:rsidRPr="00123062">
        <w:t xml:space="preserve"> </w:t>
      </w:r>
    </w:p>
    <w:p w:rsidR="00A625D6" w:rsidRPr="00123062" w:rsidRDefault="00A625D6" w:rsidP="00537678">
      <w:r w:rsidRPr="00123062">
        <w:t xml:space="preserve"> To summarise, for a vertical projectile</w:t>
      </w:r>
      <w:r w:rsidR="007C311D">
        <w:t xml:space="preserve"> on Earth</w:t>
      </w:r>
      <w:r w:rsidRPr="00123062">
        <w:t>:</w:t>
      </w:r>
    </w:p>
    <w:tbl>
      <w:tblPr>
        <w:tblStyle w:val="MediumShading1-Accent1"/>
        <w:tblW w:w="9180" w:type="dxa"/>
        <w:tblLook w:val="04A0" w:firstRow="1" w:lastRow="0" w:firstColumn="1" w:lastColumn="0" w:noHBand="0" w:noVBand="1"/>
      </w:tblPr>
      <w:tblGrid>
        <w:gridCol w:w="1389"/>
        <w:gridCol w:w="3128"/>
        <w:gridCol w:w="1687"/>
        <w:gridCol w:w="2976"/>
      </w:tblGrid>
      <w:tr w:rsidR="00252AA0" w:rsidRPr="00252AA0" w:rsidTr="00974936">
        <w:trPr>
          <w:cnfStyle w:val="100000000000" w:firstRow="1" w:lastRow="0" w:firstColumn="0" w:lastColumn="0" w:oddVBand="0" w:evenVBand="0" w:oddHBand="0" w:evenHBand="0" w:firstRowFirstColumn="0" w:firstRowLastColumn="0" w:lastRowFirstColumn="0" w:lastRowLastColumn="0"/>
          <w:trHeight w:hRule="exact" w:val="689"/>
        </w:trPr>
        <w:tc>
          <w:tcPr>
            <w:cnfStyle w:val="001000000000" w:firstRow="0" w:lastRow="0" w:firstColumn="1" w:lastColumn="0" w:oddVBand="0" w:evenVBand="0" w:oddHBand="0" w:evenHBand="0" w:firstRowFirstColumn="0" w:firstRowLastColumn="0" w:lastRowFirstColumn="0" w:lastRowLastColumn="0"/>
            <w:tcW w:w="1389" w:type="dxa"/>
          </w:tcPr>
          <w:p w:rsidR="00A625D6" w:rsidRPr="00252AA0" w:rsidRDefault="00A625D6" w:rsidP="00974936">
            <w:pPr>
              <w:spacing w:before="120" w:after="120"/>
              <w:jc w:val="center"/>
            </w:pPr>
            <w:r w:rsidRPr="00252AA0">
              <w:t>Direction of motion</w:t>
            </w:r>
          </w:p>
        </w:tc>
        <w:tc>
          <w:tcPr>
            <w:tcW w:w="3128" w:type="dxa"/>
          </w:tcPr>
          <w:p w:rsidR="00A625D6" w:rsidRPr="00252AA0" w:rsidRDefault="00A625D6" w:rsidP="00974936">
            <w:pPr>
              <w:spacing w:before="120" w:after="120"/>
              <w:jc w:val="center"/>
              <w:cnfStyle w:val="100000000000" w:firstRow="1" w:lastRow="0" w:firstColumn="0" w:lastColumn="0" w:oddVBand="0" w:evenVBand="0" w:oddHBand="0" w:evenHBand="0" w:firstRowFirstColumn="0" w:firstRowLastColumn="0" w:lastRowFirstColumn="0" w:lastRowLastColumn="0"/>
            </w:pPr>
            <w:r w:rsidRPr="00252AA0">
              <w:t>Forces</w:t>
            </w:r>
          </w:p>
        </w:tc>
        <w:tc>
          <w:tcPr>
            <w:tcW w:w="1687" w:type="dxa"/>
          </w:tcPr>
          <w:p w:rsidR="00A625D6" w:rsidRPr="00252AA0" w:rsidRDefault="00A625D6" w:rsidP="00974936">
            <w:pPr>
              <w:spacing w:before="120" w:after="120"/>
              <w:jc w:val="center"/>
              <w:cnfStyle w:val="100000000000" w:firstRow="1" w:lastRow="0" w:firstColumn="0" w:lastColumn="0" w:oddVBand="0" w:evenVBand="0" w:oddHBand="0" w:evenHBand="0" w:firstRowFirstColumn="0" w:firstRowLastColumn="0" w:lastRowFirstColumn="0" w:lastRowLastColumn="0"/>
            </w:pPr>
            <w:r w:rsidRPr="00252AA0">
              <w:t>Velocity</w:t>
            </w:r>
          </w:p>
        </w:tc>
        <w:tc>
          <w:tcPr>
            <w:tcW w:w="2976" w:type="dxa"/>
          </w:tcPr>
          <w:p w:rsidR="00A625D6" w:rsidRPr="00252AA0" w:rsidRDefault="00A625D6" w:rsidP="00974936">
            <w:pPr>
              <w:spacing w:before="120" w:after="120"/>
              <w:jc w:val="center"/>
              <w:cnfStyle w:val="100000000000" w:firstRow="1" w:lastRow="0" w:firstColumn="0" w:lastColumn="0" w:oddVBand="0" w:evenVBand="0" w:oddHBand="0" w:evenHBand="0" w:firstRowFirstColumn="0" w:firstRowLastColumn="0" w:lastRowFirstColumn="0" w:lastRowLastColumn="0"/>
            </w:pPr>
            <w:r w:rsidRPr="00252AA0">
              <w:t>Acceleration</w:t>
            </w:r>
          </w:p>
        </w:tc>
      </w:tr>
      <w:tr w:rsidR="00A625D6" w:rsidRPr="00123062" w:rsidTr="00974936">
        <w:trPr>
          <w:cnfStyle w:val="000000100000" w:firstRow="0" w:lastRow="0" w:firstColumn="0" w:lastColumn="0" w:oddVBand="0" w:evenVBand="0" w:oddHBand="1" w:evenHBand="0" w:firstRowFirstColumn="0" w:firstRowLastColumn="0" w:lastRowFirstColumn="0" w:lastRowLastColumn="0"/>
          <w:trHeight w:val="745"/>
        </w:trPr>
        <w:tc>
          <w:tcPr>
            <w:cnfStyle w:val="001000000000" w:firstRow="0" w:lastRow="0" w:firstColumn="1" w:lastColumn="0" w:oddVBand="0" w:evenVBand="0" w:oddHBand="0" w:evenHBand="0" w:firstRowFirstColumn="0" w:firstRowLastColumn="0" w:lastRowFirstColumn="0" w:lastRowLastColumn="0"/>
            <w:tcW w:w="1389" w:type="dxa"/>
          </w:tcPr>
          <w:p w:rsidR="00A625D6" w:rsidRPr="00123062" w:rsidRDefault="00A625D6" w:rsidP="00974936">
            <w:pPr>
              <w:jc w:val="center"/>
            </w:pPr>
            <w:r w:rsidRPr="00123062">
              <w:t>Horizontal</w:t>
            </w:r>
          </w:p>
        </w:tc>
        <w:tc>
          <w:tcPr>
            <w:tcW w:w="3128" w:type="dxa"/>
          </w:tcPr>
          <w:p w:rsidR="00A625D6" w:rsidRPr="00123062" w:rsidRDefault="00A625D6" w:rsidP="00974936">
            <w:pPr>
              <w:jc w:val="center"/>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w:t>
            </w:r>
            <w:r w:rsidR="00E26299" w:rsidRPr="00123062">
              <w:t xml:space="preserve"> direction.</w:t>
            </w:r>
          </w:p>
        </w:tc>
        <w:tc>
          <w:tcPr>
            <w:tcW w:w="1687" w:type="dxa"/>
          </w:tcPr>
          <w:p w:rsidR="00A625D6" w:rsidRPr="00123062" w:rsidRDefault="00A625D6" w:rsidP="00974936">
            <w:pPr>
              <w:jc w:val="center"/>
              <w:cnfStyle w:val="000000100000" w:firstRow="0" w:lastRow="0" w:firstColumn="0" w:lastColumn="0" w:oddVBand="0" w:evenVBand="0" w:oddHBand="1" w:evenHBand="0" w:firstRowFirstColumn="0" w:firstRowLastColumn="0" w:lastRowFirstColumn="0" w:lastRowLastColumn="0"/>
            </w:pPr>
            <w:r w:rsidRPr="00123062">
              <w:t>Constant</w:t>
            </w:r>
          </w:p>
          <w:p w:rsidR="00A625D6" w:rsidRPr="00123062" w:rsidRDefault="00A625D6" w:rsidP="00974936">
            <w:pPr>
              <w:jc w:val="center"/>
              <w:cnfStyle w:val="000000100000" w:firstRow="0" w:lastRow="0" w:firstColumn="0" w:lastColumn="0" w:oddVBand="0" w:evenVBand="0" w:oddHBand="1" w:evenHBand="0" w:firstRowFirstColumn="0" w:firstRowLastColumn="0" w:lastRowFirstColumn="0" w:lastRowLastColumn="0"/>
            </w:pPr>
            <w:r w:rsidRPr="00123062">
              <w:t>(in this case 0</w:t>
            </w:r>
            <w:r w:rsidR="007C311D">
              <w:t> </w:t>
            </w:r>
            <w:r w:rsidRPr="00123062">
              <w:t>ms</w:t>
            </w:r>
            <w:r w:rsidRPr="00123062">
              <w:rPr>
                <w:vertAlign w:val="superscript"/>
              </w:rPr>
              <w:t>–1</w:t>
            </w:r>
            <w:r w:rsidRPr="00123062">
              <w:t>)</w:t>
            </w:r>
          </w:p>
        </w:tc>
        <w:tc>
          <w:tcPr>
            <w:tcW w:w="2976" w:type="dxa"/>
          </w:tcPr>
          <w:p w:rsidR="00A625D6" w:rsidRPr="00123062" w:rsidRDefault="00A625D6" w:rsidP="00974936">
            <w:pPr>
              <w:jc w:val="center"/>
              <w:cnfStyle w:val="000000100000" w:firstRow="0" w:lastRow="0" w:firstColumn="0" w:lastColumn="0" w:oddVBand="0" w:evenVBand="0" w:oddHBand="1" w:evenHBand="0" w:firstRowFirstColumn="0" w:firstRowLastColumn="0" w:lastRowFirstColumn="0" w:lastRowLastColumn="0"/>
            </w:pPr>
            <w:r w:rsidRPr="00123062">
              <w:t>None</w:t>
            </w:r>
          </w:p>
        </w:tc>
      </w:tr>
      <w:tr w:rsidR="00A625D6" w:rsidRPr="00123062" w:rsidTr="00974936">
        <w:trPr>
          <w:cnfStyle w:val="000000010000" w:firstRow="0" w:lastRow="0" w:firstColumn="0" w:lastColumn="0" w:oddVBand="0" w:evenVBand="0" w:oddHBand="0" w:evenHBand="1" w:firstRowFirstColumn="0" w:firstRowLastColumn="0" w:lastRowFirstColumn="0" w:lastRowLastColumn="0"/>
          <w:trHeight w:val="847"/>
        </w:trPr>
        <w:tc>
          <w:tcPr>
            <w:cnfStyle w:val="001000000000" w:firstRow="0" w:lastRow="0" w:firstColumn="1" w:lastColumn="0" w:oddVBand="0" w:evenVBand="0" w:oddHBand="0" w:evenHBand="0" w:firstRowFirstColumn="0" w:firstRowLastColumn="0" w:lastRowFirstColumn="0" w:lastRowLastColumn="0"/>
            <w:tcW w:w="1389" w:type="dxa"/>
          </w:tcPr>
          <w:p w:rsidR="00A625D6" w:rsidRPr="00123062" w:rsidRDefault="00A625D6" w:rsidP="00974936">
            <w:pPr>
              <w:jc w:val="center"/>
            </w:pPr>
            <w:r w:rsidRPr="00123062">
              <w:t>Vertical</w:t>
            </w:r>
          </w:p>
        </w:tc>
        <w:tc>
          <w:tcPr>
            <w:tcW w:w="3128" w:type="dxa"/>
          </w:tcPr>
          <w:p w:rsidR="00A625D6" w:rsidRPr="00123062" w:rsidRDefault="00A625D6" w:rsidP="00974936">
            <w:pPr>
              <w:jc w:val="center"/>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w:t>
            </w:r>
            <w:r w:rsidR="00E26299" w:rsidRPr="00123062">
              <w:t xml:space="preserve"> direction.</w:t>
            </w:r>
          </w:p>
        </w:tc>
        <w:tc>
          <w:tcPr>
            <w:tcW w:w="1687" w:type="dxa"/>
          </w:tcPr>
          <w:p w:rsidR="00A625D6" w:rsidRPr="00123062" w:rsidRDefault="00A625D6" w:rsidP="00974936">
            <w:pPr>
              <w:jc w:val="center"/>
              <w:cnfStyle w:val="000000010000" w:firstRow="0" w:lastRow="0" w:firstColumn="0" w:lastColumn="0" w:oddVBand="0" w:evenVBand="0" w:oddHBand="0" w:evenHBand="1" w:firstRowFirstColumn="0" w:firstRowLastColumn="0" w:lastRowFirstColumn="0" w:lastRowLastColumn="0"/>
            </w:pPr>
            <w:r w:rsidRPr="00123062">
              <w:t>Changing with time</w:t>
            </w:r>
          </w:p>
        </w:tc>
        <w:tc>
          <w:tcPr>
            <w:tcW w:w="2976" w:type="dxa"/>
          </w:tcPr>
          <w:p w:rsidR="001A3FB0" w:rsidRPr="00123062" w:rsidRDefault="00A625D6" w:rsidP="00974936">
            <w:pPr>
              <w:jc w:val="center"/>
              <w:cnfStyle w:val="000000010000" w:firstRow="0" w:lastRow="0" w:firstColumn="0" w:lastColumn="0" w:oddVBand="0" w:evenVBand="0" w:oddHBand="0" w:evenHBand="1" w:firstRowFirstColumn="0" w:firstRowLastColumn="0" w:lastRowFirstColumn="0" w:lastRowLastColumn="0"/>
            </w:pPr>
            <w:r w:rsidRPr="00123062">
              <w:t>Constant or uniform acceleration of</w:t>
            </w:r>
            <w:r w:rsidR="00974936">
              <w:t xml:space="preserve"> </w:t>
            </w:r>
          </w:p>
          <w:p w:rsidR="00A625D6" w:rsidRPr="00123062" w:rsidRDefault="001A3FB0" w:rsidP="00974936">
            <w:pPr>
              <w:jc w:val="center"/>
              <w:cnfStyle w:val="000000010000" w:firstRow="0" w:lastRow="0" w:firstColumn="0" w:lastColumn="0" w:oddVBand="0" w:evenVBand="0" w:oddHBand="0" w:evenHBand="1" w:firstRowFirstColumn="0" w:firstRowLastColumn="0" w:lastRowFirstColumn="0" w:lastRowLastColumn="0"/>
            </w:pPr>
            <w:r w:rsidRPr="00123062">
              <w:t xml:space="preserve"> </w:t>
            </w:r>
            <w:r w:rsidR="00A625D6" w:rsidRPr="00123062">
              <w:t>– 9.8 m s</w:t>
            </w:r>
            <w:r w:rsidR="00A625D6" w:rsidRPr="00123062">
              <w:rPr>
                <w:vertAlign w:val="superscript"/>
              </w:rPr>
              <w:t>-2</w:t>
            </w:r>
          </w:p>
        </w:tc>
      </w:tr>
    </w:tbl>
    <w:p w:rsidR="00F16051" w:rsidRDefault="00F16051" w:rsidP="00537678"/>
    <w:p w:rsidR="004B7326" w:rsidRDefault="004B7326" w:rsidP="00537678"/>
    <w:p w:rsidR="004B7326" w:rsidRDefault="004B7326" w:rsidP="00537678"/>
    <w:p w:rsidR="00A625D6" w:rsidRDefault="00A625D6" w:rsidP="00537678">
      <w:pPr>
        <w:pStyle w:val="Heading3"/>
        <w:rPr>
          <w:u w:color="FFFF00"/>
        </w:rPr>
      </w:pPr>
      <w:bookmarkStart w:id="10" w:name="_Toc115793"/>
      <w:r w:rsidRPr="00123062">
        <w:rPr>
          <w:u w:color="FFFF00"/>
        </w:rPr>
        <w:lastRenderedPageBreak/>
        <w:t>Projectiles fired horizontally</w:t>
      </w:r>
      <w:bookmarkEnd w:id="10"/>
    </w:p>
    <w:p w:rsidR="005F501E" w:rsidRDefault="005F501E" w:rsidP="005F501E">
      <w:r w:rsidRPr="00123062">
        <w:t xml:space="preserve">The second projectile situation to consider is the horizontal projectile. </w:t>
      </w:r>
    </w:p>
    <w:p w:rsidR="00A625D6" w:rsidRPr="00123062" w:rsidRDefault="00A625D6" w:rsidP="00537678">
      <w:r w:rsidRPr="00123062">
        <w:rPr>
          <w:rFonts w:cs="Arial"/>
          <w:noProof/>
          <w:lang w:eastAsia="en-GB"/>
        </w:rPr>
        <mc:AlternateContent>
          <mc:Choice Requires="wpg">
            <w:drawing>
              <wp:anchor distT="0" distB="0" distL="114300" distR="114300" simplePos="0" relativeHeight="251740160" behindDoc="1" locked="0" layoutInCell="1" allowOverlap="1" wp14:anchorId="53EF30E8" wp14:editId="1A3405A8">
                <wp:simplePos x="0" y="0"/>
                <wp:positionH relativeFrom="column">
                  <wp:posOffset>2484120</wp:posOffset>
                </wp:positionH>
                <wp:positionV relativeFrom="paragraph">
                  <wp:posOffset>95250</wp:posOffset>
                </wp:positionV>
                <wp:extent cx="3262630" cy="1454150"/>
                <wp:effectExtent l="0" t="0" r="0" b="0"/>
                <wp:wrapSquare wrapText="bothSides"/>
                <wp:docPr id="608" name="Group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454150"/>
                          <a:chOff x="0" y="0"/>
                          <a:chExt cx="36576" cy="16764"/>
                        </a:xfrm>
                      </wpg:grpSpPr>
                      <pic:pic xmlns:pic="http://schemas.openxmlformats.org/drawingml/2006/picture">
                        <pic:nvPicPr>
                          <pic:cNvPr id="609" name="Picture 33" descr="http://www.physicsclassroom.com/class/vectors/u3l2a5.gif"/>
                          <pic:cNvPicPr>
                            <a:picLocks noChangeAspect="1"/>
                          </pic:cNvPicPr>
                        </pic:nvPicPr>
                        <pic:blipFill>
                          <a:blip r:embed="rId15">
                            <a:extLst>
                              <a:ext uri="{28A0092B-C50C-407E-A947-70E740481C1C}">
                                <a14:useLocalDpi xmlns:a14="http://schemas.microsoft.com/office/drawing/2010/main" val="0"/>
                              </a:ext>
                            </a:extLst>
                          </a:blip>
                          <a:srcRect t="6276" r="3737" b="23431"/>
                          <a:stretch>
                            <a:fillRect/>
                          </a:stretch>
                        </pic:blipFill>
                        <pic:spPr bwMode="auto">
                          <a:xfrm>
                            <a:off x="0" y="762"/>
                            <a:ext cx="36576" cy="16002"/>
                          </a:xfrm>
                          <a:prstGeom prst="rect">
                            <a:avLst/>
                          </a:prstGeom>
                          <a:noFill/>
                          <a:extLst>
                            <a:ext uri="{909E8E84-426E-40DD-AFC4-6F175D3DCCD1}">
                              <a14:hiddenFill xmlns:a14="http://schemas.microsoft.com/office/drawing/2010/main">
                                <a:solidFill>
                                  <a:srgbClr val="FFFFFF"/>
                                </a:solidFill>
                              </a14:hiddenFill>
                            </a:ext>
                          </a:extLst>
                        </pic:spPr>
                      </pic:pic>
                      <wps:wsp>
                        <wps:cNvPr id="610" name="Rectangle 59"/>
                        <wps:cNvSpPr>
                          <a:spLocks noChangeArrowheads="1"/>
                        </wps:cNvSpPr>
                        <wps:spPr bwMode="auto">
                          <a:xfrm>
                            <a:off x="31146" y="0"/>
                            <a:ext cx="2477" cy="2381"/>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608" o:spid="_x0000_s1026" style="position:absolute;margin-left:195.6pt;margin-top:7.5pt;width:256.9pt;height:114.5pt;z-index:-251576320" coordsize="36576,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">
                <v:shape id="Picture 33" o:spid="_x0000_s1027" type="#_x0000_t75" alt="http://www.physicsclassroom.com/class/vectors/u3l2a5.gif" style="position:absolute;top:762;width:36576;height:16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A7YrEAAAA3AAAAA8AAABkcnMvZG93bnJldi54bWxEj09rwkAUxO+FfoflCd6ajZGKjVklFAQP&#10;QqmKvT6yL38w+zZk1yR+e7dQ6HGYmd8w2W4yrRiod41lBYsoBkFcWN1wpeBy3r+tQTiPrLG1TAoe&#10;5GC3fX3JMNV25G8aTr4SAcIuRQW1910qpStqMugi2xEHr7S9QR9kX0nd4xjgppVJHK+kwYbDQo0d&#10;fdZU3E53o+CrLMfherxbfP+Z8rPVSXVYXpWaz6Z8A8LT5P/Df+2DVrCKP+D3TDgCcvs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A7YrEAAAA3AAAAA8AAAAAAAAAAAAAAAAA&#10;nwIAAGRycy9kb3ducmV2LnhtbFBLBQYAAAAABAAEAPcAAACQAwAAAAA=&#10;">
                  <v:imagedata r:id="rId16" o:title="u3l2a5" croptop="4113f" cropbottom="15356f" cropright="2449f"/>
                  <v:path arrowok="t"/>
                </v:shape>
                <v:rect id="Rectangle 59" o:spid="_x0000_s1028" style="position:absolute;left:31146;width:247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6M8MEA&#10;AADcAAAADwAAAGRycy9kb3ducmV2LnhtbERPTYvCMBC9C/sfwix409RFZKlGWRYW6kntinocmjEt&#10;NpPSRFv99eYgeHy878Wqt7W4Uesrxwom4wQEceF0xUbB/v9v9A3CB2SNtWNScCcPq+XHYIGpdh3v&#10;6JYHI2II+xQVlCE0qZS+KMmiH7uGOHJn11oMEbZG6ha7GG5r+ZUkM2mx4thQYkO/JRWX/GoVbO9m&#10;/+ib49oUG+wO2faUZ6epUsPP/mcOIlAf3uKXO9MKZpM4P56JR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ujPDBAAAA3AAAAA8AAAAAAAAAAAAAAAAAmAIAAGRycy9kb3du&#10;cmV2LnhtbFBLBQYAAAAABAAEAPUAAACGAwAAAAA=&#10;" strokecolor="white" strokeweight="2pt"/>
                <w10:wrap type="square"/>
              </v:group>
            </w:pict>
          </mc:Fallback>
        </mc:AlternateContent>
      </w:r>
      <w:r w:rsidRPr="00123062">
        <w:t xml:space="preserve">In projectile motion we </w:t>
      </w:r>
      <w:r w:rsidR="00CF1789">
        <w:rPr>
          <w:bCs/>
        </w:rPr>
        <w:t xml:space="preserve">ignore </w:t>
      </w:r>
      <w:r w:rsidRPr="00123062">
        <w:t>air resistance, or any force other than the force of gravity,</w:t>
      </w:r>
      <w:r w:rsidR="000452FC" w:rsidRPr="00123062">
        <w:t xml:space="preserve"> </w:t>
      </w:r>
      <w:r w:rsidRPr="00123062">
        <w:t>in our calculations, but you could be asked the effect</w:t>
      </w:r>
      <w:r w:rsidR="00E45A55" w:rsidRPr="00123062">
        <w:t xml:space="preserve"> of air resistance</w:t>
      </w:r>
      <w:r w:rsidRPr="00123062">
        <w:t xml:space="preserve"> in a supplementary question.</w:t>
      </w:r>
    </w:p>
    <w:p w:rsidR="00A625D6" w:rsidRPr="00123062" w:rsidRDefault="001A3FB0" w:rsidP="00537678">
      <w:r w:rsidRPr="00123062">
        <w:rPr>
          <w:rFonts w:cs="Arial"/>
          <w:noProof/>
          <w:lang w:eastAsia="en-GB"/>
        </w:rPr>
        <w:drawing>
          <wp:anchor distT="0" distB="0" distL="114300" distR="114300" simplePos="0" relativeHeight="251741184" behindDoc="1" locked="0" layoutInCell="1" allowOverlap="1" wp14:anchorId="58C9BB8C" wp14:editId="4E2CC891">
            <wp:simplePos x="0" y="0"/>
            <wp:positionH relativeFrom="column">
              <wp:posOffset>3159760</wp:posOffset>
            </wp:positionH>
            <wp:positionV relativeFrom="paragraph">
              <wp:posOffset>114935</wp:posOffset>
            </wp:positionV>
            <wp:extent cx="2328545" cy="1600200"/>
            <wp:effectExtent l="0" t="0" r="0" b="0"/>
            <wp:wrapSquare wrapText="bothSides"/>
            <wp:docPr id="3399" name="Picture 3399" descr="http://www.mrfizix.com/home/projectilemotion_files/image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mrfizix.com/home/projectilemotion_files/image08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28545" cy="1600200"/>
                    </a:xfrm>
                    <a:prstGeom prst="rect">
                      <a:avLst/>
                    </a:prstGeom>
                    <a:noFill/>
                  </pic:spPr>
                </pic:pic>
              </a:graphicData>
            </a:graphic>
            <wp14:sizeRelH relativeFrom="page">
              <wp14:pctWidth>0</wp14:pctWidth>
            </wp14:sizeRelH>
            <wp14:sizeRelV relativeFrom="page">
              <wp14:pctHeight>0</wp14:pctHeight>
            </wp14:sizeRelV>
          </wp:anchor>
        </w:drawing>
      </w:r>
      <w:r w:rsidR="00A625D6" w:rsidRPr="00123062">
        <w:t>Analysis of this projectile shows the two different components of motion.</w:t>
      </w:r>
    </w:p>
    <w:p w:rsidR="00A625D6" w:rsidRPr="00D5391A" w:rsidRDefault="00A625D6" w:rsidP="00537678">
      <w:pPr>
        <w:rPr>
          <w:highlight w:val="yellow"/>
        </w:rPr>
      </w:pPr>
      <w:r w:rsidRPr="00D5391A">
        <w:rPr>
          <w:b/>
          <w:bCs/>
          <w:highlight w:val="yellow"/>
        </w:rPr>
        <w:t>Horizontally</w:t>
      </w:r>
      <w:r w:rsidRPr="00D5391A">
        <w:rPr>
          <w:highlight w:val="yellow"/>
        </w:rPr>
        <w:t xml:space="preserve">: there are no forces acting on the cannonball and therefore the </w:t>
      </w:r>
      <w:r w:rsidRPr="00D5391A">
        <w:rPr>
          <w:b/>
          <w:highlight w:val="yellow"/>
        </w:rPr>
        <w:t>horizontal velocity is constant.</w:t>
      </w:r>
    </w:p>
    <w:p w:rsidR="00A625D6" w:rsidRPr="00123062" w:rsidRDefault="00A625D6" w:rsidP="00537678">
      <w:r w:rsidRPr="00D5391A">
        <w:rPr>
          <w:b/>
          <w:bCs/>
          <w:highlight w:val="yellow"/>
        </w:rPr>
        <w:t>Vertically</w:t>
      </w:r>
      <w:r w:rsidRPr="00D5391A">
        <w:rPr>
          <w:highlight w:val="yellow"/>
        </w:rPr>
        <w:t xml:space="preserve">: The force due to gravity is constant in the vertical plane and so the </w:t>
      </w:r>
      <w:r w:rsidR="00CF1789">
        <w:rPr>
          <w:highlight w:val="yellow"/>
        </w:rPr>
        <w:t>projectile</w:t>
      </w:r>
      <w:r w:rsidRPr="00D5391A">
        <w:rPr>
          <w:highlight w:val="yellow"/>
        </w:rPr>
        <w:t xml:space="preserve"> </w:t>
      </w:r>
      <w:r w:rsidRPr="00D5391A">
        <w:rPr>
          <w:b/>
          <w:highlight w:val="yellow"/>
        </w:rPr>
        <w:t>undergoes constant vertical acceleration</w:t>
      </w:r>
      <w:r w:rsidRPr="00123062">
        <w:rPr>
          <w:b/>
        </w:rPr>
        <w:t>.</w:t>
      </w:r>
    </w:p>
    <w:p w:rsidR="00A625D6" w:rsidRPr="00123062" w:rsidRDefault="00A625D6" w:rsidP="00537678">
      <w:r w:rsidRPr="00123062">
        <w:t>The combination of these two motions causes the curved path of a projectile.</w:t>
      </w:r>
    </w:p>
    <w:p w:rsidR="00A625D6" w:rsidRPr="00123062" w:rsidRDefault="00A625D6" w:rsidP="00537678">
      <w:r w:rsidRPr="00123062">
        <w:rPr>
          <w:bCs/>
        </w:rPr>
        <w:t>Example:</w:t>
      </w:r>
      <w:r w:rsidR="001A3FB0" w:rsidRPr="00123062">
        <w:rPr>
          <w:bCs/>
        </w:rPr>
        <w:t xml:space="preserve"> </w:t>
      </w:r>
      <w:r w:rsidRPr="00123062">
        <w:t>The cannonball is projected horizontally fro</w:t>
      </w:r>
      <w:r w:rsidR="00DA4944">
        <w:t xml:space="preserve">m the cliff with a velocity of </w:t>
      </w:r>
      <w:r w:rsidRPr="00123062">
        <w:t>100 ms</w:t>
      </w:r>
      <w:r w:rsidRPr="00123062">
        <w:rPr>
          <w:vertAlign w:val="superscript"/>
        </w:rPr>
        <w:t>-1</w:t>
      </w:r>
      <w:r w:rsidRPr="00123062">
        <w:t>. The cliff is 20 m high.</w:t>
      </w:r>
    </w:p>
    <w:p w:rsidR="00A625D6" w:rsidRPr="00123062" w:rsidRDefault="00A625D6" w:rsidP="00537678">
      <w:pPr>
        <w:spacing w:before="120" w:after="120"/>
      </w:pPr>
      <w:r w:rsidRPr="00123062">
        <w:t>Determine:</w:t>
      </w:r>
      <w:r w:rsidR="001A3FB0" w:rsidRPr="00123062">
        <w:tab/>
      </w:r>
      <w:r w:rsidRPr="00123062">
        <w:t>(a)</w:t>
      </w:r>
      <w:r w:rsidR="00CB4531">
        <w:t xml:space="preserve"> </w:t>
      </w:r>
      <w:r w:rsidRPr="00123062">
        <w:t>the vertical speed of the cannonball, just before it hits the water;</w:t>
      </w:r>
    </w:p>
    <w:p w:rsidR="00A625D6" w:rsidRPr="00123062" w:rsidRDefault="00A625D6" w:rsidP="00CB4531">
      <w:pPr>
        <w:spacing w:before="120" w:after="120"/>
        <w:ind w:left="720" w:firstLine="720"/>
      </w:pPr>
      <w:r w:rsidRPr="00123062">
        <w:t>(b)</w:t>
      </w:r>
      <w:r w:rsidR="00CB4531">
        <w:t xml:space="preserve"> </w:t>
      </w:r>
      <w:r w:rsidRPr="00123062">
        <w:t>if the cannonball will hit a ship that is 200 m from the base of the cliff.</w:t>
      </w:r>
    </w:p>
    <w:p w:rsidR="00A625D6" w:rsidRPr="00123062" w:rsidRDefault="00A625D6" w:rsidP="00537678">
      <w:r w:rsidRPr="00123062">
        <w:t>Solution:</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701"/>
      </w:tblGrid>
      <w:tr w:rsidR="00A625D6" w:rsidRPr="00123062" w:rsidTr="00825FEE">
        <w:tc>
          <w:tcPr>
            <w:tcW w:w="1843" w:type="dxa"/>
          </w:tcPr>
          <w:p w:rsidR="00A625D6" w:rsidRPr="00123062" w:rsidRDefault="00A625D6" w:rsidP="00794B70">
            <w:pPr>
              <w:spacing w:before="60" w:after="60" w:line="240" w:lineRule="auto"/>
            </w:pPr>
            <w:r w:rsidRPr="00123062">
              <w:t>Horizontal</w:t>
            </w:r>
          </w:p>
        </w:tc>
        <w:tc>
          <w:tcPr>
            <w:tcW w:w="1701" w:type="dxa"/>
          </w:tcPr>
          <w:p w:rsidR="00A625D6" w:rsidRPr="00123062" w:rsidRDefault="00A625D6" w:rsidP="00794B70">
            <w:pPr>
              <w:spacing w:before="60" w:after="60" w:line="240" w:lineRule="auto"/>
            </w:pPr>
            <w:r w:rsidRPr="00123062">
              <w:t>Vertical</w:t>
            </w:r>
          </w:p>
        </w:tc>
      </w:tr>
      <w:tr w:rsidR="00A625D6" w:rsidRPr="00123062" w:rsidTr="00825FEE">
        <w:tc>
          <w:tcPr>
            <w:tcW w:w="1843" w:type="dxa"/>
          </w:tcPr>
          <w:p w:rsidR="00A625D6" w:rsidRPr="00123062" w:rsidRDefault="00E45A55" w:rsidP="00794B70">
            <w:pPr>
              <w:spacing w:before="60" w:after="60" w:line="240" w:lineRule="auto"/>
            </w:pPr>
            <w:r w:rsidRPr="00123062">
              <w:rPr>
                <w:rStyle w:val="quansymbChar"/>
                <w:rFonts w:ascii="Trebuchet MS" w:eastAsiaTheme="minorEastAsia" w:hAnsi="Trebuchet MS"/>
                <w:sz w:val="20"/>
                <w:szCs w:val="20"/>
              </w:rPr>
              <w:t>s</w:t>
            </w:r>
            <w:r w:rsidR="00A625D6" w:rsidRPr="00123062">
              <w:rPr>
                <w:rStyle w:val="quansymbChar"/>
                <w:rFonts w:ascii="Trebuchet MS" w:eastAsiaTheme="minorEastAsia" w:hAnsi="Trebuchet MS"/>
                <w:sz w:val="20"/>
                <w:szCs w:val="20"/>
              </w:rPr>
              <w:t xml:space="preserve"> </w:t>
            </w:r>
            <w:r w:rsidR="00A625D6" w:rsidRPr="00123062">
              <w:t>= ?</w:t>
            </w:r>
          </w:p>
        </w:tc>
        <w:tc>
          <w:tcPr>
            <w:tcW w:w="1701" w:type="dxa"/>
          </w:tcPr>
          <w:p w:rsidR="00A625D6" w:rsidRPr="00123062" w:rsidRDefault="00A625D6" w:rsidP="00794B70">
            <w:pPr>
              <w:spacing w:before="60" w:after="60" w:line="240" w:lineRule="auto"/>
            </w:pPr>
            <w:r w:rsidRPr="00123062">
              <w:rPr>
                <w:rStyle w:val="qusymbChar"/>
                <w:rFonts w:ascii="Trebuchet MS" w:hAnsi="Trebuchet MS"/>
                <w:sz w:val="20"/>
                <w:szCs w:val="20"/>
              </w:rPr>
              <w:t>s</w:t>
            </w:r>
            <w:r w:rsidRPr="00123062">
              <w:t xml:space="preserve"> = 20 m</w:t>
            </w:r>
          </w:p>
        </w:tc>
      </w:tr>
      <w:tr w:rsidR="00A625D6" w:rsidRPr="00123062" w:rsidTr="00825FEE">
        <w:tc>
          <w:tcPr>
            <w:tcW w:w="1843" w:type="dxa"/>
          </w:tcPr>
          <w:p w:rsidR="00A625D6" w:rsidRPr="00123062" w:rsidRDefault="00A625D6" w:rsidP="00794B70">
            <w:pPr>
              <w:spacing w:before="60" w:after="60" w:line="240" w:lineRule="auto"/>
            </w:pPr>
            <w:r w:rsidRPr="00123062">
              <w:rPr>
                <w:rStyle w:val="quansymbChar"/>
                <w:rFonts w:ascii="Trebuchet MS" w:eastAsiaTheme="minorEastAsia" w:hAnsi="Trebuchet MS"/>
                <w:sz w:val="20"/>
                <w:szCs w:val="20"/>
              </w:rPr>
              <w:t>v</w:t>
            </w:r>
            <w:r w:rsidRPr="00123062">
              <w:t>= 100 m s</w:t>
            </w:r>
            <w:r w:rsidRPr="00123062">
              <w:rPr>
                <w:vertAlign w:val="superscript"/>
              </w:rPr>
              <w:t>−1</w:t>
            </w:r>
          </w:p>
        </w:tc>
        <w:tc>
          <w:tcPr>
            <w:tcW w:w="1701" w:type="dxa"/>
          </w:tcPr>
          <w:p w:rsidR="00A625D6" w:rsidRPr="00123062" w:rsidRDefault="00A625D6" w:rsidP="00794B70">
            <w:pPr>
              <w:spacing w:before="60" w:after="60" w:line="240" w:lineRule="auto"/>
            </w:pPr>
            <w:r w:rsidRPr="00123062">
              <w:rPr>
                <w:rStyle w:val="qusymbChar"/>
                <w:rFonts w:ascii="Trebuchet MS" w:hAnsi="Trebuchet MS"/>
                <w:sz w:val="20"/>
                <w:szCs w:val="20"/>
              </w:rPr>
              <w:t>u</w:t>
            </w:r>
            <w:r w:rsidRPr="00123062">
              <w:t xml:space="preserve"> = 0</w:t>
            </w:r>
          </w:p>
        </w:tc>
      </w:tr>
      <w:tr w:rsidR="00A625D6" w:rsidRPr="00123062" w:rsidTr="00825FEE">
        <w:tc>
          <w:tcPr>
            <w:tcW w:w="1843" w:type="dxa"/>
          </w:tcPr>
          <w:p w:rsidR="00A625D6" w:rsidRPr="00123062" w:rsidRDefault="00A625D6" w:rsidP="00794B70">
            <w:pPr>
              <w:spacing w:before="60" w:after="60" w:line="240" w:lineRule="auto"/>
            </w:pPr>
            <w:r w:rsidRPr="00123062">
              <w:rPr>
                <w:rStyle w:val="quansymbChar"/>
                <w:rFonts w:ascii="Trebuchet MS" w:eastAsiaTheme="minorEastAsia" w:hAnsi="Trebuchet MS"/>
                <w:sz w:val="20"/>
                <w:szCs w:val="20"/>
              </w:rPr>
              <w:t xml:space="preserve">t </w:t>
            </w:r>
            <w:r w:rsidRPr="00123062">
              <w:t>= ?</w:t>
            </w:r>
          </w:p>
        </w:tc>
        <w:tc>
          <w:tcPr>
            <w:tcW w:w="1701" w:type="dxa"/>
          </w:tcPr>
          <w:p w:rsidR="00A625D6" w:rsidRPr="00123062" w:rsidRDefault="00A625D6" w:rsidP="00794B70">
            <w:pPr>
              <w:spacing w:before="60" w:after="60" w:line="240" w:lineRule="auto"/>
            </w:pPr>
            <w:r w:rsidRPr="00123062">
              <w:rPr>
                <w:rStyle w:val="qusymbChar"/>
                <w:rFonts w:ascii="Trebuchet MS" w:hAnsi="Trebuchet MS"/>
                <w:sz w:val="20"/>
                <w:szCs w:val="20"/>
              </w:rPr>
              <w:t>v</w:t>
            </w:r>
            <w:r w:rsidRPr="00123062">
              <w:t>= ?</w:t>
            </w:r>
          </w:p>
        </w:tc>
      </w:tr>
      <w:tr w:rsidR="00A625D6" w:rsidRPr="00123062" w:rsidTr="00825FEE">
        <w:tc>
          <w:tcPr>
            <w:tcW w:w="1843" w:type="dxa"/>
          </w:tcPr>
          <w:p w:rsidR="00A625D6" w:rsidRPr="00123062" w:rsidRDefault="00A625D6" w:rsidP="00794B70">
            <w:pPr>
              <w:spacing w:before="60" w:after="60" w:line="240" w:lineRule="auto"/>
            </w:pPr>
          </w:p>
        </w:tc>
        <w:tc>
          <w:tcPr>
            <w:tcW w:w="1701" w:type="dxa"/>
          </w:tcPr>
          <w:p w:rsidR="00A625D6" w:rsidRPr="00123062" w:rsidRDefault="00A625D6" w:rsidP="00794B70">
            <w:pPr>
              <w:spacing w:before="60" w:after="60" w:line="240" w:lineRule="auto"/>
            </w:pPr>
            <w:r w:rsidRPr="00123062">
              <w:rPr>
                <w:rStyle w:val="qusymbChar"/>
                <w:rFonts w:ascii="Trebuchet MS" w:hAnsi="Trebuchet MS"/>
                <w:sz w:val="20"/>
                <w:szCs w:val="20"/>
              </w:rPr>
              <w:t>a</w:t>
            </w:r>
            <w:r w:rsidRPr="00123062">
              <w:t xml:space="preserve"> = 9·8 m s</w:t>
            </w:r>
            <w:r w:rsidRPr="00123062">
              <w:rPr>
                <w:vertAlign w:val="superscript"/>
              </w:rPr>
              <w:t>−2</w:t>
            </w:r>
          </w:p>
        </w:tc>
      </w:tr>
      <w:tr w:rsidR="00A625D6" w:rsidRPr="00123062" w:rsidTr="00825FEE">
        <w:tc>
          <w:tcPr>
            <w:tcW w:w="1843" w:type="dxa"/>
          </w:tcPr>
          <w:p w:rsidR="00A625D6" w:rsidRPr="00123062" w:rsidRDefault="00A625D6" w:rsidP="00794B70">
            <w:pPr>
              <w:spacing w:before="60" w:after="60" w:line="240" w:lineRule="auto"/>
            </w:pPr>
          </w:p>
        </w:tc>
        <w:tc>
          <w:tcPr>
            <w:tcW w:w="1701" w:type="dxa"/>
          </w:tcPr>
          <w:p w:rsidR="00A625D6" w:rsidRPr="00123062" w:rsidRDefault="00A625D6" w:rsidP="00794B70">
            <w:pPr>
              <w:spacing w:before="60" w:after="60" w:line="240" w:lineRule="auto"/>
            </w:pPr>
            <w:r w:rsidRPr="00123062">
              <w:rPr>
                <w:rStyle w:val="qusymbChar"/>
                <w:rFonts w:ascii="Trebuchet MS" w:hAnsi="Trebuchet MS"/>
                <w:sz w:val="20"/>
                <w:szCs w:val="20"/>
              </w:rPr>
              <w:t>t</w:t>
            </w:r>
            <w:r w:rsidRPr="00123062">
              <w:t>= ?</w:t>
            </w:r>
          </w:p>
        </w:tc>
      </w:tr>
    </w:tbl>
    <w:p w:rsidR="00E45A55" w:rsidRPr="00123062" w:rsidRDefault="00E45A55" w:rsidP="00537678">
      <w:r w:rsidRPr="00123062">
        <w:rPr>
          <w:position w:val="-70"/>
        </w:rPr>
        <w:object w:dxaOrig="2140" w:dyaOrig="1520">
          <v:shape id="_x0000_i1026" type="#_x0000_t75" style="width:93.5pt;height:65.6pt" o:ole="">
            <v:imagedata r:id="rId18" o:title=""/>
          </v:shape>
          <o:OLEObject Type="Embed" ProgID="Equation.DSMT4" ShapeID="_x0000_i1026" DrawAspect="Content" ObjectID="_1627498640" r:id="rId19"/>
        </w:object>
      </w:r>
      <w:r w:rsidR="00A625D6" w:rsidRPr="00123062">
        <w:t xml:space="preserve">         (b)        </w:t>
      </w:r>
      <w:r w:rsidR="00CB4531" w:rsidRPr="00123062">
        <w:rPr>
          <w:position w:val="-76"/>
        </w:rPr>
        <w:object w:dxaOrig="1579" w:dyaOrig="1300">
          <v:shape id="_x0000_i1027" type="#_x0000_t75" style="width:68.75pt;height:55.9pt" o:ole="">
            <v:imagedata r:id="rId20" o:title=""/>
          </v:shape>
          <o:OLEObject Type="Embed" ProgID="Equation.DSMT4" ShapeID="_x0000_i1027" DrawAspect="Content" ObjectID="_1627498641" r:id="rId21"/>
        </w:object>
      </w:r>
      <w:r w:rsidR="00A625D6" w:rsidRPr="00123062">
        <w:tab/>
        <w:t xml:space="preserve">   </w:t>
      </w:r>
      <w:r w:rsidR="00A625D6" w:rsidRPr="00123062">
        <w:tab/>
      </w:r>
      <w:r w:rsidR="00CB4531" w:rsidRPr="00123062">
        <w:rPr>
          <w:position w:val="-32"/>
        </w:rPr>
        <w:object w:dxaOrig="2240" w:dyaOrig="760">
          <v:shape id="_x0000_i1028" type="#_x0000_t75" style="width:111.8pt;height:38.7pt" o:ole="">
            <v:imagedata r:id="rId22" o:title=""/>
          </v:shape>
          <o:OLEObject Type="Embed" ProgID="Equation.DSMT4" ShapeID="_x0000_i1028" DrawAspect="Content" ObjectID="_1627498642" r:id="rId23"/>
        </w:object>
      </w:r>
      <w:r w:rsidR="00A625D6" w:rsidRPr="00123062">
        <w:fldChar w:fldCharType="begin"/>
      </w:r>
      <w:r w:rsidR="00A625D6" w:rsidRPr="00123062">
        <w:instrText xml:space="preserve"> QUOTE </w:instrText>
      </w:r>
      <w:r w:rsidR="00A625D6" w:rsidRPr="00123062">
        <w:rPr>
          <w:noProof/>
          <w:lang w:eastAsia="en-GB"/>
        </w:rPr>
        <w:drawing>
          <wp:inline distT="0" distB="0" distL="0" distR="0" wp14:anchorId="2717534B" wp14:editId="44E33E4F">
            <wp:extent cx="428625" cy="333375"/>
            <wp:effectExtent l="0" t="0" r="9525"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333375"/>
                    </a:xfrm>
                    <a:prstGeom prst="rect">
                      <a:avLst/>
                    </a:prstGeom>
                    <a:noFill/>
                    <a:ln>
                      <a:noFill/>
                    </a:ln>
                  </pic:spPr>
                </pic:pic>
              </a:graphicData>
            </a:graphic>
          </wp:inline>
        </w:drawing>
      </w:r>
      <w:r w:rsidR="00A625D6" w:rsidRPr="00123062">
        <w:instrText xml:space="preserve"> </w:instrText>
      </w:r>
      <w:r w:rsidR="00A625D6" w:rsidRPr="00123062">
        <w:fldChar w:fldCharType="end"/>
      </w:r>
    </w:p>
    <w:p w:rsidR="00CB4531" w:rsidRDefault="00A625D6" w:rsidP="00BB2793">
      <w:pPr>
        <w:rPr>
          <w:u w:val="single"/>
        </w:rPr>
      </w:pPr>
      <w:r w:rsidRPr="00123062">
        <w:rPr>
          <w:u w:val="single"/>
        </w:rPr>
        <w:t>The cannonball will hit the ship.</w:t>
      </w:r>
    </w:p>
    <w:p w:rsidR="00CF1789" w:rsidRDefault="00CF1789">
      <w:r>
        <w:br w:type="page"/>
      </w:r>
    </w:p>
    <w:p w:rsidR="00A625D6" w:rsidRDefault="00CF1789" w:rsidP="00BB2793">
      <w:r>
        <w:lastRenderedPageBreak/>
        <w:t>T</w:t>
      </w:r>
      <w:r w:rsidR="00A625D6" w:rsidRPr="00123062">
        <w:t>o summarise, for a horizontal projectile</w:t>
      </w:r>
      <w:r w:rsidR="007C311D">
        <w:t xml:space="preserve"> on Earth</w:t>
      </w:r>
      <w:r w:rsidR="00A625D6" w:rsidRPr="00123062">
        <w:t>:</w:t>
      </w:r>
    </w:p>
    <w:tbl>
      <w:tblPr>
        <w:tblStyle w:val="MediumShading1-Accent1"/>
        <w:tblW w:w="9180" w:type="dxa"/>
        <w:tblLook w:val="04A0" w:firstRow="1" w:lastRow="0" w:firstColumn="1" w:lastColumn="0" w:noHBand="0" w:noVBand="1"/>
      </w:tblPr>
      <w:tblGrid>
        <w:gridCol w:w="2093"/>
        <w:gridCol w:w="3118"/>
        <w:gridCol w:w="1390"/>
        <w:gridCol w:w="2579"/>
      </w:tblGrid>
      <w:tr w:rsidR="0087212E" w:rsidRPr="00252AA0" w:rsidTr="0087212E">
        <w:trPr>
          <w:cnfStyle w:val="100000000000" w:firstRow="1" w:lastRow="0" w:firstColumn="0" w:lastColumn="0" w:oddVBand="0" w:evenVBand="0" w:oddHBand="0" w:evenHBand="0" w:firstRowFirstColumn="0" w:firstRowLastColumn="0" w:lastRowFirstColumn="0" w:lastRowLastColumn="0"/>
          <w:trHeight w:val="566"/>
        </w:trPr>
        <w:tc>
          <w:tcPr>
            <w:cnfStyle w:val="001000000000" w:firstRow="0" w:lastRow="0" w:firstColumn="1" w:lastColumn="0" w:oddVBand="0" w:evenVBand="0" w:oddHBand="0" w:evenHBand="0" w:firstRowFirstColumn="0" w:firstRowLastColumn="0" w:lastRowFirstColumn="0" w:lastRowLastColumn="0"/>
            <w:tcW w:w="2093" w:type="dxa"/>
          </w:tcPr>
          <w:p w:rsidR="0087212E" w:rsidRPr="00252AA0" w:rsidRDefault="0087212E" w:rsidP="0087212E">
            <w:pPr>
              <w:jc w:val="center"/>
            </w:pPr>
            <w:r w:rsidRPr="00252AA0">
              <w:t>Direction of motion</w:t>
            </w:r>
          </w:p>
        </w:tc>
        <w:tc>
          <w:tcPr>
            <w:tcW w:w="3118" w:type="dxa"/>
          </w:tcPr>
          <w:p w:rsidR="0087212E" w:rsidRPr="00252AA0" w:rsidRDefault="0087212E" w:rsidP="0087212E">
            <w:pPr>
              <w:jc w:val="center"/>
              <w:cnfStyle w:val="100000000000" w:firstRow="1" w:lastRow="0" w:firstColumn="0" w:lastColumn="0" w:oddVBand="0" w:evenVBand="0" w:oddHBand="0" w:evenHBand="0" w:firstRowFirstColumn="0" w:firstRowLastColumn="0" w:lastRowFirstColumn="0" w:lastRowLastColumn="0"/>
            </w:pPr>
            <w:r w:rsidRPr="00252AA0">
              <w:t>Forces</w:t>
            </w:r>
          </w:p>
        </w:tc>
        <w:tc>
          <w:tcPr>
            <w:tcW w:w="1390" w:type="dxa"/>
          </w:tcPr>
          <w:p w:rsidR="0087212E" w:rsidRPr="00252AA0" w:rsidRDefault="0087212E" w:rsidP="0087212E">
            <w:pPr>
              <w:jc w:val="center"/>
              <w:cnfStyle w:val="100000000000" w:firstRow="1" w:lastRow="0" w:firstColumn="0" w:lastColumn="0" w:oddVBand="0" w:evenVBand="0" w:oddHBand="0" w:evenHBand="0" w:firstRowFirstColumn="0" w:firstRowLastColumn="0" w:lastRowFirstColumn="0" w:lastRowLastColumn="0"/>
            </w:pPr>
            <w:r w:rsidRPr="00252AA0">
              <w:t>Velocity</w:t>
            </w:r>
          </w:p>
        </w:tc>
        <w:tc>
          <w:tcPr>
            <w:tcW w:w="2579" w:type="dxa"/>
          </w:tcPr>
          <w:p w:rsidR="0087212E" w:rsidRPr="00252AA0" w:rsidRDefault="0087212E" w:rsidP="0087212E">
            <w:pPr>
              <w:jc w:val="center"/>
              <w:cnfStyle w:val="100000000000" w:firstRow="1" w:lastRow="0" w:firstColumn="0" w:lastColumn="0" w:oddVBand="0" w:evenVBand="0" w:oddHBand="0" w:evenHBand="0" w:firstRowFirstColumn="0" w:firstRowLastColumn="0" w:lastRowFirstColumn="0" w:lastRowLastColumn="0"/>
            </w:pPr>
            <w:r w:rsidRPr="00252AA0">
              <w:t>Acceleration</w:t>
            </w:r>
          </w:p>
        </w:tc>
      </w:tr>
      <w:tr w:rsidR="0087212E" w:rsidRPr="00123062" w:rsidTr="0087212E">
        <w:trPr>
          <w:cnfStyle w:val="000000100000" w:firstRow="0" w:lastRow="0" w:firstColumn="0" w:lastColumn="0" w:oddVBand="0" w:evenVBand="0" w:oddHBand="1" w:evenHBand="0"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2093" w:type="dxa"/>
          </w:tcPr>
          <w:p w:rsidR="0087212E" w:rsidRPr="00123062" w:rsidRDefault="0087212E" w:rsidP="0087212E">
            <w:pPr>
              <w:spacing w:before="0" w:after="0" w:line="240" w:lineRule="auto"/>
              <w:jc w:val="center"/>
            </w:pPr>
            <w:r w:rsidRPr="00123062">
              <w:t>Horizontal</w:t>
            </w:r>
          </w:p>
        </w:tc>
        <w:tc>
          <w:tcPr>
            <w:tcW w:w="3118" w:type="dxa"/>
          </w:tcPr>
          <w:p w:rsidR="0087212E" w:rsidRPr="00123062" w:rsidRDefault="0087212E" w:rsidP="0087212E">
            <w:pPr>
              <w:spacing w:before="0" w:after="0" w:line="240" w:lineRule="auto"/>
              <w:jc w:val="center"/>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 direction.</w:t>
            </w:r>
          </w:p>
        </w:tc>
        <w:tc>
          <w:tcPr>
            <w:tcW w:w="1390" w:type="dxa"/>
          </w:tcPr>
          <w:p w:rsidR="0087212E" w:rsidRDefault="0087212E" w:rsidP="0087212E">
            <w:pPr>
              <w:spacing w:before="0" w:after="0" w:line="240" w:lineRule="auto"/>
              <w:jc w:val="center"/>
              <w:cnfStyle w:val="000000100000" w:firstRow="0" w:lastRow="0" w:firstColumn="0" w:lastColumn="0" w:oddVBand="0" w:evenVBand="0" w:oddHBand="1" w:evenHBand="0" w:firstRowFirstColumn="0" w:firstRowLastColumn="0" w:lastRowFirstColumn="0" w:lastRowLastColumn="0"/>
            </w:pPr>
            <w:r w:rsidRPr="00123062">
              <w:t>Constant</w:t>
            </w:r>
          </w:p>
          <w:p w:rsidR="0087212E" w:rsidRPr="00DA4944" w:rsidRDefault="0087212E" w:rsidP="0087212E">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i/>
              </w:rPr>
            </w:pPr>
            <w:r w:rsidRPr="00DA4944">
              <w:rPr>
                <w:i/>
              </w:rPr>
              <w:t>v</w:t>
            </w:r>
          </w:p>
        </w:tc>
        <w:tc>
          <w:tcPr>
            <w:tcW w:w="2579" w:type="dxa"/>
          </w:tcPr>
          <w:p w:rsidR="0087212E" w:rsidRPr="00123062" w:rsidRDefault="0087212E" w:rsidP="0087212E">
            <w:pPr>
              <w:spacing w:before="0" w:after="0" w:line="240" w:lineRule="auto"/>
              <w:jc w:val="center"/>
              <w:cnfStyle w:val="000000100000" w:firstRow="0" w:lastRow="0" w:firstColumn="0" w:lastColumn="0" w:oddVBand="0" w:evenVBand="0" w:oddHBand="1" w:evenHBand="0" w:firstRowFirstColumn="0" w:firstRowLastColumn="0" w:lastRowFirstColumn="0" w:lastRowLastColumn="0"/>
            </w:pPr>
            <w:r w:rsidRPr="00123062">
              <w:t>Zero</w:t>
            </w:r>
          </w:p>
        </w:tc>
      </w:tr>
      <w:tr w:rsidR="0087212E" w:rsidRPr="00123062" w:rsidTr="0087212E">
        <w:trPr>
          <w:cnfStyle w:val="000000010000" w:firstRow="0" w:lastRow="0" w:firstColumn="0" w:lastColumn="0" w:oddVBand="0" w:evenVBand="0" w:oddHBand="0" w:evenHBand="1"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2093" w:type="dxa"/>
          </w:tcPr>
          <w:p w:rsidR="0087212E" w:rsidRPr="00123062" w:rsidRDefault="0087212E" w:rsidP="0087212E">
            <w:pPr>
              <w:jc w:val="center"/>
            </w:pPr>
            <w:r w:rsidRPr="00123062">
              <w:t>Vertical</w:t>
            </w:r>
          </w:p>
        </w:tc>
        <w:tc>
          <w:tcPr>
            <w:tcW w:w="3118" w:type="dxa"/>
          </w:tcPr>
          <w:p w:rsidR="0087212E" w:rsidRPr="00123062" w:rsidRDefault="0087212E" w:rsidP="0087212E">
            <w:pPr>
              <w:jc w:val="center"/>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 direction.</w:t>
            </w:r>
          </w:p>
        </w:tc>
        <w:tc>
          <w:tcPr>
            <w:tcW w:w="1390" w:type="dxa"/>
          </w:tcPr>
          <w:p w:rsidR="0087212E" w:rsidRPr="00123062" w:rsidRDefault="0087212E" w:rsidP="0087212E">
            <w:pPr>
              <w:jc w:val="center"/>
              <w:cnfStyle w:val="000000010000" w:firstRow="0" w:lastRow="0" w:firstColumn="0" w:lastColumn="0" w:oddVBand="0" w:evenVBand="0" w:oddHBand="0" w:evenHBand="1" w:firstRowFirstColumn="0" w:firstRowLastColumn="0" w:lastRowFirstColumn="0" w:lastRowLastColumn="0"/>
            </w:pPr>
            <w:r w:rsidRPr="00123062">
              <w:t>Changing with time</w:t>
            </w:r>
          </w:p>
        </w:tc>
        <w:tc>
          <w:tcPr>
            <w:tcW w:w="2579" w:type="dxa"/>
          </w:tcPr>
          <w:p w:rsidR="0087212E" w:rsidRPr="00123062" w:rsidRDefault="0087212E" w:rsidP="0087212E">
            <w:pPr>
              <w:jc w:val="center"/>
              <w:cnfStyle w:val="000000010000" w:firstRow="0" w:lastRow="0" w:firstColumn="0" w:lastColumn="0" w:oddVBand="0" w:evenVBand="0" w:oddHBand="0" w:evenHBand="1" w:firstRowFirstColumn="0" w:firstRowLastColumn="0" w:lastRowFirstColumn="0" w:lastRowLastColumn="0"/>
            </w:pPr>
            <w:r w:rsidRPr="00123062">
              <w:t>Constant or uniform acceleration of</w:t>
            </w:r>
          </w:p>
          <w:p w:rsidR="0087212E" w:rsidRPr="00123062" w:rsidRDefault="0087212E" w:rsidP="0087212E">
            <w:pPr>
              <w:jc w:val="center"/>
              <w:cnfStyle w:val="000000010000" w:firstRow="0" w:lastRow="0" w:firstColumn="0" w:lastColumn="0" w:oddVBand="0" w:evenVBand="0" w:oddHBand="0" w:evenHBand="1" w:firstRowFirstColumn="0" w:firstRowLastColumn="0" w:lastRowFirstColumn="0" w:lastRowLastColumn="0"/>
            </w:pPr>
            <w:r w:rsidRPr="00123062">
              <w:t>-9.8 m s</w:t>
            </w:r>
            <w:r w:rsidRPr="00123062">
              <w:rPr>
                <w:vertAlign w:val="superscript"/>
              </w:rPr>
              <w:t>–2</w:t>
            </w:r>
          </w:p>
        </w:tc>
      </w:tr>
    </w:tbl>
    <w:p w:rsidR="0087212E" w:rsidRPr="00123062" w:rsidRDefault="0087212E" w:rsidP="00BB2793"/>
    <w:p w:rsidR="00CB4531" w:rsidRDefault="00CB4531" w:rsidP="00CF1789">
      <w:pPr>
        <w:pStyle w:val="Heading3"/>
      </w:pPr>
      <w:r w:rsidRPr="00123062">
        <w:rPr>
          <w:rStyle w:val="Heading3Char"/>
          <w:noProof/>
          <w:lang w:eastAsia="en-GB"/>
        </w:rPr>
        <mc:AlternateContent>
          <mc:Choice Requires="wpg">
            <w:drawing>
              <wp:anchor distT="0" distB="0" distL="114300" distR="114300" simplePos="0" relativeHeight="251743232" behindDoc="0" locked="0" layoutInCell="1" allowOverlap="1" wp14:anchorId="75D3FCE6" wp14:editId="6099EB7B">
                <wp:simplePos x="0" y="0"/>
                <wp:positionH relativeFrom="column">
                  <wp:posOffset>585470</wp:posOffset>
                </wp:positionH>
                <wp:positionV relativeFrom="paragraph">
                  <wp:posOffset>317500</wp:posOffset>
                </wp:positionV>
                <wp:extent cx="4410075" cy="2445385"/>
                <wp:effectExtent l="95250" t="0" r="0" b="31115"/>
                <wp:wrapTopAndBottom/>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0075" cy="2445385"/>
                          <a:chOff x="178" y="6366"/>
                          <a:chExt cx="12425" cy="9252"/>
                        </a:xfrm>
                      </wpg:grpSpPr>
                      <wpg:grpSp>
                        <wpg:cNvPr id="3168" name="Group 306"/>
                        <wpg:cNvGrpSpPr>
                          <a:grpSpLocks/>
                        </wpg:cNvGrpSpPr>
                        <wpg:grpSpPr bwMode="auto">
                          <a:xfrm rot="2321777">
                            <a:off x="401" y="9184"/>
                            <a:ext cx="730" cy="681"/>
                            <a:chOff x="4205" y="1398"/>
                            <a:chExt cx="314" cy="290"/>
                          </a:xfrm>
                        </wpg:grpSpPr>
                        <wps:wsp>
                          <wps:cNvPr id="3169" name="Freeform 307"/>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9" name="Freeform 308"/>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0" name="Freeform 309"/>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1" name="Freeform 310"/>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3" name="Freeform 311"/>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5" name="Freeform 312"/>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6" name="Freeform 313"/>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7" name="Freeform 314"/>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8" name="Freeform 315"/>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9" name="Freeform 316"/>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0" name="Freeform 317"/>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1" name="Freeform 318"/>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193" name="Group 319"/>
                        <wpg:cNvGrpSpPr>
                          <a:grpSpLocks/>
                        </wpg:cNvGrpSpPr>
                        <wpg:grpSpPr bwMode="auto">
                          <a:xfrm>
                            <a:off x="401" y="8958"/>
                            <a:ext cx="669" cy="677"/>
                            <a:chOff x="768" y="960"/>
                            <a:chExt cx="288" cy="288"/>
                          </a:xfrm>
                        </wpg:grpSpPr>
                        <wps:wsp>
                          <wps:cNvPr id="3194" name="Line 320"/>
                          <wps:cNvCnPr/>
                          <wps:spPr bwMode="auto">
                            <a:xfrm>
                              <a:off x="768" y="1248"/>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195" name="Text Box 321"/>
                          <wps:cNvSpPr txBox="1">
                            <a:spLocks noChangeArrowheads="1"/>
                          </wps:cNvSpPr>
                          <wps:spPr bwMode="auto">
                            <a:xfrm>
                              <a:off x="816" y="960"/>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0318" w:rsidRDefault="00640318" w:rsidP="00A625D6">
                                <w:pPr>
                                  <w:autoSpaceDE w:val="0"/>
                                  <w:autoSpaceDN w:val="0"/>
                                  <w:adjustRightInd w:val="0"/>
                                  <w:jc w:val="center"/>
                                  <w:rPr>
                                    <w:color w:val="000000"/>
                                    <w:sz w:val="48"/>
                                    <w:szCs w:val="48"/>
                                  </w:rPr>
                                </w:pPr>
                                <w:r>
                                  <w:rPr>
                                    <w:color w:val="000000"/>
                                    <w:sz w:val="48"/>
                                    <w:szCs w:val="48"/>
                                  </w:rPr>
                                  <w:t>u</w:t>
                                </w:r>
                              </w:p>
                            </w:txbxContent>
                          </wps:txbx>
                          <wps:bodyPr rot="0" vert="horz" wrap="square" lIns="91440" tIns="45720" rIns="91440" bIns="45720" anchor="t" anchorCtr="0" upright="1">
                            <a:noAutofit/>
                          </wps:bodyPr>
                        </wps:wsp>
                      </wpg:grpSp>
                      <wpg:grpSp>
                        <wpg:cNvPr id="3196" name="Group 322"/>
                        <wpg:cNvGrpSpPr>
                          <a:grpSpLocks/>
                        </wpg:cNvGrpSpPr>
                        <wpg:grpSpPr bwMode="auto">
                          <a:xfrm rot="2321777">
                            <a:off x="1628" y="9297"/>
                            <a:ext cx="729" cy="681"/>
                            <a:chOff x="4205" y="1398"/>
                            <a:chExt cx="314" cy="290"/>
                          </a:xfrm>
                        </wpg:grpSpPr>
                        <wps:wsp>
                          <wps:cNvPr id="3197" name="Freeform 323"/>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8" name="Freeform 324"/>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9" name="Freeform 325"/>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0" name="Freeform 326"/>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61" name="Freeform 327"/>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2" name="Freeform 328"/>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63" name="Freeform 329"/>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4" name="Freeform 330"/>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65" name="Freeform 331"/>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6" name="Freeform 332"/>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67" name="Freeform 333"/>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8" name="Freeform 334"/>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4169" name="Group 335"/>
                        <wpg:cNvGrpSpPr>
                          <a:grpSpLocks/>
                        </wpg:cNvGrpSpPr>
                        <wpg:grpSpPr bwMode="auto">
                          <a:xfrm rot="2321777">
                            <a:off x="2966" y="9522"/>
                            <a:ext cx="729" cy="681"/>
                            <a:chOff x="4205" y="1398"/>
                            <a:chExt cx="314" cy="290"/>
                          </a:xfrm>
                        </wpg:grpSpPr>
                        <wps:wsp>
                          <wps:cNvPr id="4170" name="Freeform 336"/>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1" name="Freeform 337"/>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72" name="Freeform 338"/>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3" name="Freeform 339"/>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74" name="Freeform 340"/>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5" name="Freeform 341"/>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76" name="Freeform 342"/>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7" name="Freeform 343"/>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78" name="Freeform 344"/>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9" name="Freeform 345"/>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80" name="Freeform 346"/>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1" name="Freeform 347"/>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4182" name="Group 348"/>
                        <wpg:cNvGrpSpPr>
                          <a:grpSpLocks/>
                        </wpg:cNvGrpSpPr>
                        <wpg:grpSpPr bwMode="auto">
                          <a:xfrm rot="2321777">
                            <a:off x="4304" y="9860"/>
                            <a:ext cx="729" cy="681"/>
                            <a:chOff x="4205" y="1398"/>
                            <a:chExt cx="314" cy="290"/>
                          </a:xfrm>
                        </wpg:grpSpPr>
                        <wps:wsp>
                          <wps:cNvPr id="4183" name="Freeform 349"/>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4" name="Freeform 350"/>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85" name="Freeform 351"/>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6" name="Freeform 352"/>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87" name="Freeform 353"/>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Freeform 354"/>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99" name="Freeform 355"/>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2" name="Freeform 356"/>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03" name="Freeform 357"/>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4" name="Freeform 358"/>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05" name="Freeform 359"/>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6" name="Freeform 360"/>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4207" name="Group 361"/>
                        <wpg:cNvGrpSpPr>
                          <a:grpSpLocks/>
                        </wpg:cNvGrpSpPr>
                        <wpg:grpSpPr bwMode="auto">
                          <a:xfrm rot="2321777">
                            <a:off x="5642" y="10311"/>
                            <a:ext cx="730" cy="681"/>
                            <a:chOff x="4205" y="1398"/>
                            <a:chExt cx="314" cy="290"/>
                          </a:xfrm>
                        </wpg:grpSpPr>
                        <wps:wsp>
                          <wps:cNvPr id="5" name="Freeform 362"/>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9" name="Freeform 363"/>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0" name="Freeform 364"/>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1" name="Freeform 365"/>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2" name="Freeform 366"/>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3" name="Freeform 367"/>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4" name="Freeform 368"/>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5" name="Freeform 369"/>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6" name="Freeform 370"/>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7" name="Freeform 371"/>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8" name="Freeform 372"/>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9" name="Freeform 373"/>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4220" name="Group 374"/>
                        <wpg:cNvGrpSpPr>
                          <a:grpSpLocks/>
                        </wpg:cNvGrpSpPr>
                        <wpg:grpSpPr bwMode="auto">
                          <a:xfrm rot="2321777">
                            <a:off x="6869" y="10987"/>
                            <a:ext cx="729" cy="681"/>
                            <a:chOff x="4205" y="1398"/>
                            <a:chExt cx="314" cy="290"/>
                          </a:xfrm>
                        </wpg:grpSpPr>
                        <wps:wsp>
                          <wps:cNvPr id="4221" name="Freeform 375"/>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2" name="Freeform 376"/>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23" name="Freeform 377"/>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 name="Freeform 378"/>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77" name="Freeform 379"/>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 name="Freeform 380"/>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79" name="Freeform 381"/>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 name="Freeform 382"/>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81" name="Freeform 383"/>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 name="Freeform 384"/>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83" name="Freeform 385"/>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 name="Freeform 386"/>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585" name="Group 387"/>
                        <wpg:cNvGrpSpPr>
                          <a:grpSpLocks/>
                        </wpg:cNvGrpSpPr>
                        <wpg:grpSpPr bwMode="auto">
                          <a:xfrm rot="2321777">
                            <a:off x="7984" y="11776"/>
                            <a:ext cx="729" cy="681"/>
                            <a:chOff x="4205" y="1398"/>
                            <a:chExt cx="314" cy="290"/>
                          </a:xfrm>
                        </wpg:grpSpPr>
                        <wps:wsp>
                          <wps:cNvPr id="586" name="Freeform 388"/>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389"/>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88" name="Freeform 390"/>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391"/>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90" name="Freeform 392"/>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 name="Freeform 393"/>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92" name="Freeform 394"/>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 name="Freeform 395"/>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94" name="Freeform 396"/>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 name="Freeform 397"/>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96" name="Freeform 398"/>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 name="Freeform 399"/>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598" name="Group 400"/>
                        <wpg:cNvGrpSpPr>
                          <a:grpSpLocks/>
                        </wpg:cNvGrpSpPr>
                        <wpg:grpSpPr bwMode="auto">
                          <a:xfrm rot="2321777">
                            <a:off x="8988" y="12678"/>
                            <a:ext cx="729" cy="681"/>
                            <a:chOff x="4205" y="1398"/>
                            <a:chExt cx="314" cy="290"/>
                          </a:xfrm>
                        </wpg:grpSpPr>
                        <wps:wsp>
                          <wps:cNvPr id="599" name="Freeform 401"/>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 name="Freeform 402"/>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01" name="Freeform 403"/>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 name="Freeform 404"/>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03" name="Freeform 405"/>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 name="Freeform 406"/>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05" name="Freeform 407"/>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408"/>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11" name="Freeform 409"/>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410"/>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15" name="Freeform 411"/>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 name="Freeform 412"/>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617" name="Group 413"/>
                        <wpg:cNvGrpSpPr>
                          <a:grpSpLocks/>
                        </wpg:cNvGrpSpPr>
                        <wpg:grpSpPr bwMode="auto">
                          <a:xfrm rot="2321777">
                            <a:off x="9880" y="13918"/>
                            <a:ext cx="729" cy="681"/>
                            <a:chOff x="4205" y="1398"/>
                            <a:chExt cx="314" cy="290"/>
                          </a:xfrm>
                        </wpg:grpSpPr>
                        <wps:wsp>
                          <wps:cNvPr id="618" name="Freeform 414"/>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 name="Freeform 415"/>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23" name="Freeform 416"/>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2" name="Freeform 417"/>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93" name="Freeform 418"/>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4" name="Freeform 419"/>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95" name="Freeform 420"/>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6" name="Freeform 421"/>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97" name="Freeform 422"/>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8" name="Freeform 423"/>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 name="Freeform 424"/>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0" name="Freeform 425"/>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401" name="Group 426"/>
                        <wpg:cNvGrpSpPr>
                          <a:grpSpLocks/>
                        </wpg:cNvGrpSpPr>
                        <wpg:grpSpPr bwMode="auto">
                          <a:xfrm>
                            <a:off x="1293" y="15158"/>
                            <a:ext cx="1318" cy="460"/>
                            <a:chOff x="1451" y="2821"/>
                            <a:chExt cx="567" cy="196"/>
                          </a:xfrm>
                        </wpg:grpSpPr>
                        <wps:wsp>
                          <wps:cNvPr id="3402" name="Freeform 427"/>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3" name="Freeform 428"/>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4" name="Freeform 429"/>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5" name="Freeform 430"/>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6" name="Freeform 431"/>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7" name="Freeform 432"/>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08" name="Group 433"/>
                        <wpg:cNvGrpSpPr>
                          <a:grpSpLocks/>
                        </wpg:cNvGrpSpPr>
                        <wpg:grpSpPr bwMode="auto">
                          <a:xfrm flipH="1">
                            <a:off x="2408" y="15158"/>
                            <a:ext cx="1318" cy="460"/>
                            <a:chOff x="1451" y="2821"/>
                            <a:chExt cx="567" cy="196"/>
                          </a:xfrm>
                        </wpg:grpSpPr>
                        <wps:wsp>
                          <wps:cNvPr id="3409" name="Freeform 434"/>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0" name="Freeform 435"/>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5" name="Freeform 436"/>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6" name="Freeform 437"/>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7" name="Freeform 438"/>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8" name="Freeform 439"/>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19" name="Group 440"/>
                        <wpg:cNvGrpSpPr>
                          <a:grpSpLocks/>
                        </wpg:cNvGrpSpPr>
                        <wpg:grpSpPr bwMode="auto">
                          <a:xfrm flipH="1">
                            <a:off x="3523" y="15158"/>
                            <a:ext cx="1318" cy="460"/>
                            <a:chOff x="1451" y="2821"/>
                            <a:chExt cx="567" cy="196"/>
                          </a:xfrm>
                        </wpg:grpSpPr>
                        <wps:wsp>
                          <wps:cNvPr id="3420" name="Freeform 441"/>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5" name="Freeform 442"/>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6" name="Freeform 443"/>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7" name="Freeform 444"/>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8" name="Freeform 445"/>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9" name="Freeform 446"/>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30" name="Group 447"/>
                        <wpg:cNvGrpSpPr>
                          <a:grpSpLocks/>
                        </wpg:cNvGrpSpPr>
                        <wpg:grpSpPr bwMode="auto">
                          <a:xfrm flipH="1">
                            <a:off x="178" y="15158"/>
                            <a:ext cx="1318" cy="460"/>
                            <a:chOff x="1451" y="2821"/>
                            <a:chExt cx="567" cy="196"/>
                          </a:xfrm>
                        </wpg:grpSpPr>
                        <wps:wsp>
                          <wps:cNvPr id="3431" name="Freeform 448"/>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2" name="Freeform 449"/>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3" name="Freeform 450"/>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4" name="Freeform 451"/>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5" name="Freeform 452"/>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6" name="Freeform 453"/>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37" name="Group 454"/>
                        <wpg:cNvGrpSpPr>
                          <a:grpSpLocks/>
                        </wpg:cNvGrpSpPr>
                        <wpg:grpSpPr bwMode="auto">
                          <a:xfrm>
                            <a:off x="4639" y="15158"/>
                            <a:ext cx="1317" cy="460"/>
                            <a:chOff x="1451" y="2821"/>
                            <a:chExt cx="567" cy="196"/>
                          </a:xfrm>
                        </wpg:grpSpPr>
                        <wps:wsp>
                          <wps:cNvPr id="3440" name="Freeform 455"/>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1" name="Freeform 456"/>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4" name="Freeform 457"/>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0" name="Freeform 458"/>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1" name="Freeform 459"/>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3" name="Freeform 460"/>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54" name="Group 461"/>
                        <wpg:cNvGrpSpPr>
                          <a:grpSpLocks/>
                        </wpg:cNvGrpSpPr>
                        <wpg:grpSpPr bwMode="auto">
                          <a:xfrm>
                            <a:off x="5865" y="15158"/>
                            <a:ext cx="1318" cy="460"/>
                            <a:chOff x="1451" y="2821"/>
                            <a:chExt cx="567" cy="196"/>
                          </a:xfrm>
                        </wpg:grpSpPr>
                        <wps:wsp>
                          <wps:cNvPr id="3455" name="Freeform 462"/>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9" name="Freeform 463"/>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1" name="Freeform 464"/>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6" name="Freeform 465"/>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7" name="Freeform 466"/>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9" name="Freeform 467"/>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71" name="Group 468"/>
                        <wpg:cNvGrpSpPr>
                          <a:grpSpLocks/>
                        </wpg:cNvGrpSpPr>
                        <wpg:grpSpPr bwMode="auto">
                          <a:xfrm>
                            <a:off x="7092" y="15158"/>
                            <a:ext cx="1318" cy="460"/>
                            <a:chOff x="1451" y="2821"/>
                            <a:chExt cx="567" cy="196"/>
                          </a:xfrm>
                        </wpg:grpSpPr>
                        <wps:wsp>
                          <wps:cNvPr id="3472" name="Freeform 469"/>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3" name="Freeform 470"/>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4" name="Freeform 471"/>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5" name="Freeform 472"/>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6" name="Freeform 473"/>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7" name="Freeform 474"/>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79" name="Group 475"/>
                        <wpg:cNvGrpSpPr>
                          <a:grpSpLocks/>
                        </wpg:cNvGrpSpPr>
                        <wpg:grpSpPr bwMode="auto">
                          <a:xfrm>
                            <a:off x="8207" y="15158"/>
                            <a:ext cx="1318" cy="460"/>
                            <a:chOff x="1451" y="2821"/>
                            <a:chExt cx="567" cy="196"/>
                          </a:xfrm>
                        </wpg:grpSpPr>
                        <wps:wsp>
                          <wps:cNvPr id="3480" name="Freeform 476"/>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1" name="Freeform 477"/>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2" name="Freeform 478"/>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3" name="Freeform 479"/>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6" name="Freeform 480"/>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7" name="Freeform 481"/>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88" name="Group 482"/>
                        <wpg:cNvGrpSpPr>
                          <a:grpSpLocks/>
                        </wpg:cNvGrpSpPr>
                        <wpg:grpSpPr bwMode="auto">
                          <a:xfrm flipH="1">
                            <a:off x="9322" y="15158"/>
                            <a:ext cx="1318" cy="460"/>
                            <a:chOff x="1451" y="2821"/>
                            <a:chExt cx="567" cy="196"/>
                          </a:xfrm>
                        </wpg:grpSpPr>
                        <wps:wsp>
                          <wps:cNvPr id="3489" name="Freeform 483"/>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0" name="Freeform 484"/>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1" name="Freeform 485"/>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2" name="Freeform 486"/>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3" name="Freeform 487"/>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4" name="Freeform 488"/>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95" name="Group 489"/>
                        <wpg:cNvGrpSpPr>
                          <a:grpSpLocks/>
                        </wpg:cNvGrpSpPr>
                        <wpg:grpSpPr bwMode="auto">
                          <a:xfrm flipH="1">
                            <a:off x="9923" y="15158"/>
                            <a:ext cx="1318" cy="460"/>
                            <a:chOff x="1451" y="2821"/>
                            <a:chExt cx="567" cy="196"/>
                          </a:xfrm>
                        </wpg:grpSpPr>
                        <wps:wsp>
                          <wps:cNvPr id="3496" name="Freeform 490"/>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7" name="Freeform 491"/>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8" name="Freeform 492"/>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9" name="Freeform 493"/>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0" name="Freeform 494"/>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3" name="Freeform 495"/>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04" name="Group 496"/>
                        <wpg:cNvGrpSpPr>
                          <a:grpSpLocks/>
                        </wpg:cNvGrpSpPr>
                        <wpg:grpSpPr bwMode="auto">
                          <a:xfrm>
                            <a:off x="1962" y="9635"/>
                            <a:ext cx="669" cy="338"/>
                            <a:chOff x="1344" y="912"/>
                            <a:chExt cx="288" cy="144"/>
                          </a:xfrm>
                        </wpg:grpSpPr>
                        <wps:wsp>
                          <wps:cNvPr id="3505" name="Line 497"/>
                          <wps:cNvCnPr/>
                          <wps:spPr bwMode="auto">
                            <a:xfrm>
                              <a:off x="1344" y="91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506" name="Line 498"/>
                          <wps:cNvCnPr/>
                          <wps:spPr bwMode="auto">
                            <a:xfrm>
                              <a:off x="1344" y="912"/>
                              <a:ext cx="0" cy="14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507" name="Group 499"/>
                        <wpg:cNvGrpSpPr>
                          <a:grpSpLocks/>
                        </wpg:cNvGrpSpPr>
                        <wpg:grpSpPr bwMode="auto">
                          <a:xfrm>
                            <a:off x="3300" y="9860"/>
                            <a:ext cx="669" cy="451"/>
                            <a:chOff x="2016" y="1680"/>
                            <a:chExt cx="288" cy="192"/>
                          </a:xfrm>
                        </wpg:grpSpPr>
                        <wps:wsp>
                          <wps:cNvPr id="3508" name="Line 500"/>
                          <wps:cNvCnPr/>
                          <wps:spPr bwMode="auto">
                            <a:xfrm>
                              <a:off x="2016" y="168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511" name="Line 501"/>
                          <wps:cNvCnPr/>
                          <wps:spPr bwMode="auto">
                            <a:xfrm>
                              <a:off x="2016" y="1680"/>
                              <a:ext cx="0" cy="19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24" name="Group 502"/>
                        <wpg:cNvGrpSpPr>
                          <a:grpSpLocks/>
                        </wpg:cNvGrpSpPr>
                        <wpg:grpSpPr bwMode="auto">
                          <a:xfrm>
                            <a:off x="4639" y="10198"/>
                            <a:ext cx="669" cy="564"/>
                            <a:chOff x="2592" y="1824"/>
                            <a:chExt cx="288" cy="240"/>
                          </a:xfrm>
                        </wpg:grpSpPr>
                        <wps:wsp>
                          <wps:cNvPr id="4225" name="Line 503"/>
                          <wps:cNvCnPr/>
                          <wps:spPr bwMode="auto">
                            <a:xfrm>
                              <a:off x="2592" y="18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26" name="Line 504"/>
                          <wps:cNvCnPr/>
                          <wps:spPr bwMode="auto">
                            <a:xfrm>
                              <a:off x="2592" y="1824"/>
                              <a:ext cx="0" cy="24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27" name="Group 505"/>
                        <wpg:cNvGrpSpPr>
                          <a:grpSpLocks/>
                        </wpg:cNvGrpSpPr>
                        <wpg:grpSpPr bwMode="auto">
                          <a:xfrm>
                            <a:off x="5977" y="10649"/>
                            <a:ext cx="669" cy="676"/>
                            <a:chOff x="3168" y="2016"/>
                            <a:chExt cx="288" cy="288"/>
                          </a:xfrm>
                        </wpg:grpSpPr>
                        <wps:wsp>
                          <wps:cNvPr id="4228" name="Line 506"/>
                          <wps:cNvCnPr/>
                          <wps:spPr bwMode="auto">
                            <a:xfrm>
                              <a:off x="3168" y="2016"/>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29" name="Line 507"/>
                          <wps:cNvCnPr/>
                          <wps:spPr bwMode="auto">
                            <a:xfrm>
                              <a:off x="3168" y="2016"/>
                              <a:ext cx="0" cy="28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30" name="Group 508"/>
                        <wpg:cNvGrpSpPr>
                          <a:grpSpLocks/>
                        </wpg:cNvGrpSpPr>
                        <wpg:grpSpPr bwMode="auto">
                          <a:xfrm>
                            <a:off x="7203" y="11325"/>
                            <a:ext cx="669" cy="789"/>
                            <a:chOff x="3696" y="2304"/>
                            <a:chExt cx="288" cy="336"/>
                          </a:xfrm>
                        </wpg:grpSpPr>
                        <wps:wsp>
                          <wps:cNvPr id="4231" name="Line 509"/>
                          <wps:cNvCnPr/>
                          <wps:spPr bwMode="auto">
                            <a:xfrm>
                              <a:off x="3696" y="230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32" name="Line 510"/>
                          <wps:cNvCnPr/>
                          <wps:spPr bwMode="auto">
                            <a:xfrm>
                              <a:off x="3696" y="2304"/>
                              <a:ext cx="0" cy="3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33" name="Group 511"/>
                        <wpg:cNvGrpSpPr>
                          <a:grpSpLocks/>
                        </wpg:cNvGrpSpPr>
                        <wpg:grpSpPr bwMode="auto">
                          <a:xfrm>
                            <a:off x="8318" y="12114"/>
                            <a:ext cx="670" cy="902"/>
                            <a:chOff x="4176" y="2640"/>
                            <a:chExt cx="288" cy="384"/>
                          </a:xfrm>
                        </wpg:grpSpPr>
                        <wps:wsp>
                          <wps:cNvPr id="4234" name="Line 512"/>
                          <wps:cNvCnPr/>
                          <wps:spPr bwMode="auto">
                            <a:xfrm>
                              <a:off x="4176" y="264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35" name="Line 513"/>
                          <wps:cNvCnPr/>
                          <wps:spPr bwMode="auto">
                            <a:xfrm>
                              <a:off x="4176" y="2640"/>
                              <a:ext cx="0" cy="38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36" name="Group 514"/>
                        <wpg:cNvGrpSpPr>
                          <a:grpSpLocks/>
                        </wpg:cNvGrpSpPr>
                        <wpg:grpSpPr bwMode="auto">
                          <a:xfrm>
                            <a:off x="9322" y="13016"/>
                            <a:ext cx="669" cy="1127"/>
                            <a:chOff x="4608" y="3024"/>
                            <a:chExt cx="288" cy="480"/>
                          </a:xfrm>
                        </wpg:grpSpPr>
                        <wps:wsp>
                          <wps:cNvPr id="4237" name="Line 515"/>
                          <wps:cNvCnPr/>
                          <wps:spPr bwMode="auto">
                            <a:xfrm>
                              <a:off x="4608" y="30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38" name="Line 516"/>
                          <wps:cNvCnPr/>
                          <wps:spPr bwMode="auto">
                            <a:xfrm>
                              <a:off x="4608" y="3024"/>
                              <a:ext cx="0" cy="48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39" name="Group 517"/>
                        <wpg:cNvGrpSpPr>
                          <a:grpSpLocks/>
                        </wpg:cNvGrpSpPr>
                        <wpg:grpSpPr bwMode="auto">
                          <a:xfrm>
                            <a:off x="10214" y="14256"/>
                            <a:ext cx="669" cy="1353"/>
                            <a:chOff x="4992" y="3552"/>
                            <a:chExt cx="288" cy="576"/>
                          </a:xfrm>
                        </wpg:grpSpPr>
                        <wps:wsp>
                          <wps:cNvPr id="4240" name="Line 518"/>
                          <wps:cNvCnPr/>
                          <wps:spPr bwMode="auto">
                            <a:xfrm>
                              <a:off x="4992" y="355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1" name="Line 519"/>
                          <wps:cNvCnPr/>
                          <wps:spPr bwMode="auto">
                            <a:xfrm>
                              <a:off x="4992" y="3552"/>
                              <a:ext cx="0" cy="57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42" name="Group 520"/>
                        <wpg:cNvGrpSpPr>
                          <a:grpSpLocks/>
                        </wpg:cNvGrpSpPr>
                        <wpg:grpSpPr bwMode="auto">
                          <a:xfrm>
                            <a:off x="290" y="7155"/>
                            <a:ext cx="10928" cy="8115"/>
                            <a:chOff x="720" y="240"/>
                            <a:chExt cx="4704" cy="3408"/>
                          </a:xfrm>
                        </wpg:grpSpPr>
                        <wps:wsp>
                          <wps:cNvPr id="4243" name="Line 521"/>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4" name="Line 522"/>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5" name="Line 523"/>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6" name="Line 524"/>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7" name="Line 525"/>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8" name="Line 526"/>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9" name="Line 527"/>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50" name="Line 528"/>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51" name="Line 529"/>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52" name="Line 530"/>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4253" name="Freeform 531"/>
                        <wps:cNvSpPr>
                          <a:spLocks/>
                        </wps:cNvSpPr>
                        <wps:spPr bwMode="auto">
                          <a:xfrm>
                            <a:off x="401" y="9635"/>
                            <a:ext cx="10148" cy="5185"/>
                          </a:xfrm>
                          <a:custGeom>
                            <a:avLst/>
                            <a:gdLst>
                              <a:gd name="T0" fmla="*/ 0 w 4368"/>
                              <a:gd name="T1" fmla="*/ 0 h 2208"/>
                              <a:gd name="T2" fmla="*/ 664 w 4368"/>
                              <a:gd name="T3" fmla="*/ 16 h 2208"/>
                              <a:gd name="T4" fmla="*/ 1248 w 4368"/>
                              <a:gd name="T5" fmla="*/ 96 h 2208"/>
                              <a:gd name="T6" fmla="*/ 1872 w 4368"/>
                              <a:gd name="T7" fmla="*/ 240 h 2208"/>
                              <a:gd name="T8" fmla="*/ 2400 w 4368"/>
                              <a:gd name="T9" fmla="*/ 432 h 2208"/>
                              <a:gd name="T10" fmla="*/ 2928 w 4368"/>
                              <a:gd name="T11" fmla="*/ 720 h 2208"/>
                              <a:gd name="T12" fmla="*/ 3456 w 4368"/>
                              <a:gd name="T13" fmla="*/ 1104 h 2208"/>
                              <a:gd name="T14" fmla="*/ 3888 w 4368"/>
                              <a:gd name="T15" fmla="*/ 1488 h 2208"/>
                              <a:gd name="T16" fmla="*/ 4368 w 4368"/>
                              <a:gd name="T17" fmla="*/ 2208 h 2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68" h="2208">
                                <a:moveTo>
                                  <a:pt x="0" y="0"/>
                                </a:moveTo>
                                <a:cubicBezTo>
                                  <a:pt x="111" y="3"/>
                                  <a:pt x="456" y="0"/>
                                  <a:pt x="664" y="16"/>
                                </a:cubicBezTo>
                                <a:cubicBezTo>
                                  <a:pt x="872" y="32"/>
                                  <a:pt x="1047" y="59"/>
                                  <a:pt x="1248" y="96"/>
                                </a:cubicBezTo>
                                <a:cubicBezTo>
                                  <a:pt x="1449" y="133"/>
                                  <a:pt x="1680" y="184"/>
                                  <a:pt x="1872" y="240"/>
                                </a:cubicBezTo>
                                <a:cubicBezTo>
                                  <a:pt x="1872" y="240"/>
                                  <a:pt x="2224" y="352"/>
                                  <a:pt x="2400" y="432"/>
                                </a:cubicBezTo>
                                <a:cubicBezTo>
                                  <a:pt x="2576" y="512"/>
                                  <a:pt x="2752" y="608"/>
                                  <a:pt x="2928" y="720"/>
                                </a:cubicBezTo>
                                <a:cubicBezTo>
                                  <a:pt x="3104" y="832"/>
                                  <a:pt x="3296" y="976"/>
                                  <a:pt x="3456" y="1104"/>
                                </a:cubicBezTo>
                                <a:cubicBezTo>
                                  <a:pt x="3616" y="1232"/>
                                  <a:pt x="3712" y="1296"/>
                                  <a:pt x="3888" y="1488"/>
                                </a:cubicBezTo>
                                <a:cubicBezTo>
                                  <a:pt x="4064" y="1680"/>
                                  <a:pt x="4288" y="2088"/>
                                  <a:pt x="4368" y="2208"/>
                                </a:cubicBezTo>
                              </a:path>
                            </a:pathLst>
                          </a:custGeom>
                          <a:noFill/>
                          <a:ln w="28575"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t" anchorCtr="0" upright="1">
                          <a:noAutofit/>
                        </wps:bodyPr>
                      </wps:wsp>
                      <wps:wsp>
                        <wps:cNvPr id="4254" name="Text Box 532"/>
                        <wps:cNvSpPr txBox="1">
                          <a:spLocks noChangeArrowheads="1"/>
                        </wps:cNvSpPr>
                        <wps:spPr bwMode="auto">
                          <a:xfrm>
                            <a:off x="1608" y="6366"/>
                            <a:ext cx="9399" cy="1051"/>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0318" w:rsidRPr="002945B4" w:rsidRDefault="00640318" w:rsidP="00A625D6">
                              <w:pPr>
                                <w:autoSpaceDE w:val="0"/>
                                <w:autoSpaceDN w:val="0"/>
                                <w:adjustRightInd w:val="0"/>
                                <w:spacing w:before="0" w:after="0"/>
                                <w:jc w:val="center"/>
                                <w:rPr>
                                  <w:color w:val="FF0000"/>
                                  <w:sz w:val="24"/>
                                  <w:szCs w:val="24"/>
                                </w:rPr>
                              </w:pPr>
                              <w:r w:rsidRPr="002945B4">
                                <w:rPr>
                                  <w:color w:val="FF0000"/>
                                  <w:sz w:val="24"/>
                                  <w:szCs w:val="24"/>
                                </w:rPr>
                                <w:t>Path of a mass in a uniform gravitational field</w:t>
                              </w:r>
                            </w:p>
                          </w:txbxContent>
                        </wps:txbx>
                        <wps:bodyPr rot="0" vert="horz" wrap="square" lIns="91440" tIns="45720" rIns="91440" bIns="45720" anchor="t" anchorCtr="0" upright="1">
                          <a:noAutofit/>
                        </wps:bodyPr>
                      </wps:wsp>
                      <wps:wsp>
                        <wps:cNvPr id="4255" name="Text Box 533"/>
                        <wps:cNvSpPr txBox="1">
                          <a:spLocks noChangeArrowheads="1"/>
                        </wps:cNvSpPr>
                        <wps:spPr bwMode="auto">
                          <a:xfrm>
                            <a:off x="290" y="7042"/>
                            <a:ext cx="5459" cy="306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0318" w:rsidRPr="002945B4" w:rsidRDefault="00640318" w:rsidP="001512CA">
                              <w:pPr>
                                <w:autoSpaceDE w:val="0"/>
                                <w:autoSpaceDN w:val="0"/>
                                <w:adjustRightInd w:val="0"/>
                                <w:spacing w:before="0" w:after="0"/>
                                <w:rPr>
                                  <w:color w:val="000000"/>
                                </w:rPr>
                              </w:pPr>
                              <w:r w:rsidRPr="002945B4">
                                <w:rPr>
                                  <w:color w:val="000000"/>
                                </w:rPr>
                                <w:t>Over short distances, g can be thought of as uniform.</w:t>
                              </w:r>
                            </w:p>
                          </w:txbxContent>
                        </wps:txbx>
                        <wps:bodyPr rot="0" vert="horz" wrap="square" lIns="91440" tIns="45720" rIns="91440" bIns="45720" anchor="t" anchorCtr="0" upright="1">
                          <a:noAutofit/>
                        </wps:bodyPr>
                      </wps:wsp>
                      <wps:wsp>
                        <wps:cNvPr id="4256" name="Text Box 534"/>
                        <wps:cNvSpPr txBox="1">
                          <a:spLocks noChangeArrowheads="1"/>
                        </wps:cNvSpPr>
                        <wps:spPr bwMode="auto">
                          <a:xfrm>
                            <a:off x="6869" y="7380"/>
                            <a:ext cx="5734" cy="507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0318" w:rsidRPr="002945B4" w:rsidRDefault="00640318" w:rsidP="00E45A55">
                              <w:pPr>
                                <w:autoSpaceDE w:val="0"/>
                                <w:autoSpaceDN w:val="0"/>
                                <w:adjustRightInd w:val="0"/>
                                <w:spacing w:before="0" w:after="0"/>
                                <w:rPr>
                                  <w:color w:val="000000"/>
                                </w:rPr>
                              </w:pPr>
                              <w:r w:rsidRPr="002945B4">
                                <w:rPr>
                                  <w:color w:val="000000"/>
                                </w:rPr>
                                <w:t>If a rugby ball is kicked horizontally with initial horizontal velocity, u, it will move in a parabolic trajectory to the ground.</w:t>
                              </w:r>
                            </w:p>
                          </w:txbxContent>
                        </wps:txbx>
                        <wps:bodyPr rot="0" vert="horz" wrap="square" lIns="91440" tIns="45720" rIns="91440" bIns="45720" anchor="t" anchorCtr="0" upright="1">
                          <a:noAutofit/>
                        </wps:bodyPr>
                      </wps:wsp>
                      <wps:wsp>
                        <wps:cNvPr id="4257" name="Text Box 535"/>
                        <wps:cNvSpPr txBox="1">
                          <a:spLocks noChangeArrowheads="1"/>
                        </wps:cNvSpPr>
                        <wps:spPr bwMode="auto">
                          <a:xfrm>
                            <a:off x="401" y="11889"/>
                            <a:ext cx="5348" cy="326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0318" w:rsidRPr="002945B4" w:rsidRDefault="00640318" w:rsidP="001512CA">
                              <w:pPr>
                                <w:autoSpaceDE w:val="0"/>
                                <w:autoSpaceDN w:val="0"/>
                                <w:adjustRightInd w:val="0"/>
                                <w:spacing w:before="0" w:after="0"/>
                                <w:jc w:val="center"/>
                                <w:rPr>
                                  <w:color w:val="000000"/>
                                </w:rPr>
                              </w:pPr>
                              <w:r w:rsidRPr="002945B4">
                                <w:rPr>
                                  <w:color w:val="000000"/>
                                </w:rPr>
                                <w:t>Horizontal velocity remains constant but the ball accelerates downward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 o:spid="_x0000_s1038" style="position:absolute;margin-left:46.1pt;margin-top:25pt;width:347.25pt;height:192.55pt;z-index:251743232" coordorigin="178,6366" coordsize="12425,9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">
                <v:group id="Group 306" o:spid="_x0000_s1039" style="position:absolute;left:401;top:9184;width:730;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YgfcMAAADdAAAADwAAAGRycy9kb3ducmV2LnhtbERPzYrCMBC+C/sOYYS9&#10;iKau0pVqlFVYVg8u1PoAYzO2xWZSmqj17c1B8Pjx/S9WnanFjVpXWVYwHkUgiHOrKy4UHLPf4QyE&#10;88gaa8uk4EEOVsuP3gITbe+c0u3gCxFC2CWooPS+SaR0eUkG3cg2xIE729agD7AtpG7xHsJNLb+i&#10;KJYGKw4NJTa0KSm/HK5Gwaz6u8anzJ2z6fofv+NBut9t1kp99rufOQhPnX+LX+6tVjAZx2Fu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BiB9wwAAAN0AAAAP&#10;AAAAAAAAAAAAAAAAAKoCAABkcnMvZG93bnJldi54bWxQSwUGAAAAAAQABAD6AAAAmgMAAAAA&#10;">
                  <v:shape id="Freeform 307" o:spid="_x0000_s1040"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067cUA&#10;AADdAAAADwAAAGRycy9kb3ducmV2LnhtbESPUWvCMBSF3wf7D+EO9jZTJxZXjTIGg82XUvUH3DXX&#10;tqy56ZJYs39vBMHHwznnO5zVJppejOR8Z1nBdJKBIK6t7rhRcNh/vixA+ICssbdMCv7Jw2b9+LDC&#10;QtszVzTuQiMShH2BCtoQhkJKX7dk0E/sQJy8o3UGQ5KukdrhOcFNL1+zLJcGO04LLQ700VL9uzsZ&#10;BT+jLF3sDrHfzuuq+vsuZ6e8VOr5Kb4vQQSK4R6+tb+0gtk0f4Prm/QE5P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TTrtxQAAAN0AAAAPAAAAAAAAAAAAAAAAAJgCAABkcnMv&#10;ZG93bnJldi54bWxQSwUGAAAAAAQABAD1AAAAig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08" o:spid="_x0000_s1041"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dw8cA&#10;AADdAAAADwAAAGRycy9kb3ducmV2LnhtbESPT2vCQBTE74V+h+UVvNWNVVpNs5FSKSi9+O+Q4yP7&#10;moRm38bsNol+elcQehxm5jdMshxMLTpqXWVZwWQcgSDOra64UHA8fD3PQTiPrLG2TArO5GCZPj4k&#10;GGvb8466vS9EgLCLUUHpfRNL6fKSDLqxbYiD92Nbgz7ItpC6xT7ATS1fouhVGqw4LJTY0GdJ+e/+&#10;zyiY+e1lk2XZKe/Ou9P31q16KVdKjZ6Gj3cQngb/H76311rBdPK2gNub8ARk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GXcPHAAAA3QAAAA8AAAAAAAAAAAAAAAAAmAIAAGRy&#10;cy9kb3ducmV2LnhtbFBLBQYAAAAABAAEAPUAAACMAw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09" o:spid="_x0000_s1042"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FMb4A&#10;AADdAAAADwAAAGRycy9kb3ducmV2LnhtbERPyQrCMBC9C/5DGMGbplVcqEYRRdCDB7f70IxttZmU&#10;Jmr9e3MQPD7ePl82phQvql1hWUHcj0AQp1YXnCm4nLe9KQjnkTWWlknBhxwsF+3WHBNt33yk18ln&#10;IoSwS1BB7n2VSOnSnAy6vq2IA3eztUEfYJ1JXeM7hJtSDqJoLA0WHBpyrGidU/o4PY2CTZWuYouT&#10;6zO6PnZ8uMT30X6rVLfTrGYgPDX+L/65d1rBMJ6G/eFNe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vHRTG+AAAA3QAAAA8AAAAAAAAAAAAAAAAAmAIAAGRycy9kb3ducmV2&#10;LnhtbFBLBQYAAAAABAAEAPUAAACD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10" o:spid="_x0000_s1043"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6fq8UA&#10;AADdAAAADwAAAGRycy9kb3ducmV2LnhtbESPT4vCMBTE74LfITzBm6atRbRrlGVB6GnBfwdvj+bZ&#10;lm1eShNt9dNvhIU9DjPzG2azG0wjHtS52rKCeB6BIC6srrlUcD7tZysQziNrbCyTgic52G3How1m&#10;2vZ8oMfRlyJA2GWooPK+zaR0RUUG3dy2xMG72c6gD7Irpe6wD3DTyCSKltJgzWGhwpa+Kip+jnej&#10;oP/Oy9RcFtdb+rq26yhPnkWaKDWdDJ8fIDwN/j/81861gkW8iuH9Jjw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p+rxQAAAN0AAAAPAAAAAAAAAAAAAAAAAJgCAABkcnMv&#10;ZG93bnJldi54bWxQSwUGAAAAAAQABAD1AAAAig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11" o:spid="_x0000_s1044"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02IMUA&#10;AADdAAAADwAAAGRycy9kb3ducmV2LnhtbESPT4vCMBTE78J+h/AWvGmqgpRqlMVFqC4e1ha8PprX&#10;P9i8lCZq/fYbQdjjMPObYdbbwbTiTr1rLCuYTSMQxIXVDVcK8mw/iUE4j6yxtUwKnuRgu/kYrTHR&#10;9sG/dD/7SoQSdgkqqL3vEildUZNBN7UdcfBK2xv0QfaV1D0+Qrlp5TyKltJgw2Ghxo52NRXX880o&#10;WJTpxd2+s/TnUh5Ph3wXX7O8UGr8OXytQHga/H/4Tac6cLN4Aa834Qn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jTYgxQAAAN0AAAAPAAAAAAAAAAAAAAAAAJgCAABkcnMv&#10;ZG93bnJldi54bWxQSwUGAAAAAAQABAD1AAAAigM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12" o:spid="_x0000_s1045"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1Id8UA&#10;AADdAAAADwAAAGRycy9kb3ducmV2LnhtbESP0WoCMRRE3wX/IVyhL6Vmt8W6bI0iRYv4VvUDbje3&#10;m9XNzZqkuv59Uyj4OMzMGWa26G0rLuRD41hBPs5AEFdON1wrOOzXTwWIEJE1to5JwY0CLObDwQxL&#10;7a78SZddrEWCcChRgYmxK6UMlSGLYew64uR9O28xJulrqT1eE9y28jnLXqXFhtOCwY7eDVWn3Y9V&#10;sFrn5uynH/Xm5rdfj8VxxZgflHoY9cs3EJH6eA//tzdawUteTODvTX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Uh3xQAAAN0AAAAPAAAAAAAAAAAAAAAAAJgCAABkcnMv&#10;ZG93bnJldi54bWxQSwUGAAAAAAQABAD1AAAAig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13" o:spid="_x0000_s1046"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jpDccA&#10;AADdAAAADwAAAGRycy9kb3ducmV2LnhtbESPQWsCMRSE7wX/Q3hCL6VmbemiW6MUQWmhglrR6+vm&#10;uVm6eQmbVNd/bwoFj8PMfMNMZp1txInaUDtWMBxkIIhLp2uuFOy+Fo8jECEia2wck4ILBZhNe3cT&#10;LLQ784ZO21iJBOFQoAIToy+kDKUhi2HgPHHyjq61GJNsK6lbPCe4beRTluXSYs1pwaCnuaHyZ/tr&#10;FXx80sv4u+7WlT8evFk+LN0q3yt13+/eXkFE6uIt/N9+1wqeh6Mc/t6kJ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46Q3HAAAA3QAAAA8AAAAAAAAAAAAAAAAAmAIAAGRy&#10;cy9kb3ducmV2LnhtbFBLBQYAAAAABAAEAPUAAACMAw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14" o:spid="_x0000_s1047"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QB08YA&#10;AADdAAAADwAAAGRycy9kb3ducmV2LnhtbESPT2sCMRTE70K/Q3iF3jRrW1S2RikFoZdS/9Lrc/O6&#10;G3bzsmzSuPXTG0HwOMzMb5j5sreNiNR541jBeJSBIC6cNlwq2O9WwxkIH5A1No5JwT95WC4eBnPM&#10;tTvxhuI2lCJB2OeooAqhzaX0RUUW/ci1xMn7dZ3FkGRXSt3hKcFtI5+zbCItGk4LFbb0UVFRb/+s&#10;gvP3Vx1fzXG1P27aGOufwxpNo9TTY//+BiJQH+7hW/tTK3gZz6ZwfZOegFx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QB08YAAADdAAAADwAAAAAAAAAAAAAAAACYAgAAZHJz&#10;L2Rvd25yZXYueG1sUEsFBgAAAAAEAAQA9QAAAIsD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15" o:spid="_x0000_s1048"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X7TcMA&#10;AADdAAAADwAAAGRycy9kb3ducmV2LnhtbERPTWvCQBC9C/0PyxS86SatFo2uIq2CCD1oKngcsmMS&#10;zM6G7CbGf+8ehB4f73u57k0lOmpcaVlBPI5AEGdWl5wr+Et3oxkI55E1VpZJwYMcrFdvgyUm2t75&#10;SN3J5yKEsEtQQeF9nUjpsoIMurGtiQN3tY1BH2CTS93gPYSbSn5E0Zc0WHJoKLCm74Ky26k1Cg6/&#10;8za+pD+Tc0u07Y6b8zSdV0oN3/vNAoSn3v+LX+69VvAZz8Lc8CY8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X7TcMAAADdAAAADwAAAAAAAAAAAAAAAACYAgAAZHJzL2Rv&#10;d25yZXYueG1sUEsFBgAAAAAEAAQA9QAAAIg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16" o:spid="_x0000_s1049"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jHaMgA&#10;AADdAAAADwAAAGRycy9kb3ducmV2LnhtbESPQWvCQBSE74L/YXmF3nRjpa2mrlKLllrxoDb31+wz&#10;CWbfhuwaU3+9WxA8DjPzDTOZtaYUDdWusKxg0I9AEKdWF5wp+NkveyMQziNrLC2Tgj9yMJt2OxOM&#10;tT3zlpqdz0SAsItRQe59FUvp0pwMur6tiIN3sLVBH2SdSV3jOcBNKZ+i6EUaLDgs5FjRR07pcXcy&#10;Ctarjb0088PvfLh5XkbJa7L4/kyUenxo399AeGr9PXxrf2kFw8FoDP9vw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SMdo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17" o:spid="_x0000_s1050"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JuMQA&#10;AADdAAAADwAAAGRycy9kb3ducmV2LnhtbERPy2oCMRTdC/2HcAtuRDNaEB2N0gqCuLDWB24vk9uZ&#10;oZObMYnO1K9vFkKXh/OeL1tTiTs5X1pWMBwkIIgzq0vOFZyO6/4EhA/IGivLpOCXPCwXL505pto2&#10;/EX3Q8hFDGGfooIihDqV0mcFGfQDWxNH7ts6gyFCl0vtsInhppKjJBlLgyXHhgJrWhWU/RxuRkHv&#10;ct5vPh+0u7prOFZN3m4nzYdS3df2fQYiUBv+xU/3Rit4G07j/vg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ybjEAAAA3QAAAA8AAAAAAAAAAAAAAAAAmAIAAGRycy9k&#10;b3ducmV2LnhtbFBLBQYAAAAABAAEAPUAAACJ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18" o:spid="_x0000_s1051"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ys8UA&#10;AADdAAAADwAAAGRycy9kb3ducmV2LnhtbESPQWvCQBSE7wX/w/IEb3UTxaLRVcRS8FIksdDrI/vM&#10;RrNvQ3bV+O+7gtDjMDPfMKtNbxtxo87XjhWk4wQEcel0zZWCn+PX+xyED8gaG8ek4EEeNuvB2woz&#10;7e6c060IlYgQ9hkqMCG0mZS+NGTRj11LHL2T6yyGKLtK6g7vEW4bOUmSD2mx5rhgsKWdofJSXK2C&#10;3J2qx/H7MzfyMr/mh/NvOiumSo2G/XYJIlAf/sOv9l4rmKaLFJ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HKzxQAAAN0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19" o:spid="_x0000_s1052" style="position:absolute;left:401;top:8958;width:669;height:677" coordorigin="768,960"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LrpsYAAADdAAAADwAAAGRycy9kb3ducmV2LnhtbESPT2vCQBTE7wW/w/KE&#10;3uomhhaNriKipQcR/APi7ZF9JsHs25Bdk/jtuwWhx2FmfsPMl72pREuNKy0riEcRCOLM6pJzBefT&#10;9mMCwnlkjZVlUvAkB8vF4G2OqbYdH6g9+lwECLsUFRTe16mULivIoBvZmjh4N9sY9EE2udQNdgFu&#10;KjmOoi9psOSwUGBN64Ky+/FhFHx32K2SeNPu7rf183r63F92MSn1PuxXMxCeev8ffrV/tIIkni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EuumxgAAAN0A&#10;AAAPAAAAAAAAAAAAAAAAAKoCAABkcnMvZG93bnJldi54bWxQSwUGAAAAAAQABAD6AAAAnQMAAAAA&#10;">
                  <v:line id="Line 320" o:spid="_x0000_s1053" style="position:absolute;visibility:visible;mso-wrap-style:square" from="768,1248" to="1056,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coTcIAAADdAAAADwAAAGRycy9kb3ducmV2LnhtbESPzarCMBSE9xd8h3AEd9fUH0SrUURQ&#10;RFe36v7QHNtgc1KaqPXtjSDc5TAz3zCLVWsr8aDGG8cKBv0EBHHutOFCwfm0/Z2C8AFZY+WYFLzI&#10;w2rZ+Vlgqt2T/+iRhUJECPsUFZQh1KmUPi/Jou+7mjh6V9dYDFE2hdQNPiPcVnKYJBNp0XBcKLGm&#10;TUn5LbtbBce1H04u+43LXjUfDjtvdm1ilOp12/UcRKA2/Ie/7b1WMBrMxvB5E5+AX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coTcIAAADdAAAADwAAAAAAAAAAAAAA&#10;AAChAgAAZHJzL2Rvd25yZXYueG1sUEsFBgAAAAAEAAQA+QAAAJADAAAAAA==&#10;" strokeweight="2.25pt">
                    <v:stroke endarrow="block"/>
                    <v:shadow color="#5490a8"/>
                  </v:line>
                  <v:shape id="Text Box 321" o:spid="_x0000_s1054" type="#_x0000_t202" style="position:absolute;left:816;top:960;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yQl8UA&#10;AADdAAAADwAAAGRycy9kb3ducmV2LnhtbESPQWvCQBSE74L/YXmCl1A3MSg2dRURhNCDUBW8PrKv&#10;STD7NuyuGv99t1DocZiZb5j1djCdeJDzrWUF2SwFQVxZ3XKt4HI+vK1A+ICssbNMCl7kYbsZj9ZY&#10;aPvkL3qcQi0ihH2BCpoQ+kJKXzVk0M9sTxy9b+sMhihdLbXDZ4SbTs7TdCkNthwXGuxp31B1O92N&#10;gkEfj/nr4MIyK1c5J59JeW0TpaaTYfcBItAQ/sN/7VIryLP3B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CXxQAAAN0AAAAPAAAAAAAAAAAAAAAAAJgCAABkcnMv&#10;ZG93bnJldi54bWxQSwUGAAAAAAQABAD1AAAAigMAAAAA&#10;" filled="f" stroked="f" strokeweight="2.25pt">
                    <v:textbox>
                      <w:txbxContent>
                        <w:p w:rsidR="00640318" w:rsidRDefault="00640318" w:rsidP="00A625D6">
                          <w:pPr>
                            <w:autoSpaceDE w:val="0"/>
                            <w:autoSpaceDN w:val="0"/>
                            <w:adjustRightInd w:val="0"/>
                            <w:jc w:val="center"/>
                            <w:rPr>
                              <w:color w:val="000000"/>
                              <w:sz w:val="48"/>
                              <w:szCs w:val="48"/>
                            </w:rPr>
                          </w:pPr>
                          <w:r>
                            <w:rPr>
                              <w:color w:val="000000"/>
                              <w:sz w:val="48"/>
                              <w:szCs w:val="48"/>
                            </w:rPr>
                            <w:t>u</w:t>
                          </w:r>
                        </w:p>
                      </w:txbxContent>
                    </v:textbox>
                  </v:shape>
                </v:group>
                <v:group id="Group 322" o:spid="_x0000_s1055" style="position:absolute;left:1628;top:9297;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QBhs8cAAADd&#10;AAAADwAAAAAAAAAAAAAAAACqAgAAZHJzL2Rvd25yZXYueG1sUEsFBgAAAAAEAAQA+gAAAJ4DAAAA&#10;AA==&#10;">
                  <v:shape id="Freeform 323" o:spid="_x0000_s1056"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t7I8YA&#10;AADdAAAADwAAAGRycy9kb3ducmV2LnhtbESPUWvCMBSF3wf7D+EOfJupypxWowxB2PZS6vwB1+ba&#10;FpubLok1+/fLYODj4ZzzHc56G00nBnK+taxgMs5AEFdWt1wrOH7tnxcgfEDW2FkmBT/kYbt5fFhj&#10;ru2NSxoOoRYJwj5HBU0IfS6lrxoy6Me2J07e2TqDIUlXS+3wluCmk9Msm0uDLaeFBnvaNVRdDlej&#10;4DTIwsX2GLvPl6osvz+K2XVeKDV6im8rEIFiuIf/2+9awWyyfIW/N+k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t7I8YAAADdAAAADwAAAAAAAAAAAAAAAACYAgAAZHJz&#10;L2Rvd25yZXYueG1sUEsFBgAAAAAEAAQA9QAAAIsD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24" o:spid="_x0000_s1057"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eosMA&#10;AADdAAAADwAAAGRycy9kb3ducmV2LnhtbERPy4rCMBTdC/5DuMLsNHVmGLQaRUYExY2vRZeX5toW&#10;m5vaxLbO15vFgMvDec+XnSlFQ7UrLCsYjyIQxKnVBWcKLufNcALCeWSNpWVS8CQHy0W/N8dY25aP&#10;1Jx8JkIIuxgV5N5XsZQuzcmgG9mKOHBXWxv0AdaZ1DW2IdyU8jOKfqTBgkNDjhX95pTeTg+j4Nsf&#10;/nZJktzT5nm87w9u3Uq5Vupj0K1mIDx1/i3+d2+1gq/xNMwNb8IT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YeosMAAADdAAAADwAAAAAAAAAAAAAAAACYAgAAZHJzL2Rv&#10;d25yZXYueG1sUEsFBgAAAAAEAAQA9QAAAIg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25" o:spid="_x0000_s1058"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R6ccQA&#10;AADdAAAADwAAAGRycy9kb3ducmV2LnhtbESPT4vCMBTE7wt+h/AEb2taxdXWRhFFcA978N/90Tzb&#10;avNSmqj125uFhT0OM/MbJlt2phYPal1lWUE8jEAQ51ZXXCg4HbefMxDOI2usLZOCFzlYLnofGaba&#10;PnlPj4MvRICwS1FB6X2TSunykgy6oW2Ig3exrUEfZFtI3eIzwE0tR1H0JQ1WHBZKbGhdUn473I2C&#10;TZOvYovT8z0633b8c4qvk++tUoN+t5qD8NT5//Bfe6cVjOMkgd834QnIx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kenHEAAAA3QAAAA8AAAAAAAAAAAAAAAAAmAIAAGRycy9k&#10;b3ducmV2LnhtbFBLBQYAAAAABAAEAPUAAACJ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26" o:spid="_x0000_s1059"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HdUcMA&#10;AADdAAAADwAAAGRycy9kb3ducmV2LnhtbERPTWuDQBC9F/Iflgn0VtdYCYnJJoRCwVOgNjl4G9yJ&#10;StxZcbdR++uzh0KPj/e9P06mEw8aXGtZwSqKQRBXVrdcK7h8f75tQDiPrLGzTApmcnA8LF72mGk7&#10;8hc9Cl+LEMIuQwWN930mpasaMugi2xMH7mYHgz7AoZZ6wDGEm04mcbyWBlsODQ329NFQdS9+jILx&#10;nNepub6Xt/S37LdxnsxVmij1upxOOxCeJv8v/nPnWkG6Wof94U14AvLw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HdUcMAAADdAAAADwAAAAAAAAAAAAAAAACYAgAAZHJzL2Rv&#10;d25yZXYueG1sUEsFBgAAAAAEAAQA9QAAAIg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27" o:spid="_x0000_s1060"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qrcYA&#10;AADdAAAADwAAAGRycy9kb3ducmV2LnhtbESPT2vCQBTE74V+h+UVvNVNqoikrlIshah4qAl4fWRf&#10;/mD2bciuGr+9Kwgeh5n5DbNYDaYVF+pdY1lBPI5AEBdWN1wpyLO/zzkI55E1tpZJwY0crJbvbwtM&#10;tL3yP10OvhIBwi5BBbX3XSKlK2oy6Ma2Iw5eaXuDPsi+krrHa4CbVn5F0UwabDgs1NjRuqbidDgb&#10;BZMyPbrzb5bujuV2v8nX81OWF0qNPoafbxCeBv8KP9upVjCNZzE83o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qrcYAAADdAAAADwAAAAAAAAAAAAAAAACYAgAAZHJz&#10;L2Rvd25yZXYueG1sUEsFBgAAAAAEAAQA9QAAAIsD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28" o:spid="_x0000_s1061"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c3YsQA&#10;AADdAAAADwAAAGRycy9kb3ducmV2LnhtbESP0WoCMRRE3wX/IVyhL1KzK2JlNYoULdI3rR9wu7lu&#10;tt3crEmq69+bguDjMDNnmMWqs424kA+1YwX5KANBXDpdc6Xg+LV9nYEIEVlj45gU3CjAatnvLbDQ&#10;7sp7uhxiJRKEQ4EKTIxtIWUoDVkMI9cSJ+/kvMWYpK+k9nhNcNvIcZZNpcWa04LBlt4Nlb+HP6tg&#10;s83N2b99VLub//wezn42jPlRqZdBt56DiNTFZ/jR3mkFk3w6hv836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HN2LEAAAA3QAAAA8AAAAAAAAAAAAAAAAAmAIAAGRycy9k&#10;b3ducmV2LnhtbFBLBQYAAAAABAAEAPUAAACJAw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29" o:spid="_x0000_s1062"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yt9MgA&#10;AADdAAAADwAAAGRycy9kb3ducmV2LnhtbESPW2sCMRSE3wv9D+EU+lI0ay+LXY0ihYpCC/WCfT1u&#10;jpvFzUnYpLr+e1Mo9HGYmW+Y8bSzjThRG2rHCgb9DARx6XTNlYLt5r03BBEissbGMSm4UIDp5PZm&#10;jIV2Z17RaR0rkSAcClRgYvSFlKE0ZDH0nSdO3sG1FmOSbSV1i+cEt418zLJcWqw5LRj09GaoPK5/&#10;rILlB7287uvuq/KHb2/mD3P3me+Uur/rZiMQkbr4H/5rL7SC50H+BL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DK30yAAAAN0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30" o:spid="_x0000_s1063"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4xcUA&#10;AADdAAAADwAAAGRycy9kb3ducmV2LnhtbESPQWsCMRSE74X+h/AK3mrWskhZjSIFoZdStYrX5+a5&#10;G3bzsmzSuPrrm4LgcZiZb5j5crCtiNR741jBZJyBIC6dNlwp2P+sX99B+ICssXVMCq7kYbl4fppj&#10;od2FtxR3oRIJwr5ABXUIXSGlL2uy6MeuI07e2fUWQ5J9JXWPlwS3rXzLsqm0aDgt1NjRR01ls/u1&#10;Cm7fX03MzWm9P227GJvjYYOmVWr0MqxmIAIN4RG+tz+1gnwyzeH/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XjFxQAAAN0AAAAPAAAAAAAAAAAAAAAAAJgCAABkcnMv&#10;ZG93bnJldi54bWxQSwUGAAAAAAQABAD1AAAAig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31" o:spid="_x0000_s1064"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ezssYA&#10;AADdAAAADwAAAGRycy9kb3ducmV2LnhtbESPQWvCQBSE74L/YXmCN92kqNToKmItFKEHjYLHR/aZ&#10;BLNvQ3YT03/fFQo9DjPzDbPe9qYSHTWutKwgnkYgiDOrS84VXNLPyTsI55E1VpZJwQ852G6GgzUm&#10;2j75RN3Z5yJA2CWooPC+TqR0WUEG3dTWxMG728agD7LJpW7wGeCmkm9RtJAGSw4LBda0Lyh7nFuj&#10;4Pi9bONb+jG7tkSH7rS7ztNlpdR41O9WIDz1/j/81/7SCmbxYg6v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ezssYAAADdAAAADwAAAAAAAAAAAAAAAACYAgAAZHJz&#10;L2Rvd25yZXYueG1sUEsFBgAAAAAEAAQA9QAAAIs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32" o:spid="_x0000_s1065"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S0e8gA&#10;AADdAAAADwAAAGRycy9kb3ducmV2LnhtbESPT2vCQBTE7wW/w/IEb3WjtqmkrqKipX/woG3ur9ln&#10;Esy+Ddk1pn56t1DocZiZ3zCzRWcq0VLjSssKRsMIBHFmdcm5gq/P7f0UhPPIGivLpOCHHCzmvbsZ&#10;JtpeeE/tweciQNglqKDwvk6kdFlBBt3Q1sTBO9rGoA+yyaVu8BLgppLjKIqlwZLDQoE1rQvKToez&#10;UfDxtrPXdnX8Xk12j9sofUo37y+pUoN+t3wG4anz/+G/9qtW8DCKY/h9E5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1LR7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33" o:spid="_x0000_s1066"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wgcMcA&#10;AADdAAAADwAAAGRycy9kb3ducmV2LnhtbESPQWsCMRSE74X+h/AEL6VmFbGyGqUKgnhQqy29PjbP&#10;3cXNy5pEd+2vb4RCj8PMfMNM562pxI2cLy0r6PcSEMSZ1SXnCj6Pq9cxCB+QNVaWScGdPMxnz09T&#10;TLVt+INuh5CLCGGfooIihDqV0mcFGfQ9WxNH72SdwRCly6V22ES4qeQgSUbSYMlxocCalgVl58PV&#10;KHj5/tqvdz+0vbhLOFZN3m7GzUKpbqd9n4AI1Ib/8F97rRUM+6M3eLy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cIHDHAAAA3QAAAA8AAAAAAAAAAAAAAAAAmAIAAGRy&#10;cy9kb3ducmV2LnhtbFBLBQYAAAAABAAEAPUAAACM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34" o:spid="_x0000_s1067"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yqksIA&#10;AADdAAAADwAAAGRycy9kb3ducmV2LnhtbERPy4rCMBTdD/gP4QruxrTjA6lGkRkGZiPSKri9NNem&#10;2tyUJmr9+8lCcHk479Wmt424U+drxwrScQKCuHS65krB8fD7uQDhA7LGxjEpeJKHzXrwscJMuwfn&#10;dC9CJWII+wwVmBDaTEpfGrLox64ljtzZdRZDhF0ldYePGG4b+ZUkc2mx5thgsKVvQ+W1uFkFuTtX&#10;z8PuJzfyurjl+8spnRUTpUbDfrsEEagPb/HL/acVTNN5nBvfxCc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KqSwgAAAN0AAAAPAAAAAAAAAAAAAAAAAJgCAABkcnMvZG93&#10;bnJldi54bWxQSwUGAAAAAAQABAD1AAAAhw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35" o:spid="_x0000_s1068" style="position:absolute;left:2966;top:9522;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RYR9xgAAAN0A&#10;AAAPAAAAAAAAAAAAAAAAAKoCAABkcnMvZG93bnJldi54bWxQSwUGAAAAAAQABAD6AAAAnQMAAAAA&#10;">
                  <v:shape id="Freeform 336" o:spid="_x0000_s1069"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ENsIA&#10;AADdAAAADwAAAGRycy9kb3ducmV2LnhtbERP3WrCMBS+H/gO4Qi7m6lzU6lGkYGw7aZUfYBjc2yL&#10;zUlNYs3efrkY7PLj+19vo+nEQM63lhVMJxkI4srqlmsFp+P+ZQnCB2SNnWVS8EMetpvR0xpzbR9c&#10;0nAItUgh7HNU0ITQ51L6qiGDfmJ74sRdrDMYEnS11A4fKdx08jXL5tJgy6mhwZ4+Gqquh7tRcB5k&#10;4WJ7it33e1WWt69idp8XSj2P424FIlAM/+I/96dW8DZdpP3pTXo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Q2wgAAAN0AAAAPAAAAAAAAAAAAAAAAAJgCAABkcnMvZG93&#10;bnJldi54bWxQSwUGAAAAAAQABAD1AAAAhw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37" o:spid="_x0000_s1070"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9QXsYA&#10;AADdAAAADwAAAGRycy9kb3ducmV2LnhtbESPQWvCQBSE70L/w/IK3nSTIm1JXUOpFJRe1PaQ4yP7&#10;TILZt0l2TaK/3hUKHoeZb4ZZpqOpRU+dqywriOcRCOLc6ooLBX+/37N3EM4ja6wtk4ILOUhXT5Ml&#10;JtoOvKf+4AsRStglqKD0vkmkdHlJBt3cNsTBO9rOoA+yK6TucAjlppYvUfQqDVYcFkps6Kuk/HQ4&#10;GwULv7tusyxr8/6yb392bj1IuVZq+jx+foDwNPpH+J/e6MDFbzHc34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9QXsYAAADdAAAADwAAAAAAAAAAAAAAAACYAgAAZHJz&#10;L2Rvd25yZXYueG1sUEsFBgAAAAAEAAQA9QAAAIs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38" o:spid="_x0000_s1071"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PYcUA&#10;AADdAAAADwAAAGRycy9kb3ducmV2LnhtbESPQWvCQBSE74L/YXmCN91EbFNSV5GWgD300Bjvj+wz&#10;iWbfhuxq4r93C4Ueh5n5htnsRtOKO/WusawgXkYgiEurG64UFMds8QbCeWSNrWVS8CAHu+10ssFU&#10;24F/6J77SgQIuxQV1N53qZSurMmgW9qOOHhn2xv0QfaV1D0OAW5auYqiV2mw4bBQY0cfNZXX/GYU&#10;fHblPraYnG7R6Xrg7yK+vHxlSs1n4/4dhKfR/4f/2getYB0nK/h9E56A3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gw9hxQAAAN0AAAAPAAAAAAAAAAAAAAAAAJgCAABkcnMv&#10;ZG93bnJldi54bWxQSwUGAAAAAAQABAD1AAAAigM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39" o:spid="_x0000_s1072"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V+8UA&#10;AADdAAAADwAAAGRycy9kb3ducmV2LnhtbESPQYvCMBSE78L+h/AW9qaptbhajbIICz0J6nrw9mie&#10;bdnmpTTRVn+9EQSPw8x8wyzXvanFlVpXWVYwHkUgiHOrKy4U/B1+hzMQziNrrC2Tghs5WK8+BktM&#10;te14R9e9L0SAsEtRQel9k0rp8pIMupFtiIN3tq1BH2RbSN1iF+CmlnEUTaXBisNCiQ1tSsr/9xej&#10;oNtmRWKOk9M5uZ+aeZTFtzyJlfr67H8WIDz1/h1+tTOtIBl/T+D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6tX7xQAAAN0AAAAPAAAAAAAAAAAAAAAAAJgCAABkcnMv&#10;ZG93bnJldi54bWxQSwUGAAAAAAQABAD1AAAAig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40" o:spid="_x0000_s1073"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7f6McA&#10;AADdAAAADwAAAGRycy9kb3ducmV2LnhtbESPT2vCQBTE70K/w/IKvenGKippVikWIW3xoAnk+si+&#10;/MHs25BdNf323ULB4zAzv2GS3Wg6caPBtZYVzGcRCOLS6pZrBXl2mG5AOI+ssbNMCn7IwW77NEkw&#10;1vbOJ7qdfS0ChF2MChrv+1hKVzZk0M1sTxy8yg4GfZBDLfWA9wA3nXyNopU02HJYaLCnfUPl5Xw1&#10;ChZVWrjrR5Z+F9XX8TPfby5ZXir18jy+v4HwNPpH+L+dagXL+XoJf2/CE5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3+jHAAAA3QAAAA8AAAAAAAAAAAAAAAAAmAIAAGRy&#10;cy9kb3ducmV2LnhtbFBLBQYAAAAABAAEAPUAAACM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41" o:spid="_x0000_s1074"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5y8UA&#10;AADdAAAADwAAAGRycy9kb3ducmV2LnhtbESP3WoCMRSE7wu+QziCN6Vmt1iVrVGkqEjv/HmA083p&#10;ZnVzsiZR17dvCoVeDjPzDTNbdLYRN/KhdqwgH2YgiEuna64UHA/rlymIEJE1No5JwYMCLOa9pxkW&#10;2t15R7d9rESCcChQgYmxLaQMpSGLYeha4uR9O28xJukrqT3eE9w28jXLxtJizWnBYEsfhsrz/moV&#10;rNa5ufjJpto+/OfX8/S0YsyPSg363fIdRKQu/of/2lutYJRP3uD3TXoC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znLxQAAAN0AAAAPAAAAAAAAAAAAAAAAAJgCAABkcnMv&#10;ZG93bnJldi54bWxQSwUGAAAAAAQABAD1AAAAig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42" o:spid="_x0000_s1075"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YscgA&#10;AADdAAAADwAAAGRycy9kb3ducmV2LnhtbESP3WoCMRSE7wu+QziCN0WzSrvqapRSqLTQQv3B3p5u&#10;jpvFzUnYpLp9+6ZQ6OUwM98wy3VnG3GhNtSOFYxHGQji0umaKwWH/dNwBiJEZI2NY1LwTQHWq97N&#10;Egvtrrylyy5WIkE4FKjAxOgLKUNpyGIYOU+cvJNrLcYk20rqFq8Jbhs5ybJcWqw5LRj09GioPO++&#10;rIKXV7qff9bde+VPH95sbjfuLT8qNeh3DwsQkbr4H/5rP2sFd+NpDr9v0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opixyAAAAN0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43" o:spid="_x0000_s1076"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5wb8YA&#10;AADdAAAADwAAAGRycy9kb3ducmV2LnhtbESPT2sCMRTE74V+h/AK3jRrES1bo5SC0Iv4p5Zen5vX&#10;3bCbl2UT4+qnN4LQ4zAzv2Hmy942IlLnjWMF41EGgrhw2nCp4PC9Gr6B8AFZY+OYFFzIw3Lx/DTH&#10;XLsz7yjuQykShH2OCqoQ2lxKX1Rk0Y9cS5y8P9dZDEl2pdQdnhPcNvI1y6bSouG0UGFLnxUV9f5k&#10;FVw36zpOzHF1OO7aGOvfny2aRqnBS//xDiJQH/7Dj/aXVjAZz2Zwf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5wb8YAAADdAAAADwAAAAAAAAAAAAAAAACYAgAAZHJz&#10;L2Rvd25yZXYueG1sUEsFBgAAAAAEAAQA9QAAAIsD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44" o:spid="_x0000_s1077"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K8cMA&#10;AADdAAAADwAAAGRycy9kb3ducmV2LnhtbERPTWvCQBC9F/oflil4q5sUbWt0FakKIvQQU8HjkB2T&#10;YHY2ZDcx/nv3IPT4eN+L1WBq0VPrKssK4nEEgji3uuJCwV+2e/8G4TyyxtoyKbiTg9Xy9WWBibY3&#10;Tqk/+kKEEHYJKii9bxIpXV6SQTe2DXHgLrY16ANsC6lbvIVwU8uPKPqUBisODSU29FNSfj12RsHh&#10;d9bF52wzOXVE2z5dn6bZrFZq9Das5yA8Df5f/HTvtYJJ/BXmhjfhCc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K8cMAAADdAAAADwAAAAAAAAAAAAAAAACYAgAAZHJzL2Rv&#10;d25yZXYueG1sUEsFBgAAAAAEAAQA9QAAAIg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45" o:spid="_x0000_s1078"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K21MgA&#10;AADdAAAADwAAAGRycy9kb3ducmV2LnhtbESPQU/CQBSE7yb+h80z8SZbREUKCwECBCUcQHp/dB9t&#10;Y/dt011L5dezJCYeJzPzTWY0aU0pGqpdYVlBtxOBIE6tLjhTcPhaPr2DcB5ZY2mZFPySg8n4/m6E&#10;sbZn3lGz95kIEHYxKsi9r2IpXZqTQdexFXHwTrY26IOsM6lrPAe4KeVzFL1JgwWHhRwrmueUfu9/&#10;jILNx9ZemtnpOOttX5dR0k8Wn6tEqceHdjoE4an1/+G/9loreOn2B3B7E56AH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krbU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46" o:spid="_x0000_s1079"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e/sQA&#10;AADdAAAADwAAAGRycy9kb3ducmV2LnhtbERPy2rCQBTdF/oPwy10U3SiiIToKLYgiAtbX7i9ZK5J&#10;MHMnzkxN7Nd3FoLLw3lP552pxY2crywrGPQTEMS51RUXCg77ZS8F4QOyxtoyKbiTh/ns9WWKmbYt&#10;b+m2C4WIIewzVFCG0GRS+rwkg75vG+LIna0zGCJ0hdQO2xhuajlMkrE0WHFsKLGhr5Lyy+7XKPg4&#10;HX9W33+0ubpr2Ndt0a3T9lOp97duMQERqAtP8cO90gpGgzTuj2/iE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5Xv7EAAAA3QAAAA8AAAAAAAAAAAAAAAAAmAIAAGRycy9k&#10;b3ducmV2LnhtbFBLBQYAAAAABAAEAPUAAACJ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47" o:spid="_x0000_s1080"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rl9cUA&#10;AADdAAAADwAAAGRycy9kb3ducmV2LnhtbESPQWvCQBSE74X+h+UVvNVNqpWQuopYBC9SEgWvj+wz&#10;m5p9G7Krxn/vCoUeh5n5hpkvB9uKK/W+cawgHScgiCunG64VHPab9wyED8gaW8ek4E4elovXlznm&#10;2t24oGsZahEh7HNUYELocil9ZciiH7uOOHon11sMUfa11D3eIty28iNJZtJiw3HBYEdrQ9W5vFgF&#10;hTvV9/3uuzDynF2Kn99j+llOlBq9DasvEIGG8B/+a2+1gmmapfB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SuX1xQAAAN0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48" o:spid="_x0000_s1081" style="position:absolute;left:4304;top:9860;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7fD2xgAAAN0A&#10;AAAPAAAAAAAAAAAAAAAAAKoCAABkcnMvZG93bnJldi54bWxQSwUGAAAAAAQABAD6AAAAnQMAAAAA&#10;">
                  <v:shape id="Freeform 349" o:spid="_x0000_s1082"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bqZsUA&#10;AADdAAAADwAAAGRycy9kb3ducmV2LnhtbESPzWrDMBCE74W+g9hCb42cX4IbJZRAoc3FOMkDbK2N&#10;bWKtXElx1LevAoEch5n5hlltounEQM63lhWMRxkI4srqlmsFx8Pn2xKED8gaO8uk4I88bNbPTyvM&#10;tb1yScM+1CJB2OeooAmhz6X0VUMG/cj2xMk7WWcwJOlqqR1eE9x0cpJlC2mw5bTQYE/bhqrz/mIU&#10;/AyycLE9xm43r8ry97uYXhaFUq8v8eMdRKAYHuF7+0srmI2XU7i9S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upmxQAAAN0AAAAPAAAAAAAAAAAAAAAAAJgCAABkcnMv&#10;ZG93bnJldi54bWxQSwUGAAAAAAQABAD1AAAAig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50" o:spid="_x0000_s1083"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2D4cUA&#10;AADdAAAADwAAAGRycy9kb3ducmV2LnhtbESPT4vCMBTE7wv7HcJb8LZNFRGpRpGVhV28+O/Q46N5&#10;tsXmpTaxrX56Iwgeh5nfDDNf9qYSLTWutKxgGMUgiDOrS84VHA+/31MQziNrrCyTghs5WC4+P+aY&#10;aNvxjtq9z0UoYZeggsL7OpHSZQUZdJGtiYN3so1BH2STS91gF8pNJUdxPJEGSw4LBdb0U1B23l+N&#10;grHf3v/TNL1k7W132WzdupNyrdTgq1/NQHjq/Tv8ov904IbTMTzfh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3YPhxQAAAN0AAAAPAAAAAAAAAAAAAAAAAJgCAABkcnMv&#10;ZG93bnJldi54bWxQSwUGAAAAAAQABAD1AAAAigM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51" o:spid="_x0000_s1084"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nMsIA&#10;AADdAAAADwAAAGRycy9kb3ducmV2LnhtbESPS6vCMBSE9xf8D+EI7q5pxRfVKKIIunDha39ojm21&#10;OSlN1PrvjSC4HGbmG2Y6b0wpHlS7wrKCuBuBIE6tLjhTcDqu/8cgnEfWWFomBS9yMJ+1/qaYaPvk&#10;PT0OPhMBwi5BBbn3VSKlS3My6Lq2Ig7exdYGfZB1JnWNzwA3pexF0VAaLDgs5FjRMqf0drgbBasq&#10;XcQWR+d7dL5teHeKr4PtWqlOu1lMQHhq/C/8bW+0gn48HsDnTXgCcv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v+cywgAAAN0AAAAPAAAAAAAAAAAAAAAAAJgCAABkcnMvZG93&#10;bnJldi54bWxQSwUGAAAAAAQABAD1AAAAhwM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52" o:spid="_x0000_s1085"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gGRMUA&#10;AADdAAAADwAAAGRycy9kb3ducmV2LnhtbESPT4vCMBTE74LfITxhb5raLdKtRlkWhJ4W/LMHb4/m&#10;2Rabl9JEW/fTG0HwOMzMb5jVZjCNuFHnassK5rMIBHFhdc2lguNhO01BOI+ssbFMCu7kYLMej1aY&#10;advzjm57X4oAYZehgsr7NpPSFRUZdDPbEgfvbDuDPsiulLrDPsBNI+MoWkiDNYeFClv6qai47K9G&#10;Qf+bl4n5+zydk/9T+xXl8b1IYqU+JsP3EoSnwb/Dr3auFSTzdAHPN+E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AZExQAAAN0AAAAPAAAAAAAAAAAAAAAAAJgCAABkcnMv&#10;ZG93bnJldi54bWxQSwUGAAAAAAQABAD1AAAAig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53" o:spid="_x0000_s1086"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xuMYA&#10;AADdAAAADwAAAGRycy9kb3ducmV2LnhtbESPT2vCQBTE70K/w/IK3nSjFhtSVxFLIa140AS8PrIv&#10;fzD7NmRXTb99tyB4HGbmN8xqM5hW3Kh3jWUFs2kEgriwuuFKQZ59TWIQziNrbC2Tgl9ysFm/jFaY&#10;aHvnI91OvhIBwi5BBbX3XSKlK2oy6Ka2Iw5eaXuDPsi+krrHe4CbVs6jaCkNNhwWauxoV1NxOV2N&#10;gkWZnt31M0v35/Ln8J3v4kuWF0qNX4ftBwhPg3+GH+1UK3ibxe/w/yY8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xuMYAAADdAAAADwAAAAAAAAAAAAAAAACYAgAAZHJz&#10;L2Rvd25yZXYueG1sUEsFBgAAAAAEAAQA9QAAAIsD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54" o:spid="_x0000_s1087"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dRSMIA&#10;AADaAAAADwAAAGRycy9kb3ducmV2LnhtbESP0WoCMRRE3wv+Q7iCL0WzK6XKahQpWqRvVT/gurlu&#10;Vjc3a5Lq+vdNoeDjMDNnmPmys424kQ+1YwX5KANBXDpdc6XgsN8MpyBCRNbYOCYFDwqwXPRe5lho&#10;d+dvuu1iJRKEQ4EKTIxtIWUoDVkMI9cSJ+/kvMWYpK+k9nhPcNvIcZa9S4s1pwWDLX0YKi+7H6tg&#10;vcnN1U8+q+3Dfx1fp+c1Y35QatDvVjMQkbr4DP+3t1rBG/xdSTd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11FIwgAAANoAAAAPAAAAAAAAAAAAAAAAAJgCAABkcnMvZG93&#10;bnJldi54bWxQSwUGAAAAAAQABAD1AAAAhw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55" o:spid="_x0000_s1088"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HqOccA&#10;AADdAAAADwAAAGRycy9kb3ducmV2LnhtbESPQWsCMRSE7wX/Q3hCL6VmLVW6W6OIoLRQoVVpr6+b&#10;52Zx8xI2qa7/3hQEj8PMfMNMZp1txJHaUDtWMBxkIIhLp2uuFOy2y8cXECEia2wck4IzBZhNe3cT&#10;LLQ78RcdN7ESCcKhQAUmRl9IGUpDFsPAeeLk7V1rMSbZVlK3eEpw28inLBtLizWnBYOeFobKw+bP&#10;Knj/oFH+W3efld//eLN6WLn1+Fup+343fwURqYu38LX9phU8D/Mc/t+k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x6jnHAAAA3QAAAA8AAAAAAAAAAAAAAAAAmAIAAGRy&#10;cy9kb3ducmV2LnhtbFBLBQYAAAAABAAEAPUAAACMAw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56" o:spid="_x0000_s1089"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rB9sUA&#10;AADdAAAADwAAAGRycy9kb3ducmV2LnhtbESPQWsCMRSE74L/ITyhN826SCmrUUQQvJRWa+n1uXnu&#10;ht28LJs0bv31plDocZiZb5jVZrCtiNR741jBfJaBIC6dNlwpOH/spy8gfEDW2DomBT/kYbMej1ZY&#10;aHfjI8VTqESCsC9QQR1CV0jpy5os+pnriJN3db3FkGRfSd3jLcFtK/Mse5YWDaeFGjva1VQ2p2+r&#10;4P722sSFuezPl2MXY/P1+Y6mVeppMmyXIAIN4T/81z5oBYs8y+H3TXo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sH2xQAAAN0AAAAPAAAAAAAAAAAAAAAAAJgCAABkcnMv&#10;ZG93bnJldi54bWxQSwUGAAAAAAQABAD1AAAAig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57" o:spid="_x0000_s1090"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KgccA&#10;AADdAAAADwAAAGRycy9kb3ducmV2LnhtbESPQWvCQBSE74X+h+UVetON1kqTuoq0ClLwENNAj4/s&#10;axKafRuymxj/vSsIPQ4z8w2z2oymEQN1rrasYDaNQBAXVtdcKvjO9pM3EM4ja2wsk4ILOdisHx9W&#10;mGh75pSGky9FgLBLUEHlfZtI6YqKDLqpbYmD92s7gz7IrpS6w3OAm0bOo2gpDdYcFips6aOi4u/U&#10;GwVfx7if/WSfi7wn2g3pNn/N4kap56dx+w7C0+j/w/f2QStYzKMXuL0JT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oCoHHAAAA3Q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58" o:spid="_x0000_s1091"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ALS8gA&#10;AADdAAAADwAAAGRycy9kb3ducmV2LnhtbESPQU/CQBSE7yb8h80z4Sa7AgKpLEQMGJVwAO392X20&#10;Dd23TXctlV/vmphwnMzMN5n5srOVaKnxpWMN9wMFgjhzpuRcw+fH5m4Gwgdkg5Vj0vBDHpaL3s0c&#10;E+POvKf2EHIRIewT1FCEUCdS+qwgi37gauLoHV1jMUTZ5NI0eI5wW8mhUhNpseS4UGBNzwVlp8O3&#10;1bB927lLuzp+rUa7h41Kp+n6/SXVun/bPT2CCNSFa/i//Wo0jIdqDH9v4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sAtL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59" o:spid="_x0000_s1092"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fQMgA&#10;AADdAAAADwAAAGRycy9kb3ducmV2LnhtbESPT2vCQBTE74V+h+UVvIhulFYkukorCNKDf2KL10f2&#10;NQnNvo27W5P66d2C0OMwM79h5svO1OJCzleWFYyGCQji3OqKCwUfx/VgCsIHZI21ZVLwSx6Wi8eH&#10;OabatnygSxYKESHsU1RQhtCkUvq8JIN+aBvi6H1ZZzBE6QqpHbYRbmo5TpKJNFhxXCixoVVJ+Xf2&#10;YxT0T5/7ze5K27M7h2PdFt37tH1TqvfUvc5ABOrCf/je3mgFz+PkBf7ex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J9AyAAAAN0AAAAPAAAAAAAAAAAAAAAAAJgCAABk&#10;cnMvZG93bnJldi54bWxQSwUGAAAAAAQABAD1AAAAjQM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60" o:spid="_x0000_s1093"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Ufp8QA&#10;AADdAAAADwAAAGRycy9kb3ducmV2LnhtbESPQYvCMBSE74L/ITxhb5qqq0jXKLKLsBeRVmGvj+bZ&#10;VJuX0kSt/94sCB6HmfmGWa47W4sbtb5yrGA8SkAQF05XXCo4HrbDBQgfkDXWjknBgzysV/3eElPt&#10;7pzRLQ+liBD2KSowITSplL4wZNGPXEMcvZNrLYYo21LqFu8Rbms5SZK5tFhxXDDY0Leh4pJfrYLM&#10;ncrHYfeTGXlZXLP9+W88y6dKfQy6zReIQF14h1/tX63gc5LM4f9Nf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VH6fEAAAA3QAAAA8AAAAAAAAAAAAAAAAAmAIAAGRycy9k&#10;b3ducmV2LnhtbFBLBQYAAAAABAAEAPUAAACJAw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61" o:spid="_x0000_s1094" style="position:absolute;left:5642;top:10311;width:730;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2wxSMcAAADd&#10;AAAADwAAAAAAAAAAAAAAAACqAgAAZHJzL2Rvd25yZXYueG1sUEsFBgAAAAAEAAQA+gAAAJ4DAAAA&#10;AA==&#10;">
                  <v:shape id="Freeform 362" o:spid="_x0000_s1095"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VRJcIA&#10;AADaAAAADwAAAGRycy9kb3ducmV2LnhtbESPUWvCMBSF3wf+h3AF32Y6RZHOKEMQtr2Uqj/grrm2&#10;xeamJrFm/34ZCD4ezjnf4ay30XRiIOdbywrephkI4srqlmsFp+P+dQXCB2SNnWVS8EsetpvRyxpz&#10;be9c0nAItUgQ9jkqaELocyl91ZBBP7U9cfLO1hkMSbpaaof3BDednGXZUhpsOS002NOuoepyuBkF&#10;P4MsXGxPsfteVGV5/Srmt2Wh1GQcP95BBIrhGX60P7WCBfxfSTd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FVElwgAAANoAAAAPAAAAAAAAAAAAAAAAAJgCAABkcnMvZG93&#10;bnJldi54bWxQSwUGAAAAAAQABAD1AAAAhw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63" o:spid="_x0000_s1096"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pOWcYA&#10;AADdAAAADwAAAGRycy9kb3ducmV2LnhtbESPT2vCQBTE74LfYXlCb7qplFKjq5SGQksvMXrI8ZF9&#10;JsHs25jd5k8/fbdQ8DjM/GaY3WE0jeipc7VlBY+rCARxYXXNpYLz6X35AsJ5ZI2NZVIwkYPDfj7b&#10;YaztwEfqM1+KUMIuRgWV920spSsqMuhWtiUO3sV2Bn2QXSl1h0MoN41cR9GzNFhzWKiwpbeKimv2&#10;bRQ8+fTnM8/zW9FPx9tX6pJBykSph8X4ugXhafT38D/9oQO3jjb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pOWcYAAADdAAAADwAAAAAAAAAAAAAAAACYAgAAZHJz&#10;L2Rvd25yZXYueG1sUEsFBgAAAAAEAAQA9QAAAIs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64" o:spid="_x0000_s1097"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wUb4A&#10;AADdAAAADwAAAGRycy9kb3ducmV2LnhtbERPyQrCMBC9C/5DGMGbphU3qlFEEfTgwe0+NGNbbSal&#10;iVr/3hwEj4+3z5eNKcWLaldYVhD3IxDEqdUFZwou521vCsJ5ZI2lZVLwIQfLRbs1x0TbNx/pdfKZ&#10;CCHsElSQe18lUro0J4OubyviwN1sbdAHWGdS1/gO4aaUgygaS4MFh4YcK1rnlD5OT6NgU6Wr2OLk&#10;+oyujx0fLvF9tN8q1e00qxkIT43/i3/unVYwHMRhf3gTnoBcf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LnsFG+AAAA3QAAAA8AAAAAAAAAAAAAAAAAmAIAAGRycy9kb3ducmV2&#10;LnhtbFBLBQYAAAAABAAEAPUAAACD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65" o:spid="_x0000_s1098"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5qy8YA&#10;AADdAAAADwAAAGRycy9kb3ducmV2LnhtbESPzWrDMBCE74W8g9hCb41sx5TEsWxCIeBToWlyyG2x&#10;1j/UWhlLjZ0+fVUo9DjMzDdMXi5mEDeaXG9ZQbyOQBDXVvfcKjh/HJ+3IJxH1jhYJgV3clAWq4cc&#10;M21nfqfbybciQNhlqKDzfsykdHVHBt3ajsTBa+xk0Ac5tVJPOAe4GWQSRS/SYM9hocORXjuqP09f&#10;RsH8VrWpuWyuTfp9HXdRldzrNFHq6XE57EF4Wvx/+K9daQVpEsfw+yY8AV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5qy8YAAADd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66" o:spid="_x0000_s1099"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Fm28YA&#10;AADdAAAADwAAAGRycy9kb3ducmV2LnhtbESPT2vCQBTE70K/w/IK3nRjWkRSN1IshdjioSbg9ZF9&#10;+UOyb0N21fjt3UKhx2FmfsNsd5PpxZVG11pWsFpGIIhLq1uuFRT552IDwnlkjb1lUnAnB7v0abbF&#10;RNsb/9D15GsRIOwSVNB4PyRSurIhg25pB+LgVXY06IMca6lHvAW46WUcRWtpsOWw0OBA+4bK7nQx&#10;Cl6q7OwuH3n2fa6+jodiv+nyolRq/jy9v4HwNPn/8F870wpe41UMv2/CE5D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Fm28YAAADdAAAADwAAAAAAAAAAAAAAAACYAgAAZHJz&#10;L2Rvd25yZXYueG1sUEsFBgAAAAAEAAQA9QAAAIsD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67" o:spid="_x0000_s1100"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iA+MUA&#10;AADdAAAADwAAAGRycy9kb3ducmV2LnhtbESP0WoCMRRE3wv+Q7iFvpSaXSutrEYR0SK+ufUDrpvr&#10;Zu3mZk1SXf++KRT6OMzMGWa26G0rruRD41hBPsxAEFdON1wrOHxuXiYgQkTW2DomBXcKsJgPHmZY&#10;aHfjPV3LWIsE4VCgAhNjV0gZKkMWw9B1xMk7OW8xJulrqT3eEty2cpRlb9Jiw2nBYEcrQ9VX+W0V&#10;rDe5ufj3j3p797vj8+S8ZswPSj099sspiEh9/A//tbdawXiUv8Lvm/QE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ID4xQAAAN0AAAAPAAAAAAAAAAAAAAAAAJgCAABkcnMv&#10;ZG93bnJldi54bWxQSwUGAAAAAAQABAD1AAAAig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68" o:spid="_x0000_s1101"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YngccA&#10;AADdAAAADwAAAGRycy9kb3ducmV2LnhtbESP3WoCMRSE7wt9h3AK3hTNKlZ0NUopVBQq1B/a2+Pm&#10;uFm6OQmbqOvbm0Khl8PMfMPMFq2txYWaUDlW0O9lIIgLpysuFRz2790xiBCRNdaOScGNAizmjw8z&#10;zLW78pYuu1iKBOGQowITo8+lDIUhi6HnPHHyTq6xGJNsSqkbvCa4reUgy0bSYsVpwaCnN0PFz+5s&#10;Faw/6GVyrNrP0p++vVk+L91m9KVU56l9nYKI1Mb/8F97pRUMB/0h/L5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GJ4HHAAAA3QAAAA8AAAAAAAAAAAAAAAAAmAIAAGRy&#10;cy9kb3ducmV2LnhtbFBLBQYAAAAABAAEAPUAAACMAw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69" o:spid="_x0000_s1102"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rPX8UA&#10;AADdAAAADwAAAGRycy9kb3ducmV2LnhtbESPQWsCMRSE74L/IbyCt5pVtJStUYog9CJWq3h9bl53&#10;w25elk0a1/56Uyh4HGbmG2ax6m0jInXeOFYwGWcgiAunDZcKjl+b51cQPiBrbByTght5WC2HgwXm&#10;2l15T/EQSpEg7HNUUIXQ5lL6oiKLfuxa4uR9u85iSLIrpe7wmuC2kdMse5EWDaeFCltaV1TUhx+r&#10;4He3rePMXDbHy76NsT6fPtE0So2e+vc3EIH68Aj/tz+0gtl0Moe/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us9fxQAAAN0AAAAPAAAAAAAAAAAAAAAAAJgCAABkcnMv&#10;ZG93bnJldi54bWxQSwUGAAAAAAQABAD1AAAAig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70" o:spid="_x0000_s1103"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Y/xMYA&#10;AADdAAAADwAAAGRycy9kb3ducmV2LnhtbESPQWvCQBSE7wX/w/IEb3UTsaLRVcRWKEIPGgWPj+wz&#10;CWbfhuwmpv++KxQ8DjPzDbPa9KYSHTWutKwgHkcgiDOrS84VnNP9+xyE88gaK8uk4JccbNaDtxUm&#10;2j74SN3J5yJA2CWooPC+TqR0WUEG3djWxMG72cagD7LJpW7wEeCmkpMomkmDJYeFAmvaFZTdT61R&#10;cPhZtPE1/ZxeWqKv7ri9fKSLSqnRsN8uQXjq/Sv83/7WCqaTeAbPN+EJ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Y/xMYAAADdAAAADwAAAAAAAAAAAAAAAACYAgAAZHJz&#10;L2Rvd25yZXYueG1sUEsFBgAAAAAEAAQA9QAAAIs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71" o:spid="_x0000_s1104"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sD4cgA&#10;AADdAAAADwAAAGRycy9kb3ducmV2LnhtbESPS2/CMBCE75X6H6xF6q040AcoYFCpoCpFHHjkvsRL&#10;EjVeR7EJKb8eV0LiOJqZbzTjaWtK0VDtCssKet0IBHFqdcGZgv1u8TwE4TyyxtIyKfgjB9PJ48MY&#10;Y23PvKFm6zMRIOxiVJB7X8VSujQng65rK+LgHW1t0AdZZ1LXeA5wU8p+FL1LgwWHhRwr+swp/d2e&#10;jILVcm0vzex4mL2s3xZRMkjmP1+JUk+d9mMEwlPr7+Fb+1sreO33BvD/JjwBObk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uwPh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72" o:spid="_x0000_s1105"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mA8QA&#10;AADdAAAADwAAAGRycy9kb3ducmV2LnhtbERPy4rCMBTdD/gP4QqzGTRVRKQaRQVBZjGPOuL20lzb&#10;YnNTk4yt8/WTheDycN6LVWdqcSPnK8sKRsMEBHFudcWFgp/DbjAD4QOyxtoyKbiTh9Wy97LAVNuW&#10;v+mWhULEEPYpKihDaFIpfV6SQT+0DXHkztYZDBG6QmqHbQw3tRwnyVQarDg2lNjQtqT8kv0aBW+n&#10;49f+848+ru4aDnVbdO+zdqPUa79bz0EE6sJT/HDvtYLJeBTnxjfx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gpgPEAAAA3QAAAA8AAAAAAAAAAAAAAAAAmAIAAGRycy9k&#10;b3ducmV2LnhtbFBLBQYAAAAABAAEAPUAAACJ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73" o:spid="_x0000_s1106"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MdCMUA&#10;AADdAAAADwAAAGRycy9kb3ducmV2LnhtbESPQWvCQBSE7wX/w/IEb3UTa8WmriIWwUspiUKvj+wz&#10;m5p9G7Krxn/fFQSPw8x8wyxWvW3EhTpfO1aQjhMQxKXTNVcKDvvt6xyED8gaG8ek4EYeVsvBywIz&#10;7a6c06UIlYgQ9hkqMCG0mZS+NGTRj11LHL2j6yyGKLtK6g6vEW4bOUmSmbRYc1ww2NLGUHkqzlZB&#10;7o7Vbf/9lRt5mp/zn7/f9L14U2o07NefIAL14Rl+tHdawXSSfsD9TX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0IxQAAAN0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74" o:spid="_x0000_s1107" style="position:absolute;left:6869;top:10987;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MPVcwwAAAN0AAAAP&#10;AAAAAAAAAAAAAAAAAKoCAABkcnMvZG93bnJldi54bWxQSwUGAAAAAAQABAD6AAAAmgMAAAAA&#10;">
                  <v:shape id="Freeform 375" o:spid="_x0000_s1108"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vzMUA&#10;AADdAAAADwAAAGRycy9kb3ducmV2LnhtbESPUWvCMBSF3wf7D+EO9jZTu02kGmUIwraXUvUHXJtr&#10;W2xuuiTW+O/NYLDHwznnO5zlOppejOR8Z1nBdJKBIK6t7rhRcNhvX+YgfEDW2FsmBTfysF49Piyx&#10;0PbKFY270IgEYV+ggjaEoZDS1y0Z9BM7ECfvZJ3BkKRrpHZ4TXDTyzzLZtJgx2mhxYE2LdXn3cUo&#10;OI6ydLE7xP77va6qn6/y9TIrlXp+ih8LEIFi+A//tT+1grc8n8Lvm/Q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e+/MxQAAAN0AAAAPAAAAAAAAAAAAAAAAAJgCAABkcnMv&#10;ZG93bnJldi54bWxQSwUGAAAAAAQABAD1AAAAig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76" o:spid="_x0000_s1109"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ASMQA&#10;AADdAAAADwAAAGRycy9kb3ducmV2LnhtbESPT4vCMBTE74LfITzBm6ZbRKRrlGVlQfHiv0OPj+Zt&#10;W7Z5qU22rX56Iwgeh5nfDLNc96YSLTWutKzgYxqBIM6sLjlXcDn/TBYgnEfWWFkmBTdysF4NB0tM&#10;tO34SO3J5yKUsEtQQeF9nUjpsoIMuqmtiYP3axuDPsgml7rBLpSbSsZRNJcGSw4LBdb0XVD2d/o3&#10;Cmb+cN+laXrN2tvxuj+4TSflRqnxqP/6BOGp9+/wi97qwMVxDM834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7gEjEAAAA3QAAAA8AAAAAAAAAAAAAAAAAmAIAAGRycy9k&#10;b3ducmV2LnhtbFBLBQYAAAAABAAEAPUAAACJAw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77" o:spid="_x0000_s1110"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km8QA&#10;AADdAAAADwAAAGRycy9kb3ducmV2LnhtbESPS4vCQBCE74L/YWhhbzpJfBIdRRTBPezB173JtEk0&#10;0xMyo2b/vbOw4LGoqq+oxao1lXhS40rLCuJBBII4s7rkXMH5tOvPQDiPrLGyTAp+ycFq2e0sMNX2&#10;xQd6Hn0uAoRdigoK7+tUSpcVZNANbE0cvKttDPogm1zqBl8BbiqZRNFEGiw5LBRY06ag7H58GAXb&#10;OlvHFqeXR3S57/nnHN/G3zulvnrteg7CU+s/4f/2XisYJckQ/t6EJ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Z5JvEAAAA3QAAAA8AAAAAAAAAAAAAAAAAmAIAAGRycy9k&#10;b3ducmV2LnhtbFBLBQYAAAAABAAEAPUAAACJ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78" o:spid="_x0000_s1111"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RnDcYA&#10;AADcAAAADwAAAGRycy9kb3ducmV2LnhtbESPT2vCQBTE70K/w/IKvemmaUzbNKsUoZCToG0P3h7Z&#10;lz80+zZkVxP76V1B8DjMzG+YfD2ZTpxocK1lBc+LCARxaXXLtYKf76/5GwjnkTV2lknBmRysVw+z&#10;HDNtR97Rae9rESDsMlTQeN9nUrqyIYNuYXvi4FV2MOiDHGqpBxwD3HQyjqJUGmw5LDTY06ah8m9/&#10;NArGbVEn5vflUCX/h/49KuJzmcRKPT1Onx8gPE3+Hr61C61g+ZrC9Uw4AnJ1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RnDcYAAADc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79" o:spid="_x0000_s1112"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Q12cUA&#10;AADcAAAADwAAAGRycy9kb3ducmV2LnhtbESPT2vCQBTE7wW/w/KE3upGpVWiq4gipJYeNAGvj+zL&#10;H8y+DdlV02/vCkKPw8z8hlmue9OIG3WutqxgPIpAEOdW11wqyNL9xxyE88gaG8uk4I8crFeDtyXG&#10;2t75SLeTL0WAsItRQeV9G0vp8ooMupFtiYNX2M6gD7Irpe7wHuCmkZMo+pIGaw4LFba0rSi/nK5G&#10;wbRIzu66S5Ofc3H4/c6280ua5Uq9D/vNAoSn3v+HX+1EK/iczeB5Jh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ZDXZxQAAANwAAAAPAAAAAAAAAAAAAAAAAJgCAABkcnMv&#10;ZG93bnJldi54bWxQSwUGAAAAAAQABAD1AAAAigM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80" o:spid="_x0000_s1113"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LBVcEA&#10;AADcAAAADwAAAGRycy9kb3ducmV2LnhtbERPzWoCMRC+F3yHMIKXotkVWmU1ihQt0lvVBxg342Z1&#10;M1mTVNe3bw6Cx4/vf77sbCNu5EPtWEE+ykAQl07XXCk47DfDKYgQkTU2jknBgwIsF723ORba3fmX&#10;brtYiRTCoUAFJsa2kDKUhiyGkWuJE3dy3mJM0FdSe7yncNvIcZZ9Sos1pwaDLX0ZKi+7P6tgvcnN&#10;1U++q+3D/xzfp+c1Y35QatDvVjMQkbr4Ej/dW63gY5LWpjPpCM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7ywVXBAAAA3AAAAA8AAAAAAAAAAAAAAAAAmAIAAGRycy9kb3du&#10;cmV2LnhtbFBLBQYAAAAABAAEAPUAAACGAw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81" o:spid="_x0000_s1114"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JnMUA&#10;AADcAAAADwAAAGRycy9kb3ducmV2LnhtbESPQWsCMRSE70L/Q3gFL1KzFrR1NUoRKgoVrC16fW6e&#10;m6Wbl7CJuv33TUHwOMzMN8x03tpaXKgJlWMFg34GgrhwuuJSwffX+9MriBCRNdaOScEvBZjPHjpT&#10;zLW78idddrEUCcIhRwUmRp9LGQpDFkPfeeLknVxjMSbZlFI3eE1wW8vnLBtJixWnBYOeFoaKn93Z&#10;Klh/0HB8rNpt6U8Hb5a9pduM9kp1H9u3CYhIbbyHb+2VVjB8GcP/mXQ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EmcxQAAANwAAAAPAAAAAAAAAAAAAAAAAJgCAABkcnMv&#10;ZG93bnJldi54bWxQSwUGAAAAAAQABAD1AAAAig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82" o:spid="_x0000_s1115"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n8tMIA&#10;AADcAAAADwAAAGRycy9kb3ducmV2LnhtbERPy2oCMRTdC/5DuEJ3mlFskdEoIgjdSOsLt9fJdSbM&#10;5GaYpHHar28WhS4P573a9LYRkTpvHCuYTjIQxIXThksFl/N+vADhA7LGxjEp+CYPm/VwsMJcuycf&#10;KZ5CKVII+xwVVCG0uZS+qMiin7iWOHEP11kMCXal1B0+U7ht5CzL3qRFw6mhwpZ2FRX16csq+Pk4&#10;1HFu7vvL/djGWN+un2gapV5G/XYJIlAf/sV/7net4HWR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Wfy0wgAAANwAAAAPAAAAAAAAAAAAAAAAAJgCAABkcnMvZG93&#10;bnJldi54bWxQSwUGAAAAAAQABAD1AAAAhw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83" o:spid="_x0000_s1116"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pFIsUA&#10;AADcAAAADwAAAGRycy9kb3ducmV2LnhtbESPQWvCQBSE70L/w/IKvekmRSVGV5HWQhE8aBQ8PrLP&#10;JDT7NmQ3Mf33bqHgcZiZb5jVZjC16Kl1lWUF8SQCQZxbXXGh4Jx9jRMQziNrrC2Tgl9ysFm/jFaY&#10;anvnI/UnX4gAYZeigtL7JpXS5SUZdBPbEAfvZluDPsi2kLrFe4CbWr5H0VwarDgslNjQR0n5z6kz&#10;CvaHRRdfs8/ppSPa9cftZZYtaqXeXoftEoSnwT/D/+1vrWCWxPB3Jhw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kUixQAAANwAAAAPAAAAAAAAAAAAAAAAAJgCAABkcnMv&#10;ZG93bnJldi54bWxQSwUGAAAAAAQABAD1AAAAigM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84" o:spid="_x0000_s1117"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6x8cA&#10;AADcAAAADwAAAGRycy9kb3ducmV2LnhtbESPW2vCQBSE3wX/w3KEvulGi1Wiq2ip0gs+eMn7MXtM&#10;gtmzIbvGtL++Wyj4OMzMN8x82ZpSNFS7wrKC4SACQZxaXXCm4HTc9KcgnEfWWFomBd/kYLnoduYY&#10;a3vnPTUHn4kAYRejgtz7KpbSpTkZdANbEQfvYmuDPsg6k7rGe4CbUo6i6EUaLDgs5FjRa07p9XAz&#10;Cr4+dvanWV/O6+fdeBMlk+Ttc5so9dRrVzMQnlr/CP+337WC8XQEf2fC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AusfHAAAA3AAAAA8AAAAAAAAAAAAAAAAAmAIAAGRy&#10;cy9kb3ducmV2LnhtbFBLBQYAAAAABAAEAPUAAACMAw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85" o:spid="_x0000_s1118"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IG0sYA&#10;AADcAAAADwAAAGRycy9kb3ducmV2LnhtbESPT2vCQBTE70K/w/IKXopuqlRC6iqtIIiH1r94fWRf&#10;k9Ds27i7mthP3y0UPA4z8xtmOu9MLa7kfGVZwfMwAUGcW11xoeCwXw5SED4ga6wtk4IbeZjPHnpT&#10;zLRteUvXXShEhLDPUEEZQpNJ6fOSDPqhbYij92WdwRClK6R22Ea4qeUoSSbSYMVxocSGFiXl37uL&#10;UfB0Om5Wnz/0cXbnsK/bolun7btS/cfu7RVEoC7cw//tlVbwko7h70w8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IG0sYAAADcAAAADwAAAAAAAAAAAAAAAACYAgAAZHJz&#10;L2Rvd25yZXYueG1sUEsFBgAAAAAEAAQA9QAAAIs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86" o:spid="_x0000_s1119"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78B8QA&#10;AADcAAAADwAAAGRycy9kb3ducmV2LnhtbESPQWvCQBSE7wX/w/IEb3Wj1hKiq4gi9FJKYsHrI/vM&#10;RrNvQ3bV+O+7BcHjMDPfMMt1bxtxo87XjhVMxgkI4tLpmisFv4f9ewrCB2SNjWNS8CAP69XgbYmZ&#10;dnfO6VaESkQI+wwVmBDaTEpfGrLox64ljt7JdRZDlF0ldYf3CLeNnCbJp7RYc1ww2NLWUHkprlZB&#10;7k7V4/C9y428pNf853yczIuZUqNhv1mACNSHV/jZ/tIK5ukH/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u/AfEAAAA3AAAAA8AAAAAAAAAAAAAAAAAmAIAAGRycy9k&#10;b3ducmV2LnhtbFBLBQYAAAAABAAEAPUAAACJAw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87" o:spid="_x0000_s1120" style="position:absolute;left:7984;top:11776;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V/6mxgAAANwA&#10;AAAPAAAAAAAAAAAAAAAAAKoCAABkcnMvZG93bnJldi54bWxQSwUGAAAAAAQABAD6AAAAnQMAAAAA&#10;">
                  <v:shape id="Freeform 388" o:spid="_x0000_s1121"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4tcQA&#10;AADcAAAADwAAAGRycy9kb3ducmV2LnhtbESPwWrDMBBE74X+g9hCbo3chBjjRgmlEGh7MU7yAVtr&#10;Y5tYK1dSHPXvo0Chx2Fm3jDrbTSDmMj53rKCl3kGgrixuudWwfGwey5A+ICscbBMCn7Jw3bz+LDG&#10;Utsr1zTtQysShH2JCroQxlJK33Rk0M/tSJy8k3UGQ5KuldrhNcHNIBdZlkuDPaeFDkd676g57y9G&#10;wfckKxf7Yxy+Vk1d/3xWy0teKTV7im+vIALF8B/+a39oBasih/uZdAT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cuLXEAAAA3AAAAA8AAAAAAAAAAAAAAAAAmAIAAGRycy9k&#10;b3ducmV2LnhtbFBLBQYAAAAABAAEAPUAAACJAw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89" o:spid="_x0000_s1122"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3+ZsYA&#10;AADcAAAADwAAAGRycy9kb3ducmV2LnhtbESPQWvCQBSE7wX/w/KE3urG0lqJ2YgohZZeNHrI8ZF9&#10;JsHs25jdJrG/vlsQehxm5hsmWY+mET11rrasYD6LQBAXVtdcKjgd35+WIJxH1thYJgU3crBOJw8J&#10;xtoOfKA+86UIEHYxKqi8b2MpXVGRQTezLXHwzrYz6IPsSqk7HALcNPI5ihbSYM1hocKWthUVl+zb&#10;KHjx+5/PPM+vRX87XL/2bjdIuVPqcTpuViA8jf4/fG9/aAWvyzf4O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3+ZsYAAADcAAAADwAAAAAAAAAAAAAAAACYAgAAZHJz&#10;L2Rvd25yZXYueG1sUEsFBgAAAAAEAAQA9QAAAIs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90" o:spid="_x0000_s1123"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yZ70A&#10;AADcAAAADwAAAGRycy9kb3ducmV2LnhtbERPuwrCMBTdBf8hXMFN0wpqqUYRRdDBwdd+aa5ttbkp&#10;TdT692YQHA/nPV+2phIvalxpWUE8jEAQZ1aXnCu4nLeDBITzyBory6TgQw6Wi25njqm2bz7S6+Rz&#10;EULYpaig8L5OpXRZQQbd0NbEgbvZxqAPsMmlbvAdwk0lR1E0kQZLDg0F1rQuKHucnkbBps5WscXp&#10;9RldHzs+XOL7eL9Vqt9rVzMQnlr/F//cO61gnIS14Uw4AnLx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pdyZ70AAADcAAAADwAAAAAAAAAAAAAAAACYAgAAZHJzL2Rvd25yZXYu&#10;eG1sUEsFBgAAAAAEAAQA9QAAAIID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91" o:spid="_x0000_s1124"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6DWMUA&#10;AADcAAAADwAAAGRycy9kb3ducmV2LnhtbESPT4vCMBTE74LfITzBm6Zbu6Jdo4gg9LTgnz14ezTP&#10;tmzzUppoq5/eLAh7HGbmN8xq05ta3Kl1lWUFH9MIBHFudcWFgvNpP1mAcB5ZY22ZFDzIwWY9HKww&#10;1bbjA92PvhABwi5FBaX3TSqly0sy6Ka2IQ7e1bYGfZBtIXWLXYCbWsZRNJcGKw4LJTa0Kyn/Pd6M&#10;gu47KxLzM7tck+elWUZZ/MiTWKnxqN9+gfDU+//wu51pBZ+LJfydCUdAr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oNYxQAAANwAAAAPAAAAAAAAAAAAAAAAAJgCAABkcnMv&#10;ZG93bnJldi54bWxQSwUGAAAAAAQABAD1AAAAig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92" o:spid="_x0000_s1125"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FLV8MA&#10;AADcAAAADwAAAGRycy9kb3ducmV2LnhtbERPy2rCQBTdC/2H4Ra600ktlTR1lKIU0ooLk4DbS+bm&#10;gZk7ITMm6d93FoUuD+e93c+mEyMNrrWs4HkVgSAurW65VlDkn8sYhPPIGjvLpOCHHOx3D4stJtpO&#10;fKEx87UIIewSVNB43ydSurIhg25le+LAVXYw6AMcaqkHnEK46eQ6ijbSYMuhocGeDg2Vt+xuFLxU&#10;6dXdj3l6ulbf56/iEN/yolTq6XH+eAfhafb/4j93qhW8voX54Uw4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FLV8MAAADcAAAADwAAAAAAAAAAAAAAAACYAgAAZHJzL2Rv&#10;d25yZXYueG1sUEsFBgAAAAAEAAQA9QAAAIgD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93" o:spid="_x0000_s1126"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SOMsQA&#10;AADcAAAADwAAAGRycy9kb3ducmV2LnhtbESP0WoCMRRE3wv+Q7iCL6VmV2jVrVFEtEjftH7AdXO7&#10;2XZzsyZR1783QqGPw8ycYWaLzjbiQj7UjhXkwwwEcel0zZWCw9fmZQIiRGSNjWNScKMAi3nvaYaF&#10;dlfe0WUfK5EgHApUYGJsCylDachiGLqWOHnfzluMSfpKao/XBLeNHGXZm7RYc1ow2NLKUPm7P1sF&#10;601uTn78UW1v/vP4PPlZM+YHpQb9bvkOIlIX/8N/7a1W8DrN4XEmHQ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jjLEAAAA3AAAAA8AAAAAAAAAAAAAAAAAmAIAAGRycy9k&#10;b3ducmV2LnhtbFBLBQYAAAAABAAEAPUAAACJAw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94" o:spid="_x0000_s1127"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9F8UA&#10;AADcAAAADwAAAGRycy9kb3ducmV2LnhtbESPQWsCMRSE70L/Q3gFL6VmFRTdGkUERaGFdi3t9XXz&#10;3CxuXsIm6vrvm0LB4zAz3zDzZWcbcaE21I4VDAcZCOLS6ZorBZ+HzfMURIjIGhvHpOBGAZaLh94c&#10;c+2u/EGXIlYiQTjkqMDE6HMpQ2nIYhg4T5y8o2stxiTbSuoWrwluGznKsom0WHNaMOhpbag8FWer&#10;YP9K49lP3b1X/vjtzfZp694mX0r1H7vVC4hIXbyH/9s7rWA8G8HfmX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D0XxQAAANwAAAAPAAAAAAAAAAAAAAAAAJgCAABkcnMv&#10;ZG93bnJldi54bWxQSwUGAAAAAAQABAD1AAAAig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95" o:spid="_x0000_s1128"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L0HsYA&#10;AADcAAAADwAAAGRycy9kb3ducmV2LnhtbESPQWsCMRSE7wX/Q3iCt5rVtlJXo0hB6KW0Wkuvz81z&#10;N+zmZdnEuO2vbwqCx2FmvmGW6942IlLnjWMFk3EGgrhw2nCp4PC5vX8G4QOyxsYxKfghD+vV4G6J&#10;uXYX3lHch1IkCPscFVQhtLmUvqjIoh+7ljh5J9dZDEl2pdQdXhLcNnKaZTNp0XBaqLCll4qKen+2&#10;Cn7f3+r4aI7bw3HXxlh/f32gaZQaDfvNAkSgPtzC1/arVvA0f4D/M+k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L0HsYAAADcAAAADwAAAAAAAAAAAAAAAACYAgAAZHJz&#10;L2Rvd25yZXYueG1sUEsFBgAAAAAEAAQA9QAAAIsD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96" o:spid="_x0000_s1129"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RwZ8UA&#10;AADcAAAADwAAAGRycy9kb3ducmV2LnhtbESPQWvCQBSE7wX/w/KE3upGUWlSVxG1UAQPmgo9PrLP&#10;JJh9G7KbmP57VxA8DjPzDbNY9aYSHTWutKxgPIpAEGdWl5wr+E2/Pz5BOI+ssbJMCv7JwWo5eFtg&#10;ou2Nj9SdfC4ChF2CCgrv60RKlxVk0I1sTRy8i20M+iCbXOoGbwFuKjmJork0WHJYKLCmTUHZ9dQa&#10;BftD3I7/0u303BLtuuP6PEvjSqn3Yb/+AuGp96/ws/2jFcziK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9HBnxQAAANwAAAAPAAAAAAAAAAAAAAAAAJgCAABkcnMv&#10;ZG93bnJldi54bWxQSwUGAAAAAAQABAD1AAAAigM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97" o:spid="_x0000_s1130"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0bscA&#10;AADcAAAADwAAAGRycy9kb3ducmV2LnhtbESPT2vCQBTE74V+h+UVeqsbLWk1ukqVWrTiwT+5P7PP&#10;JDT7NmS3Me2n7woFj8PM/IaZzDpTiZYaV1pW0O9FIIgzq0vOFRwPy6chCOeRNVaWScEPOZhN7+8m&#10;mGh74R21e5+LAGGXoILC+zqR0mUFGXQ9WxMH72wbgz7IJpe6wUuAm0oOouhFGiw5LBRY06Kg7Gv/&#10;bRRs1lv7287Pp/nzNl5G6Wv6/vmRKvX40L2NQXjq/C38315pBfEohuuZc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wtG7HAAAA3AAAAA8AAAAAAAAAAAAAAAAAmAIAAGRy&#10;cy9kb3ducmV2LnhtbFBLBQYAAAAABAAEAPUAAACMAw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98" o:spid="_x0000_s1131"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zl8cA&#10;AADcAAAADwAAAGRycy9kb3ducmV2LnhtbESPT2sCMRTE74LfIbxCL1KzLVR0NYotFMSD9U/F62Pz&#10;3F26eVmT6G799EYoeBxm5jfMZNaaSlzI+dKygtd+AoI4s7rkXMHP7utlCMIHZI2VZVLwRx5m025n&#10;gqm2DW/osg25iBD2KSooQqhTKX1WkEHftzVx9I7WGQxRulxqh02Em0q+JclAGiw5LhRY02dB2e/2&#10;bBT0Dvv14vtKq5M7hV3V5O1y2Hwo9fzUzscgArXhEf5vL7SC99EA7mfiEZ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sM5fHAAAA3AAAAA8AAAAAAAAAAAAAAAAAmAIAAGRy&#10;cy9kb3ducmV2LnhtbFBLBQYAAAAABAAEAPUAAACM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99" o:spid="_x0000_s1132"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X0rcQA&#10;AADcAAAADwAAAGRycy9kb3ducmV2LnhtbESPQWvCQBSE7wX/w/IEb3WjYtXoKtJS6KWURMHrI/vM&#10;RrNvQ3bV+O+7guBxmJlvmNWms7W4UusrxwpGwwQEceF0xaWC/e77fQ7CB2SNtWNScCcPm3XvbYWp&#10;djfO6JqHUkQI+xQVmBCaVEpfGLLoh64hjt7RtRZDlG0pdYu3CLe1HCfJh7RYcVww2NCnoeKcX6yC&#10;zB3L++73KzPyPL9kf6fDaJpPlBr0u+0SRKAuvMLP9o9WMF3M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l9K3EAAAA3AAAAA8AAAAAAAAAAAAAAAAAmAIAAGRycy9k&#10;b3ducmV2LnhtbFBLBQYAAAAABAAEAPUAAACJAw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00" o:spid="_x0000_s1133" style="position:absolute;left:8988;top:12678;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Y/H5cQAAADcAAAA&#10;DwAAAAAAAAAAAAAAAACqAgAAZHJzL2Rvd25yZXYueG1sUEsFBgAAAAAEAAQA+gAAAJsDAAAAAA==&#10;">
                  <v:shape id="Freeform 401" o:spid="_x0000_s1134"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6GsQA&#10;AADcAAAADwAAAGRycy9kb3ducmV2LnhtbESPUWvCMBSF3wf+h3CFvc1URZmdUWQguL2UOn/AXXPX&#10;ljU3XRJr/PdmIPh4OOd8h7PeRtOJgZxvLSuYTjIQxJXVLdcKTl/7l1cQPiBr7CyTgit52G5GT2vM&#10;tb1wScMx1CJB2OeooAmhz6X0VUMG/cT2xMn7sc5gSNLVUju8JLjp5CzLltJgy2mhwZ7eG6p+j2ej&#10;4HuQhYvtKXafi6os/z6K+XlZKPU8jrs3EIFieITv7YNWsFit4P9MO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auhrEAAAA3AAAAA8AAAAAAAAAAAAAAAAAmAIAAGRycy9k&#10;b3ducmV2LnhtbFBLBQYAAAAABAAEAPUAAACJAw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402" o:spid="_x0000_s1135"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IENMAA&#10;AADcAAAADwAAAGRycy9kb3ducmV2LnhtbERPy4rCMBTdC/5DuII7TRWRoRpFFEGZja9Fl5fm2hab&#10;m9rEts7Xm4Uwy8N5L9edKUVDtSssK5iMIxDEqdUFZwpu1/3oB4TzyBpLy6TgTQ7Wq35vibG2LZ+p&#10;ufhMhBB2MSrIva9iKV2ak0E3thVx4O62NugDrDOpa2xDuCnlNIrm0mDBoSHHirY5pY/LyyiY+dPf&#10;MUmSZ9q8z8/fk9u1Uu6UGg66zQKEp87/i7/ug1Ywj8L8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IENMAAAADcAAAADwAAAAAAAAAAAAAAAACYAgAAZHJzL2Rvd25y&#10;ZXYueG1sUEsFBgAAAAAEAAQA9QAAAIU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403" o:spid="_x0000_s1136"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53MMA&#10;AADcAAAADwAAAGRycy9kb3ducmV2LnhtbESPT4vCMBTE78J+h/AWvGnShdWlayyyi6AHD/67P5pn&#10;W9u8lCZq/fZGEDwOM/MbZpb1thFX6nzlWEMyViCIc2cqLjQc9svRDwgfkA02jknDnTxk84/BDFPj&#10;bryl6y4UIkLYp6ihDKFNpfR5SRb92LXE0Tu5zmKIsiuk6fAW4baRX0pNpMWK40KJLf2VlNe7i9Xw&#10;3+aLxOH0eFHHesWbQ3L+Xi+1Hn72i18QgfrwDr/aK6Nh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u53MMAAADcAAAADwAAAAAAAAAAAAAAAACYAgAAZHJzL2Rv&#10;d25yZXYueG1sUEsFBgAAAAAEAAQA9QAAAIgD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404" o:spid="_x0000_s1137"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zD8QA&#10;AADcAAAADwAAAGRycy9kb3ducmV2LnhtbESPQWvCQBSE7wX/w/IEb3XXGESjq4hQyEmo1YO3R/aZ&#10;BLNvQ3Zror++Wyj0OMzMN8xmN9hGPKjztWMNs6kCQVw4U3Op4fz18b4E4QOywcYxaXiSh9129LbB&#10;zLieP+lxCqWIEPYZaqhCaDMpfVGRRT91LXH0bq6zGKLsSmk67CPcNjJRaiEt1hwXKmzpUFFxP31b&#10;Df0xL1N7mV9v6evarlSePIs00XoyHvZrEIGG8B/+a+dGw0Il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8cw/EAAAA3AAAAA8AAAAAAAAAAAAAAAAAmAIAAGRycy9k&#10;b3ducmV2LnhtbFBLBQYAAAAABAAEAPUAAACJAw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405" o:spid="_x0000_s1138"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wh28QA&#10;AADcAAAADwAAAGRycy9kb3ducmV2LnhtbESPT4vCMBTE7wt+h/AEb2uqgkg1iihC3WUPtgWvj+b1&#10;DzYvpYlav/1mYcHjMDO/YTa7wbTiQb1rLCuYTSMQxIXVDVcK8uz0uQLhPLLG1jIpeJGD3Xb0scFY&#10;2ydf6JH6SgQIuxgV1N53sZSuqMmgm9qOOHil7Q36IPtK6h6fAW5aOY+ipTTYcFiosaNDTcUtvRsF&#10;izK5uvsxS76v5dfPOT+sblleKDUZD/s1CE+Df4f/24lWsIwW8HcmH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8IdvEAAAA3AAAAA8AAAAAAAAAAAAAAAAAmAIAAGRycy9k&#10;b3ducmV2LnhtbFBLBQYAAAAABAAEAPUAAACJ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406" o:spid="_x0000_s1139"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ZUcQA&#10;AADcAAAADwAAAGRycy9kb3ducmV2LnhtbESP0WoCMRRE3wv+Q7iCL0WzW4rKahQpKuJbrR9w3Vw3&#10;q5ubbZLq+veNUOjjMDNnmPmys424kQ+1YwX5KANBXDpdc6Xg+LUZTkGEiKyxcUwKHhRguei9zLHQ&#10;7s6fdDvESiQIhwIVmBjbQspQGrIYRq4lTt7ZeYsxSV9J7fGe4LaRb1k2lhZrTgsGW/owVF4PP1bB&#10;epObbz/ZVruH359ep5c1Y35UatDvVjMQkbr4H/5r77SCcfYOzzPp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c2VHEAAAA3AAAAA8AAAAAAAAAAAAAAAAAmAIAAGRycy9k&#10;b3ducmV2LnhtbFBLBQYAAAAABAAEAPUAAACJAw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407" o:spid="_x0000_s1140"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ZRmMUA&#10;AADcAAAADwAAAGRycy9kb3ducmV2LnhtbESPQWsCMRSE70L/Q3gFL6VmFVzarVFEUBQsqC3t9XXz&#10;3CzdvIRN1PXfm0LB4zAz3zCTWWcbcaY21I4VDAcZCOLS6ZorBZ8fy+cXECEia2wck4IrBZhNH3oT&#10;LLS78J7Oh1iJBOFQoAIToy+kDKUhi2HgPHHyjq61GJNsK6lbvCS4beQoy3Jpsea0YNDTwlD5ezhZ&#10;BZstjV9/6m5X+eO3N6unlXvPv5TqP3bzNxCRungP/7fXWkGejeHvTDo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1lGYxQAAANwAAAAPAAAAAAAAAAAAAAAAAJgCAABkcnMv&#10;ZG93bnJldi54bWxQSwUGAAAAAAQABAD1AAAAig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408" o:spid="_x0000_s1141"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qjfcQA&#10;AADcAAAADwAAAGRycy9kb3ducmV2LnhtbESPQWsCMRSE7wX/Q3hCbzVbkaWsRikFwYtYreL1uXnd&#10;Dbt5WTYxbvvrm4LgcZiZb5jFarCtiNR741jB6yQDQVw6bbhScPxav7yB8AFZY+uYFPyQh9Vy9LTA&#10;Qrsb7ykeQiUShH2BCuoQukJKX9Zk0U9cR5y8b9dbDEn2ldQ93hLctnKaZbm0aDgt1NjRR01lc7ha&#10;Bb+7bRNn5rI+XvZdjM359ImmVep5PLzPQQQawiN8b2+0gjzL4f9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Ko33EAAAA3AAAAA8AAAAAAAAAAAAAAAAAmAIAAGRycy9k&#10;b3ducmV2LnhtbFBLBQYAAAAABAAEAPUAAACJAw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409" o:spid="_x0000_s1142"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Wx2cYA&#10;AADcAAAADwAAAGRycy9kb3ducmV2LnhtbESPQWvCQBSE74X+h+UVvNVNpIqmWUVqhSL0YNJAj4/s&#10;axKafRuym5j+e1coeBxm5hsm3U2mFSP1rrGsIJ5HIIhLqxuuFHzlx+c1COeRNbaWScEfOdhtHx9S&#10;TLS98JnGzFciQNglqKD2vkukdGVNBt3cdsTB+7G9QR9kX0nd4yXATSsXUbSSBhsOCzV29FZT+ZsN&#10;RsHpczPE3/nhpRiI3sfzvljmm1ap2dO0fwXhafL38H/7QytYxTHczoQjIL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Wx2cYAAADcAAAADwAAAAAAAAAAAAAAAACYAgAAZHJz&#10;L2Rvd25yZXYueG1sUEsFBgAAAAAEAAQA9QAAAIs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410" o:spid="_x0000_s1143"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pz08cA&#10;AADcAAAADwAAAGRycy9kb3ducmV2LnhtbESPQWvCQBSE7wX/w/IEb3WjtrZEV1GpxVo8VM39mX0m&#10;wezbkN3G2F/fLRQ8DjPzDTOdt6YUDdWusKxg0I9AEKdWF5wpOB7Wj68gnEfWWFomBTdyMJ91HqYY&#10;a3vlL2r2PhMBwi5GBbn3VSylS3My6Pq2Ig7e2dYGfZB1JnWN1wA3pRxG0VgaLDgs5FjRKqf0sv82&#10;Cj4/dvanWZ5Py9HueR0lL8nb9j1RqtdtFxMQnlp/D/+3N1rBePAEf2fC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Kc9PHAAAA3AAAAA8AAAAAAAAAAAAAAAAAmAIAAGRy&#10;cy9kb3ducmV2LnhtbFBLBQYAAAAABAAEAPUAAACMAw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411" o:spid="_x0000_s1144"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PxsYA&#10;AADcAAAADwAAAGRycy9kb3ducmV2LnhtbESPQWvCQBSE74X+h+UVvJS6sVCR6CbYQkF6qFYrXh/Z&#10;ZxLMvo27q0n99a4g9DjMzDfMLO9NI87kfG1ZwWiYgCAurK65VPC7+XyZgPABWWNjmRT8kYc8e3yY&#10;Yaptxz90XodSRAj7FBVUIbSplL6oyKAf2pY4envrDIYoXSm1wy7CTSNfk2QsDdYcFyps6aOi4rA+&#10;GQXPu+1qsbzQ99Edw6bpyv5r0r0rNXjq51MQgfrwH763F1rBePQGtzPxCMj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jPxsYAAADcAAAADwAAAAAAAAAAAAAAAACYAgAAZHJz&#10;L2Rvd25yZXYueG1sUEsFBgAAAAAEAAQA9QAAAIs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412" o:spid="_x0000_s1145"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8zEMQA&#10;AADcAAAADwAAAGRycy9kb3ducmV2LnhtbESPQWvCQBSE74L/YXlCb7pJpUGiqxSl4KWURMHrI/vM&#10;pmbfhuyq8d93C4LHYWa+YVabwbbiRr1vHCtIZwkI4srphmsFx8PXdAHCB2SNrWNS8CAPm/V4tMJc&#10;uzsXdCtDLSKEfY4KTAhdLqWvDFn0M9cRR+/seoshyr6Wusd7hNtWvidJJi02HBcMdrQ1VF3Kq1VQ&#10;uHP9OHzvCiMvi2vx83tKP8q5Um+T4XMJItAQXuFne68VZGkG/2fi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fMxDEAAAA3AAAAA8AAAAAAAAAAAAAAAAAmAIAAGRycy9k&#10;b3ducmV2LnhtbFBLBQYAAAAABAAEAPUAAACJAw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13" o:spid="_x0000_s1146" style="position:absolute;left:9880;top:13918;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uYxscQAAADcAAAA&#10;DwAAAAAAAAAAAAAAAACqAgAAZHJzL2Rvd25yZXYueG1sUEsFBgAAAAAEAAQA+gAAAJsDAAAAAA==&#10;">
                  <v:shape id="Freeform 414" o:spid="_x0000_s1147"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9p8EA&#10;AADcAAAADwAAAGRycy9kb3ducmV2LnhtbERP3WrCMBS+H/gO4QjezdTJinRGGcJAvSlVH+DYnLVl&#10;zUlNYo1vv1wMdvnx/a+30fRiJOc7ywoW8wwEcW11x42Cy/nrdQXCB2SNvWVS8CQP283kZY2Ftg+u&#10;aDyFRqQQ9gUqaEMYCil93ZJBP7cDceK+rTMYEnSN1A4fKdz08i3Lcmmw49TQ4kC7luqf090ouI6y&#10;dLG7xP74XlfV7VAu73mp1GwaPz9ABIrhX/zn3msF+SKtTWfSEZ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gfafBAAAA3AAAAA8AAAAAAAAAAAAAAAAAmAIAAGRycy9kb3du&#10;cmV2LnhtbFBLBQYAAAAABAAEAPUAAACGAw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415" o:spid="_x0000_s1148"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E7dMYA&#10;AADcAAAADwAAAGRycy9kb3ducmV2LnhtbESPQWvCQBSE74X+h+UVvNWNpYQ2dZVSESpekthDjo/s&#10;axKafRuzaxL99a5Q8DjMzDfMcj2ZVgzUu8aygsU8AkFcWt1wpeDnsH1+A+E8ssbWMik4k4P16vFh&#10;iYm2I2c05L4SAcIuQQW1910ipStrMujmtiMO3q/tDfog+0rqHscAN618iaJYGmw4LNTY0VdN5V9+&#10;MgpefXrZFUVxLIdzdtynbjNKuVFq9jR9foDwNPl7+L/9rRXEi3e4nQ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E7dMYAAADcAAAADwAAAAAAAAAAAAAAAACYAgAAZHJz&#10;L2Rvd25yZXYueG1sUEsFBgAAAAAEAAQA9QAAAIs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416" o:spid="_x0000_s1149"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eUMQA&#10;AADcAAAADwAAAGRycy9kb3ducmV2LnhtbESPS4vCQBCE7wv+h6EFb+skig+iExFF0MMe1se9ybRJ&#10;TKYnZEaN/94RFvZYVNVX1HLVmVo8qHWlZQXxMAJBnFldcq7gfNp9z0E4j6yxtkwKXuRglfa+lpho&#10;++Rfehx9LgKEXYIKCu+bREqXFWTQDW1DHLyrbQ36INtc6hafAW5qOYqiqTRYclgosKFNQVl1vBsF&#10;2yZbxxZnl3t0qfb8c45vk8NOqUG/Wy9AeOr8f/ivvdcKpqMxfM6EIyDT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w3lDEAAAA3AAAAA8AAAAAAAAAAAAAAAAAmAIAAGRycy9k&#10;b3ducmV2LnhtbFBLBQYAAAAABAAEAPUAAACJ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417" o:spid="_x0000_s1150"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H54MYA&#10;AADdAAAADwAAAGRycy9kb3ducmV2LnhtbESPwWrDMBBE74X+g9hCb40c24TGjRJKoeBToE5yyG2x&#10;NraJtRKWGtv9+qhQ6HGYmTfMZjeZXtxo8J1lBctFAoK4trrjRsHx8PnyCsIHZI29ZVIwk4fd9vFh&#10;g4W2I3/RrQqNiBD2BSpoQ3CFlL5uyaBfWEccvYsdDIYoh0bqAccIN71Mk2QlDXYcF1p09NFSfa2+&#10;jYJxXza5OWXnS/5zduukTOc6T5V6fpre30AEmsJ/+K9dagVZtk7h9018AnJ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H54MYAAADd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418" o:spid="_x0000_s1151"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DOHMUA&#10;AADdAAAADwAAAGRycy9kb3ducmV2LnhtbESPT2vCQBTE7wW/w/IEb3WjgaLRVUQRYksPmoDXR/bl&#10;D2bfhuyq8dt3C4Ueh5nfDLPeDqYVD+pdY1nBbBqBIC6sbrhSkGfH9wUI55E1tpZJwYscbDejtzUm&#10;2j75TI+Lr0QoYZeggtr7LpHSFTUZdFPbEQevtL1BH2RfSd3jM5SbVs6j6EMabDgs1NjRvqbidrkb&#10;BXGZXt39kKVf1/Lz+5TvF7csL5SajIfdCoSnwf+H/+hUBy5exvD7Jj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M4cxQAAAN0AAAAPAAAAAAAAAAAAAAAAAJgCAABkcnMv&#10;ZG93bnJldi54bWxQSwUGAAAAAAQABAD1AAAAigM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419" o:spid="_x0000_s1152"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V0MYA&#10;AADdAAAADwAAAGRycy9kb3ducmV2LnhtbESP0WoCMRRE3wv+Q7iCL6VmV6W1W6OIaJG+1foBt5vb&#10;zermZk2irn/fCIU+DjNzhpktOtuIC/lQO1aQDzMQxKXTNVcK9l+bpymIEJE1No5JwY0CLOa9hxkW&#10;2l35ky67WIkE4VCgAhNjW0gZSkMWw9C1xMn7cd5iTNJXUnu8Jrht5CjLnqXFmtOCwZZWhsrj7mwV&#10;rDe5OfmX92p78x/fj9PDmjHfKzXod8s3EJG6+B/+a2+1gvH4dQL3N+k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wV0MYAAADdAAAADwAAAAAAAAAAAAAAAACYAgAAZHJz&#10;L2Rvd25yZXYueG1sUEsFBgAAAAAEAAQA9QAAAIsDA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420" o:spid="_x0000_s1153"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ePRsYA&#10;AADdAAAADwAAAGRycy9kb3ducmV2LnhtbESPQWsCMRSE7wX/Q3iFXopmrSh1axQRlAoVrJb2+rp5&#10;bhY3L2GT6vrvjVDwOMzMN8xk1tpanKgJlWMF/V4GgrhwuuJSwdd+2X0FESKyxtoxKbhQgNm08zDB&#10;XLszf9JpF0uRIBxyVGBi9LmUoTBkMfScJ07ewTUWY5JNKXWD5wS3tXzJspG0WHFaMOhpYag47v6s&#10;gvUHDce/Vbst/eHHm9Xzym1G30o9PbbzNxCR2ngP/7fftYLBYDyE25v0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ePRsYAAADdAAAADwAAAAAAAAAAAAAAAACYAgAAZHJz&#10;L2Rvd25yZXYueG1sUEsFBgAAAAAEAAQA9QAAAIsDA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421" o:spid="_x0000_s1154"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VcdMYA&#10;AADdAAAADwAAAGRycy9kb3ducmV2LnhtbESPQWsCMRSE7wX/Q3iCt5q1FrFbo0hB6EWsVun1uXnd&#10;Dbt5WTZpXPvrG0HocZiZb5jFqreNiNR541jBZJyBIC6cNlwqOH5uHucgfEDW2DgmBVfysFoOHhaY&#10;a3fhPcVDKEWCsM9RQRVCm0vpi4os+rFriZP37TqLIcmulLrDS4LbRj5l2UxaNJwWKmzpraKiPvxY&#10;Bb+7bR2fzXlzPO/bGOuv0weaRqnRsF+/ggjUh//wvf2uFUynLz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VcdMYAAADdAAAADwAAAAAAAAAAAAAAAACYAgAAZHJz&#10;L2Rvd25yZXYueG1sUEsFBgAAAAAEAAQA9QAAAIsD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422" o:spid="_x0000_s1155"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XA8cA&#10;AADdAAAADwAAAGRycy9kb3ducmV2LnhtbESPQWvCQBSE70L/w/IK3upGrW0TXUW0BSn0EFPB4yP7&#10;moRm34bsJqb/3hUKHoeZ+YZZbQZTi55aV1lWMJ1EIIhzqysuFHxnH09vIJxH1lhbJgV/5GCzfhit&#10;MNH2win1R1+IAGGXoILS+yaR0uUlGXQT2xAH78e2Bn2QbSF1i5cAN7WcRdGLNFhxWCixoV1J+e+x&#10;Mwo+v+Jues72z6eO6L1Pt6dFFtdKjR+H7RKEp8Hfw//tg1Ywn8evcHsTno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3lwPHAAAA3Q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423" o:spid="_x0000_s1156"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az8UA&#10;AADdAAAADwAAAGRycy9kb3ducmV2LnhtbERPTU/CQBC9m/AfNmPiTbbSAFpYCBgxguEg0PvQHdqG&#10;7mzTXUvl17sHEo4v73s670wlWmpcaVnBSz8CQZxZXXKu4LBfPb+CcB5ZY2WZFPyRg/ms9zDFRNsL&#10;/1C787kIIewSVFB4XydSuqwgg65va+LAnWxj0AfY5FI3eAnhppKDKBpJgyWHhgJrei8oO+9+jYLv&#10;9dZe2+XpuIy3w1WUjtOPzWeq1NNjt5iA8NT5u/jm/tIK4vgtzA1vwhO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ZrPxQAAAN0AAAAPAAAAAAAAAAAAAAAAAJgCAABkcnMv&#10;ZG93bnJldi54bWxQSwUGAAAAAAQABAD1AAAAig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424" o:spid="_x0000_s1157"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4VJsMA&#10;AADaAAAADwAAAGRycy9kb3ducmV2LnhtbESPT2sCMRTE7wW/Q3iCl6LZehBZjaJCQXrwb0uvj83r&#10;7uLmZU1Sd/XTG0HwOMzMb5jpvDWVuJDzpWUFH4MEBHFmdcm5gu/jZ38MwgdkjZVlUnAlD/NZ522K&#10;qbYN7+lyCLmIEPYpKihCqFMpfVaQQT+wNXH0/qwzGKJ0udQOmwg3lRwmyUgaLDkuFFjTqqDsdPg3&#10;Ct5/f3br7Y02Z3cOx6rJ269xs1Sq120XExCB2vAKP9trrWAEjyvxBs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4VJsMAAADaAAAADwAAAAAAAAAAAAAAAACYAgAAZHJzL2Rv&#10;d25yZXYueG1sUEsFBgAAAAAEAAQA9QAAAIg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425" o:spid="_x0000_s1158"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hK8IA&#10;AADdAAAADwAAAGRycy9kb3ducmV2LnhtbERPy4rCMBTdC/5DuMLsNHV8INUowwwDbkTaDsz20lyb&#10;anNTmqj1781CcHk4782ut424UedrxwqmkwQEcel0zZWCv+J3vALhA7LGxjEpeJCH3XY42GCq3Z0z&#10;uuWhEjGEfYoKTAhtKqUvDVn0E9cSR+7kOoshwq6SusN7DLeN/EySpbRYc2ww2NK3ofKSX62CzJ2q&#10;R3H4yYy8rK7Z8fw/XeQzpT5G/dcaRKA+vMUv914rmM2TuD++iU9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tOErwgAAAN0AAAAPAAAAAAAAAAAAAAAAAJgCAABkcnMvZG93&#10;bnJldi54bWxQSwUGAAAAAAQABAD1AAAAhw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26" o:spid="_x0000_s1159" style="position:absolute;left:1293;top:15158;width:1318;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jmSccAAADdAAAADwAAAGRycy9kb3ducmV2LnhtbESPT2vCQBTE70K/w/IK&#10;vZlNmlpKmlVEaulBCmqh9PbIPpNg9m3Irvnz7V2h4HGYmd8w+Wo0jeipc7VlBUkUgyAurK65VPBz&#10;3M7fQDiPrLGxTAomcrBaPsxyzLQdeE/9wZciQNhlqKDyvs2kdEVFBl1kW+LgnWxn0AfZlVJ3OAS4&#10;aeRzHL9KgzWHhQpb2lRUnA8Xo+BzwGGdJh/97nzaTH/HxffvLiGlnh7H9TsIT6O/h//bX1pB+hIn&#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ujmSccAAADd&#10;AAAADwAAAAAAAAAAAAAAAACqAgAAZHJzL2Rvd25yZXYueG1sUEsFBgAAAAAEAAQA+gAAAJ4DAAAA&#10;AA==&#10;">
                  <v:shape id="Freeform 427" o:spid="_x0000_s1160"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Y5NcUA&#10;AADdAAAADwAAAGRycy9kb3ducmV2LnhtbESP3WoCMRSE74W+QziF3mniD1JWo9iCoFAE14K3x81x&#10;N3RzsmxS3fbpjSB4OczMN8x82blaXKgN1rOG4UCBIC68sVxq+D6s++8gQkQ2WHsmDX8UYLl46c0x&#10;M/7Ke7rksRQJwiFDDVWMTSZlKCpyGAa+IU7e2bcOY5JtKU2L1wR3tRwpNZUOLaeFChv6rKj4yX+d&#10;BiuH//aktruwy5lWH1/r8rittX577VYzEJG6+Aw/2hujYTxRI7i/SU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Jjk1xQAAAN0AAAAPAAAAAAAAAAAAAAAAAJgCAABkcnMv&#10;ZG93bnJldi54bWxQSwUGAAAAAAQABAD1AAAAigMAAAAA&#10;" path="m38,226l,,,153r18,86l43,239,38,226xe" fillcolor="#00ff59" stroked="f">
                    <v:path arrowok="t" o:connecttype="custom" o:connectlocs="19,113;0,0;0,77;9,120;21,120;19,113" o:connectangles="0,0,0,0,0,0"/>
                  </v:shape>
                  <v:shape id="Freeform 428" o:spid="_x0000_s1161"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UyscA&#10;AADdAAAADwAAAGRycy9kb3ducmV2LnhtbESPQWsCMRSE74L/ITyhF6lJXZHt1igiFcRbVSi9PTav&#10;u9tuXpZNqtFf3xQKHoeZ+YZZrKJtxZl63zjW8DRRIIhLZxquNJyO28cchA/IBlvHpOFKHlbL4WCB&#10;hXEXfqPzIVQiQdgXqKEOoSuk9GVNFv3EdcTJ+3S9xZBkX0nT4yXBbSunSs2lxYbTQo0dbWoqvw8/&#10;VsP0axNd+/G+X++z+DzLr6+38U1p/TCK6xcQgWK4h//bO6Mhm6kM/t6k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3FMrHAAAA3QAAAA8AAAAAAAAAAAAAAAAAmAIAAGRy&#10;cy9kb3ducmV2LnhtbFBLBQYAAAAABAAEAPUAAACMAwAAAAA=&#10;" path="m397,251l290,25r38,218l230,118,132,r43,234l85,115,98,234,,175r72,89l397,251xe" fillcolor="#00ff59" stroked="f">
                    <v:path arrowok="t" o:connecttype="custom" o:connectlocs="199,126;145,13;164,122;115,59;66,0;88,117;43,58;49,117;0,88;36,132;199,126" o:connectangles="0,0,0,0,0,0,0,0,0,0,0"/>
                  </v:shape>
                  <v:shape id="Freeform 429" o:spid="_x0000_s1162"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BG8sQA&#10;AADdAAAADwAAAGRycy9kb3ducmV2LnhtbESPQYvCMBSE78L+h/AEb5q6ikjXKLKL4NFVi9dn8rYt&#10;Ni+lSbX6682C4HGYmW+YxaqzlbhS40vHCsajBASxdqbkXMHxsBnOQfiAbLByTAru5GG1/OgtMDXu&#10;xr903YdcRAj7FBUUIdSplF4XZNGPXE0cvT/XWAxRNrk0Dd4i3FbyM0lm0mLJcaHAmr4L0pd9axXM&#10;zw/TltlPu5vcM705XzJ92o6VGvS79ReIQF14h1/trVEwmSZT+H8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ARvLEAAAA3QAAAA8AAAAAAAAAAAAAAAAAmAIAAGRycy9k&#10;b3ducmV2LnhtbFBLBQYAAAAABAAEAPUAAACJAwAAAAA=&#10;" path="m,379l,324,55,102,72,345,175,,140,379,,379xe" fillcolor="#00ff59" stroked="f">
                    <v:path arrowok="t" o:connecttype="custom" o:connectlocs="0,189;0,162;69,51;90,172;219,0;175,189;0,189" o:connectangles="0,0,0,0,0,0,0"/>
                  </v:shape>
                  <v:shape id="Freeform 430" o:spid="_x0000_s1163"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B0NsYA&#10;AADdAAAADwAAAGRycy9kb3ducmV2LnhtbESPT2vCQBTE7wW/w/KE3uqurRWNrlIK0nrxT9SDt0f2&#10;mYRm34bsqsm3dwuFHoeZ+Q0zX7a2EjdqfOlYw3CgQBBnzpScazgeVi8TED4gG6wck4aOPCwXvac5&#10;JsbdeU+3NOQiQtgnqKEIoU6k9FlBFv3A1cTRu7jGYoiyyaVp8B7htpKvSo2lxZLjQoE1fRaU/aRX&#10;q2HahXS3VSXi6qu7bs7nyqwPJ62f++3HDESgNvyH/9rfRsPbSL3D75v4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7B0NsYAAADdAAAADwAAAAAAAAAAAAAAAACYAgAAZHJz&#10;L2Rvd25yZXYueG1sUEsFBgAAAAAEAAQA9QAAAIsDAAAAAA==&#10;" path="m,191l93,r5,187l,191xe" fillcolor="#00ff59" stroked="f">
                    <v:path arrowok="t" o:connecttype="custom" o:connectlocs="0,95;116,0;122,93;0,95" o:connectangles="0,0,0,0"/>
                  </v:shape>
                  <v:shape id="Freeform 431" o:spid="_x0000_s1164"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i3cYA&#10;AADdAAAADwAAAGRycy9kb3ducmV2LnhtbESP3WrCQBSE7wt9h+UI3hTdpBaR1FWKYJGCUH/o9Wn2&#10;NBvMnk2ym5i+vVsoeDnMzDfMcj3YSvTU+tKxgnSagCDOnS65UHA+bScLED4ga6wck4Jf8rBePT4s&#10;MdPuygfqj6EQEcI+QwUmhDqT0ueGLPqpq4mj9+NaiyHKtpC6xWuE20o+J8lcWiw5LhisaWMovxw7&#10;q+Br35um+Uw/ZrJ5ev9G7FIfOqXGo+HtFUSgIdzD/+2dVjB7Sebw9yY+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gi3cYAAADdAAAADwAAAAAAAAAAAAAAAACYAgAAZHJz&#10;L2Rvd25yZXYueG1sUEsFBgAAAAAEAAQA9QAAAIsDAAAAAA==&#10;" path="m,141l90,,72,137,,141xe" fillcolor="#00ff59" stroked="f">
                    <v:path arrowok="t" o:connecttype="custom" o:connectlocs="0,71;112,0;90,69;0,71" o:connectangles="0,0,0,0"/>
                  </v:shape>
                  <v:shape id="Freeform 432" o:spid="_x0000_s1165"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XdcYA&#10;AADdAAAADwAAAGRycy9kb3ducmV2LnhtbESPzW7CMBCE75V4B2uRekHFJlRQBQyiqEi99MDPA2zj&#10;bRIRr4NtQtqnrysh9TiamW80y3VvG9GRD7VjDZOxAkFcOFNzqeF03D29gAgR2WDjmDR8U4D1avCw&#10;xNy4G++pO8RSJAiHHDVUMba5lKGoyGIYu5Y4eV/OW4xJ+lIaj7cEt43MlJpJizWnhQpb2lZUnA9X&#10;q6FBzo7Xn5F/u2zp4/W06VT2KbV+HPabBYhIffwP39vvRsP0Wc3h7016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TXdcYAAADdAAAADwAAAAAAAAAAAAAAAACYAgAAZHJz&#10;L2Rvd25yZXYueG1sUEsFBgAAAAAEAAQA9QAAAIsDAAAAAA==&#10;" path="m,89l16,38,59,,46,34,,89xe" fillcolor="#00ff59" stroked="f">
                    <v:path arrowok="t" o:connecttype="custom" o:connectlocs="0,44;20,19;75,0;58,17;0,44" o:connectangles="0,0,0,0,0"/>
                  </v:shape>
                </v:group>
                <v:group id="Group 433" o:spid="_x0000_s1166" style="position:absolute;left:2408;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2HJUMEAAADdAAAADwAA&#10;AAAAAAAAAAAAAACqAgAAZHJzL2Rvd25yZXYueG1sUEsFBgAAAAAEAAQA+gAAAJgDAAAAAA==&#10;">
                  <v:shape id="Freeform 434" o:spid="_x0000_s1167"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KrRMUA&#10;AADdAAAADwAAAGRycy9kb3ducmV2LnhtbESPQWsCMRSE7wX/Q3iCt5qopditUVQQKojgKvT6unnu&#10;Bjcvyybqtr/eFAo9DjPzDTNbdK4WN2qD9axhNFQgiAtvLJcaTsfN8xREiMgGa8+k4ZsCLOa9pxlm&#10;xt/5QLc8liJBOGSooYqxyaQMRUUOw9A3xMk7+9ZhTLItpWnxnuCulmOlXqVDy2mhwobWFRWX/Oo0&#10;WDn6sV9quw/7nGm52m3Kz22t9aDfLd9BROrif/iv/WE0TF7UG/y+S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qtExQAAAN0AAAAPAAAAAAAAAAAAAAAAAJgCAABkcnMv&#10;ZG93bnJldi54bWxQSwUGAAAAAAQABAD1AAAAigMAAAAA&#10;" path="m38,226l,,,153r18,86l43,239,38,226xe" fillcolor="#00ff59" stroked="f">
                    <v:path arrowok="t" o:connecttype="custom" o:connectlocs="19,113;0,0;0,77;9,120;21,120;19,113" o:connectangles="0,0,0,0,0,0"/>
                  </v:shape>
                  <v:shape id="Freeform 435" o:spid="_x0000_s1168"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cYMMA&#10;AADdAAAADwAAAGRycy9kb3ducmV2LnhtbERPy4rCMBTdD/gP4QpuBk19IFqNIqIwuNMRxN2lubbV&#10;5qY0UaNfP1kIszyc93wZTCUe1LjSsoJ+LwFBnFldcq7g+LvtTkA4j6yxskwKXuRguWh9zTHV9sl7&#10;ehx8LmIIuxQVFN7XqZQuK8ig69maOHIX2xj0ETa51A0+Y7ip5CBJxtJgybGhwJrWBWW3w90oGFzX&#10;wVbn0261G4bpaPLavL/fiVKddljNQHgK/l/8cf9oBcNRP+6Pb+IT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wcYMMAAADdAAAADwAAAAAAAAAAAAAAAACYAgAAZHJzL2Rv&#10;d25yZXYueG1sUEsFBgAAAAAEAAQA9QAAAIgDAAAAAA==&#10;" path="m397,251l290,25r38,218l230,118,132,r43,234l85,115,98,234,,175r72,89l397,251xe" fillcolor="#00ff59" stroked="f">
                    <v:path arrowok="t" o:connecttype="custom" o:connectlocs="199,126;145,13;164,122;115,59;66,0;88,117;43,58;49,117;0,88;36,132;199,126" o:connectangles="0,0,0,0,0,0,0,0,0,0,0"/>
                  </v:shape>
                  <v:shape id="Freeform 436" o:spid="_x0000_s1169"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V1tMYA&#10;AADdAAAADwAAAGRycy9kb3ducmV2LnhtbESPT2vCQBTE74V+h+UVvNVNaisSXUUsgsf6J3h97j6T&#10;YPZtyG40+undQqHHYWZ+w8wWva3FlVpfOVaQDhMQxNqZigsFh/36fQLCB2SDtWNScCcPi/nrywwz&#10;4268pesuFCJC2GeooAyhyaT0uiSLfuga4uidXWsxRNkW0rR4i3Bby48kGUuLFceFEhtalaQvu84q&#10;mJwepqvy7+5ndM/1+nTJ9XGTKjV465dTEIH68B/+a2+MgtFn+gW/b+IT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V1tMYAAADdAAAADwAAAAAAAAAAAAAAAACYAgAAZHJz&#10;L2Rvd25yZXYueG1sUEsFBgAAAAAEAAQA9QAAAIsDAAAAAA==&#10;" path="m,379l,324,55,102,72,345,175,,140,379,,379xe" fillcolor="#00ff59" stroked="f">
                    <v:path arrowok="t" o:connecttype="custom" o:connectlocs="0,189;0,162;69,51;90,172;219,0;175,189;0,189" o:connectangles="0,0,0,0,0,0,0"/>
                  </v:shape>
                  <v:shape id="Freeform 437" o:spid="_x0000_s1170"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t8nMYA&#10;AADdAAAADwAAAGRycy9kb3ducmV2LnhtbESPS4vCQBCE7wv+h6EFb+vEB6JZRxFB1IuPuHvw1mR6&#10;k2CmJ2RGTf69Iyzssaiqr6j5sjGleFDtCssKBv0IBHFqdcGZgu/L5nMKwnlkjaVlUtCSg+Wi8zHH&#10;WNsnn+mR+EwECLsYFeTeV7GULs3JoOvbijh4v7Y26IOsM6lrfAa4KeUwiibSYMFhIceK1jmlt+Ru&#10;FMxan5yOUYG42bb3w/Va6v3lR6let1l9gfDU+P/wX3unFYzGgwm8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t8nMYAAADdAAAADwAAAAAAAAAAAAAAAACYAgAAZHJz&#10;L2Rvd25yZXYueG1sUEsFBgAAAAAEAAQA9QAAAIsDAAAAAA==&#10;" path="m,191l93,r5,187l,191xe" fillcolor="#00ff59" stroked="f">
                    <v:path arrowok="t" o:connecttype="custom" o:connectlocs="0,95;116,0;122,93;0,95" o:connectangles="0,0,0,0"/>
                  </v:shape>
                  <v:shape id="Freeform 438" o:spid="_x0000_s1171"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0Rm8YA&#10;AADdAAAADwAAAGRycy9kb3ducmV2LnhtbESPQWvCQBSE7wX/w/IEL6VuoqUtqauIoIhQaK14fs2+&#10;ZoPZt0l2E+O/7xYKPQ4z8w2zWA22Ej21vnSsIJ0mIIhzp0suFJw+tw8vIHxA1lg5JgU38rBaju4W&#10;mGl35Q/qj6EQEcI+QwUmhDqT0ueGLPqpq4mj9+1aiyHKtpC6xWuE20rOkuRJWiw5LhisaWMovxw7&#10;q+D81pumeU8Pc9nc774Qu9SHTqnJeFi/ggg0hP/wX3uvFcwf02f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0Rm8YAAADdAAAADwAAAAAAAAAAAAAAAACYAgAAZHJz&#10;L2Rvd25yZXYueG1sUEsFBgAAAAAEAAQA9QAAAIsDAAAAAA==&#10;" path="m,141l90,,72,137,,141xe" fillcolor="#00ff59" stroked="f">
                    <v:path arrowok="t" o:connecttype="custom" o:connectlocs="0,71;112,0;90,69;0,71" o:connectangles="0,0,0,0"/>
                  </v:shape>
                  <v:shape id="Freeform 439" o:spid="_x0000_s1172"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LV2sIA&#10;AADdAAAADwAAAGRycy9kb3ducmV2LnhtbERPy4rCMBTdC/MP4Q7MRsbUKiLVKCoOuHHh4wPuNNe2&#10;THPTSWKtfr1ZCC4P5z1fdqYWLTlfWVYwHCQgiHOrKy4UnE8/31MQPiBrrC2Tgjt5WC4+enPMtL3x&#10;gdpjKEQMYZ+hgjKEJpPS5yUZ9APbEEfuYp3BEKErpHZ4i+GmlmmSTKTBimNDiQ1tSsr/jlejoEZO&#10;T9dH323/N7Rfn1dtkv5Kpb4+u9UMRKAuvMUv904rGI2HcW58E5+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ctXawgAAAN0AAAAPAAAAAAAAAAAAAAAAAJgCAABkcnMvZG93&#10;bnJldi54bWxQSwUGAAAAAAQABAD1AAAAhwMAAAAA&#10;" path="m,89l16,38,59,,46,34,,89xe" fillcolor="#00ff59" stroked="f">
                    <v:path arrowok="t" o:connecttype="custom" o:connectlocs="0,44;20,19;75,0;58,17;0,44" o:connectangles="0,0,0,0,0"/>
                  </v:shape>
                </v:group>
                <v:group id="Group 440" o:spid="_x0000_s1173" style="position:absolute;left:3523;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n0+hbFAAAA3QAA&#10;AA8AAAAAAAAAAAAAAAAAqgIAAGRycy9kb3ducmV2LnhtbFBLBQYAAAAABAAEAPoAAACcAwAAAAA=&#10;">
                  <v:shape id="Freeform 441" o:spid="_x0000_s1174"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1eucEA&#10;AADdAAAADwAAAGRycy9kb3ducmV2LnhtbERPTYvCMBC9C/sfwix4s6nuIlKN4grCCiJYBa9jM7Zh&#10;m0lpolZ//eYgeHy879mis7W4UeuNYwXDJAVBXDhtuFRwPKwHExA+IGusHZOCB3lYzD96M8y0u/Oe&#10;bnkoRQxhn6GCKoQmk9IXFVn0iWuII3dxrcUQYVtK3eI9httajtJ0LC0ajg0VNrSqqPjLr1aBkcOn&#10;Oaebnd/lTMuf7bo8bWql+p/dcgoiUBfe4pf7Vyv4+h7F/fFNfAJy/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NXrnBAAAA3QAAAA8AAAAAAAAAAAAAAAAAmAIAAGRycy9kb3du&#10;cmV2LnhtbFBLBQYAAAAABAAEAPUAAACGAwAAAAA=&#10;" path="m38,226l,,,153r18,86l43,239,38,226xe" fillcolor="#00ff59" stroked="f">
                    <v:path arrowok="t" o:connecttype="custom" o:connectlocs="19,113;0,0;0,77;9,120;21,120;19,113" o:connectangles="0,0,0,0,0,0"/>
                  </v:shape>
                  <v:shape id="Freeform 442" o:spid="_x0000_s1175"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1RcgA&#10;AADdAAAADwAAAGRycy9kb3ducmV2LnhtbESPW2sCMRSE3wX/QziFvohmXS/Y1SgiLRTfvEDp22Fz&#10;urt2c7JsUo3+elMQfBxm5htmsQqmFmdqXWVZwXCQgCDOra64UHA8fPRnIJxH1lhbJgVXcrBadjsL&#10;zLS98I7Oe1+ICGGXoYLS+yaT0uUlGXQD2xBH78e2Bn2UbSF1i5cIN7VMk2QqDVYcF0psaFNS/rv/&#10;MwrS0ybY+vtru96Owtt4dn2/9W6JUq8vYT0H4Sn4Z/jR/tQKRuN0Av9v4hO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J3VFyAAAAN0AAAAPAAAAAAAAAAAAAAAAAJgCAABk&#10;cnMvZG93bnJldi54bWxQSwUGAAAAAAQABAD1AAAAjQMAAAAA&#10;" path="m397,251l290,25r38,218l230,118,132,r43,234l85,115,98,234,,175r72,89l397,251xe" fillcolor="#00ff59" stroked="f">
                    <v:path arrowok="t" o:connecttype="custom" o:connectlocs="199,126;145,13;164,122;115,59;66,0;88,117;43,58;49,117;0,88;36,132;199,126" o:connectangles="0,0,0,0,0,0,0,0,0,0,0"/>
                  </v:shape>
                  <v:shape id="Freeform 443" o:spid="_x0000_s1176"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hfsQA&#10;AADdAAAADwAAAGRycy9kb3ducmV2LnhtbESPQYvCMBSE7wv+h/CEva2puohUoyyK4HFXLV6fydu2&#10;2LyUJtXqrzeC4HGYmW+Y+bKzlbhQ40vHCoaDBASxdqbkXMFhv/magvAB2WDlmBTcyMNy0fuYY2rc&#10;lf/osgu5iBD2KSooQqhTKb0uyKIfuJo4ev+usRiibHJpGrxGuK3kKEkm0mLJcaHAmlYF6fOutQqm&#10;p7tpy2zd/o5vmd6czpk+bodKffa7nxmIQF14h1/trVEw/h5N4P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rIX7EAAAA3QAAAA8AAAAAAAAAAAAAAAAAmAIAAGRycy9k&#10;b3ducmV2LnhtbFBLBQYAAAAABAAEAPUAAACJAwAAAAA=&#10;" path="m,379l,324,55,102,72,345,175,,140,379,,379xe" fillcolor="#00ff59" stroked="f">
                    <v:path arrowok="t" o:connecttype="custom" o:connectlocs="0,189;0,162;69,51;90,172;219,0;175,189;0,189" o:connectangles="0,0,0,0,0,0,0"/>
                  </v:shape>
                  <v:shape id="Freeform 444" o:spid="_x0000_s1177"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sTusYA&#10;AADdAAAADwAAAGRycy9kb3ducmV2LnhtbESPT2vCQBTE74LfYXmF3nRTK/2TZiMiiHpRG9uDt0f2&#10;NQlm34bsqsm3dwuCx2FmfsMks87U4kKtqywreBlHIIhzqysuFPwclqMPEM4ja6wtk4KeHMzS4SDB&#10;WNsrf9Ml84UIEHYxKii9b2IpXV6SQTe2DXHw/mxr0AfZFlK3eA1wU8tJFL1JgxWHhRIbWpSUn7Kz&#10;UfDZ+2y/iyrE5ao/b4/HWm8Ov0o9P3XzLxCeOv8I39trreB1OnmH/zfhCc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5sTusYAAADdAAAADwAAAAAAAAAAAAAAAACYAgAAZHJz&#10;L2Rvd25yZXYueG1sUEsFBgAAAAAEAAQA9QAAAIsDAAAAAA==&#10;" path="m,191l93,r5,187l,191xe" fillcolor="#00ff59" stroked="f">
                    <v:path arrowok="t" o:connecttype="custom" o:connectlocs="0,95;116,0;122,93;0,95" o:connectangles="0,0,0,0"/>
                  </v:shape>
                  <v:shape id="Freeform 445" o:spid="_x0000_s1178"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5PVMMA&#10;AADdAAAADwAAAGRycy9kb3ducmV2LnhtbERPW2vCMBR+H+w/hDPYy9C0OkSqUURQxkCYF3w+NmdN&#10;WXPSNmnt/r15GOzx47sv14OtRE+tLx0rSMcJCOLc6ZILBZfzbjQH4QOyxsoxKfglD+vV89MSM+3u&#10;fKT+FAoRQ9hnqMCEUGdS+tyQRT92NXHkvl1rMUTYFlK3eI/htpKTJJlJiyXHBoM1bQ3lP6fOKrge&#10;etM0X+nnVDZv+xtil/rQKfX6MmwWIAIN4V/85/7QCqbvkzg3volP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5PVMMAAADdAAAADwAAAAAAAAAAAAAAAACYAgAAZHJzL2Rv&#10;d25yZXYueG1sUEsFBgAAAAAEAAQA9QAAAIgDAAAAAA==&#10;" path="m,141l90,,72,137,,141xe" fillcolor="#00ff59" stroked="f">
                    <v:path arrowok="t" o:connecttype="custom" o:connectlocs="0,71;112,0;90,69;0,71" o:connectangles="0,0,0,0"/>
                  </v:shape>
                  <v:shape id="Freeform 446" o:spid="_x0000_s1179"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6/MYA&#10;AADdAAAADwAAAGRycy9kb3ducmV2LnhtbESPzW7CMBCE75V4B2uReqnAIa0QBAyiiEpceuDnAZZ4&#10;SSLidbBNCH36GqlSj6OZ+UYzX3amFi05X1lWMBomIIhzqysuFBwPX4MJCB+QNdaWScGDPCwXvZc5&#10;ZtreeUftPhQiQthnqKAMocmk9HlJBv3QNsTRO1tnMETpCqkd3iPc1DJNkrE0WHFcKLGhdUn5ZX8z&#10;Cmrk9HD7eXOb65q+P4+rNklPUqnXfreagQjUhf/wX3urFbx/pFN4vo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K6/MYAAADdAAAADwAAAAAAAAAAAAAAAACYAgAAZHJz&#10;L2Rvd25yZXYueG1sUEsFBgAAAAAEAAQA9QAAAIsDAAAAAA==&#10;" path="m,89l16,38,59,,46,34,,89xe" fillcolor="#00ff59" stroked="f">
                    <v:path arrowok="t" o:connecttype="custom" o:connectlocs="0,44;20,19;75,0;58,17;0,44" o:connectangles="0,0,0,0,0"/>
                  </v:shape>
                </v:group>
                <v:group id="Group 447" o:spid="_x0000_s1180" style="position:absolute;left:178;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N7D+vCAAAA3QAAAA8A&#10;AAAAAAAAAAAAAAAAqgIAAGRycy9kb3ducmV2LnhtbFBLBQYAAAAABAAEAPoAAACZAwAAAAA=&#10;">
                  <v:shape id="Freeform 448" o:spid="_x0000_s1181"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ht/8UA&#10;AADdAAAADwAAAGRycy9kb3ducmV2LnhtbESPQWvCQBSE70L/w/KE3swmWqREV7GCUKEIxoLXZ/aZ&#10;LGbfhuxW0/76riB4HGbmG2a+7G0jrtR541hBlqQgiEunDVcKvg+b0TsIH5A1No5JwS95WC5eBnPM&#10;tbvxnq5FqESEsM9RQR1Cm0vpy5os+sS1xNE7u85iiLKrpO7wFuG2keM0nUqLhuNCjS2tayovxY9V&#10;YGT2Z07pdud3BdPq42tTHbeNUq/DfjUDEagPz/Cj/akVTN4mGdzfx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G3/xQAAAN0AAAAPAAAAAAAAAAAAAAAAAJgCAABkcnMv&#10;ZG93bnJldi54bWxQSwUGAAAAAAQABAD1AAAAigMAAAAA&#10;" path="m38,226l,,,153r18,86l43,239,38,226xe" fillcolor="#00ff59" stroked="f">
                    <v:path arrowok="t" o:connecttype="custom" o:connectlocs="19,113;0,0;0,77;9,120;21,120;19,113" o:connectangles="0,0,0,0,0,0"/>
                  </v:shape>
                  <v:shape id="Freeform 449" o:spid="_x0000_s1182"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77MYA&#10;AADdAAAADwAAAGRycy9kb3ducmV2LnhtbESPQWvCQBSE74L/YXlCL1I3JlI0dRWRFoq3aqF4e2Rf&#10;k2j2bciuuvrrXaHgcZiZb5j5MphGnKlztWUF41ECgriwuuZSwc/u83UKwnlkjY1lUnAlB8tFvzfH&#10;XNsLf9N560sRIexyVFB53+ZSuqIig25kW+Lo/dnOoI+yK6Xu8BLhppFpkrxJgzXHhQpbWldUHLcn&#10;oyA9rINt9r+b1SYLs8n0+nEb3hKlXgZh9Q7CU/DP8H/7SyvIJlkKj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d77MYAAADdAAAADwAAAAAAAAAAAAAAAACYAgAAZHJz&#10;L2Rvd25yZXYueG1sUEsFBgAAAAAEAAQA9QAAAIsDAAAAAA==&#10;" path="m397,251l290,25r38,218l230,118,132,r43,234l85,115,98,234,,175r72,89l397,251xe" fillcolor="#00ff59" stroked="f">
                    <v:path arrowok="t" o:connecttype="custom" o:connectlocs="199,126;145,13;164,122;115,59;66,0;88,117;43,58;49,117;0,88;36,132;199,126" o:connectangles="0,0,0,0,0,0,0,0,0,0,0"/>
                  </v:shape>
                  <v:shape id="Freeform 450" o:spid="_x0000_s1183"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UUO8UA&#10;AADdAAAADwAAAGRycy9kb3ducmV2LnhtbESPQWvCQBSE7wX/w/KE3urGRorEbKS0CB5ba/D63H1N&#10;gtm3IbvR2F/fFQSPw8x8w+Tr0bbiTL1vHCuYzxIQxNqZhisF+5/NyxKED8gGW8ek4Eoe1sXkKcfM&#10;uAt/03kXKhEh7DNUUIfQZVJ6XZNFP3MdcfR+XW8xRNlX0vR4iXDbytckeZMWG44LNXb0UZM+7Qar&#10;YHn8M0NTfg5f6bXUm+Op1IftXKnn6fi+AhFoDI/wvb01CtJFmsLtTXwCsv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RQ7xQAAAN0AAAAPAAAAAAAAAAAAAAAAAJgCAABkcnMv&#10;ZG93bnJldi54bWxQSwUGAAAAAAQABAD1AAAAigMAAAAA&#10;" path="m,379l,324,55,102,72,345,175,,140,379,,379xe" fillcolor="#00ff59" stroked="f">
                    <v:path arrowok="t" o:connecttype="custom" o:connectlocs="0,189;0,162;69,51;90,172;219,0;175,189;0,189" o:connectangles="0,0,0,0,0,0,0"/>
                  </v:shape>
                  <v:shape id="Freeform 451" o:spid="_x0000_s1184"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AbEMUA&#10;AADdAAAADwAAAGRycy9kb3ducmV2LnhtbESPT4vCMBTE7wt+h/AEb5r6h0W7RhFB1Iurdffg7dG8&#10;bYvNS2mitt/eCMIeh5n5DTNfNqYUd6pdYVnBcBCBIE6tLjhT8HPe9KcgnEfWWFomBS05WC46H3OM&#10;tX3wie6Jz0SAsItRQe59FUvp0pwMuoGtiIP3Z2uDPsg6k7rGR4CbUo6i6FMaLDgs5FjROqf0mtyM&#10;glnrk+N3VCButu3tcLmUen/+VarXbVZfIDw1/j/8bu+0gvFkPIHXm/AE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kBsQxQAAAN0AAAAPAAAAAAAAAAAAAAAAAJgCAABkcnMv&#10;ZG93bnJldi54bWxQSwUGAAAAAAQABAD1AAAAigMAAAAA&#10;" path="m,191l93,r5,187l,191xe" fillcolor="#00ff59" stroked="f">
                    <v:path arrowok="t" o:connecttype="custom" o:connectlocs="0,95;116,0;122,93;0,95" o:connectangles="0,0,0,0"/>
                  </v:shape>
                  <v:shape id="Freeform 452" o:spid="_x0000_s1185"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Z2F8YA&#10;AADdAAAADwAAAGRycy9kb3ducmV2LnhtbESPQUvDQBSE70L/w/IKvYjdpLFS0m5LERQRBG3F82v2&#10;NRuafZtkN2n8964geBxm5htmsxttLQbqfOVYQTpPQBAXTldcKvg8Pt2tQPiArLF2TAq+ycNuO7nZ&#10;YK7dlT9oOIRSRAj7HBWYEJpcSl8YsujnriGO3tl1FkOUXSl1h9cIt7VcJMmDtFhxXDDY0KOh4nLo&#10;rYKvt8G07Xv6msn29vmE2Kc+9ErNpuN+DSLQGP7Df+0XrSC7z5bw+yY+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Z2F8YAAADdAAAADwAAAAAAAAAAAAAAAACYAgAAZHJz&#10;L2Rvd25yZXYueG1sUEsFBgAAAAAEAAQA9QAAAIsDAAAAAA==&#10;" path="m,141l90,,72,137,,141xe" fillcolor="#00ff59" stroked="f">
                    <v:path arrowok="t" o:connecttype="custom" o:connectlocs="0,71;112,0;90,69;0,71" o:connectangles="0,0,0,0"/>
                  </v:shape>
                  <v:shape id="Freeform 453" o:spid="_x0000_s1186"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S4U8YA&#10;AADdAAAADwAAAGRycy9kb3ducmV2LnhtbESP3WrCQBSE74W+w3KE3kjdNIpIdBOstNCbXvjzAKfZ&#10;YxLMnk1315j26buC4OUwM98w62IwrejJ+caygtdpAoK4tLrhSsHx8PGyBOEDssbWMin4JQ9F/jRa&#10;Y6btlXfU70MlIoR9hgrqELpMSl/WZNBPbUccvZN1BkOUrpLa4TXCTSvTJFlIgw3HhRo72tZUnvcX&#10;o6BFTg+Xv4l7/9nS19tx0yfpt1TqeTxsViACDeERvrc/tYLZfLaA25v4BGT+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S4U8YAAADdAAAADwAAAAAAAAAAAAAAAACYAgAAZHJz&#10;L2Rvd25yZXYueG1sUEsFBgAAAAAEAAQA9QAAAIsDAAAAAA==&#10;" path="m,89l16,38,59,,46,34,,89xe" fillcolor="#00ff59" stroked="f">
                    <v:path arrowok="t" o:connecttype="custom" o:connectlocs="0,44;20,19;75,0;58,17;0,44" o:connectangles="0,0,0,0,0"/>
                  </v:shape>
                </v:group>
                <v:group id="Group 454" o:spid="_x0000_s1187" style="position:absolute;left:4639;top:15158;width:1317;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ERG8YAAADdAAAADwAAAGRycy9kb3ducmV2LnhtbESPQWvCQBSE74X+h+UV&#10;vOkmTW0ldRURLR5EUAvF2yP7TILZtyG7JvHfu4LQ4zAz3zDTeW8q0VLjSssK4lEEgjizuuRcwe9x&#10;PZyAcB5ZY2WZFNzIwXz2+jLFVNuO99QefC4ChF2KCgrv61RKlxVk0I1sTRy8s20M+iCbXOoGuwA3&#10;lXyPok9psOSwUGBNy4Kyy+FqFPx02C2SeNVuL+fl7XQc7/62MSk1eOsX3yA89f4//GxvtILkI/mC&#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REbxgAAAN0A&#10;AAAPAAAAAAAAAAAAAAAAAKoCAABkcnMvZG93bnJldi54bWxQSwUGAAAAAAQABAD6AAAAnQMAAAAA&#10;">
                  <v:shape id="Freeform 455" o:spid="_x0000_s1188"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K7GcEA&#10;AADdAAAADwAAAGRycy9kb3ducmV2LnhtbERPy4rCMBTdC/5DuII7TX0g0jGKCoLCIFiF2d5p7rTB&#10;5qY0UatfP1kILg/nvVi1thJ3arxxrGA0TEAQ504bLhRczrvBHIQPyBorx6TgSR5Wy25ngal2Dz7R&#10;PQuFiCHsU1RQhlCnUvq8JIt+6GriyP25xmKIsCmkbvARw20lx0kykxYNx4YSa9qWlF+zm1Vg5Ohl&#10;fpPD0R8zpvXme1f8HCql+r12/QUiUBs+4rd7rxVMptO4P76JT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uxnBAAAA3QAAAA8AAAAAAAAAAAAAAAAAmAIAAGRycy9kb3du&#10;cmV2LnhtbFBLBQYAAAAABAAEAPUAAACGAwAAAAA=&#10;" path="m38,226l,,,153r18,86l43,239,38,226xe" fillcolor="#00ff59" stroked="f">
                    <v:path arrowok="t" o:connecttype="custom" o:connectlocs="19,113;0,0;0,77;9,120;21,120;19,113" o:connectangles="0,0,0,0,0,0"/>
                  </v:shape>
                  <v:shape id="Freeform 456" o:spid="_x0000_s1189"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OW5sYA&#10;AADdAAAADwAAAGRycy9kb3ducmV2LnhtbESPQWsCMRSE74L/ITyhF9GsuojdGkWkgnirFoq3x+Z1&#10;d+vmZdlEjf56IxQ8DjPzDTNfBlOLC7WusqxgNExAEOdWV1wo+D5sBjMQziNrrC2Tghs5WC66nTlm&#10;2l75iy57X4gIYZehgtL7JpPS5SUZdEPbEEfv17YGfZRtIXWL1wg3tRwnyVQarDgulNjQuqT8tD8b&#10;BeO/dbD18We32k3Cezq7fd7790Spt15YfYDwFPwr/N/eagWTNB3B801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8OW5sYAAADdAAAADwAAAAAAAAAAAAAAAACYAgAAZHJz&#10;L2Rvd25yZXYueG1sUEsFBgAAAAAEAAQA9QAAAIsDAAAAAA==&#10;" path="m397,251l290,25r38,218l230,118,132,r43,234l85,115,98,234,,175r72,89l397,251xe" fillcolor="#00ff59" stroked="f">
                    <v:path arrowok="t" o:connecttype="custom" o:connectlocs="199,126;145,13;164,122;115,59;66,0;88,117;43,58;49,117;0,88;36,132;199,126" o:connectangles="0,0,0,0,0,0,0,0,0,0,0"/>
                  </v:shape>
                  <v:shape id="Freeform 457" o:spid="_x0000_s1190"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MsUA&#10;AADdAAAADwAAAGRycy9kb3ducmV2LnhtbESPQWvCQBSE70L/w/IKvelGDRJSVykVwWOrBq/P3dck&#10;mH0bshuN/fXdguBxmJlvmOV6sI24UudrxwqmkwQEsXam5lLB8bAdZyB8QDbYOCYFd/KwXr2Mlpgb&#10;d+Nvuu5DKSKEfY4KqhDaXEqvK7LoJ64ljt6P6yyGKLtSmg5vEW4bOUuShbRYc1yosKXPivRl31sF&#10;2fnX9HWx6b/m90Jvz5dCn3ZTpd5eh493EIGG8Aw/2jujYJ6mKfy/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qv8yxQAAAN0AAAAPAAAAAAAAAAAAAAAAAJgCAABkcnMv&#10;ZG93bnJldi54bWxQSwUGAAAAAAQABAD1AAAAigMAAAAA&#10;" path="m,379l,324,55,102,72,345,175,,140,379,,379xe" fillcolor="#00ff59" stroked="f">
                    <v:path arrowok="t" o:connecttype="custom" o:connectlocs="0,189;0,162;69,51;90,172;219,0;175,189;0,189" o:connectangles="0,0,0,0,0,0,0"/>
                  </v:shape>
                  <v:shape id="Freeform 458" o:spid="_x0000_s1191"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4s8QA&#10;AADdAAAADwAAAGRycy9kb3ducmV2LnhtbERPy2rCQBTdC/7DcAvuzKStLTU6SimIdtNHUhfuLplr&#10;EszcCZkxj7/vLASXh/NebwdTi45aV1lW8BjFIIhzqysuFPxlu/kbCOeRNdaWScFIDrab6WSNibY9&#10;/1KX+kKEEHYJKii9bxIpXV6SQRfZhjhwZ9sa9AG2hdQt9iHc1PIpjl+lwYpDQ4kNfZSUX9KrUbAc&#10;ffrzHVeIu/14/Tqdav2ZHZWaPQzvKxCeBn8X39wHreB58RL2hzfh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0+LPEAAAA3QAAAA8AAAAAAAAAAAAAAAAAmAIAAGRycy9k&#10;b3ducmV2LnhtbFBLBQYAAAAABAAEAPUAAACJAwAAAAA=&#10;" path="m,191l93,r5,187l,191xe" fillcolor="#00ff59" stroked="f">
                    <v:path arrowok="t" o:connecttype="custom" o:connectlocs="0,95;116,0;122,93;0,95" o:connectangles="0,0,0,0"/>
                  </v:shape>
                  <v:shape id="Freeform 459" o:spid="_x0000_s1192"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VtMYA&#10;AADdAAAADwAAAGRycy9kb3ducmV2LnhtbESPQWvCQBSE7wX/w/IEL6Vuom0pqauIoIhQaK14fs2+&#10;ZoPZt0l2E+O/7xYKPQ4z8w2zWA22Ej21vnSsIJ0mIIhzp0suFJw+tw8vIHxA1lg5JgU38rBaju4W&#10;mGl35Q/qj6EQEcI+QwUmhDqT0ueGLPqpq4mj9+1aiyHKtpC6xWuE20rOkuRZWiw5LhisaWMovxw7&#10;q+D81pumeU8Pc9nc774Qu9SHTqnJeFi/ggg0hP/wX3uvFcwfn1L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KVtMYAAADdAAAADwAAAAAAAAAAAAAAAACYAgAAZHJz&#10;L2Rvd25yZXYueG1sUEsFBgAAAAAEAAQA9QAAAIsDAAAAAA==&#10;" path="m,141l90,,72,137,,141xe" fillcolor="#00ff59" stroked="f">
                    <v:path arrowok="t" o:connecttype="custom" o:connectlocs="0,71;112,0;90,69;0,71" o:connectangles="0,0,0,0"/>
                  </v:shape>
                  <v:shape id="Freeform 460" o:spid="_x0000_s1193"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a8YA&#10;AADdAAAADwAAAGRycy9kb3ducmV2LnhtbESPQWvCQBSE74X+h+UJXqRuGtsi0VWsKHjpoeoPeGaf&#10;STD7Nt1dY/TXu4LQ4zAz3zDTeWdq0ZLzlWUF78MEBHFudcWFgv1u/TYG4QOyxtoyKbiSh/ns9WWK&#10;mbYX/qV2GwoRIewzVFCG0GRS+rwkg35oG+LoHa0zGKJ0hdQOLxFuapkmyZc0WHFcKLGhZUn5aXs2&#10;CmrkdHe+Ddzqb0k/3/tFm6QHqVS/1y0mIAJ14T/8bG+0gtHH5wgeb+IT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z+a8YAAADdAAAADwAAAAAAAAAAAAAAAACYAgAAZHJz&#10;L2Rvd25yZXYueG1sUEsFBgAAAAAEAAQA9QAAAIsDAAAAAA==&#10;" path="m,89l16,38,59,,46,34,,89xe" fillcolor="#00ff59" stroked="f">
                    <v:path arrowok="t" o:connecttype="custom" o:connectlocs="0,44;20,19;75,0;58,17;0,44" o:connectangles="0,0,0,0,0"/>
                  </v:shape>
                </v:group>
                <v:group id="Group 461" o:spid="_x0000_s1194" style="position:absolute;left:5865;top:15158;width:1318;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xqzMYAAADdAAAADwAAAGRycy9kb3ducmV2LnhtbESPS4vCQBCE74L/YWhh&#10;bzrJ+kCio4jsLh5E8AHircm0STDTEzKzSfz3zsKCx6KqvqKW686UoqHaFZYVxKMIBHFqdcGZgsv5&#10;ezgH4TyyxtIyKXiSg/Wq31tiom3LR2pOPhMBwi5BBbn3VSKlS3My6Ea2Ig7e3dYGfZB1JnWNbYCb&#10;Un5G0UwaLDgs5FjRNqf0cfo1Cn5abDfj+KvZP+7b5+08PVz3MSn1Meg2CxCeOv8O/7d3WsF4Mp3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LGrMxgAAAN0A&#10;AAAPAAAAAAAAAAAAAAAAAKoCAABkcnMvZG93bnJldi54bWxQSwUGAAAAAAQABAD6AAAAnQMAAAAA&#10;">
                  <v:shape id="Freeform 462" o:spid="_x0000_s1195"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yOXMUA&#10;AADdAAAADwAAAGRycy9kb3ducmV2LnhtbESPQWvCQBSE74L/YXlCb3VjrVJSV4kFoYIIxoLXZ/Y1&#10;Wcy+Ddk1pv31XaHgcZiZb5jFqre16Kj1xrGCyTgBQVw4bbhU8HXcPL+B8AFZY+2YFPyQh9VyOFhg&#10;qt2ND9TloRQRwj5FBVUITSqlLyqy6MeuIY7et2sthijbUuoWbxFua/mSJHNp0XBcqLChj4qKS361&#10;Coyc/Jpzst37fc6UrXeb8rStlXoa9dk7iEB9eIT/259awfR1NoP7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I5cxQAAAN0AAAAPAAAAAAAAAAAAAAAAAJgCAABkcnMv&#10;ZG93bnJldi54bWxQSwUGAAAAAAQABAD1AAAAigMAAAAA&#10;" path="m38,226l,,,153r18,86l43,239,38,226xe" fillcolor="#00ff59" stroked="f">
                    <v:path arrowok="t" o:connecttype="custom" o:connectlocs="19,113;0,0;0,77;9,120;21,120;19,113" o:connectangles="0,0,0,0,0,0"/>
                  </v:shape>
                  <v:shape id="Freeform 463" o:spid="_x0000_s1196"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MPcgA&#10;AADdAAAADwAAAGRycy9kb3ducmV2LnhtbESPT2vCQBTE70K/w/IKXsRs6p+iMauItFC8VQvS2yP7&#10;msRm34bsqhs/fbdQ6HGYmd8w+SaYRlypc7VlBU9JCoK4sLrmUsHH8XW8AOE8ssbGMinoycFm/TDI&#10;MdP2xu90PfhSRAi7DBVU3reZlK6oyKBLbEscvS/bGfRRdqXUHd4i3DRykqbP0mDNcaHClnYVFd+H&#10;i1EwOe+CbT5P++1+GpazRf9yH91TpYaPYbsC4Sn4//Bf+00rmM7mS/h9E5+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bAw9yAAAAN0AAAAPAAAAAAAAAAAAAAAAAJgCAABk&#10;cnMvZG93bnJldi54bWxQSwUGAAAAAAQABAD1AAAAjQMAAAAA&#10;" path="m397,251l290,25r38,218l230,118,132,r43,234l85,115,98,234,,175r72,89l397,251xe" fillcolor="#00ff59" stroked="f">
                    <v:path arrowok="t" o:connecttype="custom" o:connectlocs="199,126;145,13;164,122;115,59;66,0;88,117;43,58;49,117;0,88;36,132;199,126" o:connectangles="0,0,0,0,0,0,0,0,0,0,0"/>
                  </v:shape>
                  <v:shape id="Freeform 464" o:spid="_x0000_s1197"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AysUA&#10;AADdAAAADwAAAGRycy9kb3ducmV2LnhtbESPQWvCQBSE74L/YXlCb7pJFZHoKmIRPFbb0Otz95kE&#10;s29DdqOxv74rCD0OM/MNs9r0thY3an3lWEE6SUAQa2cqLhR8f+3HCxA+IBusHZOCB3nYrIeDFWbG&#10;3flIt1MoRISwz1BBGUKTSel1SRb9xDXE0bu41mKIsi2kafEe4baW70kylxYrjgslNrQrSV9PnVWw&#10;OP+arso/us/pI9f78zXXP4dUqbdRv12CCNSH//CrfTAKprN5Cs8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ADKxQAAAN0AAAAPAAAAAAAAAAAAAAAAAJgCAABkcnMv&#10;ZG93bnJldi54bWxQSwUGAAAAAAQABAD1AAAAigMAAAAA&#10;" path="m,379l,324,55,102,72,345,175,,140,379,,379xe" fillcolor="#00ff59" stroked="f">
                    <v:path arrowok="t" o:connecttype="custom" o:connectlocs="0,189;0,162;69,51;90,172;219,0;175,189;0,189" o:connectangles="0,0,0,0,0,0,0"/>
                  </v:shape>
                  <v:shape id="Freeform 465" o:spid="_x0000_s1198"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0P4cYA&#10;AADdAAAADwAAAGRycy9kb3ducmV2LnhtbESPT2vCQBTE70K/w/IK3uqmtgSNrlIEqb34J+rB2yP7&#10;TILZtyG7avLtXaHgcZiZ3zDTeWsqcaPGlZYVfA4iEMSZ1SXnCg775ccIhPPIGivLpKAjB/PZW2+K&#10;ibZ33tEt9bkIEHYJKii8rxMpXVaQQTewNXHwzrYx6INscqkbvAe4qeQwimJpsOSwUGBNi4KyS3o1&#10;CsadT7ebqERc/nbX9elU6b/9Uan+e/szAeGp9a/wf3ulFXx9xz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0P4cYAAADdAAAADwAAAAAAAAAAAAAAAACYAgAAZHJz&#10;L2Rvd25yZXYueG1sUEsFBgAAAAAEAAQA9QAAAIsDAAAAAA==&#10;" path="m,191l93,r5,187l,191xe" fillcolor="#00ff59" stroked="f">
                    <v:path arrowok="t" o:connecttype="custom" o:connectlocs="0,95;116,0;122,93;0,95" o:connectangles="0,0,0,0"/>
                  </v:shape>
                  <v:shape id="Freeform 466" o:spid="_x0000_s1199"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ti5sYA&#10;AADdAAAADwAAAGRycy9kb3ducmV2LnhtbESPQWvCQBSE7wX/w/IEL0U3qcVKdJVSqEihYK14fmZf&#10;s6HZt0l2E+O/7xYKPQ4z8w2z3g62Ej21vnSsIJ0lIIhzp0suFJw+X6dLED4ga6wck4IbedhuRndr&#10;zLS78gf1x1CICGGfoQITQp1J6XNDFv3M1cTR+3KtxRBlW0jd4jXCbSUfkmQhLZYcFwzW9GIo/z52&#10;VsH5vTdNc0jf5rK5310Qu9SHTqnJeHhegQg0hP/wX3uvFcwfF0/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ti5sYAAADdAAAADwAAAAAAAAAAAAAAAACYAgAAZHJz&#10;L2Rvd25yZXYueG1sUEsFBgAAAAAEAAQA9QAAAIsDAAAAAA==&#10;" path="m,141l90,,72,137,,141xe" fillcolor="#00ff59" stroked="f">
                    <v:path arrowok="t" o:connecttype="custom" o:connectlocs="0,71;112,0;90,69;0,71" o:connectangles="0,0,0,0"/>
                  </v:shape>
                  <v:shape id="Freeform 467" o:spid="_x0000_s1200"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gDPMYA&#10;AADdAAAADwAAAGRycy9kb3ducmV2LnhtbESPQWvCQBSE7wX/w/IEL0U3jUVsmo1YUeilh6o/4DX7&#10;mgSzb+PuGqO/vlso9DjMzDdMvhpMK3pyvrGs4GmWgCAurW64UnA87KZLED4ga2wtk4IbeVgVo4cc&#10;M22v/En9PlQiQthnqKAOocuk9GVNBv3MdsTR+7bOYIjSVVI7vEa4aWWaJAtpsOG4UGNHm5rK0/5i&#10;FLTI6eFyf3Tb84Y+3o7rPkm/pFKT8bB+BRFoCP/hv/a7VjB/XrzA75v4BGT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gDPMYAAADdAAAADwAAAAAAAAAAAAAAAACYAgAAZHJz&#10;L2Rvd25yZXYueG1sUEsFBgAAAAAEAAQA9QAAAIsDAAAAAA==&#10;" path="m,89l16,38,59,,46,34,,89xe" fillcolor="#00ff59" stroked="f">
                    <v:path arrowok="t" o:connecttype="custom" o:connectlocs="0,44;20,19;75,0;58,17;0,44" o:connectangles="0,0,0,0,0"/>
                  </v:shape>
                </v:group>
                <v:group id="Group 468" o:spid="_x0000_s1201" style="position:absolute;left:7092;top:15158;width:1318;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6VNMYAAADdAAAADwAAAGRycy9kb3ducmV2LnhtbESPQWvCQBSE7wX/w/IE&#10;b7qJWi3RVURUPEihWii9PbLPJJh9G7JrEv+9WxB6HGbmG2a57kwpGqpdYVlBPIpAEKdWF5wp+L7s&#10;hx8gnEfWWFomBQ9ysF713paYaNvyFzVnn4kAYZeggtz7KpHSpTkZdCNbEQfvamuDPsg6k7rGNsBN&#10;KcdRNJMGCw4LOVa0zSm9ne9GwaHFdjOJd83pdt0+fi/vnz+nmJQa9LvNAoSnzv+HX+2jVjCZzm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7pU0xgAAAN0A&#10;AAAPAAAAAAAAAAAAAAAAAKoCAABkcnMvZG93bnJldi54bWxQSwUGAAAAAAQABAD6AAAAnQMAAAAA&#10;">
                  <v:shape id="Freeform 469" o:spid="_x0000_s1202"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BKSMYA&#10;AADdAAAADwAAAGRycy9kb3ducmV2LnhtbESP3WrCQBSE74W+w3IK3jUbf7ASXcUKQoUimAreHrPH&#10;ZGn2bMiumvr0XaHg5TAz3zDzZWdrcaXWG8cKBkkKgrhw2nCp4PC9eZuC8AFZY+2YFPySh+XipTfH&#10;TLsb7+mah1JECPsMFVQhNJmUvqjIok9cQxy9s2sthijbUuoWbxFuazlM04m0aDguVNjQuqLiJ79Y&#10;BUYO7uaUbnd+lzOtPr425XFbK9V/7VYzEIG68Az/tz+1gtH4fQiP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BKSMYAAADdAAAADwAAAAAAAAAAAAAAAACYAgAAZHJz&#10;L2Rvd25yZXYueG1sUEsFBgAAAAAEAAQA9QAAAIsDAAAAAA==&#10;" path="m38,226l,,,153r18,86l43,239,38,226xe" fillcolor="#00ff59" stroked="f">
                    <v:path arrowok="t" o:connecttype="custom" o:connectlocs="19,113;0,0;0,77;9,120;21,120;19,113" o:connectangles="0,0,0,0,0,0"/>
                  </v:shape>
                  <v:shape id="Freeform 470" o:spid="_x0000_s1203"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Fnt8cA&#10;AADdAAAADwAAAGRycy9kb3ducmV2LnhtbESPT2sCMRTE74LfIbxCL6JZXal2NYqIQvHmHyi9PTav&#10;u2s3L8sm1einNwWhx2FmfsPMl8HU4kKtqywrGA4SEMS51RUXCk7HbX8KwnlkjbVlUnAjB8tFtzPH&#10;TNsr7+ly8IWIEHYZKii9bzIpXV6SQTewDXH0vm1r0EfZFlK3eI1wU8tRkrxJgxXHhRIbWpeU/xx+&#10;jYLReR1s/fW5W+3S8D6e3jb33j1R6vUlrGYgPAX/H362P7SCdDxJ4e9NfAJy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xZ7fHAAAA3QAAAA8AAAAAAAAAAAAAAAAAmAIAAGRy&#10;cy9kb3ducmV2LnhtbFBLBQYAAAAABAAEAPUAAACMAwAAAAA=&#10;" path="m397,251l290,25r38,218l230,118,132,r43,234l85,115,98,234,,175r72,89l397,251xe" fillcolor="#00ff59" stroked="f">
                    <v:path arrowok="t" o:connecttype="custom" o:connectlocs="199,126;145,13;164,122;115,59;66,0;88,117;43,58;49,117;0,88;36,132;199,126" o:connectangles="0,0,0,0,0,0,0,0,0,0,0"/>
                  </v:shape>
                  <v:shape id="Freeform 471" o:spid="_x0000_s1204"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Y1j8UA&#10;AADdAAAADwAAAGRycy9kb3ducmV2LnhtbESPT4vCMBTE7wt+h/AW9qapf1DpGkVcBI+uWvb6TN62&#10;xealNKlWP/1GEPY4zMxvmMWqs5W4UuNLxwqGgwQEsXam5FzB6bjtz0H4gGywckwK7uRhtey9LTA1&#10;7sbfdD2EXEQI+xQVFCHUqZReF2TRD1xNHL1f11gMUTa5NA3eItxWcpQkU2mx5LhQYE2bgvTl0FoF&#10;8/PDtGX21e7H90xvz5dM/+yGSn28d+tPEIG68B9+tXdGwXgym8Dz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jWPxQAAAN0AAAAPAAAAAAAAAAAAAAAAAJgCAABkcnMv&#10;ZG93bnJldi54bWxQSwUGAAAAAAQABAD1AAAAigMAAAAA&#10;" path="m,379l,324,55,102,72,345,175,,140,379,,379xe" fillcolor="#00ff59" stroked="f">
                    <v:path arrowok="t" o:connecttype="custom" o:connectlocs="0,189;0,162;69,51;90,172;219,0;175,189;0,189" o:connectangles="0,0,0,0,0,0,0"/>
                  </v:shape>
                  <v:shape id="Freeform 472" o:spid="_x0000_s1205"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YHS8cA&#10;AADdAAAADwAAAGRycy9kb3ducmV2LnhtbESPzWvCQBTE7wX/h+UJvdWN/fAjZpVSkNZLq1EPuT2y&#10;zySYfRuyqyb/vVso9DjMzG+YZNWZWlypdZVlBeNRBII4t7riQsFhv36agXAeWWNtmRT05GC1HDwk&#10;GGt74x1dU1+IAGEXo4LS+yaW0uUlGXQj2xAH72Rbgz7ItpC6xVuAm1o+R9FEGqw4LJTY0EdJ+Tm9&#10;GAXz3qfbn6hCXH/2l+8sq/Vmf1Tqcdi9L0B46vx/+K/9pRW8vE7f4PdNe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2B0vHAAAA3QAAAA8AAAAAAAAAAAAAAAAAmAIAAGRy&#10;cy9kb3ducmV2LnhtbFBLBQYAAAAABAAEAPUAAACMAwAAAAA=&#10;" path="m,191l93,r5,187l,191xe" fillcolor="#00ff59" stroked="f">
                    <v:path arrowok="t" o:connecttype="custom" o:connectlocs="0,95;116,0;122,93;0,95" o:connectangles="0,0,0,0"/>
                  </v:shape>
                  <v:shape id="Freeform 473" o:spid="_x0000_s1206"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5RoMYA&#10;AADdAAAADwAAAGRycy9kb3ducmV2LnhtbESPQWvCQBSE7wX/w/IEL0U3qcVKdJVSqEihYK14fmZf&#10;s6HZt0l2E+O/7xYKPQ4z8w2z3g62Ej21vnSsIJ0lIIhzp0suFJw+X6dLED4ga6wck4IbedhuRndr&#10;zLS78gf1x1CICGGfoQITQp1J6XNDFv3M1cTR+3KtxRBlW0jd4jXCbSUfkmQhLZYcFwzW9GIo/z52&#10;VsH5vTdNc0jf5rK5310Qu9SHTqnJeHhegQg0hP/wX3uvFcwfnx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5RoMYAAADdAAAADwAAAAAAAAAAAAAAAACYAgAAZHJz&#10;L2Rvd25yZXYueG1sUEsFBgAAAAAEAAQA9QAAAIsDAAAAAA==&#10;" path="m,141l90,,72,137,,141xe" fillcolor="#00ff59" stroked="f">
                    <v:path arrowok="t" o:connecttype="custom" o:connectlocs="0,71;112,0;90,69;0,71" o:connectangles="0,0,0,0"/>
                  </v:shape>
                  <v:shape id="Freeform 474" o:spid="_x0000_s1207"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KkCMYA&#10;AADdAAAADwAAAGRycy9kb3ducmV2LnhtbESPzW7CMBCE75X6DtZW6gUVh1ABChhEUZG49MDPA2zj&#10;JYmI18E2IeXpMRJSj6OZ+UYzW3SmFi05X1lWMOgnIIhzqysuFBz2648JCB+QNdaWScEfeVjMX19m&#10;mGl75S21u1CICGGfoYIyhCaT0uclGfR92xBH72idwRClK6R2eI1wU8s0SUbSYMVxocSGViXlp93F&#10;KKiR0/3l1nPf5xX9fB2WbZL+SqXe37rlFESgLvyHn+2NVjD8HI/h8SY+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KkCMYAAADdAAAADwAAAAAAAAAAAAAAAACYAgAAZHJz&#10;L2Rvd25yZXYueG1sUEsFBgAAAAAEAAQA9QAAAIsDAAAAAA==&#10;" path="m,89l16,38,59,,46,34,,89xe" fillcolor="#00ff59" stroked="f">
                    <v:path arrowok="t" o:connecttype="custom" o:connectlocs="0,44;20,19;75,0;58,17;0,44" o:connectangles="0,0,0,0,0"/>
                  </v:shape>
                </v:group>
                <v:group id="Group 475" o:spid="_x0000_s1208" style="position:absolute;left:8207;top:15158;width:1318;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iZMscAAADdAAAADwAAAGRycy9kb3ducmV2LnhtbESPQWvCQBSE7wX/w/IE&#10;b3UTba1GVxFpxYMIVaH09sg+k2D2bchuk/jvXUHocZiZb5jFqjOlaKh2hWUF8TACQZxaXXCm4Hz6&#10;ep2CcB5ZY2mZFNzIwWrZe1lgom3L39QcfSYChF2CCnLvq0RKl+Zk0A1tRRy8i60N+iDrTOoa2wA3&#10;pRxF0UQaLDgs5FjRJqf0evwzCrYttutx/Nnsr5fN7ff0fvjZx6TUoN+t5yA8df4//GzvtILx28cM&#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iZMscAAADd&#10;AAAADwAAAAAAAAAAAAAAAACqAgAAZHJzL2Rvd25yZXYueG1sUEsFBgAAAAAEAAQA+gAAAJ4DAAAA&#10;AA==&#10;">
                  <v:shape id="Freeform 476" o:spid="_x0000_s1209"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sBg8IA&#10;AADdAAAADwAAAGRycy9kb3ducmV2LnhtbERPXWvCMBR9H/gfwhV8m6luiHRGcQNhBRGsg73eNXdt&#10;WHNTkmirv355EHw8nO/VZrCtuJAPxrGC2TQDQVw5bbhW8HXaPS9BhIissXVMCq4UYLMePa0w167n&#10;I13KWIsUwiFHBU2MXS5lqBqyGKauI07cr/MWY4K+ltpjn8JtK+dZtpAWDaeGBjv6aKj6K89WgZGz&#10;m/nJikM4lEzb9/2u/i5apSbjYfsGItIQH+K7+1MreHldpv3pTXo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awGDwgAAAN0AAAAPAAAAAAAAAAAAAAAAAJgCAABkcnMvZG93&#10;bnJldi54bWxQSwUGAAAAAAQABAD1AAAAhwMAAAAA&#10;" path="m38,226l,,,153r18,86l43,239,38,226xe" fillcolor="#00ff59" stroked="f">
                    <v:path arrowok="t" o:connecttype="custom" o:connectlocs="19,113;0,0;0,77;9,120;21,120;19,113" o:connectangles="0,0,0,0,0,0"/>
                  </v:shape>
                  <v:shape id="Freeform 477" o:spid="_x0000_s1210"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osfMcA&#10;AADdAAAADwAAAGRycy9kb3ducmV2LnhtbESPW4vCMBSE3xf8D+EIviyaekG6XaOIuLD45gXEt0Nz&#10;tu3anJQmavTXbxYEH4eZ+YaZLYKpxZVaV1lWMBwkIIhzqysuFBz2X/0UhPPIGmvLpOBODhbzztsM&#10;M21vvKXrzhciQthlqKD0vsmkdHlJBt3ANsTR+7GtQR9lW0jd4i3CTS1HSTKVBiuOCyU2tCopP+8u&#10;RsHodxVsfTpulptx+Jik9/Xj/ZEo1euG5ScIT8G/ws/2t1YwnqRD+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6LHzHAAAA3QAAAA8AAAAAAAAAAAAAAAAAmAIAAGRy&#10;cy9kb3ducmV2LnhtbFBLBQYAAAAABAAEAPUAAACMAwAAAAA=&#10;" path="m397,251l290,25r38,218l230,118,132,r43,234l85,115,98,234,,175r72,89l397,251xe" fillcolor="#00ff59" stroked="f">
                    <v:path arrowok="t" o:connecttype="custom" o:connectlocs="199,126;145,13;164,122;115,59;66,0;88,117;43,58;49,117;0,88;36,132;199,126" o:connectangles="0,0,0,0,0,0,0,0,0,0,0"/>
                  </v:shape>
                  <v:shape id="Freeform 478" o:spid="_x0000_s1211"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4R8UA&#10;AADdAAAADwAAAGRycy9kb3ducmV2LnhtbESPT4vCMBTE74LfIbwFb5qqi5SuURZF8OifLXt9Jm/b&#10;YvNSmlSrn94sLOxxmJnfMMt1b2txo9ZXjhVMJwkIYu1MxYWCr/NunILwAdlg7ZgUPMjDejUcLDEz&#10;7s5Hup1CISKEfYYKyhCaTEqvS7LoJ64hjt6Pay2GKNtCmhbvEW5rOUuShbRYcVwosaFNSfp66qyC&#10;9PI0XZVvu8P8kevd5Zrr7/1UqdFb//kBIlAf/sN/7b1RMH9PZ/D7Jj4BuX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nhHxQAAAN0AAAAPAAAAAAAAAAAAAAAAAJgCAABkcnMv&#10;ZG93bnJldi54bWxQSwUGAAAAAAQABAD1AAAAigMAAAAA&#10;" path="m,379l,324,55,102,72,345,175,,140,379,,379xe" fillcolor="#00ff59" stroked="f">
                    <v:path arrowok="t" o:connecttype="custom" o:connectlocs="0,189;0,162;69,51;90,172;219,0;175,189;0,189" o:connectangles="0,0,0,0,0,0,0"/>
                  </v:shape>
                  <v:shape id="Freeform 479" o:spid="_x0000_s1212"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Kg8UA&#10;AADdAAAADwAAAGRycy9kb3ducmV2LnhtbESPQYvCMBSE7wv+h/CEvWnqKotWo8iCrF5crXrw9mie&#10;bbF5KU3U9t8bQdjjMDPfMLNFY0pxp9oVlhUM+hEI4tTqgjMFx8OqNwbhPLLG0jIpaMnBYt75mGGs&#10;7YP3dE98JgKEXYwKcu+rWEqX5mTQ9W1FHLyLrQ36IOtM6hofAW5K+RVF39JgwWEhx4p+ckqvyc0o&#10;mLQ+2f1FBeLqt71tz+dSbw4npT67zXIKwlPj/8Pv9lorGI7GQ3i9CU9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kqDxQAAAN0AAAAPAAAAAAAAAAAAAAAAAJgCAABkcnMv&#10;ZG93bnJldi54bWxQSwUGAAAAAAQABAD1AAAAigMAAAAA&#10;" path="m,191l93,r5,187l,191xe" fillcolor="#00ff59" stroked="f">
                    <v:path arrowok="t" o:connecttype="custom" o:connectlocs="0,95;116,0;122,93;0,95" o:connectangles="0,0,0,0"/>
                  </v:shape>
                  <v:shape id="Freeform 480" o:spid="_x0000_s1213"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hh8YA&#10;AADdAAAADwAAAGRycy9kb3ducmV2LnhtbESPQWvCQBSE7wX/w/IKXkrdpBaR6CpSaBGhULV4fmaf&#10;2dDs2yS7ifHfdwsFj8PMfMMs14OtRE+tLx0rSCcJCOLc6ZILBd/H9+c5CB+QNVaOScGNPKxXo4cl&#10;ZtpdeU/9IRQiQthnqMCEUGdS+tyQRT9xNXH0Lq61GKJsC6lbvEa4reRLksykxZLjgsGa3gzlP4fO&#10;Kjh99qZpvtLdVDZPH2fELvWhU2r8OGwWIAIN4R7+b2+1gunrfAZ/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shh8YAAADdAAAADwAAAAAAAAAAAAAAAACYAgAAZHJz&#10;L2Rvd25yZXYueG1sUEsFBgAAAAAEAAQA9QAAAIsDAAAAAA==&#10;" path="m,141l90,,72,137,,141xe" fillcolor="#00ff59" stroked="f">
                    <v:path arrowok="t" o:connecttype="custom" o:connectlocs="0,71;112,0;90,69;0,71" o:connectangles="0,0,0,0"/>
                  </v:shape>
                  <v:shape id="Freeform 481" o:spid="_x0000_s1214"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UL8YA&#10;AADdAAAADwAAAGRycy9kb3ducmV2LnhtbESPQWvCQBSE70L/w/IKXkqzMZVW0qyiYsGLh6o/4DX7&#10;moRm38bdNcb++q5Q8DjMzDdMsRhMK3pyvrGsYJKkIIhLqxuuFBwPH88zED4ga2wtk4IreVjMH0YF&#10;5tpe+JP6fahEhLDPUUEdQpdL6cuaDPrEdsTR+7bOYIjSVVI7vES4aWWWpq/SYMNxocaO1jWVP/uz&#10;UdAiZ4fz75PbnNa0Wx2XfZp9SaXGj8PyHUSgIdzD/+2tVvAynb3B7U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fUL8YAAADdAAAADwAAAAAAAAAAAAAAAACYAgAAZHJz&#10;L2Rvd25yZXYueG1sUEsFBgAAAAAEAAQA9QAAAIsDAAAAAA==&#10;" path="m,89l16,38,59,,46,34,,89xe" fillcolor="#00ff59" stroked="f">
                    <v:path arrowok="t" o:connecttype="custom" o:connectlocs="0,44;20,19;75,0;58,17;0,44" o:connectangles="0,0,0,0,0"/>
                  </v:shape>
                </v:group>
                <v:group id="Group 482" o:spid="_x0000_s1215" style="position:absolute;left:9322;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LKCsAAAADdAAAADwAAAGRycy9kb3ducmV2LnhtbERPTYvCMBC9C/6HMII3&#10;TV2LSNcoIqyIeLHq4nFoZtuwzaQ0Ueu/NwfB4+N9L1adrcWdWm8cK5iMExDEhdOGSwXn089oDsIH&#10;ZI21Y1LwJA+rZb+3wEy7Bx/pnodSxBD2GSqoQmgyKX1RkUU/dg1x5P5cazFE2JZSt/iI4baWX0ky&#10;kxYNx4YKG9pUVPznN6vgsjYppb/X/SEpiHZaXre5SZUaDrr1N4hAXfiI3+6dVjBN53FufBOfgFy+&#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OssoKwAAAAN0AAAAPAAAA&#10;AAAAAAAAAAAAAKoCAABkcnMvZG93bnJldi54bWxQSwUGAAAAAAQABAD6AAAAlwMAAAAA&#10;">
                  <v:shape id="Freeform 483" o:spid="_x0000_s1216"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GoHsUA&#10;AADdAAAADwAAAGRycy9kb3ducmV2LnhtbESPQWvCQBSE74L/YXlCb7qxlmJTV4kFoYIIxoLXZ/Y1&#10;Wcy+Ddk1pv31XaHgcZiZb5jFqre16Kj1xrGC6SQBQVw4bbhU8HXcjOcgfEDWWDsmBT/kYbUcDhaY&#10;anfjA3V5KEWEsE9RQRVCk0rpi4os+olriKP37VqLIcq2lLrFW4TbWj4nyau0aDguVNjQR0XFJb9a&#10;BUZOf8052e79PmfK1rtNedrWSj2N+uwdRKA+PML/7U+tYPYyf4P7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agexQAAAN0AAAAPAAAAAAAAAAAAAAAAAJgCAABkcnMv&#10;ZG93bnJldi54bWxQSwUGAAAAAAQABAD1AAAAigMAAAAA&#10;" path="m38,226l,,,153r18,86l43,239,38,226xe" fillcolor="#00ff59" stroked="f">
                    <v:path arrowok="t" o:connecttype="custom" o:connectlocs="19,113;0,0;0,77;9,120;21,120;19,113" o:connectangles="0,0,0,0,0,0"/>
                  </v:shape>
                  <v:shape id="Freeform 484" o:spid="_x0000_s1217"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8fOsMA&#10;AADdAAAADwAAAGRycy9kb3ducmV2LnhtbERPTYvCMBC9C/sfwix4EU1XZanVKCIK4m11QbwNzdjW&#10;bSaliRr99eaw4PHxvmeLYGpxo9ZVlhV8DRIQxLnVFRcKfg+bfgrCeWSNtWVS8CAHi/lHZ4aZtnf+&#10;odveFyKGsMtQQel9k0np8pIMuoFtiCN3tq1BH2FbSN3iPYabWg6T5FsarDg2lNjQqqT8b381CoaX&#10;VbD16bhb7kZhMk4f62fvmSjV/QzLKQhPwb/F/+6tVjAaT+L++CY+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8fOsMAAADdAAAADwAAAAAAAAAAAAAAAACYAgAAZHJzL2Rv&#10;d25yZXYueG1sUEsFBgAAAAAEAAQA9QAAAIgDAAAAAA==&#10;" path="m397,251l290,25r38,218l230,118,132,r43,234l85,115,98,234,,175r72,89l397,251xe" fillcolor="#00ff59" stroked="f">
                    <v:path arrowok="t" o:connecttype="custom" o:connectlocs="199,126;145,13;164,122;115,59;66,0;88,117;43,58;49,117;0,88;36,132;199,126" o:connectangles="0,0,0,0,0,0,0,0,0,0,0"/>
                  </v:shape>
                  <v:shape id="Freeform 485" o:spid="_x0000_s1218"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w7cYA&#10;AADdAAAADwAAAGRycy9kb3ducmV2LnhtbESPT2vCQBTE7wW/w/IEb3WTWoqmriIWwWP9E7w+d1+T&#10;YPZtyG40+undQqHHYWZ+w8yXva3FlVpfOVaQjhMQxNqZigsFx8PmdQrCB2SDtWNScCcPy8XgZY6Z&#10;cTfe0XUfChEh7DNUUIbQZFJ6XZJFP3YNcfR+XGsxRNkW0rR4i3Bby7ck+ZAWK44LJTa0Lklf9p1V&#10;MD0/TFflX9335J7rzfmS69M2VWo07FefIAL14T/8194aBZP3WQq/b+IT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1w7cYAAADdAAAADwAAAAAAAAAAAAAAAACYAgAAZHJz&#10;L2Rvd25yZXYueG1sUEsFBgAAAAAEAAQA9QAAAIsDAAAAAA==&#10;" path="m,379l,324,55,102,72,345,175,,140,379,,379xe" fillcolor="#00ff59" stroked="f">
                    <v:path arrowok="t" o:connecttype="custom" o:connectlocs="0,189;0,162;69,51;90,172;219,0;175,189;0,189" o:connectangles="0,0,0,0,0,0,0"/>
                  </v:shape>
                  <v:shape id="Freeform 486" o:spid="_x0000_s1219"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5xccA&#10;AADdAAAADwAAAGRycy9kb3ducmV2LnhtbESPT2vCQBTE70K/w/KE3urGtEhNXUMRRL1oG9uDt0f2&#10;NQnNvg3ZNX++fVcoeBxm5jfMKh1MLTpqXWVZwXwWgSDOra64UPB13j69gnAeWWNtmRSM5CBdP0xW&#10;mGjb8yd1mS9EgLBLUEHpfZNI6fKSDLqZbYiD92Nbgz7ItpC6xT7ATS3jKFpIgxWHhRIb2pSU/2ZX&#10;o2A5+uzjFFWI2914PV4utT6cv5V6nA7vbyA8Df4e/m/vtYLnl2UMtzfh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TecXHAAAA3QAAAA8AAAAAAAAAAAAAAAAAmAIAAGRy&#10;cy9kb3ducmV2LnhtbFBLBQYAAAAABAAEAPUAAACMAwAAAAA=&#10;" path="m,191l93,r5,187l,191xe" fillcolor="#00ff59" stroked="f">
                    <v:path arrowok="t" o:connecttype="custom" o:connectlocs="0,95;116,0;122,93;0,95" o:connectangles="0,0,0,0"/>
                  </v:shape>
                  <v:shape id="Freeform 487" o:spid="_x0000_s1220"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UUwsYA&#10;AADdAAAADwAAAGRycy9kb3ducmV2LnhtbESPQUvDQBSE70L/w/IKvYjdpJFi025LERQRBG3F82v2&#10;NRuafZtkN2n8964geBxm5htmsxttLQbqfOVYQTpPQBAXTldcKvg8Pt09gPABWWPtmBR8k4fddnKz&#10;wVy7K3/QcAiliBD2OSowITS5lL4wZNHPXUMcvbPrLIYou1LqDq8Rbmu5SJKltFhxXDDY0KOh4nLo&#10;rYKvt8G07Xv6msn29vmE2Kc+9ErNpuN+DSLQGP7Df+0XrSC7X2Xw+yY+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UUwsYAAADdAAAADwAAAAAAAAAAAAAAAACYAgAAZHJz&#10;L2Rvd25yZXYueG1sUEsFBgAAAAAEAAQA9QAAAIsDAAAAAA==&#10;" path="m,141l90,,72,137,,141xe" fillcolor="#00ff59" stroked="f">
                    <v:path arrowok="t" o:connecttype="custom" o:connectlocs="0,71;112,0;90,69;0,71" o:connectangles="0,0,0,0"/>
                  </v:shape>
                  <v:shape id="Freeform 488" o:spid="_x0000_s1221"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zchcYA&#10;AADdAAAADwAAAGRycy9kb3ducmV2LnhtbESPQWvCQBSE7wX/w/IEL0U3jVJsmo1YUeilh6o/4DX7&#10;mgSzb+PuGqO/vlso9DjMzDdMvhpMK3pyvrGs4GmWgCAurW64UnA87KZLED4ga2wtk4IbeVgVo4cc&#10;M22v/En9PlQiQthnqKAOocuk9GVNBv3MdsTR+7bOYIjSVVI7vEa4aWWaJM/SYMNxocaONjWVp/3F&#10;KGiR08Pl/ui25w19vB3XfZJ+SaUm42H9CiLQEP7Df+13rWC+eFnA75v4BGT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zchcYAAADdAAAADwAAAAAAAAAAAAAAAACYAgAAZHJz&#10;L2Rvd25yZXYueG1sUEsFBgAAAAAEAAQA9QAAAIsDAAAAAA==&#10;" path="m,89l16,38,59,,46,34,,89xe" fillcolor="#00ff59" stroked="f">
                    <v:path arrowok="t" o:connecttype="custom" o:connectlocs="0,44;20,19;75,0;58,17;0,44" o:connectangles="0,0,0,0,0"/>
                  </v:shape>
                </v:group>
                <v:group id="Group 489" o:spid="_x0000_s1222" style="position:absolute;left:9923;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Vq80nFAAAA3QAA&#10;AA8AAAAAAAAAAAAAAAAAqgIAAGRycy9kb3ducmV2LnhtbFBLBQYAAAAABAAEAPoAAACcAwAAAAA=&#10;">
                  <v:shape id="Freeform 490" o:spid="_x0000_s1223"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eqscUA&#10;AADdAAAADwAAAGRycy9kb3ducmV2LnhtbESPQWvCQBSE74L/YXlCb3VjLWJTV4kFoYIIxoLXZ/Y1&#10;Wcy+Ddk1pv31XaHgcZiZb5jFqre16Kj1xrGCyTgBQVw4bbhU8HXcPM9B+ICssXZMCn7Iw2o5HCww&#10;1e7GB+ryUIoIYZ+igiqEJpXSFxVZ9GPXEEfv27UWQ5RtKXWLtwi3tXxJkpm0aDguVNjQR0XFJb9a&#10;BUZOfs052e79PmfK1rtNedrWSj2N+uwdRKA+PML/7U+tYPr6NoP7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F6qxxQAAAN0AAAAPAAAAAAAAAAAAAAAAAJgCAABkcnMv&#10;ZG93bnJldi54bWxQSwUGAAAAAAQABAD1AAAAigMAAAAA&#10;" path="m38,226l,,,153r18,86l43,239,38,226xe" fillcolor="#00ff59" stroked="f">
                    <v:path arrowok="t" o:connecttype="custom" o:connectlocs="19,113;0,0;0,77;9,120;21,120;19,113" o:connectangles="0,0,0,0,0,0"/>
                  </v:shape>
                  <v:shape id="Freeform 491" o:spid="_x0000_s1224"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aHTsgA&#10;AADdAAAADwAAAGRycy9kb3ducmV2LnhtbESPQWvCQBSE70L/w/IKXsRsqmI1ZhWRFoq3akF6e2Rf&#10;k9js25BddeOv7xYKPQ4z8w2Tb4JpxJU6V1tW8JSkIIgLq2suFXwcX8cLEM4ja2wsk4KeHGzWD4Mc&#10;M21v/E7Xgy9FhLDLUEHlfZtJ6YqKDLrEtsTR+7KdQR9lV0rd4S3CTSMnaTqXBmuOCxW2tKuo+D5c&#10;jILJeRds83nab/fTsJwt+pf76J4qNXwM2xUIT8H/h//ab1rBdLZ8ht838Qn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BodOyAAAAN0AAAAPAAAAAAAAAAAAAAAAAJgCAABk&#10;cnMvZG93bnJldi54bWxQSwUGAAAAAAQABAD1AAAAjQMAAAAA&#10;" path="m397,251l290,25r38,218l230,118,132,r43,234l85,115,98,234,,175r72,89l397,251xe" fillcolor="#00ff59" stroked="f">
                    <v:path arrowok="t" o:connecttype="custom" o:connectlocs="199,126;145,13;164,122;115,59;66,0;88,117;43,58;49,117;0,88;36,132;199,126" o:connectangles="0,0,0,0,0,0,0,0,0,0,0"/>
                  </v:shape>
                  <v:shape id="Freeform 492" o:spid="_x0000_s1225"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fZcMIA&#10;AADdAAAADwAAAGRycy9kb3ducmV2LnhtbERPTYvCMBC9L/gfwgje1lRdFq1GEUXw6KrF65iMbbGZ&#10;lCbV6q/fHBb2+Hjfi1VnK/GgxpeOFYyGCQhi7UzJuYLzafc5BeEDssHKMSl4kYfVsvexwNS4J//Q&#10;4xhyEUPYp6igCKFOpfS6IIt+6GriyN1cYzFE2OTSNPiM4baS4yT5lhZLjg0F1rQpSN+PrVUwvb5N&#10;W2bb9jB5ZXp3vWf6sh8pNeh36zmIQF34F/+590bB5GsW58Y38Qn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h9lwwgAAAN0AAAAPAAAAAAAAAAAAAAAAAJgCAABkcnMvZG93&#10;bnJldi54bWxQSwUGAAAAAAQABAD1AAAAhwMAAAAA&#10;" path="m,379l,324,55,102,72,345,175,,140,379,,379xe" fillcolor="#00ff59" stroked="f">
                    <v:path arrowok="t" o:connecttype="custom" o:connectlocs="0,189;0,162;69,51;90,172;219,0;175,189;0,189" o:connectangles="0,0,0,0,0,0,0"/>
                  </v:shape>
                  <v:shape id="Freeform 493" o:spid="_x0000_s1226"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rtMUA&#10;AADdAAAADwAAAGRycy9kb3ducmV2LnhtbESPQWvCQBSE74L/YXlCb7rRltJEVxFBbC/WRj14e2Sf&#10;STD7NmRXTf59VxA8DjPzDTNbtKYSN2pcaVnBeBSBIM6sLjlXcNivh18gnEfWWFkmBR05WMz7vRkm&#10;2t75j26pz0WAsEtQQeF9nUjpsoIMupGtiYN3to1BH2STS93gPcBNJSdR9CkNlhwWCqxpVVB2Sa9G&#10;Qdz5dPcblYjrTXfdnk6V/tkflXobtMspCE+tf4Wf7W+t4P0jjuHx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9+u0xQAAAN0AAAAPAAAAAAAAAAAAAAAAAJgCAABkcnMv&#10;ZG93bnJldi54bWxQSwUGAAAAAAQABAD1AAAAigMAAAAA&#10;" path="m,191l93,r5,187l,191xe" fillcolor="#00ff59" stroked="f">
                    <v:path arrowok="t" o:connecttype="custom" o:connectlocs="0,95;116,0;122,93;0,95" o:connectangles="0,0,0,0"/>
                  </v:shape>
                  <v:shape id="Freeform 494" o:spid="_x0000_s1227"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Qr8IA&#10;AADdAAAADwAAAGRycy9kb3ducmV2LnhtbERPXWvCMBR9H/gfwhX2MjStsiHVKDKYDGGwqfh8ba5N&#10;sblpm7TWf788DPZ4ON+rzWAr0VPrS8cK0mkCgjh3uuRCwen4MVmA8AFZY+WYFDzIw2Y9elphpt2d&#10;f6g/hELEEPYZKjAh1JmUPjdk0U9dTRy5q2sthgjbQuoW7zHcVnKWJG/SYsmxwWBN74by26GzCs5f&#10;vWma73Q/l83L7oLYpT50Sj2Ph+0SRKAh/Iv/3J9awfw1ifv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BCvwgAAAN0AAAAPAAAAAAAAAAAAAAAAAJgCAABkcnMvZG93&#10;bnJldi54bWxQSwUGAAAAAAQABAD1AAAAhwMAAAAA&#10;" path="m,141l90,,72,137,,141xe" fillcolor="#00ff59" stroked="f">
                    <v:path arrowok="t" o:connecttype="custom" o:connectlocs="0,71;112,0;90,69;0,71" o:connectangles="0,0,0,0"/>
                  </v:shape>
                  <v:shape id="Freeform 495" o:spid="_x0000_s1228"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7e68UA&#10;AADdAAAADwAAAGRycy9kb3ducmV2LnhtbESPQWsCMRSE74X+h/AKvRRNXKnIahSVFnrxUPUHPDfP&#10;3aWbl20S121/vREEj8PMfMPMl71tREc+1I41jIYKBHHhTM2lhsP+czAFESKywcYxafijAMvF89Mc&#10;c+Mu/E3dLpYiQTjkqKGKsc2lDEVFFsPQtcTJOzlvMSbpS2k8XhLcNjJTaiIt1pwWKmxpU1Hxsztb&#10;DQ1ytj//v/mP3w1t14dVp7Kj1Pr1pV/NQETq4yN8b38ZDeN3NYbbm/Q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t7rxQAAAN0AAAAPAAAAAAAAAAAAAAAAAJgCAABkcnMv&#10;ZG93bnJldi54bWxQSwUGAAAAAAQABAD1AAAAigMAAAAA&#10;" path="m,89l16,38,59,,46,34,,89xe" fillcolor="#00ff59" stroked="f">
                    <v:path arrowok="t" o:connecttype="custom" o:connectlocs="0,44;20,19;75,0;58,17;0,44" o:connectangles="0,0,0,0,0"/>
                  </v:shape>
                </v:group>
                <v:group id="Group 496" o:spid="_x0000_s1229" style="position:absolute;left:1962;top:9635;width:669;height:338" coordorigin="1344,91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5KTMYAAADdAAAADwAAAGRycy9kb3ducmV2LnhtbESPT4vCMBTE78J+h/CE&#10;vWna9Q9LNYqIu+xBBHVBvD2aZ1tsXkoT2/rtjSB4HGbmN8x82ZlSNFS7wrKCeBiBIE6tLjhT8H/8&#10;GXyDcB5ZY2mZFNzJwXLx0Ztjom3Le2oOPhMBwi5BBbn3VSKlS3My6Ia2Ig7exdYGfZB1JnWNbYCb&#10;Un5F0VQaLDgs5FjROqf0ergZBb8ttqtRvGm218v6fj5OdqdtTEp99rvVDISnzr/Dr/afVjCaRG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fkpMxgAAAN0A&#10;AAAPAAAAAAAAAAAAAAAAAKoCAABkcnMvZG93bnJldi54bWxQSwUGAAAAAAQABAD6AAAAnQMAAAAA&#10;">
                  <v:line id="Line 497" o:spid="_x0000_s1230" style="position:absolute;visibility:visible;mso-wrap-style:square" from="1344,912" to="163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0SMQAAADdAAAADwAAAGRycy9kb3ducmV2LnhtbESPQWvCQBSE7wX/w/KE3upuLYqkbkII&#10;KGJPTev9kX1Nlmbfhuyq8d+7QqHHYWa+YbbF5HpxoTFYzxpeFwoEceON5VbD99fuZQMiRGSDvWfS&#10;cKMART572mJm/JU/6VLHViQIhww1dDEOmZSh6chhWPiBOHk/fnQYkxxbaUa8Jrjr5VKptXRoOS10&#10;OFDVUfNbn52GjzIs16dD5evbwMfjPtj9pKzWz/OpfAcRaYr/4b/2wWh4W6kVPN6kJy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TrRIxAAAAN0AAAAPAAAAAAAAAAAA&#10;AAAAAKECAABkcnMvZG93bnJldi54bWxQSwUGAAAAAAQABAD5AAAAkgMAAAAA&#10;" strokeweight="2.25pt">
                    <v:stroke endarrow="block"/>
                    <v:shadow color="#5490a8"/>
                  </v:line>
                  <v:line id="Line 498" o:spid="_x0000_s1231" style="position:absolute;visibility:visible;mso-wrap-style:square" from="1344,912" to="1344,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wqP8IAAADdAAAADwAAAGRycy9kb3ducmV2LnhtbESPQYvCMBSE78L+h/AWvGmyikW6RhFh&#10;RdyT1b0/mmcbbF5KE7X+e7MgeBxm5htmsepdI27UBetZw9dYgSAuvbFcaTgdf0ZzECEiG2w8k4YH&#10;BVgtPwYLzI2/84FuRaxEgnDIUUMdY5tLGcqaHIaxb4mTd/adw5hkV0nT4T3BXSMnSmXSoeW0UGNL&#10;m5rKS3F1Gn7XYZL97Ta+eLS832+D3fbKaj387NffICL18R1+tXdGw3SmMvh/k56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wqP8IAAADdAAAADwAAAAAAAAAAAAAA&#10;AAChAgAAZHJzL2Rvd25yZXYueG1sUEsFBgAAAAAEAAQA+QAAAJADAAAAAA==&#10;" strokeweight="2.25pt">
                    <v:stroke endarrow="block"/>
                    <v:shadow color="#5490a8"/>
                  </v:line>
                </v:group>
                <v:group id="Group 499" o:spid="_x0000_s1232" style="position:absolute;left:3300;top:9860;width:669;height:451" coordorigin="2016,1680" coordsize="288,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zUO8cAAADdAAAADwAAAGRycy9kb3ducmV2LnhtbESPQWvCQBSE7wX/w/IK&#10;3ppNlLSSZhWRKh5CoSqU3h7ZZxLMvg3ZbRL/fbdQ6HGYmW+YfDOZVgzUu8aygiSKQRCXVjdcKbic&#10;908rEM4ja2wtk4I7OdisZw85ZtqO/EHDyVciQNhlqKD2vsukdGVNBl1kO+LgXW1v0AfZV1L3OAa4&#10;aeUijp+lwYbDQo0d7Woqb6dvo+Aw4rhdJm9Dcbvu7l/n9P2zSEip+eO0fQXhafL/4b/2UStYpvE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KzUO8cAAADd&#10;AAAADwAAAAAAAAAAAAAAAACqAgAAZHJzL2Rvd25yZXYueG1sUEsFBgAAAAAEAAQA+gAAAJ4DAAAA&#10;AA==&#10;">
                  <v:line id="Line 500" o:spid="_x0000_s1233" style="position:absolute;visibility:visible;mso-wrap-style:square" from="2016,1680" to="2304,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8b1r8AAADdAAAADwAAAGRycy9kb3ducmV2LnhtbERPTYvCMBC9C/sfwix400RFWaqxFGFF&#10;9GR170MztsFmUpqs1n+/OSx4fLzvTT64VjyoD9azhtlUgSCuvLFca7hevidfIEJENth6Jg0vCpBv&#10;P0YbzIx/8pkeZaxFCuGQoYYmxi6TMlQNOQxT3xEn7uZ7hzHBvpamx2cKd62cK7WSDi2nhgY72jVU&#10;3ctfp+FUhPnq57Dz5avj43Ef7H5QVuvx51CsQUQa4lv87z4YDYulSnPTm/QE5P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08b1r8AAADdAAAADwAAAAAAAAAAAAAAAACh&#10;AgAAZHJzL2Rvd25yZXYueG1sUEsFBgAAAAAEAAQA+QAAAI0DAAAAAA==&#10;" strokeweight="2.25pt">
                    <v:stroke endarrow="block"/>
                    <v:shadow color="#5490a8"/>
                  </v:line>
                  <v:line id="Line 501" o:spid="_x0000_s1234" style="position:absolute;visibility:visible;mso-wrap-style:square" from="2016,1680" to="2016,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wklsIAAADdAAAADwAAAGRycy9kb3ducmV2LnhtbESPQYvCMBSE78L+h/CEvWlaZWWpxlKE&#10;FdGT1b0/mmcbbF5KE7X++42w4HGYmW+YVT7YVtyp98axgnSagCCunDZcKziffibfIHxA1tg6JgVP&#10;8pCvP0YrzLR78JHuZahFhLDPUEETQpdJ6auGLPqp64ijd3G9xRBlX0vd4yPCbStnSbKQFg3HhQY7&#10;2jRUXcubVXAo/Gzxu9u48tnxfr/1ZjskRqnP8VAsQQQawjv8395pBfOvNIXXm/g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6wklsIAAADdAAAADwAAAAAAAAAAAAAA&#10;AAChAgAAZHJzL2Rvd25yZXYueG1sUEsFBgAAAAAEAAQA+QAAAJADAAAAAA==&#10;" strokeweight="2.25pt">
                    <v:stroke endarrow="block"/>
                    <v:shadow color="#5490a8"/>
                  </v:line>
                </v:group>
                <v:group id="Group 502" o:spid="_x0000_s1235" style="position:absolute;left:4639;top:10198;width:669;height:564" coordorigin="2592,1824" coordsize="288,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7a0sYAAADdAAAADwAAAGRycy9kb3ducmV2LnhtbESPQWvCQBSE7wX/w/IE&#10;b3WTaItEVxGx4kGEqiDeHtlnEsy+DdltEv99tyD0OMzMN8xi1ZtKtNS40rKCeByBIM6sLjlXcDl/&#10;vc9AOI+ssbJMCp7kYLUcvC0w1bbjb2pPPhcBwi5FBYX3dSqlywoy6Ma2Jg7e3TYGfZBNLnWDXYCb&#10;SiZR9CkNlhwWCqxpU1D2OP0YBbsOu/Uk3raHx33zvJ0/jtdDTEqNhv16DsJT7//Dr/ZeK5gmy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btrSxgAAAN0A&#10;AAAPAAAAAAAAAAAAAAAAAKoCAABkcnMvZG93bnJldi54bWxQSwUGAAAAAAQABAD6AAAAnQMAAAAA&#10;">
                  <v:line id="Line 503" o:spid="_x0000_s1236" style="position:absolute;visibility:visible;mso-wrap-style:square" from="2592,1824" to="288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4k1sMAAADdAAAADwAAAGRycy9kb3ducmV2LnhtbESPQWvCQBSE7wX/w/IEb83G0IqkriKC&#10;QdJTo70/ss9kMfs2ZLea/Hu3UOhxmJlvmM1utJ240+CNYwXLJAVBXDttuFFwOR9f1yB8QNbYOSYF&#10;E3nYbWcvG8y1e/AX3avQiAhhn6OCNoQ+l9LXLVn0ieuJo3d1g8UQ5dBIPeAjwm0nszRdSYuG40KL&#10;PR1aqm/Vj1XwuffZ6vt0cNXUc1kW3hRjapRazMf9B4hAY/gP/7VPWsFblr3D75v4BO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eJNbDAAAA3QAAAA8AAAAAAAAAAAAA&#10;AAAAoQIAAGRycy9kb3ducmV2LnhtbFBLBQYAAAAABAAEAPkAAACRAwAAAAA=&#10;" strokeweight="2.25pt">
                    <v:stroke endarrow="block"/>
                    <v:shadow color="#5490a8"/>
                  </v:line>
                  <v:line id="Line 504" o:spid="_x0000_s1237" style="position:absolute;visibility:visible;mso-wrap-style:square" from="2592,1824" to="2592,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y6ocIAAADdAAAADwAAAGRycy9kb3ducmV2LnhtbESPQYvCMBSE78L+h/AWvGlqkSJdYynC&#10;irgnq94fzds22LyUJqv1328EweMwM98w62K0nbjR4I1jBYt5AoK4dtpwo+B8+p6tQPiArLFzTAoe&#10;5KHYfEzWmGt35yPdqtCICGGfo4I2hD6X0tctWfRz1xNH79cNFkOUQyP1gPcIt51MkySTFg3HhRZ7&#10;2rZUX6s/q+Cn9Gl22W9d9ej5cNh5sxsTo9T0cyy/QAQawzv8au+1gmWaZvB8E5+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y6ocIAAADdAAAADwAAAAAAAAAAAAAA&#10;AAChAgAAZHJzL2Rvd25yZXYueG1sUEsFBgAAAAAEAAQA+QAAAJADAAAAAA==&#10;" strokeweight="2.25pt">
                    <v:stroke endarrow="block"/>
                    <v:shadow color="#5490a8"/>
                  </v:line>
                </v:group>
                <v:group id="Group 505" o:spid="_x0000_s1238" style="position:absolute;left:5977;top:10649;width:669;height:676" coordorigin="3168,2016"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xEpcYAAADdAAAADwAAAGRycy9kb3ducmV2LnhtbESPQWvCQBSE74X+h+UV&#10;vOkmsbaSuopILR5EUAvF2yP7TILZtyG7JvHfu4LQ4zAz3zCzRW8q0VLjSssK4lEEgjizuuRcwe9x&#10;PZyCcB5ZY2WZFNzIwWL++jLDVNuO99QefC4ChF2KCgrv61RKlxVk0I1sTRy8s20M+iCbXOoGuwA3&#10;lUyi6EMaLDksFFjTqqDscrgaBT8ddstx/N1uL+fV7XSc7P62MSk1eOuXXyA89f4//GxvtIL3JPmE&#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vESlxgAAAN0A&#10;AAAPAAAAAAAAAAAAAAAAAKoCAABkcnMvZG93bnJldi54bWxQSwUGAAAAAAQABAD6AAAAnQMAAAAA&#10;">
                  <v:line id="Line 506" o:spid="_x0000_s1239" style="position:absolute;visibility:visible;mso-wrap-style:square" from="3168,2016" to="345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SLwAAADdAAAADwAAAGRycy9kb3ducmV2LnhtbERPvQrCMBDeBd8hnOCmqUVEqlFEUEQn&#10;q+5Hc7bB5lKaqPXtzSA4fnz/y3Vna/Gi1hvHCibjBARx4bThUsH1shvNQfiArLF2TAo+5GG96veW&#10;mGn35jO98lCKGMI+QwVVCE0mpS8qsujHriGO3N21FkOEbSl1i+8YbmuZJslMWjQcGypsaFtR8cif&#10;VsFp49PZ7bB1+afh43Hvzb5LjFLDQbdZgAjUhb/45z5oBdM0jXPjm/gE5Oo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l+LSLwAAADdAAAADwAAAAAAAAAAAAAAAAChAgAA&#10;ZHJzL2Rvd25yZXYueG1sUEsFBgAAAAAEAAQA+QAAAIoDAAAAAA==&#10;" strokeweight="2.25pt">
                    <v:stroke endarrow="block"/>
                    <v:shadow color="#5490a8"/>
                  </v:line>
                  <v:line id="Line 507" o:spid="_x0000_s1240" style="position:absolute;visibility:visible;mso-wrap-style:square" from="3168,2016" to="3168,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Mu08QAAADdAAAADwAAAGRycy9kb3ducmV2LnhtbESPwWrDMBBE74X+g9hCb7VcE0LqRjEm&#10;UBPcU5z2vlgbW8RaGUtJ7L+vCoUeh5l5w2yL2Q7iRpM3jhW8JikI4tZpw52Cr9PHywaED8gaB8ek&#10;YCEPxe7xYYu5dnc+0q0JnYgQ9jkq6EMYcyl925NFn7iROHpnN1kMUU6d1BPeI9wOMkvTtbRoOC70&#10;ONK+p/bSXK2Cz9Jn6+/D3jXLyHVdeVPNqVHq+Wku30EEmsN/+K990ApWWfYGv2/iE5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Ey7TxAAAAN0AAAAPAAAAAAAAAAAA&#10;AAAAAKECAABkcnMvZG93bnJldi54bWxQSwUGAAAAAAQABAD5AAAAkgMAAAAA&#10;" strokeweight="2.25pt">
                    <v:stroke endarrow="block"/>
                    <v:shadow color="#5490a8"/>
                  </v:line>
                </v:group>
                <v:group id="Group 508" o:spid="_x0000_s1241" style="position:absolute;left:7203;top:11325;width:669;height:789" coordorigin="3696,2304" coordsize="288,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xKDMQAAADdAAAADwAAAGRycy9kb3ducmV2LnhtbERPy2rCQBTdF/yH4Qrd&#10;NZOYVkrqKCJWXEhBI5TuLplrEszcCZkxj7/vLApdHs57tRlNI3rqXG1ZQRLFIIgLq2suFVzzz5d3&#10;EM4ja2wsk4KJHGzWs6cVZtoOfKb+4ksRQthlqKDyvs2kdEVFBl1kW+LA3Wxn0AfYlVJ3OIRw08hF&#10;HC+lwZpDQ4Ut7Soq7peHUXAYcNimyb4/3W+76Sd/+/o+JaTU83zcfoDwNPp/8Z/7qBW8LtK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4xKDMQAAADdAAAA&#10;DwAAAAAAAAAAAAAAAACqAgAAZHJzL2Rvd25yZXYueG1sUEsFBgAAAAAEAAQA+gAAAJsDAAAAAA==&#10;">
                  <v:line id="Line 509" o:spid="_x0000_s1242" style="position:absolute;visibility:visible;mso-wrap-style:square" from="3696,2304" to="398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y0CMIAAADdAAAADwAAAGRycy9kb3ducmV2LnhtbESPQYvCMBSE78L+h/CEvWlqXWSpxlKE&#10;FdGT1b0/mmcbbF5KE7X++42w4HGYmW+YVT7YVtyp98axgtk0AUFcOW24VnA+/Uy+QfiArLF1TAqe&#10;5CFff4xWmGn34CPdy1CLCGGfoYImhC6T0lcNWfRT1xFH7+J6iyHKvpa6x0eE21amSbKQFg3HhQY7&#10;2jRUXcubVXAofLr43W1c+ex4v996sx0So9TneCiWIAIN4R3+b++0gq90PoPXm/g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y0CMIAAADdAAAADwAAAAAAAAAAAAAA&#10;AAChAgAAZHJzL2Rvd25yZXYueG1sUEsFBgAAAAAEAAQA+QAAAJADAAAAAA==&#10;" strokeweight="2.25pt">
                    <v:stroke endarrow="block"/>
                    <v:shadow color="#5490a8"/>
                  </v:line>
                  <v:line id="Line 510" o:spid="_x0000_s1243" style="position:absolute;visibility:visible;mso-wrap-style:square" from="3696,2304" to="3696,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4qf8MAAADdAAAADwAAAGRycy9kb3ducmV2LnhtbESPQWvCQBSE7wX/w/IEb83GtIikriKC&#10;QdJTo70/ss9kMfs2ZLea/Hu3UOhxmJlvmM1utJ240+CNYwXLJAVBXDttuFFwOR9f1yB8QNbYOSYF&#10;E3nYbWcvG8y1e/AX3avQiAhhn6OCNoQ+l9LXLVn0ieuJo3d1g8UQ5dBIPeAjwm0nszRdSYuG40KL&#10;PR1aqm/Vj1XwuffZ6vt0cNXUc1kW3hRjapRazMf9B4hAY/gP/7VPWsF79pbB75v4BO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uKn/DAAAA3QAAAA8AAAAAAAAAAAAA&#10;AAAAoQIAAGRycy9kb3ducmV2LnhtbFBLBQYAAAAABAAEAPkAAACRAwAAAAA=&#10;" strokeweight="2.25pt">
                    <v:stroke endarrow="block"/>
                    <v:shadow color="#5490a8"/>
                  </v:line>
                </v:group>
                <v:group id="Group 511" o:spid="_x0000_s1244" style="position:absolute;left:8318;top:12114;width:670;height:902" coordorigin="4176,2640" coordsize="288,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7Ue8YAAADdAAAADwAAAGRycy9kb3ducmV2LnhtbESPQWvCQBSE7wX/w/KE&#10;3uompi0SXUVESw8iVAXx9sg+k2D2bciuSfz3riD0OMzMN8xs0ZtKtNS40rKCeBSBIM6sLjlXcDxs&#10;PiYgnEfWWFkmBXdysJgP3maYatvxH7V7n4sAYZeigsL7OpXSZQUZdCNbEwfvYhuDPsgml7rBLsBN&#10;JcdR9C0NlhwWCqxpVVB23d+Mgp8Ou2USr9vt9bK6nw9fu9M2JqXeh/1yCsJT7//Dr/avVvA5ThJ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tR7xgAAAN0A&#10;AAAPAAAAAAAAAAAAAAAAAKoCAABkcnMvZG93bnJldi54bWxQSwUGAAAAAAQABAD6AAAAnQMAAAAA&#10;">
                  <v:line id="Line 512" o:spid="_x0000_s1245" style="position:absolute;visibility:visible;mso-wrap-style:square" from="4176,2640" to="4464,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sXkMQAAADdAAAADwAAAGRycy9kb3ducmV2LnhtbESPwWrDMBBE74X+g9hCbo0cx4TiRjEm&#10;0GDcU530vlhbW8RaGUuNnb+vCoUeh5l5w+yLxQ7iRpM3jhVs1gkI4tZpw52Cy/nt+QWED8gaB8ek&#10;4E4eisPjwx5z7Wb+oFsTOhEh7HNU0Icw5lL6tieLfu1G4uh9ucliiHLqpJ5wjnA7yDRJdtKi4bjQ&#10;40jHntpr820VvJc+3X1WR9fcR67rkzenJTFKrZ6W8hVEoCX8h//alVaQpdsMft/EJyA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yxeQxAAAAN0AAAAPAAAAAAAAAAAA&#10;AAAAAKECAABkcnMvZG93bnJldi54bWxQSwUGAAAAAAQABAD5AAAAkgMAAAAA&#10;" strokeweight="2.25pt">
                    <v:stroke endarrow="block"/>
                    <v:shadow color="#5490a8"/>
                  </v:line>
                  <v:line id="Line 513" o:spid="_x0000_s1246" style="position:absolute;visibility:visible;mso-wrap-style:square" from="4176,2640" to="417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eyC8QAAADdAAAADwAAAGRycy9kb3ducmV2LnhtbESPQWvCQBSE7wX/w/KE3urGtBWJriKC&#10;EtJT03p/ZJ/JYvZtyK5J/PfdQqHHYWa+Ybb7ybZioN4bxwqWiwQEceW04VrB99fpZQ3CB2SNrWNS&#10;8CAP+93saYuZdiN/0lCGWkQI+wwVNCF0mZS+asiiX7iOOHpX11sMUfa11D2OEW5bmSbJSlo0HBca&#10;7OjYUHUr71bBx8Gnq0t+dOWj46I4e3OeEqPU83w6bEAEmsJ/+K+dawVv6es7/L6JT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h7ILxAAAAN0AAAAPAAAAAAAAAAAA&#10;AAAAAKECAABkcnMvZG93bnJldi54bWxQSwUGAAAAAAQABAD5AAAAkgMAAAAA&#10;" strokeweight="2.25pt">
                    <v:stroke endarrow="block"/>
                    <v:shadow color="#5490a8"/>
                  </v:line>
                </v:group>
                <v:group id="Group 514" o:spid="_x0000_s1247" style="position:absolute;left:9322;top:13016;width:669;height:1127" coordorigin="4608,3024" coordsize="288,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l348YAAADdAAAADwAAAGRycy9kb3ducmV2LnhtbESPS4vCQBCE78L+h6EX&#10;9qaT+GKJjiLiLnsQwQcs3ppMmwQzPSEzJvHfO4Lgsaiqr6j5sjOlaKh2hWUF8SACQZxaXXCm4HT8&#10;6X+DcB5ZY2mZFNzJwXLx0Ztjom3Le2oOPhMBwi5BBbn3VSKlS3My6Aa2Ig7exdYGfZB1JnWNbYCb&#10;Ug6jaCoNFhwWcqxonVN6PdyMgt8W29Uo3jTb62V9Px8nu/9tTEp9fXarGQhPnX+HX+0/rWA8HE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KXfjxgAAAN0A&#10;AAAPAAAAAAAAAAAAAAAAAKoCAABkcnMvZG93bnJldi54bWxQSwUGAAAAAAQABAD6AAAAnQMAAAAA&#10;">
                  <v:line id="Line 515" o:spid="_x0000_s1248" style="position:absolute;visibility:visible;mso-wrap-style:square" from="4608,3024" to="489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mJ58QAAADdAAAADwAAAGRycy9kb3ducmV2LnhtbESPzWrDMBCE74G+g9hCb4lctyTBiRJC&#10;oMakpzjtfbG2tqi1Mpbqn7evCoUch5n5htkfJ9uKgXpvHCt4XiUgiCunDdcKPm5vyy0IH5A1to5J&#10;wUwejoeHxR4z7Ua+0lCGWkQI+wwVNCF0mZS+asiiX7mOOHpfrrcYouxrqXscI9y2Mk2StbRoOC40&#10;2NG5oeq7/LEK3k8+XX8WZ1fOHV8uuTf5lBilnh6n0w5EoCncw//tQit4TV828PcmPgF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GYnnxAAAAN0AAAAPAAAAAAAAAAAA&#10;AAAAAKECAABkcnMvZG93bnJldi54bWxQSwUGAAAAAAQABAD5AAAAkgMAAAAA&#10;" strokeweight="2.25pt">
                    <v:stroke endarrow="block"/>
                    <v:shadow color="#5490a8"/>
                  </v:line>
                  <v:line id="Line 516" o:spid="_x0000_s1249" style="position:absolute;visibility:visible;mso-wrap-style:square" from="4608,3024" to="4608,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Ydlb4AAADdAAAADwAAAGRycy9kb3ducmV2LnhtbERPy6rCMBDdC/5DGMGdptaLSDWKCIp4&#10;V1bdD83YBptJaaLWvzcLweXhvJfrztbiSa03jhVMxgkI4sJpw6WCy3k3moPwAVlj7ZgUvMnDetXv&#10;LTHT7sUneuahFDGEfYYKqhCaTEpfVGTRj11DHLmbay2GCNtS6hZfMdzWMk2SmbRoODZU2NC2ouKe&#10;P6yC/41PZ9fD1uXvho/HvTf7LjFKDQfdZgEiUBd+4q/7oBX8pdM4N76JT0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hh2VvgAAAN0AAAAPAAAAAAAAAAAAAAAAAKEC&#10;AABkcnMvZG93bnJldi54bWxQSwUGAAAAAAQABAD5AAAAjAMAAAAA&#10;" strokeweight="2.25pt">
                    <v:stroke endarrow="block"/>
                    <v:shadow color="#5490a8"/>
                  </v:line>
                </v:group>
                <v:group id="Group 517" o:spid="_x0000_s1250" style="position:absolute;left:10214;top:14256;width:669;height:1353" coordorigin="4992,3552" coordsize="28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jkccAAADdAAAADwAAAGRycy9kb3ducmV2LnhtbESPT2vCQBTE70K/w/IK&#10;3uom/ik1uoqIlR5EaCyIt0f2mQSzb0N2m8Rv3xUKHoeZ+Q2zXPemEi01rrSsIB5FIIgzq0vOFfyc&#10;Pt8+QDiPrLGyTAru5GC9ehksMdG2429qU5+LAGGXoILC+zqR0mUFGXQjWxMH72obgz7IJpe6wS7A&#10;TSXHUfQuDZYcFgqsaVtQdkt/jYJ9h91mEu/aw+26vV9Os+P5EJNSw9d+swDhqffP8H/7SyuYjidz&#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rbjkccAAADd&#10;AAAADwAAAAAAAAAAAAAAAACqAgAAZHJzL2Rvd25yZXYueG1sUEsFBgAAAAAEAAQA+gAAAJ4DAAAA&#10;AA==&#10;">
                  <v:line id="Line 518" o:spid="_x0000_s1251" style="position:absolute;visibility:visible;mso-wrap-style:square" from="4992,3552" to="5280,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Zi7rwAAADdAAAADwAAAGRycy9kb3ducmV2LnhtbERPvQrCMBDeBd8hnOCmqUVEqlFEUEQn&#10;q+5Hc7bB5lKaqPXtzSA4fnz/y3Vna/Gi1hvHCibjBARx4bThUsH1shvNQfiArLF2TAo+5GG96veW&#10;mGn35jO98lCKGMI+QwVVCE0mpS8qsujHriGO3N21FkOEbSl1i+8YbmuZJslMWjQcGypsaFtR8cif&#10;VsFp49PZ7bB1+afh43Hvzb5LjFLDQbdZgAjUhb/45z5oBdN0GvfHN/EJ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fZi7rwAAADdAAAADwAAAAAAAAAAAAAAAAChAgAA&#10;ZHJzL2Rvd25yZXYueG1sUEsFBgAAAAAEAAQA+QAAAIoDAAAAAA==&#10;" strokeweight="2.25pt">
                    <v:stroke endarrow="block"/>
                    <v:shadow color="#5490a8"/>
                  </v:line>
                  <v:line id="Line 519" o:spid="_x0000_s1252" style="position:absolute;visibility:visible;mso-wrap-style:square" from="4992,3552" to="4992,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HdcMAAADdAAAADwAAAGRycy9kb3ducmV2LnhtbESPQWvCQBSE7wX/w/KE3urGEIJEVxFB&#10;kXhqbO+P7DNZzL4N2a0m/94tFHocZuYbZrMbbSceNHjjWMFykYAgrp023Cj4uh4/ViB8QNbYOSYF&#10;E3nYbWdvGyy0e/InParQiAhhX6CCNoS+kNLXLVn0C9cTR+/mBoshyqGResBnhNtOpkmSS4uG40KL&#10;PR1aqu/Vj1Vw2fs0/z4fXDX1XJYnb05jYpR6n4/7NYhAY/gP/7XPWkGWZkv4fROf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6x3XDAAAA3QAAAA8AAAAAAAAAAAAA&#10;AAAAoQIAAGRycy9kb3ducmV2LnhtbFBLBQYAAAAABAAEAPkAAACRAwAAAAA=&#10;" strokeweight="2.25pt">
                    <v:stroke endarrow="block"/>
                    <v:shadow color="#5490a8"/>
                  </v:line>
                </v:group>
                <v:group id="Group 520" o:spid="_x0000_s1253" style="position:absolute;left:290;top:7155;width:10928;height:8115"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QCncYAAADdAAAADwAAAGRycy9kb3ducmV2LnhtbESPQWvCQBSE7wX/w/IE&#10;b3WTaItEVxGx4kGEqiDeHtlnEsy+DdltEv99tyD0OMzMN8xi1ZtKtNS40rKCeByBIM6sLjlXcDl/&#10;vc9AOI+ssbJMCp7kYLUcvC0w1bbjb2pPPhcBwi5FBYX3dSqlywoy6Ma2Jg7e3TYGfZBNLnWDXYCb&#10;SiZR9CkNlhwWCqxpU1D2OP0YBbsOu/Uk3raHx33zvJ0/jtdDTEqNhv16DsJT7//Dr/ZeK5g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FAKdxgAAAN0A&#10;AAAPAAAAAAAAAAAAAAAAAKoCAABkcnMvZG93bnJldi54bWxQSwUGAAAAAAQABAD6AAAAnQMAAAAA&#10;">
                  <v:line id="Line 521" o:spid="_x0000_s1254"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RnWMcAAADdAAAADwAAAGRycy9kb3ducmV2LnhtbESPS2vDMBCE74X+B7GF3Bo5jinFiRJC&#10;acijhJIHPW+tje3WWhlJTex/XwUKPQ4z8w0znXemERdyvrasYDRMQBAXVtdcKjgdl4/PIHxA1thY&#10;JgU9eZjP7u+mmGt75T1dDqEUEcI+RwVVCG0upS8qMuiHtiWO3tk6gyFKV0rt8BrhppFpkjxJgzXH&#10;hQpbeqmo+D78GAXn16+3Pt3Qx2e/2e3W2wxX7n2r1OChW0xABOrCf/ivvdYKsjQbw+1NfA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GdYxwAAAN0AAAAPAAAAAAAA&#10;AAAAAAAAAKECAABkcnMvZG93bnJldi54bWxQSwUGAAAAAAQABAD5AAAAlQMAAAAA&#10;" strokecolor="#fc0" strokeweight="2.25pt">
                    <v:stroke endarrow="open"/>
                    <v:shadow color="#5490a8"/>
                  </v:line>
                  <v:line id="Line 522" o:spid="_x0000_s1255"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3/LMYAAADdAAAADwAAAGRycy9kb3ducmV2LnhtbESPS2vDMBCE74X+B7GF3ho5xoTiRAkl&#10;NORFKHmQ88ba2G6tlZHUxP73VaHQ4zAz3zCTWWcacSPna8sKhoMEBHFhdc2lgtNx8fIKwgdkjY1l&#10;UtCTh9n08WGCubZ33tPtEEoRIexzVFCF0OZS+qIig35gW+LoXa0zGKJ0pdQO7xFuGpkmyUgarDku&#10;VNjSvKLi6/BtFFzfP7d9uqbzpV/vdqtNhkv3sVHq+al7G4MI1IX/8F97pRVkaZbB75v4BOT0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yzGAAAA3QAAAA8AAAAAAAAA&#10;AAAAAAAAoQIAAGRycy9kb3ducmV2LnhtbFBLBQYAAAAABAAEAPkAAACUAwAAAAA=&#10;" strokecolor="#fc0" strokeweight="2.25pt">
                    <v:stroke endarrow="open"/>
                    <v:shadow color="#5490a8"/>
                  </v:line>
                  <v:line id="Line 523" o:spid="_x0000_s1256"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at8cAAADdAAAADwAAAGRycy9kb3ducmV2LnhtbESP3WrCQBSE7wt9h+UUvKsbQ1pKdBUp&#10;LVWLFH/o9Wn2mESzZ8Puqsnbd4VCL4eZ+YaZzDrTiAs5X1tWMBomIIgLq2suFex3748vIHxA1thY&#10;JgU9eZhN7+8mmGt75Q1dtqEUEcI+RwVVCG0upS8qMuiHtiWO3sE6gyFKV0rt8BrhppFpkjxLgzXH&#10;hQpbeq2oOG3PRsHh7fjZp0v6/umX6/VileGH+1opNXjo5mMQgbrwH/5rL7SCLM2e4PYmPg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4Vq3xwAAAN0AAAAPAAAAAAAA&#10;AAAAAAAAAKECAABkcnMvZG93bnJldi54bWxQSwUGAAAAAAQABAD5AAAAlQMAAAAA&#10;" strokecolor="#fc0" strokeweight="2.25pt">
                    <v:stroke endarrow="open"/>
                    <v:shadow color="#5490a8"/>
                  </v:line>
                  <v:line id="Line 524" o:spid="_x0000_s1257"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PEwMYAAADdAAAADwAAAGRycy9kb3ducmV2LnhtbESP3WrCQBSE7wu+w3IE7+rGEKSkrlJK&#10;i3+I1IrXp9ljkpo9G3ZXTd6+Wyj0cpiZb5jZojONuJHztWUFk3ECgriwuuZSwfHz/fEJhA/IGhvL&#10;pKAnD4v54GGGubZ3/qDbIZQiQtjnqKAKoc2l9EVFBv3YtsTRO1tnMETpSqkd3iPcNDJNkqk0WHNc&#10;qLCl14qKy+FqFJzfvrd9uqbTV7/e7VabDJduv1FqNOxenkEE6sJ/+K+90gqyNJvC75v4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zxMDGAAAA3QAAAA8AAAAAAAAA&#10;AAAAAAAAoQIAAGRycy9kb3ducmV2LnhtbFBLBQYAAAAABAAEAPkAAACUAwAAAAA=&#10;" strokecolor="#fc0" strokeweight="2.25pt">
                    <v:stroke endarrow="open"/>
                    <v:shadow color="#5490a8"/>
                  </v:line>
                  <v:line id="Line 525" o:spid="_x0000_s1258"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9hW8cAAADdAAAADwAAAGRycy9kb3ducmV2LnhtbESP3WrCQBSE7wt9h+UUvKsbQ2hLdBUp&#10;LVWLFH/o9Wn2mESzZ8Puqsnbd4VCL4eZ+YaZzDrTiAs5X1tWMBomIIgLq2suFex3748vIHxA1thY&#10;JgU9eZhN7+8mmGt75Q1dtqEUEcI+RwVVCG0upS8qMuiHtiWO3sE6gyFKV0rt8BrhppFpkjxJgzXH&#10;hQpbeq2oOG3PRsHh7fjZp0v6/umX6/VileGH+1opNXjo5mMQgbrwH/5rL7SCLM2e4fYmPg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f2FbxwAAAN0AAAAPAAAAAAAA&#10;AAAAAAAAAKECAABkcnMvZG93bnJldi54bWxQSwUGAAAAAAQABAD5AAAAlQMAAAAA&#10;" strokecolor="#fc0" strokeweight="2.25pt">
                    <v:stroke endarrow="open"/>
                    <v:shadow color="#5490a8"/>
                  </v:line>
                  <v:line id="Line 526" o:spid="_x0000_s1259"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1KcMAAADdAAAADwAAAGRycy9kb3ducmV2LnhtbERPW2vCMBR+H/gfwhF8m6mlyKhGGbIx&#10;L4jMic/H5th2a05KErX998vDYI8f332+7Ewj7uR8bVnBZJyAIC6srrlUcPp6f34B4QOyxsYyKejJ&#10;w3IxeJpjru2DP+l+DKWIIexzVFCF0OZS+qIig35sW+LIXa0zGCJ0pdQOHzHcNDJNkqk0WHNsqLCl&#10;VUXFz/FmFFzfvnd9uqHzpd/s9+tthh/usFVqNOxeZyACdeFf/OdeawVZmsW58U18An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g9SnDAAAA3QAAAA8AAAAAAAAAAAAA&#10;AAAAoQIAAGRycy9kb3ducmV2LnhtbFBLBQYAAAAABAAEAPkAAACRAwAAAAA=&#10;" strokecolor="#fc0" strokeweight="2.25pt">
                    <v:stroke endarrow="open"/>
                    <v:shadow color="#5490a8"/>
                  </v:line>
                  <v:line id="Line 527" o:spid="_x0000_s1260"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xQsscAAADdAAAADwAAAGRycy9kb3ducmV2LnhtbESP3WrCQBSE7wt9h+UUvKsbQyhtdBUp&#10;LVWLFH/o9Wn2mESzZ8Puqsnbd4VCL4eZ+YaZzDrTiAs5X1tWMBomIIgLq2suFex374/PIHxA1thY&#10;JgU9eZhN7+8mmGt75Q1dtqEUEcI+RwVVCG0upS8qMuiHtiWO3sE6gyFKV0rt8BrhppFpkjxJgzXH&#10;hQpbeq2oOG3PRsHh7fjZp0v6/umX6/VileGH+1opNXjo5mMQgbrwH/5rL7SCLM1e4PYmPg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rFCyxwAAAN0AAAAPAAAAAAAA&#10;AAAAAAAAAKECAABkcnMvZG93bnJldi54bWxQSwUGAAAAAAQABAD5AAAAlQMAAAAA&#10;" strokecolor="#fc0" strokeweight="2.25pt">
                    <v:stroke endarrow="open"/>
                    <v:shadow color="#5490a8"/>
                  </v:line>
                  <v:line id="Line 528" o:spid="_x0000_s1261"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v8sQAAADdAAAADwAAAGRycy9kb3ducmV2LnhtbERPW2vCMBR+F/wP4Qz2NtMVN6QaRWRj&#10;6pDhBZ+PzbGtNiclybT998vDwMeP7z6ZtaYWN3K+sqzgdZCAIM6trrhQcNh/voxA+ICssbZMCjry&#10;MJv2exPMtL3zlm67UIgYwj5DBWUITSalz0sy6Ae2IY7c2TqDIUJXSO3wHsNNLdMkeZcGK44NJTa0&#10;KCm/7n6NgvPH5btLV3Q8davNZrke4pf7WSv1/NTOxyACteEh/ncvtYJh+hb3xzfxCcj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T2/yxAAAAN0AAAAPAAAAAAAAAAAA&#10;AAAAAKECAABkcnMvZG93bnJldi54bWxQSwUGAAAAAAQABAD5AAAAkgMAAAAA&#10;" strokecolor="#fc0" strokeweight="2.25pt">
                    <v:stroke endarrow="open"/>
                    <v:shadow color="#5490a8"/>
                  </v:line>
                  <v:line id="Line 529" o:spid="_x0000_s1262"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PKaccAAADdAAAADwAAAGRycy9kb3ducmV2LnhtbESP3WrCQBSE7wu+w3KE3tWNQaWkrlJE&#10;8Q+R2tLr0+wxSZs9G3a3mry9KxR6OczMN8x03ppaXMj5yrKC4SABQZxbXXGh4ON99fQMwgdkjbVl&#10;UtCRh/ms9zDFTNsrv9HlFAoRIewzVFCG0GRS+rwkg35gG+Lona0zGKJ0hdQOrxFuapkmyUQarDgu&#10;lNjQoqT85/RrFJyX3/su3dLnV7c9HDa7Ea7dcafUY799fQERqA3/4b/2RisYpeMh3N/EJ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A8ppxwAAAN0AAAAPAAAAAAAA&#10;AAAAAAAAAKECAABkcnMvZG93bnJldi54bWxQSwUGAAAAAAQABAD5AAAAlQMAAAAA&#10;" strokecolor="#fc0" strokeweight="2.25pt">
                    <v:stroke endarrow="open"/>
                    <v:shadow color="#5490a8"/>
                  </v:line>
                  <v:line id="Line 530" o:spid="_x0000_s1263"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FUHscAAADdAAAADwAAAGRycy9kb3ducmV2LnhtbESP3WrCQBSE7wXfYTmCd7ppsFJSVyml&#10;4h9SakuvT7PHJG32bNhdNXn7riB4OczMN8xs0ZpanMn5yrKCh3ECgji3uuJCwdfncvQEwgdkjbVl&#10;UtCRh8W835thpu2FP+h8CIWIEPYZKihDaDIpfV6SQT+2DXH0jtYZDFG6QmqHlwg3tUyTZCoNVhwX&#10;SmzotaT873AyCo5vv7su3dD3T7fZ79fbCa7c+1ap4aB9eQYRqA338K291gom6WMK1zfxCc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0VQexwAAAN0AAAAPAAAAAAAA&#10;AAAAAAAAAKECAABkcnMvZG93bnJldi54bWxQSwUGAAAAAAQABAD5AAAAlQMAAAAA&#10;" strokecolor="#fc0" strokeweight="2.25pt">
                    <v:stroke endarrow="open"/>
                    <v:shadow color="#5490a8"/>
                  </v:line>
                </v:group>
                <v:shape id="Freeform 531" o:spid="_x0000_s1264" style="position:absolute;left:401;top:9635;width:10148;height:5185;visibility:visible;mso-wrap-style:square;v-text-anchor:top" coordsize="4368,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JjcMUA&#10;AADdAAAADwAAAGRycy9kb3ducmV2LnhtbESPQUvDQBSE74L/YXkFb3bTaGtJuy0qCPViaRvvj+wz&#10;icm+F3bXNv57VxA8DjPzDbPejq5XZ/KhFTYwm2agiCuxLdcGytPL7RJUiMgWe2Ey8E0BtpvrqzUW&#10;Vi58oPMx1ipBOBRooIlxKLQOVUMOw1QG4uR9iHcYk/S1th4vCe56nWfZQjtsOS00ONBzQ1V3/HIG&#10;NNk32T+Vh095nUv3nj905c4bczMZH1egIo3xP/zX3lkD9/n8Dn7fpCe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AmNwxQAAAN0AAAAPAAAAAAAAAAAAAAAAAJgCAABkcnMv&#10;ZG93bnJldi54bWxQSwUGAAAAAAQABAD1AAAAigMAAAAA&#10;" path="m,c111,3,456,,664,16v208,16,383,43,584,80c1449,133,1680,184,1872,240v,,352,112,528,192c2576,512,2752,608,2928,720v176,112,368,256,528,384c3616,1232,3712,1296,3888,1488v176,192,400,600,480,720e" filled="f" fillcolor="#09c" strokecolor="red" strokeweight="2.25pt">
                  <v:stroke endarrow="open"/>
                  <v:shadow color="#5490a8"/>
                  <v:path arrowok="t" o:connecttype="custom" o:connectlocs="0,0;1543,38;2899,225;4349,564;5576,1014;6803,1691;8029,2593;9033,3494;10148,5185" o:connectangles="0,0,0,0,0,0,0,0,0"/>
                </v:shape>
                <v:shape id="Text Box 532" o:spid="_x0000_s1265" type="#_x0000_t202" style="position:absolute;left:1608;top:6366;width:9399;height:1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sTE8cA&#10;AADdAAAADwAAAGRycy9kb3ducmV2LnhtbESPT2vCQBTE74V+h+UJvRTdVOIfoqtIoVCEHoyleHxm&#10;n0kw+zbsbk3qp3cLgsdhZn7DLNe9acSFnK8tK3gbJSCIC6trLhV87z+GcxA+IGtsLJOCP/KwXj0/&#10;LTHTtuMdXfJQighhn6GCKoQ2k9IXFRn0I9sSR+9kncEQpSuldthFuGnkOEmm0mDNcaHClt4rKs75&#10;r1FQXNvN9pAfv/Lra/qD3c75WXNU6mXQbxYgAvXhEb63P7WCdDxJ4f9Nf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ExPHAAAA3QAAAA8AAAAAAAAAAAAAAAAAmAIAAGRy&#10;cy9kb3ducmV2LnhtbFBLBQYAAAAABAAEAPUAAACMAwAAAAA=&#10;" filled="f" fillcolor="#09c" stroked="f" strokeweight="2.25pt">
                  <v:textbox>
                    <w:txbxContent>
                      <w:p w:rsidR="00640318" w:rsidRPr="002945B4" w:rsidRDefault="00640318" w:rsidP="00A625D6">
                        <w:pPr>
                          <w:autoSpaceDE w:val="0"/>
                          <w:autoSpaceDN w:val="0"/>
                          <w:adjustRightInd w:val="0"/>
                          <w:spacing w:before="0" w:after="0"/>
                          <w:jc w:val="center"/>
                          <w:rPr>
                            <w:color w:val="FF0000"/>
                            <w:sz w:val="24"/>
                            <w:szCs w:val="24"/>
                          </w:rPr>
                        </w:pPr>
                        <w:r w:rsidRPr="002945B4">
                          <w:rPr>
                            <w:color w:val="FF0000"/>
                            <w:sz w:val="24"/>
                            <w:szCs w:val="24"/>
                          </w:rPr>
                          <w:t>Path of a mass in a uniform gravitational field</w:t>
                        </w:r>
                      </w:p>
                    </w:txbxContent>
                  </v:textbox>
                </v:shape>
                <v:shape id="Text Box 533" o:spid="_x0000_s1266" type="#_x0000_t202" style="position:absolute;left:290;top:7042;width:5459;height:3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2iMcA&#10;AADdAAAADwAAAGRycy9kb3ducmV2LnhtbESPQWvCQBSE7wX/w/KEXkrdVNSWNBuRglAED6ZSenxm&#10;n0kw+zbsrib6691CocdhZr5hsuVgWnEh5xvLCl4mCQji0uqGKwX7r/XzGwgfkDW2lknBlTws89FD&#10;hqm2Pe/oUoRKRAj7FBXUIXSplL6syaCf2I44ekfrDIYoXSW1wz7CTSunSbKQBhuOCzV29FFTeSrO&#10;RkF561abn+KwLW5Ps2/sd86/tgelHsfD6h1EoCH8h//an1rBbDqfw++b+ARk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XtojHAAAA3QAAAA8AAAAAAAAAAAAAAAAAmAIAAGRy&#10;cy9kb3ducmV2LnhtbFBLBQYAAAAABAAEAPUAAACMAwAAAAA=&#10;" filled="f" fillcolor="#09c" stroked="f" strokeweight="2.25pt">
                  <v:textbox>
                    <w:txbxContent>
                      <w:p w:rsidR="00640318" w:rsidRPr="002945B4" w:rsidRDefault="00640318" w:rsidP="001512CA">
                        <w:pPr>
                          <w:autoSpaceDE w:val="0"/>
                          <w:autoSpaceDN w:val="0"/>
                          <w:adjustRightInd w:val="0"/>
                          <w:spacing w:before="0" w:after="0"/>
                          <w:rPr>
                            <w:color w:val="000000"/>
                          </w:rPr>
                        </w:pPr>
                        <w:r w:rsidRPr="002945B4">
                          <w:rPr>
                            <w:color w:val="000000"/>
                          </w:rPr>
                          <w:t>Over short distances, g can be thought of as uniform.</w:t>
                        </w:r>
                      </w:p>
                    </w:txbxContent>
                  </v:textbox>
                </v:shape>
                <v:shape id="Text Box 534" o:spid="_x0000_s1267" type="#_x0000_t202" style="position:absolute;left:6869;top:7380;width:5734;height:5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Uo/8gA&#10;AADdAAAADwAAAGRycy9kb3ducmV2LnhtbESPT2vCQBTE70K/w/IKvYhuKv4pMauIUJBCD6al9PiS&#10;fSah2bdhdzXRT98tCD0OM/MbJtsOphUXcr6xrOB5moAgLq1uuFLw+fE6eQHhA7LG1jIpuJKH7eZh&#10;lGGqbc9HuuShEhHCPkUFdQhdKqUvazLop7Yjjt7JOoMhSldJ7bCPcNPKWZIspcGG40KNHe1rKn/y&#10;s1FQ3rrd23devOe38fwL+6Pzq7ZQ6ulx2K1BBBrCf/jePmgF89liCX9v4hOQm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BSj/yAAAAN0AAAAPAAAAAAAAAAAAAAAAAJgCAABk&#10;cnMvZG93bnJldi54bWxQSwUGAAAAAAQABAD1AAAAjQMAAAAA&#10;" filled="f" fillcolor="#09c" stroked="f" strokeweight="2.25pt">
                  <v:textbox>
                    <w:txbxContent>
                      <w:p w:rsidR="00640318" w:rsidRPr="002945B4" w:rsidRDefault="00640318" w:rsidP="00E45A55">
                        <w:pPr>
                          <w:autoSpaceDE w:val="0"/>
                          <w:autoSpaceDN w:val="0"/>
                          <w:adjustRightInd w:val="0"/>
                          <w:spacing w:before="0" w:after="0"/>
                          <w:rPr>
                            <w:color w:val="000000"/>
                          </w:rPr>
                        </w:pPr>
                        <w:r w:rsidRPr="002945B4">
                          <w:rPr>
                            <w:color w:val="000000"/>
                          </w:rPr>
                          <w:t>If a rugby ball is kicked horizontally with initial horizontal velocity, u, it will move in a parabolic trajectory to the ground.</w:t>
                        </w:r>
                      </w:p>
                    </w:txbxContent>
                  </v:textbox>
                </v:shape>
                <v:shape id="Text Box 535" o:spid="_x0000_s1268" type="#_x0000_t202" style="position:absolute;left:401;top:11889;width:5348;height:3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mNZMYA&#10;AADdAAAADwAAAGRycy9kb3ducmV2LnhtbESPQWvCQBSE7wX/w/IEL6VuFKsluooUhCJ4MErp8Zl9&#10;JsHs27C7Nam/3hUKHoeZ+YZZrDpTiys5X1lWMBomIIhzqysuFBwPm7cPED4ga6wtk4I/8rBa9l4W&#10;mGrb8p6uWShEhLBPUUEZQpNK6fOSDPqhbYijd7bOYIjSFVI7bCPc1HKcJFNpsOK4UGJDnyXll+zX&#10;KMhvzXr7k5122e118o3t3vlZfVJq0O/WcxCBuvAM/7e/tILJ+H0Gjzfx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mNZMYAAADdAAAADwAAAAAAAAAAAAAAAACYAgAAZHJz&#10;L2Rvd25yZXYueG1sUEsFBgAAAAAEAAQA9QAAAIsDAAAAAA==&#10;" filled="f" fillcolor="#09c" stroked="f" strokeweight="2.25pt">
                  <v:textbox>
                    <w:txbxContent>
                      <w:p w:rsidR="00640318" w:rsidRPr="002945B4" w:rsidRDefault="00640318" w:rsidP="001512CA">
                        <w:pPr>
                          <w:autoSpaceDE w:val="0"/>
                          <w:autoSpaceDN w:val="0"/>
                          <w:adjustRightInd w:val="0"/>
                          <w:spacing w:before="0" w:after="0"/>
                          <w:jc w:val="center"/>
                          <w:rPr>
                            <w:color w:val="000000"/>
                          </w:rPr>
                        </w:pPr>
                        <w:r w:rsidRPr="002945B4">
                          <w:rPr>
                            <w:color w:val="000000"/>
                          </w:rPr>
                          <w:t>Horizontal velocity remains constant but the ball accelerates downwards</w:t>
                        </w:r>
                      </w:p>
                    </w:txbxContent>
                  </v:textbox>
                </v:shape>
                <w10:wrap type="topAndBottom"/>
              </v:group>
            </w:pict>
          </mc:Fallback>
        </mc:AlternateContent>
      </w:r>
      <w:bookmarkStart w:id="11" w:name="_Toc115794"/>
      <w:r w:rsidR="00A625D6" w:rsidRPr="002F766A">
        <w:rPr>
          <w:rStyle w:val="Heading3Char"/>
          <w:caps/>
        </w:rPr>
        <w:t>Projectiles at an angle</w:t>
      </w:r>
      <w:bookmarkEnd w:id="11"/>
    </w:p>
    <w:p w:rsidR="00CB4531" w:rsidRPr="00123062" w:rsidRDefault="00A625D6" w:rsidP="00CF1789">
      <w:r w:rsidRPr="00123062">
        <w:t>The third and final projectile situation to consider is the projectile</w:t>
      </w:r>
      <w:r w:rsidR="00CB4531">
        <w:t xml:space="preserve"> at an angle to the horizontal</w:t>
      </w:r>
      <w:r w:rsidR="00CF1789">
        <w:t>.</w:t>
      </w:r>
      <w:r w:rsidR="00CB4531">
        <w:t xml:space="preserve">  </w:t>
      </w:r>
      <w:r w:rsidR="00CF1789">
        <w:t>P</w:t>
      </w:r>
      <w:r w:rsidRPr="00123062">
        <w:t xml:space="preserve">rojectiles at an angle </w:t>
      </w:r>
      <w:r w:rsidR="00CF1789">
        <w:t xml:space="preserve">require us to use </w:t>
      </w:r>
      <w:r w:rsidRPr="00123062">
        <w:t>our knowledge of splitting vectors into their horizontal and vertical components</w:t>
      </w:r>
      <w:r w:rsidR="001512CA" w:rsidRPr="00123062">
        <w:t>.</w:t>
      </w:r>
    </w:p>
    <w:p w:rsidR="00A21A71" w:rsidRPr="00123062" w:rsidRDefault="00641BE1" w:rsidP="00CF1789">
      <w:r w:rsidRPr="00123062">
        <w:rPr>
          <w:noProof/>
          <w:lang w:eastAsia="en-GB"/>
        </w:rPr>
        <mc:AlternateContent>
          <mc:Choice Requires="wpg">
            <w:drawing>
              <wp:anchor distT="0" distB="0" distL="114300" distR="114300" simplePos="0" relativeHeight="251909120" behindDoc="0" locked="0" layoutInCell="1" allowOverlap="1" wp14:anchorId="28E3966D" wp14:editId="3E0EA9C4">
                <wp:simplePos x="0" y="0"/>
                <wp:positionH relativeFrom="column">
                  <wp:posOffset>252095</wp:posOffset>
                </wp:positionH>
                <wp:positionV relativeFrom="paragraph">
                  <wp:posOffset>110490</wp:posOffset>
                </wp:positionV>
                <wp:extent cx="5267325" cy="1704975"/>
                <wp:effectExtent l="0" t="0" r="9525" b="9525"/>
                <wp:wrapNone/>
                <wp:docPr id="2" name="Group 2"/>
                <wp:cNvGraphicFramePr/>
                <a:graphic xmlns:a="http://schemas.openxmlformats.org/drawingml/2006/main">
                  <a:graphicData uri="http://schemas.microsoft.com/office/word/2010/wordprocessingGroup">
                    <wpg:wgp>
                      <wpg:cNvGrpSpPr/>
                      <wpg:grpSpPr>
                        <a:xfrm>
                          <a:off x="0" y="0"/>
                          <a:ext cx="5267325" cy="1704975"/>
                          <a:chOff x="0" y="0"/>
                          <a:chExt cx="4933950" cy="1457325"/>
                        </a:xfrm>
                      </wpg:grpSpPr>
                      <wpg:grpSp>
                        <wpg:cNvPr id="4258" name="Group 4258"/>
                        <wpg:cNvGrpSpPr/>
                        <wpg:grpSpPr>
                          <a:xfrm>
                            <a:off x="0" y="0"/>
                            <a:ext cx="4933950" cy="1457325"/>
                            <a:chOff x="0" y="0"/>
                            <a:chExt cx="4933950" cy="1457325"/>
                          </a:xfrm>
                        </wpg:grpSpPr>
                        <pic:pic xmlns:pic="http://schemas.openxmlformats.org/drawingml/2006/picture">
                          <pic:nvPicPr>
                            <pic:cNvPr id="4259" name="Picture 4259"/>
                            <pic:cNvPicPr>
                              <a:picLocks/>
                            </pic:cNvPicPr>
                          </pic:nvPicPr>
                          <pic:blipFill>
                            <a:blip r:embed="rId25" cstate="print">
                              <a:extLst>
                                <a:ext uri="{28A0092B-C50C-407E-A947-70E740481C1C}">
                                  <a14:useLocalDpi xmlns:a14="http://schemas.microsoft.com/office/drawing/2010/main" val="0"/>
                                </a:ext>
                              </a:extLst>
                            </a:blip>
                            <a:srcRect l="-551" t="-8604" r="-612" b="-2043"/>
                            <a:stretch>
                              <a:fillRect/>
                            </a:stretch>
                          </pic:blipFill>
                          <pic:spPr bwMode="auto">
                            <a:xfrm>
                              <a:off x="2314575" y="38100"/>
                              <a:ext cx="2619375" cy="1419225"/>
                            </a:xfrm>
                            <a:prstGeom prst="rect">
                              <a:avLst/>
                            </a:prstGeom>
                            <a:noFill/>
                            <a:ln>
                              <a:noFill/>
                            </a:ln>
                          </pic:spPr>
                        </pic:pic>
                        <pic:pic xmlns:pic="http://schemas.openxmlformats.org/drawingml/2006/picture">
                          <pic:nvPicPr>
                            <pic:cNvPr id="4260" name="Picture 4260"/>
                            <pic:cNvPicPr>
                              <a:picLocks/>
                            </pic:cNvPicPr>
                          </pic:nvPicPr>
                          <pic:blipFill>
                            <a:blip r:embed="rId26" cstate="print">
                              <a:extLst>
                                <a:ext uri="{28A0092B-C50C-407E-A947-70E740481C1C}">
                                  <a14:useLocalDpi xmlns:a14="http://schemas.microsoft.com/office/drawing/2010/main" val="0"/>
                                </a:ext>
                              </a:extLst>
                            </a:blip>
                            <a:srcRect t="-8684" r="-916" b="-2043"/>
                            <a:stretch>
                              <a:fillRect/>
                            </a:stretch>
                          </pic:blipFill>
                          <pic:spPr bwMode="auto">
                            <a:xfrm>
                              <a:off x="0" y="0"/>
                              <a:ext cx="2219325" cy="1438275"/>
                            </a:xfrm>
                            <a:prstGeom prst="rect">
                              <a:avLst/>
                            </a:prstGeom>
                            <a:noFill/>
                            <a:ln>
                              <a:noFill/>
                            </a:ln>
                          </pic:spPr>
                        </pic:pic>
                      </wpg:grpSp>
                      <wps:wsp>
                        <wps:cNvPr id="1" name="Text Box 2"/>
                        <wps:cNvSpPr txBox="1">
                          <a:spLocks noChangeArrowheads="1"/>
                        </wps:cNvSpPr>
                        <wps:spPr bwMode="auto">
                          <a:xfrm>
                            <a:off x="1488558" y="16282"/>
                            <a:ext cx="1447788" cy="238124"/>
                          </a:xfrm>
                          <a:prstGeom prst="rect">
                            <a:avLst/>
                          </a:prstGeom>
                          <a:solidFill>
                            <a:srgbClr val="FFFFFF"/>
                          </a:solidFill>
                          <a:ln w="9525">
                            <a:solidFill>
                              <a:srgbClr val="000000"/>
                            </a:solidFill>
                            <a:miter lim="800000"/>
                            <a:headEnd/>
                            <a:tailEnd/>
                          </a:ln>
                        </wps:spPr>
                        <wps:txbx>
                          <w:txbxContent>
                            <w:p w:rsidR="00640318" w:rsidRPr="00A21A71" w:rsidRDefault="00640318" w:rsidP="00A21A71">
                              <w:pPr>
                                <w:spacing w:before="0" w:after="0"/>
                                <w:rPr>
                                  <w:rFonts w:asciiTheme="majorHAnsi" w:hAnsiTheme="majorHAnsi"/>
                                  <w:b/>
                                  <w:sz w:val="16"/>
                                  <w:szCs w:val="16"/>
                                </w:rPr>
                              </w:pPr>
                              <w:r w:rsidRPr="00A21A71">
                                <w:rPr>
                                  <w:rFonts w:asciiTheme="majorHAnsi" w:hAnsiTheme="majorHAnsi"/>
                                  <w:b/>
                                  <w:sz w:val="16"/>
                                  <w:szCs w:val="16"/>
                                </w:rPr>
                                <w:t>Rec(launch velocity, angle)</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 o:spid="_x0000_s1269" style="position:absolute;margin-left:19.85pt;margin-top:8.7pt;width:414.75pt;height:134.25pt;z-index:251909120;mso-width-relative:margin;mso-height-relative:margin" coordsize="49339,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">
                <v:group id="Group 4258" o:spid="_x0000_s1270" style="position:absolute;width:49339;height:14573" coordsize="49339,14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WjqsQAAADdAAAADwAAAGRycy9kb3ducmV2LnhtbERPy2qDQBTdF/IPww10&#10;14yaJhSbMQRJShehkAeU7i7OjYrOHXEmav6+syh0eTjvzXYyrRiod7VlBfEiAkFcWF1zqeB6Oby8&#10;gXAeWWNrmRQ8yME2mz1tMNV25BMNZ1+KEMIuRQWV910qpSsqMugWtiMO3M32Bn2AfSl1j2MIN61M&#10;omgtDdYcGirsKK+oaM53o+BjxHG3jPfDsbnlj5/L6uv7GJNSz/Np9w7C0+T/xX/uT63gNVmFu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CWjqsQAAADdAAAA&#10;DwAAAAAAAAAAAAAAAACqAgAAZHJzL2Rvd25yZXYueG1sUEsFBgAAAAAEAAQA+gAAAJsDAAAAAA==&#10;">
                  <v:shape id="Picture 4259" o:spid="_x0000_s1271" type="#_x0000_t75" style="position:absolute;left:23145;top:381;width:26194;height:14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w7OjHAAAA3QAAAA8AAABkcnMvZG93bnJldi54bWxEj9FqAjEURN8L/YdwBV+kZpVq69Yoogit&#10;fbBqP+CyuWbXbm6WJOr696ZQ6OMwM2eY6by1tbiQD5VjBYN+BoK4cLpio+D7sH56BREissbaMSm4&#10;UYD57PFhirl2V97RZR+NSBAOOSooY2xyKUNRksXQdw1x8o7OW4xJeiO1x2uC21oOs2wsLVacFkps&#10;aFlS8bM/WwXL3imb7DZfn+Gw8tvRx8m8bHpGqW6nXbyBiNTG//Bf+10reB6OJvD7Jj0BObs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sw7OjHAAAA3QAAAA8AAAAAAAAAAAAA&#10;AAAAnwIAAGRycy9kb3ducmV2LnhtbFBLBQYAAAAABAAEAPcAAACTAwAAAAA=&#10;">
                    <v:imagedata r:id="rId27" o:title="" croptop="-5639f" cropbottom="-1339f" cropleft="-361f" cropright="-401f"/>
                    <v:path arrowok="t"/>
                    <o:lock v:ext="edit" aspectratio="f"/>
                  </v:shape>
                  <v:shape id="Picture 4260" o:spid="_x0000_s1272" type="#_x0000_t75" style="position:absolute;width:22193;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glATCAAAA3QAAAA8AAABkcnMvZG93bnJldi54bWxET8tqwkAU3Rf8h+EK3dWJIUhJHYOEtgQX&#10;QtVNd9fMNQlm7oTM5OHfO4tCl4fz3mazacVIvWssK1ivIhDEpdUNVwou56+3dxDOI2tsLZOCBznI&#10;douXLabaTvxD48lXIoSwS1FB7X2XSunKmgy6le2IA3ezvUEfYF9J3eMUwk0r4yjaSIMNh4YaO8pr&#10;Ku+nwSiQeJiK5jv5xPxm/DAmA/5ej0q9Luf9BwhPs/8X/7kLrSCJN2F/eBOegNw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6oJQEwgAAAN0AAAAPAAAAAAAAAAAAAAAAAJ8C&#10;AABkcnMvZG93bnJldi54bWxQSwUGAAAAAAQABAD3AAAAjgMAAAAA&#10;">
                    <v:imagedata r:id="rId28" o:title="" croptop="-5691f" cropbottom="-1339f" cropright="-600f"/>
                    <v:path arrowok="t"/>
                    <o:lock v:ext="edit" aspectratio="f"/>
                  </v:shape>
                </v:group>
                <v:shape id="_x0000_s1273" type="#_x0000_t202" style="position:absolute;left:14885;top:162;width:14478;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w:txbxContent>
                      <w:p w:rsidR="00640318" w:rsidRPr="00A21A71" w:rsidRDefault="00640318" w:rsidP="00A21A71">
                        <w:pPr>
                          <w:spacing w:before="0" w:after="0"/>
                          <w:rPr>
                            <w:rFonts w:asciiTheme="majorHAnsi" w:hAnsiTheme="majorHAnsi"/>
                            <w:b/>
                            <w:sz w:val="16"/>
                            <w:szCs w:val="16"/>
                          </w:rPr>
                        </w:pPr>
                        <w:r w:rsidRPr="00A21A71">
                          <w:rPr>
                            <w:rFonts w:asciiTheme="majorHAnsi" w:hAnsiTheme="majorHAnsi"/>
                            <w:b/>
                            <w:sz w:val="16"/>
                            <w:szCs w:val="16"/>
                          </w:rPr>
                          <w:t>Rec(launch velocity, angle)</w:t>
                        </w:r>
                      </w:p>
                    </w:txbxContent>
                  </v:textbox>
                </v:shape>
              </v:group>
            </w:pict>
          </mc:Fallback>
        </mc:AlternateContent>
      </w:r>
    </w:p>
    <w:p w:rsidR="00A21A71" w:rsidRPr="00123062" w:rsidRDefault="00A21A71" w:rsidP="00CF1789"/>
    <w:p w:rsidR="00A21A71" w:rsidRPr="00123062" w:rsidRDefault="00A21A71" w:rsidP="00CF1789"/>
    <w:p w:rsidR="00A21A71" w:rsidRDefault="00A21A71" w:rsidP="00CF1789"/>
    <w:p w:rsidR="00CF1789" w:rsidRPr="00123062" w:rsidRDefault="00CF1789" w:rsidP="00CF1789"/>
    <w:p w:rsidR="00641BE1" w:rsidRDefault="00641BE1" w:rsidP="00CF1789"/>
    <w:p w:rsidR="00A625D6" w:rsidRPr="00123062" w:rsidRDefault="00A625D6" w:rsidP="00EC6562">
      <w:r w:rsidRPr="00123062">
        <w:t xml:space="preserve">The distance travelled horizontally (the range) is determined by the cosine component of the launch velocity. The time of flight is determined by the sine component of the launch velocity, </w:t>
      </w:r>
      <w:r w:rsidRPr="00123062">
        <w:rPr>
          <w:b/>
        </w:rPr>
        <w:t>providing the angle to the horizontal is given</w:t>
      </w:r>
      <w:r w:rsidR="00063C0C" w:rsidRPr="00123062">
        <w:rPr>
          <w:b/>
        </w:rPr>
        <w:t>.</w:t>
      </w:r>
    </w:p>
    <w:p w:rsidR="00C713D5" w:rsidRDefault="00C713D5" w:rsidP="00EC6562"/>
    <w:p w:rsidR="00C713D5" w:rsidRDefault="00C713D5" w:rsidP="00EC6562"/>
    <w:p w:rsidR="00A625D6" w:rsidRPr="00123062" w:rsidRDefault="00A625D6" w:rsidP="00EC6562">
      <w:r w:rsidRPr="00123062">
        <w:lastRenderedPageBreak/>
        <w:t xml:space="preserve">To summarise, for a projectile </w:t>
      </w:r>
      <w:r w:rsidR="00641BE1">
        <w:t xml:space="preserve">fired on Earth </w:t>
      </w:r>
      <w:r w:rsidRPr="00123062">
        <w:t>at an angle to the horizontal:</w:t>
      </w:r>
    </w:p>
    <w:tbl>
      <w:tblPr>
        <w:tblStyle w:val="MediumShading1-Accent1"/>
        <w:tblW w:w="9463" w:type="dxa"/>
        <w:tblLayout w:type="fixed"/>
        <w:tblLook w:val="04A0" w:firstRow="1" w:lastRow="0" w:firstColumn="1" w:lastColumn="0" w:noHBand="0" w:noVBand="1"/>
      </w:tblPr>
      <w:tblGrid>
        <w:gridCol w:w="1526"/>
        <w:gridCol w:w="3827"/>
        <w:gridCol w:w="2126"/>
        <w:gridCol w:w="1984"/>
      </w:tblGrid>
      <w:tr w:rsidR="00252AA0" w:rsidRPr="00252AA0" w:rsidTr="00C713D5">
        <w:trPr>
          <w:cnfStyle w:val="100000000000" w:firstRow="1" w:lastRow="0" w:firstColumn="0" w:lastColumn="0" w:oddVBand="0" w:evenVBand="0" w:oddHBand="0" w:evenHBand="0" w:firstRowFirstColumn="0" w:firstRowLastColumn="0" w:lastRowFirstColumn="0" w:lastRowLastColumn="0"/>
          <w:trHeight w:val="541"/>
        </w:trPr>
        <w:tc>
          <w:tcPr>
            <w:cnfStyle w:val="001000000000" w:firstRow="0" w:lastRow="0" w:firstColumn="1" w:lastColumn="0" w:oddVBand="0" w:evenVBand="0" w:oddHBand="0" w:evenHBand="0" w:firstRowFirstColumn="0" w:firstRowLastColumn="0" w:lastRowFirstColumn="0" w:lastRowLastColumn="0"/>
            <w:tcW w:w="1526" w:type="dxa"/>
          </w:tcPr>
          <w:p w:rsidR="00A625D6" w:rsidRPr="00252AA0" w:rsidRDefault="00A625D6" w:rsidP="00EC6562">
            <w:r w:rsidRPr="00252AA0">
              <w:t>Direction of motion</w:t>
            </w:r>
          </w:p>
        </w:tc>
        <w:tc>
          <w:tcPr>
            <w:tcW w:w="3827" w:type="dxa"/>
          </w:tcPr>
          <w:p w:rsidR="00A625D6" w:rsidRPr="00252AA0" w:rsidRDefault="00A625D6" w:rsidP="00EC6562">
            <w:pPr>
              <w:cnfStyle w:val="100000000000" w:firstRow="1" w:lastRow="0" w:firstColumn="0" w:lastColumn="0" w:oddVBand="0" w:evenVBand="0" w:oddHBand="0" w:evenHBand="0" w:firstRowFirstColumn="0" w:firstRowLastColumn="0" w:lastRowFirstColumn="0" w:lastRowLastColumn="0"/>
            </w:pPr>
            <w:r w:rsidRPr="00252AA0">
              <w:t>Forces</w:t>
            </w:r>
          </w:p>
        </w:tc>
        <w:tc>
          <w:tcPr>
            <w:tcW w:w="2126" w:type="dxa"/>
          </w:tcPr>
          <w:p w:rsidR="00A625D6" w:rsidRPr="00252AA0" w:rsidRDefault="00A625D6" w:rsidP="00EC6562">
            <w:pPr>
              <w:cnfStyle w:val="100000000000" w:firstRow="1" w:lastRow="0" w:firstColumn="0" w:lastColumn="0" w:oddVBand="0" w:evenVBand="0" w:oddHBand="0" w:evenHBand="0" w:firstRowFirstColumn="0" w:firstRowLastColumn="0" w:lastRowFirstColumn="0" w:lastRowLastColumn="0"/>
            </w:pPr>
            <w:r w:rsidRPr="00252AA0">
              <w:t>Velocity</w:t>
            </w:r>
          </w:p>
        </w:tc>
        <w:tc>
          <w:tcPr>
            <w:tcW w:w="1984" w:type="dxa"/>
          </w:tcPr>
          <w:p w:rsidR="00A625D6" w:rsidRPr="00252AA0" w:rsidRDefault="00A625D6" w:rsidP="00EC6562">
            <w:pPr>
              <w:cnfStyle w:val="100000000000" w:firstRow="1" w:lastRow="0" w:firstColumn="0" w:lastColumn="0" w:oddVBand="0" w:evenVBand="0" w:oddHBand="0" w:evenHBand="0" w:firstRowFirstColumn="0" w:firstRowLastColumn="0" w:lastRowFirstColumn="0" w:lastRowLastColumn="0"/>
            </w:pPr>
            <w:r w:rsidRPr="00252AA0">
              <w:t>Acceleration</w:t>
            </w:r>
          </w:p>
        </w:tc>
      </w:tr>
      <w:tr w:rsidR="00A625D6" w:rsidRPr="00123062" w:rsidTr="00C713D5">
        <w:trPr>
          <w:cnfStyle w:val="000000100000" w:firstRow="0" w:lastRow="0" w:firstColumn="0" w:lastColumn="0" w:oddVBand="0" w:evenVBand="0" w:oddHBand="1" w:evenHBand="0" w:firstRowFirstColumn="0" w:firstRowLastColumn="0" w:lastRowFirstColumn="0" w:lastRowLastColumn="0"/>
          <w:trHeight w:val="855"/>
        </w:trPr>
        <w:tc>
          <w:tcPr>
            <w:cnfStyle w:val="001000000000" w:firstRow="0" w:lastRow="0" w:firstColumn="1" w:lastColumn="0" w:oddVBand="0" w:evenVBand="0" w:oddHBand="0" w:evenHBand="0" w:firstRowFirstColumn="0" w:firstRowLastColumn="0" w:lastRowFirstColumn="0" w:lastRowLastColumn="0"/>
            <w:tcW w:w="1526" w:type="dxa"/>
          </w:tcPr>
          <w:p w:rsidR="00A625D6" w:rsidRPr="00123062" w:rsidRDefault="00A625D6" w:rsidP="00EC6562">
            <w:r w:rsidRPr="00123062">
              <w:t>Horizontal</w:t>
            </w:r>
          </w:p>
        </w:tc>
        <w:tc>
          <w:tcPr>
            <w:tcW w:w="3827" w:type="dxa"/>
          </w:tcPr>
          <w:p w:rsidR="00A625D6" w:rsidRPr="00123062" w:rsidRDefault="00A625D6" w:rsidP="00EC6562">
            <w:pPr>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w:t>
            </w:r>
            <w:r w:rsidR="00A21A71" w:rsidRPr="00123062">
              <w:t xml:space="preserve"> direction</w:t>
            </w:r>
          </w:p>
        </w:tc>
        <w:tc>
          <w:tcPr>
            <w:tcW w:w="2126" w:type="dxa"/>
          </w:tcPr>
          <w:p w:rsidR="00A625D6" w:rsidRDefault="00A625D6" w:rsidP="00EC6562">
            <w:pPr>
              <w:cnfStyle w:val="000000100000" w:firstRow="0" w:lastRow="0" w:firstColumn="0" w:lastColumn="0" w:oddVBand="0" w:evenVBand="0" w:oddHBand="1" w:evenHBand="0" w:firstRowFirstColumn="0" w:firstRowLastColumn="0" w:lastRowFirstColumn="0" w:lastRowLastColumn="0"/>
            </w:pPr>
            <w:r w:rsidRPr="00123062">
              <w:t>Constant</w:t>
            </w:r>
          </w:p>
          <w:p w:rsidR="00C0021F" w:rsidRPr="00CF1789" w:rsidRDefault="00C0021F" w:rsidP="00EC6562">
            <w:pPr>
              <w:cnfStyle w:val="000000100000" w:firstRow="0" w:lastRow="0" w:firstColumn="0" w:lastColumn="0" w:oddVBand="0" w:evenVBand="0" w:oddHBand="1" w:evenHBand="0" w:firstRowFirstColumn="0" w:firstRowLastColumn="0" w:lastRowFirstColumn="0" w:lastRowLastColumn="0"/>
              <w:rPr>
                <w:i/>
              </w:rPr>
            </w:pPr>
            <w:r w:rsidRPr="00CF1789">
              <w:rPr>
                <w:i/>
              </w:rPr>
              <w:t xml:space="preserve">v cos </w:t>
            </w:r>
            <w:r w:rsidRPr="00CF1789">
              <w:rPr>
                <w:i/>
              </w:rPr>
              <w:sym w:font="Symbol" w:char="F071"/>
            </w:r>
          </w:p>
        </w:tc>
        <w:tc>
          <w:tcPr>
            <w:tcW w:w="1984" w:type="dxa"/>
          </w:tcPr>
          <w:p w:rsidR="00A625D6" w:rsidRPr="00123062" w:rsidRDefault="00A625D6" w:rsidP="00EC6562">
            <w:pPr>
              <w:cnfStyle w:val="000000100000" w:firstRow="0" w:lastRow="0" w:firstColumn="0" w:lastColumn="0" w:oddVBand="0" w:evenVBand="0" w:oddHBand="1" w:evenHBand="0" w:firstRowFirstColumn="0" w:firstRowLastColumn="0" w:lastRowFirstColumn="0" w:lastRowLastColumn="0"/>
            </w:pPr>
            <w:r w:rsidRPr="00123062">
              <w:t>Zero</w:t>
            </w:r>
          </w:p>
        </w:tc>
      </w:tr>
      <w:tr w:rsidR="00A625D6" w:rsidRPr="00123062" w:rsidTr="00C713D5">
        <w:trPr>
          <w:cnfStyle w:val="000000010000" w:firstRow="0" w:lastRow="0" w:firstColumn="0" w:lastColumn="0" w:oddVBand="0" w:evenVBand="0" w:oddHBand="0" w:evenHBand="1" w:firstRowFirstColumn="0" w:firstRowLastColumn="0" w:lastRowFirstColumn="0" w:lastRowLastColumn="0"/>
          <w:trHeight w:val="801"/>
        </w:trPr>
        <w:tc>
          <w:tcPr>
            <w:cnfStyle w:val="001000000000" w:firstRow="0" w:lastRow="0" w:firstColumn="1" w:lastColumn="0" w:oddVBand="0" w:evenVBand="0" w:oddHBand="0" w:evenHBand="0" w:firstRowFirstColumn="0" w:firstRowLastColumn="0" w:lastRowFirstColumn="0" w:lastRowLastColumn="0"/>
            <w:tcW w:w="1526" w:type="dxa"/>
          </w:tcPr>
          <w:p w:rsidR="00A625D6" w:rsidRPr="00123062" w:rsidRDefault="00A625D6" w:rsidP="00EC6562">
            <w:r w:rsidRPr="00123062">
              <w:t>Vertical</w:t>
            </w:r>
          </w:p>
        </w:tc>
        <w:tc>
          <w:tcPr>
            <w:tcW w:w="3827" w:type="dxa"/>
          </w:tcPr>
          <w:p w:rsidR="00A625D6" w:rsidRPr="00123062" w:rsidRDefault="00A625D6" w:rsidP="00EC6562">
            <w:pPr>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w:t>
            </w:r>
            <w:r w:rsidR="00A21A71" w:rsidRPr="00123062">
              <w:t xml:space="preserve"> direction.</w:t>
            </w:r>
          </w:p>
        </w:tc>
        <w:tc>
          <w:tcPr>
            <w:tcW w:w="2126" w:type="dxa"/>
          </w:tcPr>
          <w:p w:rsidR="00A625D6" w:rsidRDefault="00A625D6" w:rsidP="00EC6562">
            <w:pPr>
              <w:cnfStyle w:val="000000010000" w:firstRow="0" w:lastRow="0" w:firstColumn="0" w:lastColumn="0" w:oddVBand="0" w:evenVBand="0" w:oddHBand="0" w:evenHBand="1" w:firstRowFirstColumn="0" w:firstRowLastColumn="0" w:lastRowFirstColumn="0" w:lastRowLastColumn="0"/>
            </w:pPr>
            <w:r w:rsidRPr="00123062">
              <w:t>Changing with time</w:t>
            </w:r>
            <w:r w:rsidR="00C713D5">
              <w:t>.</w:t>
            </w:r>
          </w:p>
          <w:p w:rsidR="00C0021F" w:rsidRDefault="00C0021F" w:rsidP="00EC6562">
            <w:pPr>
              <w:cnfStyle w:val="000000010000" w:firstRow="0" w:lastRow="0" w:firstColumn="0" w:lastColumn="0" w:oddVBand="0" w:evenVBand="0" w:oddHBand="0" w:evenHBand="1" w:firstRowFirstColumn="0" w:firstRowLastColumn="0" w:lastRowFirstColumn="0" w:lastRowLastColumn="0"/>
            </w:pPr>
            <w:r>
              <w:t>Initially</w:t>
            </w:r>
          </w:p>
          <w:p w:rsidR="00C0021F" w:rsidRPr="00CF1789" w:rsidRDefault="00C0021F" w:rsidP="00EC6562">
            <w:pPr>
              <w:cnfStyle w:val="000000010000" w:firstRow="0" w:lastRow="0" w:firstColumn="0" w:lastColumn="0" w:oddVBand="0" w:evenVBand="0" w:oddHBand="0" w:evenHBand="1" w:firstRowFirstColumn="0" w:firstRowLastColumn="0" w:lastRowFirstColumn="0" w:lastRowLastColumn="0"/>
              <w:rPr>
                <w:i/>
              </w:rPr>
            </w:pPr>
            <w:r w:rsidRPr="00CF1789">
              <w:rPr>
                <w:i/>
              </w:rPr>
              <w:t xml:space="preserve">v sin </w:t>
            </w:r>
            <w:r w:rsidRPr="00CF1789">
              <w:rPr>
                <w:i/>
              </w:rPr>
              <w:sym w:font="Symbol" w:char="F071"/>
            </w:r>
          </w:p>
        </w:tc>
        <w:tc>
          <w:tcPr>
            <w:tcW w:w="1984" w:type="dxa"/>
          </w:tcPr>
          <w:p w:rsidR="00A625D6" w:rsidRPr="00123062" w:rsidRDefault="00A625D6" w:rsidP="00EC6562">
            <w:pPr>
              <w:cnfStyle w:val="000000010000" w:firstRow="0" w:lastRow="0" w:firstColumn="0" w:lastColumn="0" w:oddVBand="0" w:evenVBand="0" w:oddHBand="0" w:evenHBand="1" w:firstRowFirstColumn="0" w:firstRowLastColumn="0" w:lastRowFirstColumn="0" w:lastRowLastColumn="0"/>
            </w:pPr>
            <w:r w:rsidRPr="00123062">
              <w:t>Constant or uniform acceleration of</w:t>
            </w:r>
          </w:p>
          <w:p w:rsidR="00A625D6" w:rsidRPr="00123062" w:rsidRDefault="00641BE1" w:rsidP="00EC6562">
            <w:pPr>
              <w:cnfStyle w:val="000000010000" w:firstRow="0" w:lastRow="0" w:firstColumn="0" w:lastColumn="0" w:oddVBand="0" w:evenVBand="0" w:oddHBand="0" w:evenHBand="1" w:firstRowFirstColumn="0" w:firstRowLastColumn="0" w:lastRowFirstColumn="0" w:lastRowLastColumn="0"/>
            </w:pPr>
            <w:r>
              <w:t>-</w:t>
            </w:r>
            <w:r w:rsidR="00A625D6" w:rsidRPr="00123062">
              <w:t>9.8 m s</w:t>
            </w:r>
            <w:r w:rsidR="00A625D6" w:rsidRPr="00123062">
              <w:rPr>
                <w:vertAlign w:val="superscript"/>
              </w:rPr>
              <w:t>–2</w:t>
            </w:r>
          </w:p>
        </w:tc>
      </w:tr>
    </w:tbl>
    <w:p w:rsidR="00A625D6" w:rsidRPr="00123062" w:rsidRDefault="00A625D6" w:rsidP="00537678">
      <w:r w:rsidRPr="00123062">
        <w:rPr>
          <w:rFonts w:cs="Arial"/>
          <w:noProof/>
          <w:lang w:eastAsia="en-GB"/>
        </w:rPr>
        <mc:AlternateContent>
          <mc:Choice Requires="wpg">
            <w:drawing>
              <wp:anchor distT="0" distB="0" distL="114300" distR="114300" simplePos="0" relativeHeight="251795456" behindDoc="0" locked="0" layoutInCell="1" allowOverlap="1" wp14:anchorId="1D8ECFC9" wp14:editId="0AC6141C">
                <wp:simplePos x="0" y="0"/>
                <wp:positionH relativeFrom="column">
                  <wp:posOffset>756920</wp:posOffset>
                </wp:positionH>
                <wp:positionV relativeFrom="paragraph">
                  <wp:posOffset>181610</wp:posOffset>
                </wp:positionV>
                <wp:extent cx="4117974" cy="1070344"/>
                <wp:effectExtent l="0" t="0" r="73660" b="0"/>
                <wp:wrapNone/>
                <wp:docPr id="4440" name="Group 4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7974" cy="1070344"/>
                          <a:chOff x="0" y="2095"/>
                          <a:chExt cx="46583" cy="13350"/>
                        </a:xfrm>
                      </wpg:grpSpPr>
                      <wpg:grpSp>
                        <wpg:cNvPr id="4441" name="Group 224"/>
                        <wpg:cNvGrpSpPr>
                          <a:grpSpLocks/>
                        </wpg:cNvGrpSpPr>
                        <wpg:grpSpPr bwMode="auto">
                          <a:xfrm>
                            <a:off x="0" y="2527"/>
                            <a:ext cx="45362" cy="12918"/>
                            <a:chOff x="0" y="434"/>
                            <a:chExt cx="45362" cy="12917"/>
                          </a:xfrm>
                        </wpg:grpSpPr>
                        <wps:wsp>
                          <wps:cNvPr id="4442" name="Text Box 225"/>
                          <wps:cNvSpPr txBox="1">
                            <a:spLocks noChangeArrowheads="1"/>
                          </wps:cNvSpPr>
                          <wps:spPr bwMode="auto">
                            <a:xfrm>
                              <a:off x="22804" y="7653"/>
                              <a:ext cx="6164" cy="36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A625D6">
                                <w:pPr>
                                  <w:spacing w:before="0" w:after="0"/>
                                </w:pPr>
                                <w:r>
                                  <w:t>range</w:t>
                                </w:r>
                              </w:p>
                            </w:txbxContent>
                          </wps:txbx>
                          <wps:bodyPr rot="0" vert="horz" wrap="square" lIns="91440" tIns="45720" rIns="91440" bIns="45720" anchor="t" anchorCtr="0" upright="1">
                            <a:noAutofit/>
                          </wps:bodyPr>
                        </wps:wsp>
                        <wps:wsp>
                          <wps:cNvPr id="4443" name="Text Box 226"/>
                          <wps:cNvSpPr txBox="1">
                            <a:spLocks noChangeArrowheads="1"/>
                          </wps:cNvSpPr>
                          <wps:spPr bwMode="auto">
                            <a:xfrm>
                              <a:off x="32913" y="434"/>
                              <a:ext cx="12449" cy="39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A625D6">
                                <w:pPr>
                                  <w:spacing w:before="0" w:after="0"/>
                                </w:pPr>
                                <w:r>
                                  <w:t>trajectory</w:t>
                                </w:r>
                              </w:p>
                            </w:txbxContent>
                          </wps:txbx>
                          <wps:bodyPr rot="0" vert="horz" wrap="square" lIns="91440" tIns="45720" rIns="91440" bIns="45720" anchor="t" anchorCtr="0" upright="1">
                            <a:noAutofit/>
                          </wps:bodyPr>
                        </wps:wsp>
                        <wps:wsp>
                          <wps:cNvPr id="4444" name="Text Box 227"/>
                          <wps:cNvSpPr txBox="1">
                            <a:spLocks noChangeArrowheads="1"/>
                          </wps:cNvSpPr>
                          <wps:spPr bwMode="auto">
                            <a:xfrm>
                              <a:off x="0" y="4412"/>
                              <a:ext cx="8286" cy="31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676A84">
                                <w:pPr>
                                  <w:spacing w:before="0" w:after="0" w:line="240" w:lineRule="auto"/>
                                </w:pPr>
                                <w:r>
                                  <w:t>50 ms</w:t>
                                </w:r>
                                <w:r>
                                  <w:rPr>
                                    <w:vertAlign w:val="superscript"/>
                                  </w:rPr>
                                  <w:t>-1</w:t>
                                </w:r>
                              </w:p>
                            </w:txbxContent>
                          </wps:txbx>
                          <wps:bodyPr rot="0" vert="horz" wrap="square" lIns="91440" tIns="45720" rIns="91440" bIns="45720" anchor="t" anchorCtr="0" upright="1">
                            <a:noAutofit/>
                          </wps:bodyPr>
                        </wps:wsp>
                        <wps:wsp>
                          <wps:cNvPr id="4445" name="Text Box 68"/>
                          <wps:cNvSpPr txBox="1">
                            <a:spLocks noChangeArrowheads="1"/>
                          </wps:cNvSpPr>
                          <wps:spPr bwMode="auto">
                            <a:xfrm>
                              <a:off x="8811" y="9567"/>
                              <a:ext cx="4320" cy="37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A625D6">
                                <w:pPr>
                                  <w:spacing w:before="0" w:after="0"/>
                                  <w:rPr>
                                    <w:i/>
                                    <w:iCs/>
                                  </w:rPr>
                                </w:pPr>
                                <w:r>
                                  <w:rPr>
                                    <w:i/>
                                    <w:iCs/>
                                  </w:rPr>
                                  <w:t>v</w:t>
                                </w:r>
                                <w:r>
                                  <w:rPr>
                                    <w:i/>
                                    <w:iCs/>
                                    <w:vertAlign w:val="subscript"/>
                                  </w:rPr>
                                  <w:t>h</w:t>
                                </w:r>
                              </w:p>
                            </w:txbxContent>
                          </wps:txbx>
                          <wps:bodyPr rot="0" vert="horz" wrap="square" lIns="91440" tIns="45720" rIns="91440" bIns="45720" anchor="t" anchorCtr="0" upright="1">
                            <a:noAutofit/>
                          </wps:bodyPr>
                        </wps:wsp>
                        <wps:wsp>
                          <wps:cNvPr id="4446" name="Text Box 69"/>
                          <wps:cNvSpPr txBox="1">
                            <a:spLocks noChangeArrowheads="1"/>
                          </wps:cNvSpPr>
                          <wps:spPr bwMode="auto">
                            <a:xfrm>
                              <a:off x="14027" y="3869"/>
                              <a:ext cx="4319" cy="37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A625D6">
                                <w:pPr>
                                  <w:spacing w:before="0" w:after="0"/>
                                  <w:rPr>
                                    <w:i/>
                                    <w:iCs/>
                                  </w:rPr>
                                </w:pPr>
                                <w:r>
                                  <w:rPr>
                                    <w:i/>
                                    <w:iCs/>
                                  </w:rPr>
                                  <w:t>v</w:t>
                                </w:r>
                                <w:r>
                                  <w:rPr>
                                    <w:i/>
                                    <w:iCs/>
                                    <w:vertAlign w:val="subscript"/>
                                  </w:rPr>
                                  <w:t>v</w:t>
                                </w:r>
                              </w:p>
                            </w:txbxContent>
                          </wps:txbx>
                          <wps:bodyPr rot="0" vert="horz" wrap="square" lIns="91440" tIns="45720" rIns="91440" bIns="45720" anchor="t" anchorCtr="0" upright="1">
                            <a:noAutofit/>
                          </wps:bodyPr>
                        </wps:wsp>
                      </wpg:grpSp>
                      <wpg:grpSp>
                        <wpg:cNvPr id="4447" name="Group 228"/>
                        <wpg:cNvGrpSpPr>
                          <a:grpSpLocks/>
                        </wpg:cNvGrpSpPr>
                        <wpg:grpSpPr bwMode="auto">
                          <a:xfrm>
                            <a:off x="3726" y="9584"/>
                            <a:ext cx="4845" cy="3581"/>
                            <a:chOff x="-24017" y="0"/>
                            <a:chExt cx="484505" cy="358154"/>
                          </a:xfrm>
                        </wpg:grpSpPr>
                        <wps:wsp>
                          <wps:cNvPr id="4448" name="Text Box 229"/>
                          <wps:cNvSpPr txBox="1">
                            <a:spLocks noChangeArrowheads="1"/>
                          </wps:cNvSpPr>
                          <wps:spPr bwMode="auto">
                            <a:xfrm>
                              <a:off x="-24017" y="14"/>
                              <a:ext cx="484505" cy="358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676A84">
                                <w:pPr>
                                  <w:spacing w:before="0" w:after="0" w:line="240" w:lineRule="auto"/>
                                </w:pPr>
                                <w:r>
                                  <w:t>60</w:t>
                                </w:r>
                                <w:r>
                                  <w:rPr>
                                    <w:vertAlign w:val="superscript"/>
                                  </w:rPr>
                                  <w:t>o</w:t>
                                </w:r>
                              </w:p>
                            </w:txbxContent>
                          </wps:txbx>
                          <wps:bodyPr rot="0" vert="horz" wrap="square" lIns="91440" tIns="45720" rIns="91440" bIns="45720" anchor="t" anchorCtr="0" upright="1">
                            <a:noAutofit/>
                          </wps:bodyPr>
                        </wps:wsp>
                        <wps:wsp>
                          <wps:cNvPr id="4449" name="Freeform 33"/>
                          <wps:cNvSpPr>
                            <a:spLocks/>
                          </wps:cNvSpPr>
                          <wps:spPr bwMode="auto">
                            <a:xfrm>
                              <a:off x="143219" y="0"/>
                              <a:ext cx="288925" cy="262255"/>
                            </a:xfrm>
                            <a:custGeom>
                              <a:avLst/>
                              <a:gdLst>
                                <a:gd name="T0" fmla="*/ 0 w 342"/>
                                <a:gd name="T1" fmla="*/ 0 h 399"/>
                                <a:gd name="T2" fmla="*/ 240771 w 342"/>
                                <a:gd name="T3" fmla="*/ 112395 h 399"/>
                                <a:gd name="T4" fmla="*/ 288925 w 342"/>
                                <a:gd name="T5" fmla="*/ 262255 h 399"/>
                                <a:gd name="T6" fmla="*/ 0 60000 65536"/>
                                <a:gd name="T7" fmla="*/ 0 60000 65536"/>
                                <a:gd name="T8" fmla="*/ 0 60000 65536"/>
                              </a:gdLst>
                              <a:ahLst/>
                              <a:cxnLst>
                                <a:cxn ang="T6">
                                  <a:pos x="T0" y="T1"/>
                                </a:cxn>
                                <a:cxn ang="T7">
                                  <a:pos x="T2" y="T3"/>
                                </a:cxn>
                                <a:cxn ang="T8">
                                  <a:pos x="T4" y="T5"/>
                                </a:cxn>
                              </a:cxnLst>
                              <a:rect l="0" t="0" r="r" b="b"/>
                              <a:pathLst>
                                <a:path w="342" h="399">
                                  <a:moveTo>
                                    <a:pt x="0" y="0"/>
                                  </a:moveTo>
                                  <a:cubicBezTo>
                                    <a:pt x="114" y="52"/>
                                    <a:pt x="228" y="105"/>
                                    <a:pt x="285" y="171"/>
                                  </a:cubicBezTo>
                                  <a:cubicBezTo>
                                    <a:pt x="342" y="237"/>
                                    <a:pt x="333" y="361"/>
                                    <a:pt x="342" y="3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50" name="Group 34"/>
                        <wpg:cNvGrpSpPr>
                          <a:grpSpLocks/>
                        </wpg:cNvGrpSpPr>
                        <wpg:grpSpPr bwMode="auto">
                          <a:xfrm>
                            <a:off x="1872" y="2095"/>
                            <a:ext cx="44711" cy="10166"/>
                            <a:chOff x="2706" y="5930"/>
                            <a:chExt cx="7041" cy="1601"/>
                          </a:xfrm>
                        </wpg:grpSpPr>
                        <wps:wsp>
                          <wps:cNvPr id="4451" name="Line 35"/>
                          <wps:cNvCnPr/>
                          <wps:spPr bwMode="auto">
                            <a:xfrm>
                              <a:off x="2720" y="7520"/>
                              <a:ext cx="1935" cy="7"/>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g:grpSp>
                          <wpg:cNvPr id="4452" name="Group 38"/>
                          <wpg:cNvGrpSpPr>
                            <a:grpSpLocks/>
                          </wpg:cNvGrpSpPr>
                          <wpg:grpSpPr bwMode="auto">
                            <a:xfrm>
                              <a:off x="2720" y="5930"/>
                              <a:ext cx="7027" cy="1601"/>
                              <a:chOff x="2720" y="5930"/>
                              <a:chExt cx="7027" cy="1601"/>
                            </a:xfrm>
                          </wpg:grpSpPr>
                          <wps:wsp>
                            <wps:cNvPr id="4453" name="Line 39"/>
                            <wps:cNvCnPr/>
                            <wps:spPr bwMode="auto">
                              <a:xfrm>
                                <a:off x="2720" y="7527"/>
                                <a:ext cx="7027"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54" name="Line 40"/>
                            <wps:cNvCnPr/>
                            <wps:spPr bwMode="auto">
                              <a:xfrm flipV="1">
                                <a:off x="4655" y="6102"/>
                                <a:ext cx="0" cy="1425"/>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4455" name="Freeform 41"/>
                            <wps:cNvSpPr>
                              <a:spLocks/>
                            </wps:cNvSpPr>
                            <wps:spPr bwMode="auto">
                              <a:xfrm>
                                <a:off x="2720" y="5930"/>
                                <a:ext cx="7011" cy="1590"/>
                              </a:xfrm>
                              <a:custGeom>
                                <a:avLst/>
                                <a:gdLst>
                                  <a:gd name="T0" fmla="*/ 0 w 7011"/>
                                  <a:gd name="T1" fmla="*/ 1590 h 1254"/>
                                  <a:gd name="T2" fmla="*/ 3477 w 7011"/>
                                  <a:gd name="T3" fmla="*/ 0 h 1254"/>
                                  <a:gd name="T4" fmla="*/ 7011 w 7011"/>
                                  <a:gd name="T5" fmla="*/ 1590 h 1254"/>
                                  <a:gd name="T6" fmla="*/ 0 60000 65536"/>
                                  <a:gd name="T7" fmla="*/ 0 60000 65536"/>
                                  <a:gd name="T8" fmla="*/ 0 60000 65536"/>
                                </a:gdLst>
                                <a:ahLst/>
                                <a:cxnLst>
                                  <a:cxn ang="T6">
                                    <a:pos x="T0" y="T1"/>
                                  </a:cxn>
                                  <a:cxn ang="T7">
                                    <a:pos x="T2" y="T3"/>
                                  </a:cxn>
                                  <a:cxn ang="T8">
                                    <a:pos x="T4" y="T5"/>
                                  </a:cxn>
                                </a:cxnLst>
                                <a:rect l="0" t="0" r="r" b="b"/>
                                <a:pathLst>
                                  <a:path w="7011" h="1254">
                                    <a:moveTo>
                                      <a:pt x="0" y="1254"/>
                                    </a:moveTo>
                                    <a:cubicBezTo>
                                      <a:pt x="1154" y="627"/>
                                      <a:pt x="2309" y="0"/>
                                      <a:pt x="3477" y="0"/>
                                    </a:cubicBezTo>
                                    <a:cubicBezTo>
                                      <a:pt x="4645" y="0"/>
                                      <a:pt x="6422" y="1045"/>
                                      <a:pt x="7011" y="12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56" name="Line 42"/>
                          <wps:cNvCnPr/>
                          <wps:spPr bwMode="auto">
                            <a:xfrm flipV="1">
                              <a:off x="2706" y="6102"/>
                              <a:ext cx="1949" cy="142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440" o:spid="_x0000_s1274" style="position:absolute;margin-left:59.6pt;margin-top:14.3pt;width:324.25pt;height:84.3pt;z-index:251795456" coordorigin=",2095" coordsize="46583,1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">
                <v:group id="Group 224" o:spid="_x0000_s1275" style="position:absolute;top:2527;width:45362;height:12918" coordorigin=",434" coordsize="45362,1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1eEsYAAADdAAAADwAAAGRycy9kb3ducmV2LnhtbESPT2vCQBTE7wW/w/KE&#10;3uomNhWJriKi4kEK/gHx9sg+k2D2bciuSfz23UKhx2FmfsPMl72pREuNKy0riEcRCOLM6pJzBZfz&#10;9mMKwnlkjZVlUvAiB8vF4G2OqbYdH6k9+VwECLsUFRTe16mULivIoBvZmjh4d9sY9EE2udQNdgFu&#10;KjmOook0WHJYKLCmdUHZ4/Q0CnYddqvPeNMeHvf163b++r4eYlLqfdivZiA89f4//NfeawVJks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jV4SxgAAAN0A&#10;AAAPAAAAAAAAAAAAAAAAAKoCAABkcnMvZG93bnJldi54bWxQSwUGAAAAAAQABAD6AAAAnQMAAAAA&#10;">
                  <v:shape id="Text Box 225" o:spid="_x0000_s1276" type="#_x0000_t202" style="position:absolute;left:22804;top:7653;width:6164;height:3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7gYsQA&#10;AADdAAAADwAAAGRycy9kb3ducmV2LnhtbESP3YrCMBSE74V9h3AW9ka26UrVtRrFFRRv/XmAY3P6&#10;wzYnpYm2vr0RBC+HmfmGWax6U4sbta6yrOAnikEQZ1ZXXCg4n7bfvyCcR9ZYWyYFd3KwWn4MFphq&#10;2/GBbkdfiABhl6KC0vsmldJlJRl0kW2Ig5fb1qAPsi2kbrELcFPLURxPpMGKw0KJDW1Kyv6PV6Mg&#10;33fD8ay77Px5ekgmf1hNL/au1Ndnv56D8NT7d/jV3msFSZKM4Pk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O4GLEAAAA3QAAAA8AAAAAAAAAAAAAAAAAmAIAAGRycy9k&#10;b3ducmV2LnhtbFBLBQYAAAAABAAEAPUAAACJAwAAAAA=&#10;" stroked="f">
                    <v:textbox>
                      <w:txbxContent>
                        <w:p w:rsidR="00640318" w:rsidRDefault="00640318" w:rsidP="00A625D6">
                          <w:pPr>
                            <w:spacing w:before="0" w:after="0"/>
                          </w:pPr>
                          <w:r>
                            <w:t>range</w:t>
                          </w:r>
                        </w:p>
                      </w:txbxContent>
                    </v:textbox>
                  </v:shape>
                  <v:shape id="Text Box 226" o:spid="_x0000_s1277" type="#_x0000_t202" style="position:absolute;left:32913;top:434;width:12449;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JF+cYA&#10;AADdAAAADwAAAGRycy9kb3ducmV2LnhtbESP3WrCQBSE7wt9h+UUelPqpjWNNbqKCi3eJvUBjtlj&#10;Epo9G7Jrft7eLRS8HGbmG2a9HU0jeupcbVnB2ywCQVxYXXOp4PTz9foJwnlkjY1lUjCRg+3m8WGN&#10;qbYDZ9TnvhQBwi5FBZX3bSqlKyoy6Ga2JQ7exXYGfZBdKXWHQ4CbRr5HUSIN1hwWKmzpUFHxm1+N&#10;gstxePlYDudvf1pkcbLHenG2k1LPT+NuBcLT6O/h//ZRK4jjeA5/b8IT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JF+cYAAADdAAAADwAAAAAAAAAAAAAAAACYAgAAZHJz&#10;L2Rvd25yZXYueG1sUEsFBgAAAAAEAAQA9QAAAIsDAAAAAA==&#10;" stroked="f">
                    <v:textbox>
                      <w:txbxContent>
                        <w:p w:rsidR="00640318" w:rsidRDefault="00640318" w:rsidP="00A625D6">
                          <w:pPr>
                            <w:spacing w:before="0" w:after="0"/>
                          </w:pPr>
                          <w:r>
                            <w:t>trajectory</w:t>
                          </w:r>
                        </w:p>
                      </w:txbxContent>
                    </v:textbox>
                  </v:shape>
                  <v:shape id="Text Box 227" o:spid="_x0000_s1278" type="#_x0000_t202" style="position:absolute;top:4412;width:8286;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djcIA&#10;AADdAAAADwAAAGRycy9kb3ducmV2LnhtbERPXWvCMBR9F/Yfwh34Ims60bpV0zIHG77a+QNum2tb&#10;bG5KE23998tg4Hk7nC/OLp9MJ240uNaygtcoBkFcWd1yreD08/XyBsJ5ZI2dZVJwJwd59jTbYart&#10;yEe6Fb4WoYRdigoa7/tUSlc1ZNBFticO2tkOBn2gQy31gGMoN51cxnEiDbYcFhrs6bOh6lJcjYLz&#10;YVys38fy2582x1Wyx3ZT2rtS8+fpYwvC0+Qf5v/0QStYBcDfm/AE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692NwgAAAN0AAAAPAAAAAAAAAAAAAAAAAJgCAABkcnMvZG93&#10;bnJldi54bWxQSwUGAAAAAAQABAD1AAAAhwMAAAAA&#10;" stroked="f">
                    <v:textbox>
                      <w:txbxContent>
                        <w:p w:rsidR="00640318" w:rsidRDefault="00640318" w:rsidP="00676A84">
                          <w:pPr>
                            <w:spacing w:before="0" w:after="0" w:line="240" w:lineRule="auto"/>
                          </w:pPr>
                          <w:r>
                            <w:t>50 ms</w:t>
                          </w:r>
                          <w:r>
                            <w:rPr>
                              <w:vertAlign w:val="superscript"/>
                            </w:rPr>
                            <w:t>-1</w:t>
                          </w:r>
                        </w:p>
                      </w:txbxContent>
                    </v:textbox>
                  </v:shape>
                  <v:shape id="Text Box 68" o:spid="_x0000_s1279" type="#_x0000_t202" style="position:absolute;left:8811;top:9567;width:4320;height:3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d4FsUA&#10;AADdAAAADwAAAGRycy9kb3ducmV2LnhtbESP3WrCQBSE7wu+w3KE3hTdKDHR6Cq10JJbfx7gmD0m&#10;wezZkN2a5O27hUIvh5n5htkdBtOIJ3WutqxgMY9AEBdW11wquF4+Z2sQziNrbCyTgpEcHPaTlx1m&#10;2vZ8oufZlyJA2GWooPK+zaR0RUUG3dy2xMG7286gD7Irpe6wD3DTyGUUJdJgzWGhwpY+Kioe52+j&#10;4J73b6tNf/vy1/QUJ0es05sdlXqdDu9bEJ4G/x/+a+daQRzHK/h9E5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3gWxQAAAN0AAAAPAAAAAAAAAAAAAAAAAJgCAABkcnMv&#10;ZG93bnJldi54bWxQSwUGAAAAAAQABAD1AAAAigMAAAAA&#10;" stroked="f">
                    <v:textbox>
                      <w:txbxContent>
                        <w:p w:rsidR="00640318" w:rsidRDefault="00640318" w:rsidP="00A625D6">
                          <w:pPr>
                            <w:spacing w:before="0" w:after="0"/>
                            <w:rPr>
                              <w:i/>
                              <w:iCs/>
                            </w:rPr>
                          </w:pPr>
                          <w:r>
                            <w:rPr>
                              <w:i/>
                              <w:iCs/>
                            </w:rPr>
                            <w:t>v</w:t>
                          </w:r>
                          <w:r>
                            <w:rPr>
                              <w:i/>
                              <w:iCs/>
                              <w:vertAlign w:val="subscript"/>
                            </w:rPr>
                            <w:t>h</w:t>
                          </w:r>
                        </w:p>
                      </w:txbxContent>
                    </v:textbox>
                  </v:shape>
                  <v:shape id="Text Box 69" o:spid="_x0000_s1280" type="#_x0000_t202" style="position:absolute;left:14027;top:3869;width:4319;height:3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mYcQA&#10;AADdAAAADwAAAGRycy9kb3ducmV2LnhtbESP0YrCMBRE3wX/IVxhX0RTl1p3q1HcBcXXqh9wba5t&#10;sbkpTdbWv98Igo/DzJxhVpve1OJOrassK5hNIxDEudUVFwrOp93kC4TzyBpry6TgQQ426+Fgham2&#10;HWd0P/pCBAi7FBWU3jeplC4vyaCb2oY4eFfbGvRBtoXULXYBbmr5GUWJNFhxWCixod+S8tvxzyi4&#10;Hrrx/Lu77P15kcXJD1aLi30o9THqt0sQnnr/Dr/aB60gjuMEn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15mHEAAAA3QAAAA8AAAAAAAAAAAAAAAAAmAIAAGRycy9k&#10;b3ducmV2LnhtbFBLBQYAAAAABAAEAPUAAACJAwAAAAA=&#10;" stroked="f">
                    <v:textbox>
                      <w:txbxContent>
                        <w:p w:rsidR="00640318" w:rsidRDefault="00640318" w:rsidP="00A625D6">
                          <w:pPr>
                            <w:spacing w:before="0" w:after="0"/>
                            <w:rPr>
                              <w:i/>
                              <w:iCs/>
                            </w:rPr>
                          </w:pPr>
                          <w:r>
                            <w:rPr>
                              <w:i/>
                              <w:iCs/>
                            </w:rPr>
                            <w:t>v</w:t>
                          </w:r>
                          <w:r>
                            <w:rPr>
                              <w:i/>
                              <w:iCs/>
                              <w:vertAlign w:val="subscript"/>
                            </w:rPr>
                            <w:t>v</w:t>
                          </w:r>
                        </w:p>
                      </w:txbxContent>
                    </v:textbox>
                  </v:shape>
                </v:group>
                <v:group id="Group 228" o:spid="_x0000_s1281" style="position:absolute;left:3726;top:9584;width:4845;height:3581" coordorigin="-24017" coordsize="484505,358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hj/cYAAADdAAAADwAAAGRycy9kb3ducmV2LnhtbESPQWvCQBSE70L/w/IK&#10;3nSTNraSuopIFQ9SqBaKt0f2mQSzb0N2TeK/dwXB4zAz3zCzRW8q0VLjSssK4nEEgjizuuRcwd9h&#10;PZqCcB5ZY2WZFFzJwWL+Mphhqm3Hv9TufS4ChF2KCgrv61RKlxVk0I1tTRy8k20M+iCbXOoGuwA3&#10;lXyLog9psOSwUGBNq4Ky8/5iFGw67Jbv8Xe7O59W1+Nh8vO/i0mp4Wu//ALhqffP8KO91QqSJPmE&#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KGP9xgAAAN0A&#10;AAAPAAAAAAAAAAAAAAAAAKoCAABkcnMvZG93bnJldi54bWxQSwUGAAAAAAQABAD6AAAAnQMAAAAA&#10;">
                  <v:shape id="Text Box 229" o:spid="_x0000_s1282" type="#_x0000_t202" style="position:absolute;left:-24017;top:14;width:484505;height:358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bXiL8A&#10;AADdAAAADwAAAGRycy9kb3ducmV2LnhtbERPy6rCMBDdX/AfwghuLpoq9VWNooLi1scHjM3YFptJ&#10;aaKtf28WgsvDeS/XrSnFi2pXWFYwHEQgiFOrC84UXC/7/gyE88gaS8uk4E0O1qvO3xITbRs+0evs&#10;MxFC2CWoIPe+SqR0aU4G3cBWxIG729qgD7DOpK6xCeGmlKMomkiDBYeGHCva5ZQ+zk+j4H5s/sfz&#10;5nbw1+kpnmyxmN7sW6let90sQHhq/U/8dR+1gjiOw9zwJjwB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pteIvwAAAN0AAAAPAAAAAAAAAAAAAAAAAJgCAABkcnMvZG93bnJl&#10;di54bWxQSwUGAAAAAAQABAD1AAAAhAMAAAAA&#10;" stroked="f">
                    <v:textbox>
                      <w:txbxContent>
                        <w:p w:rsidR="00640318" w:rsidRDefault="00640318" w:rsidP="00676A84">
                          <w:pPr>
                            <w:spacing w:before="0" w:after="0" w:line="240" w:lineRule="auto"/>
                          </w:pPr>
                          <w:r>
                            <w:t>60</w:t>
                          </w:r>
                          <w:r>
                            <w:rPr>
                              <w:vertAlign w:val="superscript"/>
                            </w:rPr>
                            <w:t>o</w:t>
                          </w:r>
                        </w:p>
                      </w:txbxContent>
                    </v:textbox>
                  </v:shape>
                  <v:shape id="Freeform 33" o:spid="_x0000_s1283" style="position:absolute;left:143219;width:288925;height:262255;visibility:visible;mso-wrap-style:square;v-text-anchor:top" coordsize="342,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wMgA&#10;AADdAAAADwAAAGRycy9kb3ducmV2LnhtbESP3WrCQBSE7wXfYTlC73SjDZKmrlKKBUsR/GlpL0+z&#10;x2wwezZkV41v7xaEXg4z8w0zW3S2FmdqfeVYwXiUgCAunK64VPC5fxtmIHxA1lg7JgVX8rCY93sz&#10;zLW78JbOu1CKCGGfowITQpNL6QtDFv3INcTRO7jWYoiyLaVu8RLhtpaTJJlKixXHBYMNvRoqjruT&#10;VfD4ka1/Tz9fm+ly9W7Sw/aa7b8rpR4G3csziEBd+A/f2yutIE3TJ/h7E5+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p/AyAAAAN0AAAAPAAAAAAAAAAAAAAAAAJgCAABk&#10;cnMvZG93bnJldi54bWxQSwUGAAAAAAQABAD1AAAAjQMAAAAA&#10;" path="m,c114,52,228,105,285,171v57,66,48,190,57,228e" filled="f">
                    <v:path arrowok="t" o:connecttype="custom" o:connectlocs="0,0;203405734,73875064;244086712,172375150" o:connectangles="0,0,0"/>
                  </v:shape>
                </v:group>
                <v:group id="_x0000_s1284" style="position:absolute;left:1872;top:2095;width:44711;height:10166" coordorigin="2706,5930" coordsize="7041,1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htVMQAAADdAAAADwAAAGRycy9kb3ducmV2LnhtbERPy2rCQBTdF/oPwy10&#10;VydptUh0IhLa0oUUjAVxd8lck5DMnZCZ5vH3zkLo8nDe291kWjFQ72rLCuJFBIK4sLrmUsHv6fNl&#10;DcJ5ZI2tZVIwk4Nd+viwxUTbkY805L4UIYRdggoq77tESldUZNAtbEccuKvtDfoA+1LqHscQblr5&#10;GkXv0mDNoaHCjrKKiib/Mwq+Rhz3b/HHcGiu2Xw5rX7Oh5iUen6a9hsQnib/L767v7WC5XIV9oc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BhtVMQAAADdAAAA&#10;DwAAAAAAAAAAAAAAAACqAgAAZHJzL2Rvd25yZXYueG1sUEsFBgAAAAAEAAQA+gAAAJsDAAAAAA==&#10;">
                  <v:line id="Line 35" o:spid="_x0000_s1285" style="position:absolute;visibility:visible;mso-wrap-style:square" from="2720,7520" to="4655,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HhS8MAAADdAAAADwAAAGRycy9kb3ducmV2LnhtbESPT4vCMBTE74LfITxhb5pYVKQaRYRl&#10;Fzz55+Lt0TybYvNSmqjd/fRGEDwOM/MbZrnuXC3u1IbKs4bxSIEgLrypuNRwOn4P5yBCRDZYeyYN&#10;fxRgver3lpgb/+A93Q+xFAnCIUcNNsYmlzIUlhyGkW+Ik3fxrcOYZFtK0+IjwV0tM6Vm0mHFacFi&#10;Q1tLxfVwcxp2l5nF/9vPJjuX00qdldv5zGn9Neg2CxCRuvgJv9u/RsNkMh3D601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R4UvDAAAA3QAAAA8AAAAAAAAAAAAA&#10;AAAAoQIAAGRycy9kb3ducmV2LnhtbFBLBQYAAAAABAAEAPkAAACRAwAAAAA=&#10;" strokeweight="1.5pt">
                    <v:stroke dashstyle="dash" endarrow="open"/>
                  </v:line>
                  <v:group id="Group 38" o:spid="_x0000_s1286" style="position:absolute;left:2720;top:5930;width:7027;height:1601" coordorigin="2720,5930" coordsize="7027,1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ZWuMYAAADdAAAADwAAAGRycy9kb3ducmV2LnhtbESPT4vCMBTE78J+h/AW&#10;9qZpXZWlGkXEXTyI4B9YvD2aZ1tsXkoT2/rtjSB4HGbmN8xs0ZlSNFS7wrKCeBCBIE6tLjhTcDr+&#10;9n9AOI+ssbRMCu7kYDH/6M0w0bblPTUHn4kAYZeggtz7KpHSpTkZdANbEQfvYmuDPsg6k7rGNsBN&#10;KYdRNJEGCw4LOVa0yim9Hm5GwV+L7fI7Xjfb62V1Px/Hu/9tTEp9fXbLKQhPnX+HX+2NVjAajY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la4xgAAAN0A&#10;AAAPAAAAAAAAAAAAAAAAAKoCAABkcnMvZG93bnJldi54bWxQSwUGAAAAAAQABAD6AAAAnQMAAAAA&#10;">
                    <v:line id="Line 39" o:spid="_x0000_s1287" style="position:absolute;visibility:visible;mso-wrap-style:square" from="2720,7527" to="9747,7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KGz8cAAADdAAAADwAAAGRycy9kb3ducmV2LnhtbESPS2vDMBCE74X+B7GF3Bo5bZqHEyWU&#10;mkAPTSEPct5YW8vUWhlLcZR/XxUKPQ4z8w2zXEfbiJ46XztWMBpmIIhLp2uuFBwPm8cZCB+QNTaO&#10;ScGNPKxX93dLzLW78o76fahEgrDPUYEJoc2l9KUhi37oWuLkfbnOYkiyq6Tu8JrgtpFPWTaRFmtO&#10;CwZbejNUfu8vVsHUFDs5lcXH4bPo69E8buPpPFdq8BBfFyACxfAf/mu/awXj8csz/L5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obPxwAAAN0AAAAPAAAAAAAA&#10;AAAAAAAAAKECAABkcnMvZG93bnJldi54bWxQSwUGAAAAAAQABAD5AAAAlQMAAAAA&#10;">
                      <v:stroke endarrow="block"/>
                    </v:line>
                    <v:line id="Line 40" o:spid="_x0000_s1288" style="position:absolute;flip:y;visibility:visible;mso-wrap-style:square" from="4655,6102" to="4655,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6vMQAAADdAAAADwAAAGRycy9kb3ducmV2LnhtbESPQWvCQBSE7wX/w/KEXoruVtIi0U1Q&#10;qdAeteL5kX1mg9m3Ibua9N+7hUKPw8x8w6zL0bXiTn1oPGt4nSsQxJU3DdcaTt/72RJEiMgGW8+k&#10;4YcClMXkaY258QMf6H6MtUgQDjlqsDF2uZShsuQwzH1HnLyL7x3GJPtamh6HBHetXCj1Lh02nBYs&#10;drSzVF2PN6ehi+PtY3F+ydSuVl/LQR6It1br5+m4WYGINMb/8F/702jIsrcMft+kJy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6vq8xAAAAN0AAAAPAAAAAAAAAAAA&#10;AAAAAKECAABkcnMvZG93bnJldi54bWxQSwUGAAAAAAQABAD5AAAAkgMAAAAA&#10;" strokeweight="1.5pt">
                      <v:stroke dashstyle="dash" endarrow="open"/>
                    </v:line>
                    <v:shape id="Freeform 41" o:spid="_x0000_s1289" style="position:absolute;left:2720;top:5930;width:7011;height:1590;visibility:visible;mso-wrap-style:square;v-text-anchor:top" coordsize="7011,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NssYA&#10;AADdAAAADwAAAGRycy9kb3ducmV2LnhtbESPQWvCQBSE74L/YXlCb7pJ0VaiG5FKoR5yqHrw+Mg+&#10;k2D2bdxdTdpf3y0Uehxm5htmvRlMKx7kfGNZQTpLQBCXVjdcKTgd36dLED4ga2wtk4Iv8rDJx6M1&#10;Ztr2/EmPQ6hEhLDPUEEdQpdJ6cuaDPqZ7Yijd7HOYIjSVVI77CPctPI5SV6kwYbjQo0dvdVUXg93&#10;o2BXLNPC3uxeFq+dO/P52O+rb6WeJsN2BSLQEP7Df+0PrWA+Xyzg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gNssYAAADdAAAADwAAAAAAAAAAAAAAAACYAgAAZHJz&#10;L2Rvd25yZXYueG1sUEsFBgAAAAAEAAQA9QAAAIsDAAAAAA==&#10;" path="m,1254c1154,627,2309,,3477,,4645,,6422,1045,7011,1254e" filled="f">
                      <v:path arrowok="t" o:connecttype="custom" o:connectlocs="0,2016;3477,0;7011,2016" o:connectangles="0,0,0"/>
                    </v:shape>
                  </v:group>
                  <v:line id="Line 42" o:spid="_x0000_s1290" style="position:absolute;flip:y;visibility:visible;mso-wrap-style:square" from="2706,6102" to="4655,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JWMUAAADdAAAADwAAAGRycy9kb3ducmV2LnhtbESPQWvCQBSE7wX/w/IEb3VjiaLRVUQQ&#10;lEKpqQePj+xLNpp9G7Jbjf++Wyj0OMzMN8xq09tG3KnztWMFk3ECgrhwuuZKwflr/zoH4QOyxsYx&#10;KXiSh8168LLCTLsHn+ieh0pECPsMFZgQ2kxKXxiy6MeuJY5e6TqLIcqukrrDR4TbRr4lyUxarDku&#10;GGxpZ6i45d9WwcflGFJzKuX+Pb9MzeJz7q5lodRo2G+XIAL14T/81z5oBWk6ncHvm/g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JWMUAAADdAAAADwAAAAAAAAAA&#10;AAAAAAChAgAAZHJzL2Rvd25yZXYueG1sUEsFBgAAAAAEAAQA+QAAAJMDAAAAAA==&#10;" strokeweight="1.5pt">
                    <v:stroke endarrow="open"/>
                  </v:line>
                </v:group>
              </v:group>
            </w:pict>
          </mc:Fallback>
        </mc:AlternateContent>
      </w:r>
    </w:p>
    <w:p w:rsidR="00A625D6" w:rsidRPr="00123062" w:rsidRDefault="00A625D6" w:rsidP="00537678"/>
    <w:p w:rsidR="00A625D6" w:rsidRPr="00123062" w:rsidRDefault="00A625D6" w:rsidP="00537678"/>
    <w:p w:rsidR="00A625D6" w:rsidRPr="00123062" w:rsidRDefault="00A625D6" w:rsidP="00537678"/>
    <w:p w:rsidR="00A625D6" w:rsidRDefault="00A625D6" w:rsidP="00537678">
      <w:r w:rsidRPr="00123062">
        <w:t xml:space="preserve">The velocity at an angle </w:t>
      </w:r>
      <w:r w:rsidRPr="00123062">
        <w:rPr>
          <w:bCs/>
          <w:u w:val="single"/>
        </w:rPr>
        <w:t>must</w:t>
      </w:r>
      <w:r w:rsidRPr="00123062">
        <w:t xml:space="preserve"> be split into its vertical and horizontal components before </w:t>
      </w:r>
      <w:r w:rsidR="00BD3E70">
        <w:t>calculating any solution</w:t>
      </w:r>
      <w:r w:rsidR="00C0021F">
        <w:t xml:space="preserve"> to</w:t>
      </w:r>
      <w:r w:rsidRPr="00123062">
        <w:t xml:space="preserve"> projectile </w:t>
      </w:r>
      <w:r w:rsidR="00C0021F">
        <w:t xml:space="preserve">motion </w:t>
      </w:r>
      <w:r w:rsidRPr="00123062">
        <w:t>as only the vertical comp</w:t>
      </w:r>
      <w:r w:rsidR="00157EBA" w:rsidRPr="00123062">
        <w:t>onent is acting upon by the force of gravity</w:t>
      </w:r>
      <w:r w:rsidRPr="00123062">
        <w:t>.</w:t>
      </w:r>
    </w:p>
    <w:p w:rsidR="00BD3E70" w:rsidRPr="00BD3E70" w:rsidRDefault="00325E82" w:rsidP="00537678">
      <m:oMathPara>
        <m:oMath>
          <m:sSub>
            <m:sSubPr>
              <m:ctrlPr>
                <w:rPr>
                  <w:rFonts w:ascii="Cambria Math" w:hAnsi="Cambria Math"/>
                  <w:i/>
                </w:rPr>
              </m:ctrlPr>
            </m:sSubPr>
            <m:e>
              <m:r>
                <w:rPr>
                  <w:rFonts w:ascii="Cambria Math" w:hAnsi="Cambria Math"/>
                </w:rPr>
                <m:t>v</m:t>
              </m:r>
            </m:e>
            <m:sub>
              <m:r>
                <w:rPr>
                  <w:rFonts w:ascii="Cambria Math" w:hAnsi="Cambria Math"/>
                </w:rPr>
                <m:t>h</m:t>
              </m:r>
            </m:sub>
          </m:sSub>
          <m:r>
            <w:rPr>
              <w:rFonts w:ascii="Cambria Math" w:hAnsi="Cambria Math"/>
            </w:rPr>
            <m:t>=v</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rsidR="00BD3E70" w:rsidRPr="00BD3E70" w:rsidRDefault="00325E82" w:rsidP="00BD3E70">
      <m:oMathPara>
        <m:oMath>
          <m:sSub>
            <m:sSubPr>
              <m:ctrlPr>
                <w:rPr>
                  <w:rFonts w:ascii="Cambria Math" w:hAnsi="Cambria Math"/>
                  <w:i/>
                </w:rPr>
              </m:ctrlPr>
            </m:sSubPr>
            <m:e>
              <m:r>
                <w:rPr>
                  <w:rFonts w:ascii="Cambria Math" w:hAnsi="Cambria Math"/>
                </w:rPr>
                <m:t>v</m:t>
              </m:r>
            </m:e>
            <m:sub>
              <m:r>
                <w:rPr>
                  <w:rFonts w:ascii="Cambria Math" w:hAnsi="Cambria Math"/>
                </w:rPr>
                <m:t>v</m:t>
              </m:r>
            </m:sub>
          </m:sSub>
          <m:r>
            <w:rPr>
              <w:rFonts w:ascii="Cambria Math" w:hAnsi="Cambria Math"/>
            </w:rPr>
            <m:t>=v</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oMath>
      </m:oMathPara>
    </w:p>
    <w:p w:rsidR="00BD3E70" w:rsidRPr="00123062" w:rsidRDefault="00BD3E70" w:rsidP="00537678"/>
    <w:p w:rsidR="00A625D6" w:rsidRPr="00123062" w:rsidRDefault="00A625D6" w:rsidP="00537678">
      <w:r w:rsidRPr="00123062">
        <w:t xml:space="preserve">For projectiles </w:t>
      </w:r>
      <w:r w:rsidRPr="00A03AB1">
        <w:rPr>
          <w:b/>
        </w:rPr>
        <w:t>fired at an angle</w:t>
      </w:r>
      <w:r w:rsidRPr="00123062">
        <w:t xml:space="preserve"> above </w:t>
      </w:r>
      <w:r w:rsidRPr="00A03AB1">
        <w:rPr>
          <w:b/>
        </w:rPr>
        <w:t xml:space="preserve">a </w:t>
      </w:r>
      <w:r w:rsidR="00A03AB1" w:rsidRPr="00A03AB1">
        <w:rPr>
          <w:b/>
        </w:rPr>
        <w:t xml:space="preserve">flat </w:t>
      </w:r>
      <w:r w:rsidRPr="00A03AB1">
        <w:rPr>
          <w:b/>
        </w:rPr>
        <w:t>horizontal surface</w:t>
      </w:r>
      <w:r w:rsidR="00A03AB1">
        <w:t xml:space="preserve"> with </w:t>
      </w:r>
      <w:r w:rsidR="00A03AB1" w:rsidRPr="00A03AB1">
        <w:rPr>
          <w:b/>
        </w:rPr>
        <w:t>no air resistance</w:t>
      </w:r>
      <w:r w:rsidRPr="00123062">
        <w:t>:</w:t>
      </w:r>
    </w:p>
    <w:p w:rsidR="00A625D6" w:rsidRPr="00123062" w:rsidRDefault="00A625D6" w:rsidP="00537678">
      <w:r w:rsidRPr="00123062">
        <w:t>1.</w:t>
      </w:r>
      <w:r w:rsidRPr="00123062">
        <w:tab/>
        <w:t>The path of the projectile is symmetrical, about the highest point. This means that:</w:t>
      </w:r>
    </w:p>
    <w:p w:rsidR="00A625D6" w:rsidRPr="00123062" w:rsidRDefault="00A625D6" w:rsidP="00537678">
      <w:pPr>
        <w:jc w:val="center"/>
      </w:pPr>
      <w:r w:rsidRPr="00123062">
        <w:t>initial vertical velocity  =  − final vertical velocity</w:t>
      </w:r>
    </w:p>
    <w:p w:rsidR="00A625D6" w:rsidRPr="00123062" w:rsidRDefault="00A625D6" w:rsidP="00537678">
      <w:pPr>
        <w:jc w:val="center"/>
      </w:pPr>
      <w:r w:rsidRPr="00123062">
        <w:rPr>
          <w:rStyle w:val="qusymbChar"/>
          <w:rFonts w:ascii="Trebuchet MS" w:hAnsi="Trebuchet MS"/>
        </w:rPr>
        <w:t>u</w:t>
      </w:r>
      <w:r w:rsidRPr="00123062">
        <w:rPr>
          <w:rStyle w:val="qusymbChar"/>
          <w:rFonts w:ascii="Trebuchet MS" w:hAnsi="Trebuchet MS"/>
          <w:vertAlign w:val="subscript"/>
        </w:rPr>
        <w:t>v</w:t>
      </w:r>
      <w:r w:rsidRPr="00123062">
        <w:t xml:space="preserve">  =  − </w:t>
      </w:r>
      <w:r w:rsidRPr="00123062">
        <w:rPr>
          <w:rStyle w:val="qusymbChar"/>
          <w:rFonts w:ascii="Trebuchet MS" w:hAnsi="Trebuchet MS"/>
        </w:rPr>
        <w:t>v</w:t>
      </w:r>
      <w:r w:rsidRPr="00123062">
        <w:rPr>
          <w:rStyle w:val="qusymbChar"/>
          <w:rFonts w:ascii="Trebuchet MS" w:hAnsi="Trebuchet MS"/>
          <w:vertAlign w:val="subscript"/>
        </w:rPr>
        <w:t>v</w:t>
      </w:r>
    </w:p>
    <w:p w:rsidR="00A625D6" w:rsidRPr="00C0021F" w:rsidRDefault="00A625D6" w:rsidP="00537678">
      <w:r w:rsidRPr="00123062">
        <w:t>2.</w:t>
      </w:r>
      <w:r w:rsidRPr="00123062">
        <w:tab/>
        <w:t xml:space="preserve">The time of flight </w:t>
      </w:r>
      <w:r w:rsidR="00C0021F">
        <w:t>= 2 × the time to highest point (if s</w:t>
      </w:r>
      <w:r w:rsidR="00DA4944">
        <w:rPr>
          <w:vertAlign w:val="subscript"/>
        </w:rPr>
        <w:t>v</w:t>
      </w:r>
      <w:r w:rsidR="00C0021F">
        <w:t xml:space="preserve"> = 0 m)</w:t>
      </w:r>
    </w:p>
    <w:p w:rsidR="00A625D6" w:rsidRDefault="00A625D6" w:rsidP="00537678">
      <w:r w:rsidRPr="00123062">
        <w:t>3.</w:t>
      </w:r>
      <w:r w:rsidRPr="00123062">
        <w:tab/>
        <w:t>The vertical velocity at the highest point is zero.</w:t>
      </w:r>
    </w:p>
    <w:p w:rsidR="00754ED1" w:rsidRPr="00754ED1" w:rsidRDefault="00754ED1" w:rsidP="00537678">
      <w:r>
        <w:t>4.</w:t>
      </w:r>
      <w:r>
        <w:tab/>
        <w:t xml:space="preserve">The overall velocity at the highest point is equal to </w:t>
      </w:r>
      <w:r w:rsidRPr="00754ED1">
        <w:rPr>
          <w:i/>
        </w:rPr>
        <w:t>v</w:t>
      </w:r>
      <w:r w:rsidRPr="00754ED1">
        <w:rPr>
          <w:i/>
          <w:vertAlign w:val="subscript"/>
        </w:rPr>
        <w:t>h</w:t>
      </w:r>
      <w:r>
        <w:t>, the horizontal velocity.</w:t>
      </w:r>
    </w:p>
    <w:p w:rsidR="00A35076" w:rsidRDefault="00A35076">
      <w:r>
        <w:br w:type="page"/>
      </w:r>
    </w:p>
    <w:p w:rsidR="00A625D6" w:rsidRPr="00791FF8" w:rsidRDefault="00A625D6" w:rsidP="00537678">
      <w:pPr>
        <w:spacing w:before="0" w:after="0"/>
        <w:rPr>
          <w:b/>
        </w:rPr>
      </w:pPr>
      <w:r w:rsidRPr="00791FF8">
        <w:rPr>
          <w:b/>
        </w:rPr>
        <w:lastRenderedPageBreak/>
        <w:t>To summarise, for any projectile</w:t>
      </w:r>
      <w:r w:rsidR="00791FF8">
        <w:rPr>
          <w:b/>
        </w:rPr>
        <w:t xml:space="preserve"> on Earth</w:t>
      </w:r>
      <w:r w:rsidRPr="00791FF8">
        <w:rPr>
          <w:b/>
        </w:rPr>
        <w:t>:</w:t>
      </w:r>
    </w:p>
    <w:p w:rsidR="006D1521" w:rsidRPr="00123062" w:rsidRDefault="006D1521" w:rsidP="00537678">
      <w:pPr>
        <w:spacing w:before="0" w:after="0"/>
      </w:pPr>
    </w:p>
    <w:tbl>
      <w:tblPr>
        <w:tblStyle w:val="MediumShading1-Accent1"/>
        <w:tblW w:w="9356" w:type="dxa"/>
        <w:tblLayout w:type="fixed"/>
        <w:tblLook w:val="04A0" w:firstRow="1" w:lastRow="0" w:firstColumn="1" w:lastColumn="0" w:noHBand="0" w:noVBand="1"/>
      </w:tblPr>
      <w:tblGrid>
        <w:gridCol w:w="1418"/>
        <w:gridCol w:w="3969"/>
        <w:gridCol w:w="1701"/>
        <w:gridCol w:w="2268"/>
      </w:tblGrid>
      <w:tr w:rsidR="00252AA0" w:rsidRPr="00252AA0" w:rsidTr="00EC6562">
        <w:trPr>
          <w:cnfStyle w:val="100000000000" w:firstRow="1" w:lastRow="0" w:firstColumn="0" w:lastColumn="0" w:oddVBand="0" w:evenVBand="0" w:oddHBand="0" w:evenHBand="0" w:firstRowFirstColumn="0" w:firstRowLastColumn="0" w:lastRowFirstColumn="0" w:lastRowLastColumn="0"/>
          <w:trHeight w:val="601"/>
        </w:trPr>
        <w:tc>
          <w:tcPr>
            <w:cnfStyle w:val="001000000000" w:firstRow="0" w:lastRow="0" w:firstColumn="1" w:lastColumn="0" w:oddVBand="0" w:evenVBand="0" w:oddHBand="0" w:evenHBand="0" w:firstRowFirstColumn="0" w:firstRowLastColumn="0" w:lastRowFirstColumn="0" w:lastRowLastColumn="0"/>
            <w:tcW w:w="1418" w:type="dxa"/>
          </w:tcPr>
          <w:p w:rsidR="00A625D6" w:rsidRPr="00252AA0" w:rsidRDefault="00A625D6" w:rsidP="00EC6562">
            <w:pPr>
              <w:spacing w:before="60"/>
            </w:pPr>
            <w:r w:rsidRPr="00252AA0">
              <w:t>Direction of motion</w:t>
            </w:r>
          </w:p>
        </w:tc>
        <w:tc>
          <w:tcPr>
            <w:tcW w:w="3969" w:type="dxa"/>
          </w:tcPr>
          <w:p w:rsidR="00A625D6" w:rsidRPr="00252AA0" w:rsidRDefault="00A625D6" w:rsidP="00EC6562">
            <w:pPr>
              <w:spacing w:before="60"/>
              <w:cnfStyle w:val="100000000000" w:firstRow="1" w:lastRow="0" w:firstColumn="0" w:lastColumn="0" w:oddVBand="0" w:evenVBand="0" w:oddHBand="0" w:evenHBand="0" w:firstRowFirstColumn="0" w:firstRowLastColumn="0" w:lastRowFirstColumn="0" w:lastRowLastColumn="0"/>
            </w:pPr>
            <w:r w:rsidRPr="00252AA0">
              <w:t>Forces</w:t>
            </w:r>
          </w:p>
        </w:tc>
        <w:tc>
          <w:tcPr>
            <w:tcW w:w="1701" w:type="dxa"/>
          </w:tcPr>
          <w:p w:rsidR="00A625D6" w:rsidRPr="00252AA0" w:rsidRDefault="00A625D6" w:rsidP="00EC6562">
            <w:pPr>
              <w:spacing w:before="60"/>
              <w:cnfStyle w:val="100000000000" w:firstRow="1" w:lastRow="0" w:firstColumn="0" w:lastColumn="0" w:oddVBand="0" w:evenVBand="0" w:oddHBand="0" w:evenHBand="0" w:firstRowFirstColumn="0" w:firstRowLastColumn="0" w:lastRowFirstColumn="0" w:lastRowLastColumn="0"/>
            </w:pPr>
            <w:r w:rsidRPr="00252AA0">
              <w:t>Velocity</w:t>
            </w:r>
          </w:p>
        </w:tc>
        <w:tc>
          <w:tcPr>
            <w:tcW w:w="2268" w:type="dxa"/>
          </w:tcPr>
          <w:p w:rsidR="00A625D6" w:rsidRPr="00252AA0" w:rsidRDefault="00A625D6" w:rsidP="00EC6562">
            <w:pPr>
              <w:spacing w:before="60"/>
              <w:cnfStyle w:val="100000000000" w:firstRow="1" w:lastRow="0" w:firstColumn="0" w:lastColumn="0" w:oddVBand="0" w:evenVBand="0" w:oddHBand="0" w:evenHBand="0" w:firstRowFirstColumn="0" w:firstRowLastColumn="0" w:lastRowFirstColumn="0" w:lastRowLastColumn="0"/>
            </w:pPr>
            <w:r w:rsidRPr="00252AA0">
              <w:t>Acceleration</w:t>
            </w:r>
          </w:p>
        </w:tc>
      </w:tr>
      <w:tr w:rsidR="00A625D6" w:rsidRPr="00123062" w:rsidTr="00EC6562">
        <w:trPr>
          <w:cnfStyle w:val="000000100000" w:firstRow="0" w:lastRow="0" w:firstColumn="0" w:lastColumn="0" w:oddVBand="0" w:evenVBand="0" w:oddHBand="1" w:evenHBand="0" w:firstRowFirstColumn="0" w:firstRowLastColumn="0" w:lastRowFirstColumn="0" w:lastRowLastColumn="0"/>
          <w:trHeight w:val="711"/>
        </w:trPr>
        <w:tc>
          <w:tcPr>
            <w:cnfStyle w:val="001000000000" w:firstRow="0" w:lastRow="0" w:firstColumn="1" w:lastColumn="0" w:oddVBand="0" w:evenVBand="0" w:oddHBand="0" w:evenHBand="0" w:firstRowFirstColumn="0" w:firstRowLastColumn="0" w:lastRowFirstColumn="0" w:lastRowLastColumn="0"/>
            <w:tcW w:w="1418" w:type="dxa"/>
          </w:tcPr>
          <w:p w:rsidR="00A625D6" w:rsidRPr="00123062" w:rsidRDefault="00A625D6" w:rsidP="00EC6562">
            <w:pPr>
              <w:spacing w:before="60" w:after="0" w:line="240" w:lineRule="auto"/>
            </w:pPr>
            <w:r w:rsidRPr="00123062">
              <w:t>Horizontal</w:t>
            </w:r>
          </w:p>
        </w:tc>
        <w:tc>
          <w:tcPr>
            <w:tcW w:w="3969" w:type="dxa"/>
          </w:tcPr>
          <w:p w:rsidR="00A625D6" w:rsidRPr="00123062" w:rsidRDefault="00A625D6" w:rsidP="00EC6562">
            <w:pPr>
              <w:spacing w:before="60" w:after="0" w:line="240" w:lineRule="auto"/>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w:t>
            </w:r>
          </w:p>
        </w:tc>
        <w:tc>
          <w:tcPr>
            <w:tcW w:w="1701" w:type="dxa"/>
          </w:tcPr>
          <w:p w:rsidR="00A625D6" w:rsidRDefault="00A625D6" w:rsidP="00EC6562">
            <w:pPr>
              <w:spacing w:before="60" w:after="0" w:line="240" w:lineRule="auto"/>
              <w:cnfStyle w:val="000000100000" w:firstRow="0" w:lastRow="0" w:firstColumn="0" w:lastColumn="0" w:oddVBand="0" w:evenVBand="0" w:oddHBand="1" w:evenHBand="0" w:firstRowFirstColumn="0" w:firstRowLastColumn="0" w:lastRowFirstColumn="0" w:lastRowLastColumn="0"/>
            </w:pPr>
            <w:r w:rsidRPr="00123062">
              <w:t>Constant</w:t>
            </w:r>
          </w:p>
          <w:p w:rsidR="00C0021F" w:rsidRPr="00123062" w:rsidRDefault="00C0021F" w:rsidP="00EC6562">
            <w:pPr>
              <w:spacing w:before="60" w:after="0" w:line="240" w:lineRule="auto"/>
              <w:cnfStyle w:val="000000100000" w:firstRow="0" w:lastRow="0" w:firstColumn="0" w:lastColumn="0" w:oddVBand="0" w:evenVBand="0" w:oddHBand="1" w:evenHBand="0" w:firstRowFirstColumn="0" w:firstRowLastColumn="0" w:lastRowFirstColumn="0" w:lastRowLastColumn="0"/>
            </w:pPr>
            <w:r w:rsidRPr="00C0021F">
              <w:rPr>
                <w:i/>
              </w:rPr>
              <w:t xml:space="preserve">v cos </w:t>
            </w:r>
            <w:r w:rsidRPr="00C0021F">
              <w:rPr>
                <w:i/>
              </w:rPr>
              <w:sym w:font="Symbol" w:char="F071"/>
            </w:r>
          </w:p>
        </w:tc>
        <w:tc>
          <w:tcPr>
            <w:tcW w:w="2268" w:type="dxa"/>
          </w:tcPr>
          <w:p w:rsidR="00A625D6" w:rsidRPr="00123062" w:rsidRDefault="00A625D6" w:rsidP="00EC6562">
            <w:pPr>
              <w:spacing w:before="60" w:after="0" w:line="240" w:lineRule="auto"/>
              <w:cnfStyle w:val="000000100000" w:firstRow="0" w:lastRow="0" w:firstColumn="0" w:lastColumn="0" w:oddVBand="0" w:evenVBand="0" w:oddHBand="1" w:evenHBand="0" w:firstRowFirstColumn="0" w:firstRowLastColumn="0" w:lastRowFirstColumn="0" w:lastRowLastColumn="0"/>
            </w:pPr>
            <w:r w:rsidRPr="00123062">
              <w:t>Zero</w:t>
            </w:r>
          </w:p>
        </w:tc>
      </w:tr>
      <w:tr w:rsidR="00A625D6" w:rsidRPr="00123062" w:rsidTr="00EC6562">
        <w:trPr>
          <w:cnfStyle w:val="000000010000" w:firstRow="0" w:lastRow="0" w:firstColumn="0" w:lastColumn="0" w:oddVBand="0" w:evenVBand="0" w:oddHBand="0" w:evenHBand="1" w:firstRowFirstColumn="0" w:firstRowLastColumn="0" w:lastRowFirstColumn="0" w:lastRowLastColumn="0"/>
          <w:trHeight w:val="978"/>
        </w:trPr>
        <w:tc>
          <w:tcPr>
            <w:cnfStyle w:val="001000000000" w:firstRow="0" w:lastRow="0" w:firstColumn="1" w:lastColumn="0" w:oddVBand="0" w:evenVBand="0" w:oddHBand="0" w:evenHBand="0" w:firstRowFirstColumn="0" w:firstRowLastColumn="0" w:lastRowFirstColumn="0" w:lastRowLastColumn="0"/>
            <w:tcW w:w="1418" w:type="dxa"/>
          </w:tcPr>
          <w:p w:rsidR="00A625D6" w:rsidRPr="00123062" w:rsidRDefault="00A625D6" w:rsidP="00EC6562">
            <w:pPr>
              <w:spacing w:before="60" w:after="0" w:line="240" w:lineRule="auto"/>
            </w:pPr>
            <w:r w:rsidRPr="00123062">
              <w:t>Vertical</w:t>
            </w:r>
          </w:p>
        </w:tc>
        <w:tc>
          <w:tcPr>
            <w:tcW w:w="3969" w:type="dxa"/>
          </w:tcPr>
          <w:p w:rsidR="00A625D6" w:rsidRPr="00123062" w:rsidRDefault="00A625D6" w:rsidP="00EC6562">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w:t>
            </w:r>
          </w:p>
        </w:tc>
        <w:tc>
          <w:tcPr>
            <w:tcW w:w="1701" w:type="dxa"/>
          </w:tcPr>
          <w:p w:rsidR="00A625D6" w:rsidRDefault="00A625D6" w:rsidP="00A03AB1">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Changing with time</w:t>
            </w:r>
          </w:p>
          <w:p w:rsidR="00C0021F" w:rsidRDefault="00C0021F" w:rsidP="00A03AB1">
            <w:pPr>
              <w:spacing w:before="60" w:after="0" w:line="240" w:lineRule="auto"/>
              <w:cnfStyle w:val="000000010000" w:firstRow="0" w:lastRow="0" w:firstColumn="0" w:lastColumn="0" w:oddVBand="0" w:evenVBand="0" w:oddHBand="0" w:evenHBand="1" w:firstRowFirstColumn="0" w:firstRowLastColumn="0" w:lastRowFirstColumn="0" w:lastRowLastColumn="0"/>
            </w:pPr>
            <w:r>
              <w:t>Initially</w:t>
            </w:r>
          </w:p>
          <w:p w:rsidR="00C0021F" w:rsidRPr="00123062" w:rsidRDefault="00C0021F" w:rsidP="00791FF8">
            <w:pPr>
              <w:spacing w:before="60" w:after="0" w:line="240" w:lineRule="auto"/>
              <w:cnfStyle w:val="000000010000" w:firstRow="0" w:lastRow="0" w:firstColumn="0" w:lastColumn="0" w:oddVBand="0" w:evenVBand="0" w:oddHBand="0" w:evenHBand="1" w:firstRowFirstColumn="0" w:firstRowLastColumn="0" w:lastRowFirstColumn="0" w:lastRowLastColumn="0"/>
            </w:pPr>
            <w:r w:rsidRPr="00C0021F">
              <w:rPr>
                <w:i/>
              </w:rPr>
              <w:t xml:space="preserve">v </w:t>
            </w:r>
            <w:r>
              <w:t>sin</w:t>
            </w:r>
            <w:r w:rsidRPr="00C0021F">
              <w:rPr>
                <w:i/>
              </w:rPr>
              <w:t xml:space="preserve"> </w:t>
            </w:r>
            <w:r w:rsidRPr="00C0021F">
              <w:rPr>
                <w:i/>
              </w:rPr>
              <w:sym w:font="Symbol" w:char="F071"/>
            </w:r>
          </w:p>
        </w:tc>
        <w:tc>
          <w:tcPr>
            <w:tcW w:w="2268" w:type="dxa"/>
          </w:tcPr>
          <w:p w:rsidR="00A625D6" w:rsidRPr="00123062" w:rsidRDefault="00A625D6" w:rsidP="00EC6562">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 xml:space="preserve">Constant or uniform acceleration of   </w:t>
            </w:r>
          </w:p>
          <w:p w:rsidR="00A625D6" w:rsidRPr="00123062" w:rsidRDefault="00A625D6" w:rsidP="00EC6562">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9.8 m s</w:t>
            </w:r>
            <w:r w:rsidRPr="00123062">
              <w:rPr>
                <w:vertAlign w:val="superscript"/>
              </w:rPr>
              <w:t>–2</w:t>
            </w:r>
          </w:p>
        </w:tc>
      </w:tr>
    </w:tbl>
    <w:p w:rsidR="00A625D6" w:rsidRPr="00123062" w:rsidRDefault="00A625D6" w:rsidP="00537678">
      <w:pPr>
        <w:pStyle w:val="Heading3"/>
      </w:pPr>
      <w:bookmarkStart w:id="12" w:name="_Toc115795"/>
      <w:r w:rsidRPr="00123062">
        <w:t>Task: Launch Velocity</w:t>
      </w:r>
      <w:bookmarkEnd w:id="12"/>
    </w:p>
    <w:p w:rsidR="00A625D6" w:rsidRPr="00123062" w:rsidRDefault="00A625D6" w:rsidP="00537678">
      <w:pPr>
        <w:rPr>
          <w:spacing w:val="10"/>
        </w:rPr>
      </w:pPr>
      <w:r w:rsidRPr="00123062">
        <w:t>Determine experimentally and/or theoretically the angle, which gives the greatest range for a fixed, launch velocity</w:t>
      </w:r>
      <w:r w:rsidRPr="00123062">
        <w:rPr>
          <w:spacing w:val="10"/>
        </w:rPr>
        <w:t>.</w:t>
      </w:r>
    </w:p>
    <w:p w:rsidR="00A625D6" w:rsidRPr="00123062" w:rsidRDefault="00A625D6" w:rsidP="00AF2E2B">
      <w:pPr>
        <w:pStyle w:val="Heading2"/>
        <w:rPr>
          <w:u w:color="FFFF00"/>
        </w:rPr>
      </w:pPr>
      <w:bookmarkStart w:id="13" w:name="_Toc115796"/>
      <w:r w:rsidRPr="00123062">
        <w:rPr>
          <w:u w:color="FFFF00"/>
        </w:rPr>
        <w:t>Notes on Projectile Motion</w:t>
      </w:r>
      <w:bookmarkEnd w:id="13"/>
    </w:p>
    <w:p w:rsidR="00DE7FCF" w:rsidRDefault="008216DF" w:rsidP="003638EB">
      <w:pPr>
        <w:pStyle w:val="ListParagraph"/>
        <w:numPr>
          <w:ilvl w:val="0"/>
          <w:numId w:val="19"/>
        </w:numPr>
        <w:ind w:left="0"/>
      </w:pPr>
      <w:r w:rsidRPr="00123062">
        <w:rPr>
          <w:noProof/>
          <w:lang w:eastAsia="en-GB"/>
        </w:rPr>
        <mc:AlternateContent>
          <mc:Choice Requires="wpg">
            <w:drawing>
              <wp:anchor distT="0" distB="0" distL="114300" distR="114300" simplePos="0" relativeHeight="251746304" behindDoc="0" locked="0" layoutInCell="1" allowOverlap="1" wp14:anchorId="6BFE3196" wp14:editId="11C14945">
                <wp:simplePos x="0" y="0"/>
                <wp:positionH relativeFrom="column">
                  <wp:posOffset>3652520</wp:posOffset>
                </wp:positionH>
                <wp:positionV relativeFrom="paragraph">
                  <wp:posOffset>34925</wp:posOffset>
                </wp:positionV>
                <wp:extent cx="2352675" cy="1946910"/>
                <wp:effectExtent l="0" t="0" r="9525" b="0"/>
                <wp:wrapSquare wrapText="bothSides"/>
                <wp:docPr id="4261" name="Group 4261"/>
                <wp:cNvGraphicFramePr/>
                <a:graphic xmlns:a="http://schemas.openxmlformats.org/drawingml/2006/main">
                  <a:graphicData uri="http://schemas.microsoft.com/office/word/2010/wordprocessingGroup">
                    <wpg:wgp>
                      <wpg:cNvGrpSpPr/>
                      <wpg:grpSpPr>
                        <a:xfrm>
                          <a:off x="0" y="0"/>
                          <a:ext cx="2352675" cy="1946910"/>
                          <a:chOff x="381000" y="90891"/>
                          <a:chExt cx="2352675" cy="1947460"/>
                        </a:xfrm>
                      </wpg:grpSpPr>
                      <wpg:grpSp>
                        <wpg:cNvPr id="4262" name="Group 4262"/>
                        <wpg:cNvGrpSpPr>
                          <a:grpSpLocks/>
                        </wpg:cNvGrpSpPr>
                        <wpg:grpSpPr bwMode="auto">
                          <a:xfrm>
                            <a:off x="381000" y="90891"/>
                            <a:ext cx="2352675" cy="1947460"/>
                            <a:chOff x="1275" y="11394"/>
                            <a:chExt cx="3705" cy="4371"/>
                          </a:xfrm>
                        </wpg:grpSpPr>
                        <wps:wsp>
                          <wps:cNvPr id="4263" name="Text Box 11"/>
                          <wps:cNvSpPr txBox="1">
                            <a:spLocks noChangeArrowheads="1"/>
                          </wps:cNvSpPr>
                          <wps:spPr bwMode="auto">
                            <a:xfrm>
                              <a:off x="1275" y="11394"/>
                              <a:ext cx="555" cy="3473"/>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640318" w:rsidRPr="00D7325E" w:rsidRDefault="00640318" w:rsidP="00157EBA">
                                <w:pPr>
                                  <w:spacing w:before="0" w:after="0"/>
                                  <w:rPr>
                                    <w:b/>
                                    <w:bCs/>
                                    <w:color w:val="0000FF"/>
                                  </w:rPr>
                                </w:pPr>
                                <w:r w:rsidRPr="00D7325E">
                                  <w:rPr>
                                    <w:b/>
                                    <w:bCs/>
                                    <w:color w:val="0000FF"/>
                                  </w:rPr>
                                  <w:t>Horizontal velocity ms</w:t>
                                </w:r>
                                <w:r w:rsidRPr="00D7325E">
                                  <w:rPr>
                                    <w:b/>
                                    <w:bCs/>
                                    <w:color w:val="0000FF"/>
                                    <w:vertAlign w:val="superscript"/>
                                  </w:rPr>
                                  <w:t>-1</w:t>
                                </w:r>
                              </w:p>
                            </w:txbxContent>
                          </wps:txbx>
                          <wps:bodyPr rot="0" vert="vert270" wrap="square" lIns="91440" tIns="45720" rIns="91440" bIns="45720" anchor="t" anchorCtr="0" upright="1">
                            <a:noAutofit/>
                          </wps:bodyPr>
                        </wps:wsp>
                        <wps:wsp>
                          <wps:cNvPr id="4264" name="Text Box 12"/>
                          <wps:cNvSpPr txBox="1">
                            <a:spLocks noChangeArrowheads="1"/>
                          </wps:cNvSpPr>
                          <wps:spPr bwMode="auto">
                            <a:xfrm>
                              <a:off x="3735" y="15165"/>
                              <a:ext cx="124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D7325E" w:rsidRDefault="00640318" w:rsidP="00A625D6">
                                <w:pPr>
                                  <w:spacing w:before="0" w:after="0"/>
                                </w:pPr>
                                <w:r w:rsidRPr="00D7325E">
                                  <w:t>Time (s)</w:t>
                                </w:r>
                              </w:p>
                            </w:txbxContent>
                          </wps:txbx>
                          <wps:bodyPr rot="0" vert="horz" wrap="square" lIns="91440" tIns="45720" rIns="91440" bIns="45720" anchor="t" anchorCtr="0" upright="1">
                            <a:noAutofit/>
                          </wps:bodyPr>
                        </wps:wsp>
                        <wps:wsp>
                          <wps:cNvPr id="4265" name="Line 13"/>
                          <wps:cNvCnPr/>
                          <wps:spPr bwMode="auto">
                            <a:xfrm flipV="1">
                              <a:off x="1950" y="11831"/>
                              <a:ext cx="15" cy="363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6" name="Line 14"/>
                          <wps:cNvCnPr/>
                          <wps:spPr bwMode="auto">
                            <a:xfrm flipV="1">
                              <a:off x="1530" y="15165"/>
                              <a:ext cx="3210" cy="1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7" name="Line 15"/>
                          <wps:cNvCnPr/>
                          <wps:spPr bwMode="auto">
                            <a:xfrm>
                              <a:off x="1965" y="13035"/>
                              <a:ext cx="261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grpSp>
                      <wps:wsp>
                        <wps:cNvPr id="4268" name="Text Box 4268"/>
                        <wps:cNvSpPr txBox="1"/>
                        <wps:spPr>
                          <a:xfrm>
                            <a:off x="542925" y="1771650"/>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318" w:rsidRDefault="00640318" w:rsidP="00A625D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261" o:spid="_x0000_s1291" style="position:absolute;left:0;text-align:left;margin-left:287.6pt;margin-top:2.75pt;width:185.25pt;height:153.3pt;z-index:251746304;mso-width-relative:margin;mso-height-relative:margin" coordorigin="3810,908" coordsize="23526,19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">
                <v:group id="Group 4262" o:spid="_x0000_s1292" style="position:absolute;left:3810;top:908;width:23526;height:19475" coordorigin="1275,11394" coordsize="3705,4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Fe/cYAAADdAAAADwAAAGRycy9kb3ducmV2LnhtbESPQWvCQBSE7wX/w/IE&#10;b3WT2IpEVxGx4kEKVUG8PbLPJJh9G7LbJP77riD0OMzMN8xi1ZtKtNS40rKCeByBIM6sLjlXcD59&#10;vc9AOI+ssbJMCh7kYLUcvC0w1bbjH2qPPhcBwi5FBYX3dSqlywoy6Ma2Jg7ezTYGfZBNLnWDXYCb&#10;SiZRNJUGSw4LBda0KSi7H3+Ngl2H3XoSb9vD/bZ5XE+f35dDTEqNhv16DsJT7//Dr/ZeK/hI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oV79xgAAAN0A&#10;AAAPAAAAAAAAAAAAAAAAAKoCAABkcnMvZG93bnJldi54bWxQSwUGAAAAAAQABAD6AAAAnQMAAAAA&#10;">
                  <v:shape id="Text Box 11" o:spid="_x0000_s1293" type="#_x0000_t202" style="position:absolute;left:1275;top:11394;width:555;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uGsYA&#10;AADdAAAADwAAAGRycy9kb3ducmV2LnhtbESPT2vCQBTE70K/w/IKvenGKCLRVYpW2osF/6DXR/aZ&#10;hGbfht01pv30bkHwOMzMb5j5sjO1aMn5yrKC4SABQZxbXXGh4HjY9KcgfEDWWFsmBb/kYbl46c0x&#10;0/bGO2r3oRARwj5DBWUITSalz0sy6Ae2IY7exTqDIUpXSO3wFuGmlmmSTKTBiuNCiQ2tSsp/9lej&#10;4HM7TJNN+vdRtLlbn8ft92l0vir19tq9z0AE6sIz/Gh/aQXjdDKC/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QuGsYAAADdAAAADwAAAAAAAAAAAAAAAACYAgAAZHJz&#10;L2Rvd25yZXYueG1sUEsFBgAAAAAEAAQA9QAAAIsDAAAAAA==&#10;" stroked="f" strokecolor="blue">
                    <v:textbox style="layout-flow:vertical;mso-layout-flow-alt:bottom-to-top">
                      <w:txbxContent>
                        <w:p w:rsidR="00640318" w:rsidRPr="00D7325E" w:rsidRDefault="00640318" w:rsidP="00157EBA">
                          <w:pPr>
                            <w:spacing w:before="0" w:after="0"/>
                            <w:rPr>
                              <w:b/>
                              <w:bCs/>
                              <w:color w:val="0000FF"/>
                            </w:rPr>
                          </w:pPr>
                          <w:r w:rsidRPr="00D7325E">
                            <w:rPr>
                              <w:b/>
                              <w:bCs/>
                              <w:color w:val="0000FF"/>
                            </w:rPr>
                            <w:t>Horizontal velocity ms</w:t>
                          </w:r>
                          <w:r w:rsidRPr="00D7325E">
                            <w:rPr>
                              <w:b/>
                              <w:bCs/>
                              <w:color w:val="0000FF"/>
                              <w:vertAlign w:val="superscript"/>
                            </w:rPr>
                            <w:t>-1</w:t>
                          </w:r>
                        </w:p>
                      </w:txbxContent>
                    </v:textbox>
                  </v:shape>
                  <v:shape id="Text Box 12" o:spid="_x0000_s1294" type="#_x0000_t202" style="position:absolute;left:3735;top:15165;width:124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DFcUA&#10;AADdAAAADwAAAGRycy9kb3ducmV2LnhtbESP0WrCQBRE3wv+w3ILvhTdKGli02ykCi2+Gv2Aa/aa&#10;hGbvhuzWxL93C4U+DjNzhsm3k+nEjQbXWlawWkYgiCurW64VnE+fiw0I55E1dpZJwZ0cbIvZU46Z&#10;tiMf6Vb6WgQIuwwVNN73mZSuasigW9qeOHhXOxj0QQ611AOOAW46uY6iRBpsOSw02NO+oeq7/DEK&#10;rofx5fVtvHz5c3qMkx226cXelZo/Tx/vIDxN/j/81z5oBfE6ieH3TXgCsn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UMVxQAAAN0AAAAPAAAAAAAAAAAAAAAAAJgCAABkcnMv&#10;ZG93bnJldi54bWxQSwUGAAAAAAQABAD1AAAAigMAAAAA&#10;" stroked="f">
                    <v:textbox>
                      <w:txbxContent>
                        <w:p w:rsidR="00640318" w:rsidRPr="00D7325E" w:rsidRDefault="00640318" w:rsidP="00A625D6">
                          <w:pPr>
                            <w:spacing w:before="0" w:after="0"/>
                          </w:pPr>
                          <w:r w:rsidRPr="00D7325E">
                            <w:t>Time (s)</w:t>
                          </w:r>
                        </w:p>
                      </w:txbxContent>
                    </v:textbox>
                  </v:shape>
                  <v:line id="Line 13" o:spid="_x0000_s1295" style="position:absolute;flip:y;visibility:visible;mso-wrap-style:square" from="1950,11831" to="1965,15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DWJcUAAADdAAAADwAAAGRycy9kb3ducmV2LnhtbESPT4vCMBTE7wt+h/AEL4umlbVKNYoI&#10;K2Uvi3/A66N5NsXmpTRZrd/eLCzscZiZ3zCrTW8bcafO144VpJMEBHHpdM2VgvPpc7wA4QOyxsYx&#10;KXiSh8168LbCXLsHH+h+DJWIEPY5KjAhtLmUvjRk0U9cSxy9q+sshii7SuoOHxFuGzlNkkxarDku&#10;GGxpZ6i8HX+sgiz9nhXFyfj9jm6h/rqY+XtqlBoN++0SRKA+/If/2oVW8DHNZvD7Jj4B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DWJcUAAADdAAAADwAAAAAAAAAA&#10;AAAAAAChAgAAZHJzL2Rvd25yZXYueG1sUEsFBgAAAAAEAAQA+QAAAJMDAAAAAA==&#10;" strokeweight="2.25pt">
                    <v:stroke endarrow="block"/>
                  </v:line>
                  <v:line id="Line 14" o:spid="_x0000_s1296" style="position:absolute;flip:y;visibility:visible;mso-wrap-style:square" from="1530,15165" to="4740,1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JIUsUAAADdAAAADwAAAGRycy9kb3ducmV2LnhtbESPQWvCQBSE74L/YXlCL6KbSBtL6ioi&#10;VIKX0ljo9ZF9zQazb0N21fjvu4LgcZiZb5jVZrCtuFDvG8cK0nkCgrhyuuFawc/xc/YOwgdkja1j&#10;UnAjD5v1eLTCXLsrf9OlDLWIEPY5KjAhdLmUvjJk0c9dRxy9P9dbDFH2tdQ9XiPctnKRJJm02HBc&#10;MNjRzlB1Ks9WQZZ+vRXF0fj9jk6hOfya5TQ1Sr1Mhu0HiEBDeIYf7UIreF1kGdzfxCc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JIUsUAAADdAAAADwAAAAAAAAAA&#10;AAAAAAChAgAAZHJzL2Rvd25yZXYueG1sUEsFBgAAAAAEAAQA+QAAAJMDAAAAAA==&#10;" strokeweight="2.25pt">
                    <v:stroke endarrow="block"/>
                  </v:line>
                  <v:line id="Line 15" o:spid="_x0000_s1297" style="position:absolute;visibility:visible;mso-wrap-style:square" from="1965,13035" to="4575,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qBpsUAAADdAAAADwAAAGRycy9kb3ducmV2LnhtbESPQUvDQBSE74L/YXmCF7GbBmkldltE&#10;IlQ82fTi7ZF9zYZm34bd1zb9964geBxm5htmtZn8oM4UUx/YwHxWgCJug+25M7Bv3h+fQSVBtjgE&#10;JgNXSrBZ396ssLLhwl903kmnMoRThQacyFhpnVpHHtMsjMTZO4ToUbKMnbYRLxnuB10WxUJ77Dkv&#10;OBzpzVF73J28ATk+uHk99c1nXUgdmvhRHk7fxtzfTa8voIQm+Q//tbfWwFO5WMLvm/wE9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qBpsUAAADdAAAADwAAAAAAAAAA&#10;AAAAAAChAgAAZHJzL2Rvd25yZXYueG1sUEsFBgAAAAAEAAQA+QAAAJMDAAAAAA==&#10;" strokecolor="blue" strokeweight="2.25pt"/>
                </v:group>
                <v:shape id="Text Box 4268" o:spid="_x0000_s1298" type="#_x0000_t202" style="position:absolute;left:5429;top:17716;width:3454;height:2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hWwsUA&#10;AADdAAAADwAAAGRycy9kb3ducmV2LnhtbERPTWvCQBC9F/oflil4azYGlZC6SgiEFrEHbS69TbNj&#10;EszOptmtxv767qHg8fG+19vJ9OJCo+ssK5hHMQji2uqOGwXVR/mcgnAeWWNvmRTcyMF28/iwxkzb&#10;Kx/ocvSNCCHsMlTQej9kUrq6JYMusgNx4E52NOgDHBupR7yGcNPLJI5X0mDHoaHFgYqW6vPxxyjY&#10;FeU7Hr4Sk/72xev+lA/f1edSqdnTlL+A8DT5u/jf/aYVLJJVmBveh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FbCxQAAAN0AAAAPAAAAAAAAAAAAAAAAAJgCAABkcnMv&#10;ZG93bnJldi54bWxQSwUGAAAAAAQABAD1AAAAigMAAAAA&#10;" filled="f" stroked="f" strokeweight=".5pt">
                  <v:textbox>
                    <w:txbxContent>
                      <w:p w:rsidR="00640318" w:rsidRDefault="00640318" w:rsidP="00A625D6">
                        <w:pPr>
                          <w:spacing w:before="0" w:after="0"/>
                        </w:pPr>
                        <w:r>
                          <w:t>0</w:t>
                        </w:r>
                      </w:p>
                    </w:txbxContent>
                  </v:textbox>
                </v:shape>
                <w10:wrap type="square"/>
              </v:group>
            </w:pict>
          </mc:Fallback>
        </mc:AlternateContent>
      </w:r>
      <w:r w:rsidR="00A35076">
        <w:t>Assume</w:t>
      </w:r>
      <w:r w:rsidR="00DE7FCF">
        <w:t xml:space="preserve"> air resistance is negligible.</w:t>
      </w:r>
    </w:p>
    <w:p w:rsidR="00157EBA" w:rsidRPr="00123062" w:rsidRDefault="00A625D6" w:rsidP="003638EB">
      <w:pPr>
        <w:pStyle w:val="ListParagraph"/>
        <w:numPr>
          <w:ilvl w:val="0"/>
          <w:numId w:val="19"/>
        </w:numPr>
        <w:ind w:left="0"/>
      </w:pPr>
      <w:r w:rsidRPr="00123062">
        <w:t xml:space="preserve">Objects travel sideways as well as falling. </w:t>
      </w:r>
    </w:p>
    <w:p w:rsidR="00157EBA" w:rsidRPr="00123062" w:rsidRDefault="00A625D6" w:rsidP="003638EB">
      <w:pPr>
        <w:pStyle w:val="ListParagraph"/>
        <w:numPr>
          <w:ilvl w:val="0"/>
          <w:numId w:val="19"/>
        </w:numPr>
        <w:ind w:left="0"/>
      </w:pPr>
      <w:r w:rsidRPr="00123062">
        <w:t xml:space="preserve">The motion is symmetrical about the highest point. </w:t>
      </w:r>
    </w:p>
    <w:p w:rsidR="00157EBA" w:rsidRPr="00123062" w:rsidRDefault="00A625D6" w:rsidP="003638EB">
      <w:pPr>
        <w:pStyle w:val="ListParagraph"/>
        <w:numPr>
          <w:ilvl w:val="0"/>
          <w:numId w:val="19"/>
        </w:numPr>
        <w:ind w:left="0"/>
      </w:pPr>
      <w:r w:rsidRPr="00123062">
        <w:t xml:space="preserve">The flight of a projectile is parabolic. </w:t>
      </w:r>
    </w:p>
    <w:p w:rsidR="00157EBA" w:rsidRPr="00123062" w:rsidRDefault="00A625D6" w:rsidP="003638EB">
      <w:pPr>
        <w:pStyle w:val="ListParagraph"/>
        <w:numPr>
          <w:ilvl w:val="0"/>
          <w:numId w:val="19"/>
        </w:numPr>
        <w:ind w:left="0"/>
      </w:pPr>
      <w:r w:rsidRPr="00123062">
        <w:rPr>
          <w:bCs/>
        </w:rPr>
        <w:t xml:space="preserve">When dealing with projectiles you must deal with the </w:t>
      </w:r>
      <w:r w:rsidRPr="00123062">
        <w:rPr>
          <w:b/>
          <w:bCs/>
        </w:rPr>
        <w:t>two motions</w:t>
      </w:r>
      <w:r w:rsidRPr="00123062">
        <w:rPr>
          <w:b/>
        </w:rPr>
        <w:t xml:space="preserve"> </w:t>
      </w:r>
      <w:r w:rsidRPr="00123062">
        <w:rPr>
          <w:b/>
          <w:bCs/>
        </w:rPr>
        <w:t>separately</w:t>
      </w:r>
      <w:r w:rsidRPr="00123062">
        <w:t xml:space="preserve">. </w:t>
      </w:r>
    </w:p>
    <w:p w:rsidR="00157EBA" w:rsidRPr="00123062" w:rsidRDefault="00A625D6" w:rsidP="003638EB">
      <w:pPr>
        <w:pStyle w:val="ListParagraph"/>
        <w:numPr>
          <w:ilvl w:val="0"/>
          <w:numId w:val="19"/>
        </w:numPr>
        <w:ind w:left="0"/>
      </w:pPr>
      <w:r w:rsidRPr="00123062">
        <w:rPr>
          <w:bCs/>
        </w:rPr>
        <w:t>HORIZONTALLY, ignoring air resistance, the projectile moves with constant velocity</w:t>
      </w:r>
      <w:r w:rsidRPr="00123062">
        <w:t xml:space="preserve">. </w:t>
      </w:r>
    </w:p>
    <w:p w:rsidR="00DE454E" w:rsidRPr="00123062" w:rsidRDefault="00A35076" w:rsidP="003638EB">
      <w:pPr>
        <w:pStyle w:val="ListParagraph"/>
        <w:numPr>
          <w:ilvl w:val="0"/>
          <w:numId w:val="19"/>
        </w:numPr>
        <w:ind w:left="0"/>
      </w:pPr>
      <w:r w:rsidRPr="00123062">
        <w:rPr>
          <w:noProof/>
          <w:lang w:eastAsia="en-GB"/>
        </w:rPr>
        <mc:AlternateContent>
          <mc:Choice Requires="wpg">
            <w:drawing>
              <wp:anchor distT="0" distB="0" distL="114300" distR="114300" simplePos="0" relativeHeight="251797504" behindDoc="0" locked="0" layoutInCell="1" allowOverlap="1" wp14:anchorId="3F24A69F" wp14:editId="7C18F155">
                <wp:simplePos x="0" y="0"/>
                <wp:positionH relativeFrom="column">
                  <wp:posOffset>3002280</wp:posOffset>
                </wp:positionH>
                <wp:positionV relativeFrom="paragraph">
                  <wp:posOffset>549910</wp:posOffset>
                </wp:positionV>
                <wp:extent cx="2945765" cy="2654935"/>
                <wp:effectExtent l="0" t="38100" r="45085" b="31115"/>
                <wp:wrapSquare wrapText="left"/>
                <wp:docPr id="4465" name="Group 4465"/>
                <wp:cNvGraphicFramePr/>
                <a:graphic xmlns:a="http://schemas.openxmlformats.org/drawingml/2006/main">
                  <a:graphicData uri="http://schemas.microsoft.com/office/word/2010/wordprocessingGroup">
                    <wpg:wgp>
                      <wpg:cNvGrpSpPr/>
                      <wpg:grpSpPr>
                        <a:xfrm>
                          <a:off x="0" y="0"/>
                          <a:ext cx="2945765" cy="2654935"/>
                          <a:chOff x="191420" y="75577"/>
                          <a:chExt cx="2946428" cy="2654470"/>
                        </a:xfrm>
                      </wpg:grpSpPr>
                      <wpg:grpSp>
                        <wpg:cNvPr id="4466" name="Group 4466"/>
                        <wpg:cNvGrpSpPr>
                          <a:grpSpLocks/>
                        </wpg:cNvGrpSpPr>
                        <wpg:grpSpPr bwMode="auto">
                          <a:xfrm>
                            <a:off x="191420" y="75577"/>
                            <a:ext cx="2946428" cy="2654470"/>
                            <a:chOff x="2792" y="7596"/>
                            <a:chExt cx="4941" cy="5725"/>
                          </a:xfrm>
                        </wpg:grpSpPr>
                        <wpg:grpSp>
                          <wpg:cNvPr id="4467" name="Group 17"/>
                          <wpg:cNvGrpSpPr>
                            <a:grpSpLocks/>
                          </wpg:cNvGrpSpPr>
                          <wpg:grpSpPr bwMode="auto">
                            <a:xfrm>
                              <a:off x="2792" y="7596"/>
                              <a:ext cx="4828" cy="5725"/>
                              <a:chOff x="2792" y="7596"/>
                              <a:chExt cx="4828" cy="5725"/>
                            </a:xfrm>
                          </wpg:grpSpPr>
                          <wps:wsp>
                            <wps:cNvPr id="4468" name="Text Box 18"/>
                            <wps:cNvSpPr txBox="1">
                              <a:spLocks noChangeArrowheads="1"/>
                            </wps:cNvSpPr>
                            <wps:spPr bwMode="auto">
                              <a:xfrm>
                                <a:off x="2792" y="7596"/>
                                <a:ext cx="733" cy="3284"/>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640318" w:rsidRPr="00D7325E" w:rsidRDefault="00640318" w:rsidP="00A625D6">
                                  <w:pPr>
                                    <w:spacing w:before="0" w:after="0"/>
                                    <w:rPr>
                                      <w:b/>
                                      <w:bCs/>
                                      <w:color w:val="FF0000"/>
                                    </w:rPr>
                                  </w:pPr>
                                  <w:r w:rsidRPr="00D7325E">
                                    <w:rPr>
                                      <w:b/>
                                      <w:bCs/>
                                      <w:color w:val="FF0000"/>
                                    </w:rPr>
                                    <w:t>Vertical velocity ms</w:t>
                                  </w:r>
                                  <w:r w:rsidRPr="00D7325E">
                                    <w:rPr>
                                      <w:b/>
                                      <w:bCs/>
                                      <w:color w:val="FF0000"/>
                                      <w:vertAlign w:val="superscript"/>
                                    </w:rPr>
                                    <w:t>-1</w:t>
                                  </w:r>
                                </w:p>
                              </w:txbxContent>
                            </wps:txbx>
                            <wps:bodyPr rot="0" vert="vert270" wrap="square" lIns="91440" tIns="45720" rIns="91440" bIns="45720" anchor="t" anchorCtr="0" upright="1">
                              <a:noAutofit/>
                            </wps:bodyPr>
                          </wps:wsp>
                          <wps:wsp>
                            <wps:cNvPr id="4469" name="Text Box 19"/>
                            <wps:cNvSpPr txBox="1">
                              <a:spLocks noChangeArrowheads="1"/>
                            </wps:cNvSpPr>
                            <wps:spPr bwMode="auto">
                              <a:xfrm>
                                <a:off x="5895" y="11498"/>
                                <a:ext cx="172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D7325E" w:rsidRDefault="00640318" w:rsidP="00A625D6">
                                  <w:pPr>
                                    <w:spacing w:before="0" w:after="0"/>
                                    <w:rPr>
                                      <w:b/>
                                      <w:bCs/>
                                      <w:color w:val="FF0000"/>
                                    </w:rPr>
                                  </w:pPr>
                                  <w:r w:rsidRPr="00D7325E">
                                    <w:rPr>
                                      <w:b/>
                                      <w:bCs/>
                                      <w:color w:val="FF0000"/>
                                    </w:rPr>
                                    <w:t>Time (s)</w:t>
                                  </w:r>
                                </w:p>
                              </w:txbxContent>
                            </wps:txbx>
                            <wps:bodyPr rot="0" vert="horz" wrap="square" lIns="91440" tIns="45720" rIns="91440" bIns="45720" anchor="t" anchorCtr="0" upright="1">
                              <a:noAutofit/>
                            </wps:bodyPr>
                          </wps:wsp>
                          <wps:wsp>
                            <wps:cNvPr id="4470" name="Line 20"/>
                            <wps:cNvCnPr/>
                            <wps:spPr bwMode="auto">
                              <a:xfrm flipH="1" flipV="1">
                                <a:off x="3498" y="7808"/>
                                <a:ext cx="0" cy="5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1" name="Line 21"/>
                            <wps:cNvCnPr/>
                            <wps:spPr bwMode="auto">
                              <a:xfrm>
                                <a:off x="3045" y="11408"/>
                                <a:ext cx="39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2" name="Line 22"/>
                            <wps:cNvCnPr/>
                            <wps:spPr bwMode="auto">
                              <a:xfrm>
                                <a:off x="3525" y="8895"/>
                                <a:ext cx="3218" cy="442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s:wsp>
                          <wps:cNvPr id="4473" name="Text Box 23"/>
                          <wps:cNvSpPr txBox="1">
                            <a:spLocks noChangeArrowheads="1"/>
                          </wps:cNvSpPr>
                          <wps:spPr bwMode="auto">
                            <a:xfrm>
                              <a:off x="4095" y="7596"/>
                              <a:ext cx="3638" cy="2358"/>
                            </a:xfrm>
                            <a:prstGeom prst="rect">
                              <a:avLst/>
                            </a:prstGeom>
                            <a:noFill/>
                            <a:ln w="57150" cap="rnd" cmpd="thickThin">
                              <a:solidFill>
                                <a:srgbClr val="FFFF00"/>
                              </a:solidFill>
                              <a:prstDash val="sysDot"/>
                              <a:miter lim="800000"/>
                              <a:headEnd/>
                              <a:tailEnd/>
                            </a:ln>
                          </wps:spPr>
                          <wps:txbx>
                            <w:txbxContent>
                              <w:p w:rsidR="00640318" w:rsidRDefault="00640318" w:rsidP="00A625D6">
                                <w:pPr>
                                  <w:spacing w:before="0" w:after="0"/>
                                  <w:jc w:val="center"/>
                                  <w:rPr>
                                    <w:b/>
                                    <w:bCs/>
                                    <w:color w:val="FF0000"/>
                                  </w:rPr>
                                </w:pPr>
                                <w:r w:rsidRPr="00D7325E">
                                  <w:rPr>
                                    <w:b/>
                                    <w:bCs/>
                                    <w:color w:val="FF0000"/>
                                  </w:rPr>
                                  <w:t>The gradient of this graph equal</w:t>
                                </w:r>
                                <w:r>
                                  <w:rPr>
                                    <w:b/>
                                    <w:bCs/>
                                    <w:color w:val="FF0000"/>
                                  </w:rPr>
                                  <w:t>s</w:t>
                                </w:r>
                                <w:r w:rsidRPr="00D7325E">
                                  <w:rPr>
                                    <w:b/>
                                    <w:bCs/>
                                    <w:color w:val="FF0000"/>
                                  </w:rPr>
                                  <w:t xml:space="preserve"> the acceleration due to gravity. </w:t>
                                </w:r>
                                <w:r>
                                  <w:rPr>
                                    <w:b/>
                                    <w:bCs/>
                                    <w:color w:val="FF0000"/>
                                  </w:rPr>
                                  <w:t xml:space="preserve">For problems on Earth </w:t>
                                </w:r>
                                <w:r w:rsidRPr="00D7325E">
                                  <w:rPr>
                                    <w:b/>
                                    <w:bCs/>
                                    <w:color w:val="FF0000"/>
                                  </w:rPr>
                                  <w:t xml:space="preserve">this gradient </w:t>
                                </w:r>
                              </w:p>
                              <w:p w:rsidR="00640318" w:rsidRPr="00D7325E" w:rsidRDefault="00640318" w:rsidP="00A625D6">
                                <w:pPr>
                                  <w:spacing w:before="0" w:after="0"/>
                                  <w:jc w:val="center"/>
                                  <w:rPr>
                                    <w:b/>
                                    <w:bCs/>
                                    <w:color w:val="FF0000"/>
                                  </w:rPr>
                                </w:pPr>
                                <w:r>
                                  <w:rPr>
                                    <w:b/>
                                    <w:bCs/>
                                    <w:color w:val="FF0000"/>
                                  </w:rPr>
                                  <w:t>=  - 9</w:t>
                                </w:r>
                                <w:r w:rsidRPr="00D7325E">
                                  <w:rPr>
                                    <w:b/>
                                    <w:bCs/>
                                    <w:color w:val="FF0000"/>
                                  </w:rPr>
                                  <w:t>.8ms</w:t>
                                </w:r>
                                <w:r w:rsidRPr="00D7325E">
                                  <w:rPr>
                                    <w:b/>
                                    <w:bCs/>
                                    <w:color w:val="FF0000"/>
                                    <w:vertAlign w:val="superscript"/>
                                  </w:rPr>
                                  <w:t>-2</w:t>
                                </w:r>
                              </w:p>
                            </w:txbxContent>
                          </wps:txbx>
                          <wps:bodyPr rot="0" vert="horz" wrap="square" lIns="91440" tIns="45720" rIns="91440" bIns="45720" anchor="t" anchorCtr="0" upright="1">
                            <a:noAutofit/>
                          </wps:bodyPr>
                        </wps:wsp>
                      </wpg:grpSp>
                      <wps:wsp>
                        <wps:cNvPr id="4474" name="Text Box 4474"/>
                        <wps:cNvSpPr txBox="1"/>
                        <wps:spPr>
                          <a:xfrm>
                            <a:off x="266700" y="1876425"/>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318" w:rsidRDefault="00640318" w:rsidP="00A625D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465" o:spid="_x0000_s1299" style="position:absolute;left:0;text-align:left;margin-left:236.4pt;margin-top:43.3pt;width:231.95pt;height:209.05pt;z-index:251797504;mso-width-relative:margin;mso-height-relative:margin" coordorigin="1914,755" coordsize="29464,26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">
                <v:group id="Group 4466" o:spid="_x0000_s1300" style="position:absolute;left:1914;top:755;width:29464;height:26545" coordorigin="2792,7596" coordsize="4941,5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GaBsYAAADdAAAADwAAAGRycy9kb3ducmV2LnhtbESPQWvCQBSE7wX/w/KE&#10;3uomaoNEVxHR0oMUqoJ4e2SfSTD7NmTXJP77riD0OMzMN8xi1ZtKtNS40rKCeBSBIM6sLjlXcDru&#10;PmYgnEfWWFkmBQ9ysFoO3haYatvxL7UHn4sAYZeigsL7OpXSZQUZdCNbEwfvahuDPsgml7rBLsBN&#10;JcdRlEiDJYeFAmvaFJTdDnej4KvDbj2Jt+3+dt08LsfPn/M+JqXeh/16DsJT7//Dr/a3VjCdJ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0ZoGxgAAAN0A&#10;AAAPAAAAAAAAAAAAAAAAAKoCAABkcnMvZG93bnJldi54bWxQSwUGAAAAAAQABAD6AAAAnQMAAAAA&#10;">
                  <v:group id="Group 17" o:spid="_x0000_s1301" style="position:absolute;left:2792;top:7596;width:4828;height:5725" coordorigin="2792,7596" coordsize="4828,5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0/nccAAADdAAAADwAAAGRycy9kb3ducmV2LnhtbESPQWvCQBSE7wX/w/IK&#10;vdVN1EZJs4qILT2IoBaKt0f2mYRk34bsNon/vlso9DjMzDdMthlNI3rqXGVZQTyNQBDnVldcKPi8&#10;vD2vQDiPrLGxTAru5GCznjxkmGo78In6sy9EgLBLUUHpfZtK6fKSDLqpbYmDd7OdQR9kV0jd4RDg&#10;ppGzKEqkwYrDQokt7UrK6/O3UfA+4LCdx/v+UN929+vl5fh1iEmpp8dx+wrC0+j/w3/tD61gsUi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0/nccAAADd&#10;AAAADwAAAAAAAAAAAAAAAACqAgAAZHJzL2Rvd25yZXYueG1sUEsFBgAAAAAEAAQA+gAAAJ4DAAAA&#10;AA==&#10;">
                    <v:shape id="Text Box 18" o:spid="_x0000_s1302" type="#_x0000_t202" style="position:absolute;left:2792;top:7596;width:733;height:3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t+k8QA&#10;AADdAAAADwAAAGRycy9kb3ducmV2LnhtbERPy2rCQBTdF/yH4Qru6sQ0iERHEa3YTQs+0O0lc02C&#10;mTthZoxpv76zKHR5OO/FqjeN6Mj52rKCyTgBQVxYXXOp4Hzavc5A+ICssbFMCr7Jw2o5eFlgru2T&#10;D9QdQyliCPscFVQhtLmUvqjIoB/bljhyN+sMhghdKbXDZww3jUyTZCoN1hwbKmxpU1FxPz6Mgv3n&#10;JE126c972RVue826r8vb9aHUaNiv5yAC9eFf/Of+0AqybBrnxjfxCc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bfpPEAAAA3QAAAA8AAAAAAAAAAAAAAAAAmAIAAGRycy9k&#10;b3ducmV2LnhtbFBLBQYAAAAABAAEAPUAAACJAwAAAAA=&#10;" stroked="f" strokecolor="blue">
                      <v:textbox style="layout-flow:vertical;mso-layout-flow-alt:bottom-to-top">
                        <w:txbxContent>
                          <w:p w:rsidR="00640318" w:rsidRPr="00D7325E" w:rsidRDefault="00640318" w:rsidP="00A625D6">
                            <w:pPr>
                              <w:spacing w:before="0" w:after="0"/>
                              <w:rPr>
                                <w:b/>
                                <w:bCs/>
                                <w:color w:val="FF0000"/>
                              </w:rPr>
                            </w:pPr>
                            <w:r w:rsidRPr="00D7325E">
                              <w:rPr>
                                <w:b/>
                                <w:bCs/>
                                <w:color w:val="FF0000"/>
                              </w:rPr>
                              <w:t>Vertical velocity ms</w:t>
                            </w:r>
                            <w:r w:rsidRPr="00D7325E">
                              <w:rPr>
                                <w:b/>
                                <w:bCs/>
                                <w:color w:val="FF0000"/>
                                <w:vertAlign w:val="superscript"/>
                              </w:rPr>
                              <w:t>-1</w:t>
                            </w:r>
                          </w:p>
                        </w:txbxContent>
                      </v:textbox>
                    </v:shape>
                    <v:shape id="Text Box 19" o:spid="_x0000_s1303" type="#_x0000_t202" style="position:absolute;left:5895;top:11498;width:172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8uc8QA&#10;AADdAAAADwAAAGRycy9kb3ducmV2LnhtbESP3YrCMBSE7wXfIRzBG9FUqVWrUVxhF2/9eYBjc2yL&#10;zUlpsra+vVlY8HKYmW+Yza4zlXhS40rLCqaTCARxZnXJuYLr5Xu8BOE8ssbKMil4kYPdtt/bYKpt&#10;yyd6nn0uAoRdigoK7+tUSpcVZNBNbE0cvLttDPogm1zqBtsAN5WcRVEiDZYcFgqs6VBQ9jj/GgX3&#10;Yzuar9rbj78uTnHyheXiZl9KDQfdfg3CU+c/4f/2USuI42QFf2/CE5D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fLnPEAAAA3QAAAA8AAAAAAAAAAAAAAAAAmAIAAGRycy9k&#10;b3ducmV2LnhtbFBLBQYAAAAABAAEAPUAAACJAwAAAAA=&#10;" stroked="f">
                      <v:textbox>
                        <w:txbxContent>
                          <w:p w:rsidR="00640318" w:rsidRPr="00D7325E" w:rsidRDefault="00640318" w:rsidP="00A625D6">
                            <w:pPr>
                              <w:spacing w:before="0" w:after="0"/>
                              <w:rPr>
                                <w:b/>
                                <w:bCs/>
                                <w:color w:val="FF0000"/>
                              </w:rPr>
                            </w:pPr>
                            <w:r w:rsidRPr="00D7325E">
                              <w:rPr>
                                <w:b/>
                                <w:bCs/>
                                <w:color w:val="FF0000"/>
                              </w:rPr>
                              <w:t>Time (s)</w:t>
                            </w:r>
                          </w:p>
                        </w:txbxContent>
                      </v:textbox>
                    </v:shape>
                    <v:line id="Line 20" o:spid="_x0000_s1304" style="position:absolute;flip:x y;visibility:visible;mso-wrap-style:square" from="3498,7808" to="3498,1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hPMIAAADdAAAADwAAAGRycy9kb3ducmV2LnhtbERPyW7CMBC9I/EP1iD1Bg4IFZTGIJZG&#10;9Mpy6W0UTzbicYgNpH9fH5A4Pr09WfemEQ/qXGVZwXQSgSDOrK64UHA5p+MlCOeRNTaWScEfOViv&#10;hoMEY22ffKTHyRcihLCLUUHpfRtL6bKSDLqJbYkDl9vOoA+wK6Tu8BnCTSNnUfQpDVYcGkpsaVdS&#10;dj3djYL8u+6X6S29Xw715va7PdT7abFX6mPUb75AeOr9W/xy/2gF8/ki7A9vwhO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HhPMIAAADdAAAADwAAAAAAAAAAAAAA&#10;AAChAgAAZHJzL2Rvd25yZXYueG1sUEsFBgAAAAAEAAQA+QAAAJADAAAAAA==&#10;" strokeweight="2.25pt">
                      <v:stroke endarrow="block"/>
                    </v:line>
                    <v:line id="Line 21" o:spid="_x0000_s1305" style="position:absolute;visibility:visible;mso-wrap-style:square" from="3045,11408" to="6945,11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d1scAAADdAAAADwAAAGRycy9kb3ducmV2LnhtbESPQWvCQBSE74L/YXmFXkQ3aYOW6Cpi&#10;KbSCtlXx/Mi+JsHs25DdauKv7xYEj8PMfMPMFq2pxJkaV1pWEI8iEMSZ1SXnCg77t+ELCOeRNVaW&#10;SUFHDhbzfm+GqbYX/qbzzuciQNilqKDwvk6ldFlBBt3I1sTB+7GNQR9kk0vd4CXATSWfomgsDZYc&#10;FgqsaVVQdtr9GgVrur6OPwafG0x8/HXsngdxV26Venxol1MQnlp/D9/a71pBkkxi+H8Tno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5Z3WxwAAAN0AAAAPAAAAAAAA&#10;AAAAAAAAAKECAABkcnMvZG93bnJldi54bWxQSwUGAAAAAAQABAD5AAAAlQMAAAAA&#10;" strokeweight="2.25pt">
                      <v:stroke endarrow="block"/>
                    </v:line>
                    <v:line id="Line 22" o:spid="_x0000_s1306" style="position:absolute;visibility:visible;mso-wrap-style:square" from="3525,8895" to="6743,1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y3N8UAAADdAAAADwAAAGRycy9kb3ducmV2LnhtbESPQWsCMRSE70L/Q3gFb5pVltauRlFB&#10;EEoRteD1mbzubt28LJtU03/fCAWPw8x8w8wW0TbiSp2vHSsYDTMQxNqZmksFn8fNYALCB2SDjWNS&#10;8EseFvOn3gwL4268p+shlCJB2BeooAqhLaT0uiKLfuha4uR9uc5iSLIrpenwluC2keMse5EWa04L&#10;Fba0rkhfDj9Wwen77byLtTY5n/fv+dbHD71aKdV/jsspiEAxPML/7a1RkOevY7i/S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y3N8UAAADdAAAADwAAAAAAAAAA&#10;AAAAAAChAgAAZHJzL2Rvd25yZXYueG1sUEsFBgAAAAAEAAQA+QAAAJMDAAAAAA==&#10;" strokecolor="red" strokeweight="2.25pt"/>
                  </v:group>
                  <v:shape id="Text Box 23" o:spid="_x0000_s1307" type="#_x0000_t202" style="position:absolute;left:4095;top:7596;width:3638;height:2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QYMYA&#10;AADdAAAADwAAAGRycy9kb3ducmV2LnhtbESP0WrCQBRE3wX/YblCX0Q3tqHW1FWKUPRJaNoPuGav&#10;2Wj2bshuNP17VxB8HGbmDLNc97YWF2p95VjBbJqAIC6crrhU8Pf7PfkA4QOyxtoxKfgnD+vVcLDE&#10;TLsr/9AlD6WIEPYZKjAhNJmUvjBk0U9dQxy9o2sthijbUuoWrxFua/maJO/SYsVxwWBDG0PFOe+s&#10;gnGXVifeF/P99jBb6M22WxzNWKmXUf/1CSJQH57hR3unFaTp/A3ub+IT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yQYMYAAADdAAAADwAAAAAAAAAAAAAAAACYAgAAZHJz&#10;L2Rvd25yZXYueG1sUEsFBgAAAAAEAAQA9QAAAIsDAAAAAA==&#10;" filled="f" strokecolor="yellow" strokeweight="4.5pt">
                    <v:stroke dashstyle="1 1" linestyle="thickThin" endcap="round"/>
                    <v:textbox>
                      <w:txbxContent>
                        <w:p w:rsidR="00640318" w:rsidRDefault="00640318" w:rsidP="00A625D6">
                          <w:pPr>
                            <w:spacing w:before="0" w:after="0"/>
                            <w:jc w:val="center"/>
                            <w:rPr>
                              <w:b/>
                              <w:bCs/>
                              <w:color w:val="FF0000"/>
                            </w:rPr>
                          </w:pPr>
                          <w:r w:rsidRPr="00D7325E">
                            <w:rPr>
                              <w:b/>
                              <w:bCs/>
                              <w:color w:val="FF0000"/>
                            </w:rPr>
                            <w:t>The gradient of this graph equal</w:t>
                          </w:r>
                          <w:r>
                            <w:rPr>
                              <w:b/>
                              <w:bCs/>
                              <w:color w:val="FF0000"/>
                            </w:rPr>
                            <w:t>s</w:t>
                          </w:r>
                          <w:r w:rsidRPr="00D7325E">
                            <w:rPr>
                              <w:b/>
                              <w:bCs/>
                              <w:color w:val="FF0000"/>
                            </w:rPr>
                            <w:t xml:space="preserve"> the acceleration due to gravity. </w:t>
                          </w:r>
                          <w:r>
                            <w:rPr>
                              <w:b/>
                              <w:bCs/>
                              <w:color w:val="FF0000"/>
                            </w:rPr>
                            <w:t xml:space="preserve">For problems on Earth </w:t>
                          </w:r>
                          <w:r w:rsidRPr="00D7325E">
                            <w:rPr>
                              <w:b/>
                              <w:bCs/>
                              <w:color w:val="FF0000"/>
                            </w:rPr>
                            <w:t xml:space="preserve">this gradient </w:t>
                          </w:r>
                        </w:p>
                        <w:p w:rsidR="00640318" w:rsidRPr="00D7325E" w:rsidRDefault="00640318" w:rsidP="00A625D6">
                          <w:pPr>
                            <w:spacing w:before="0" w:after="0"/>
                            <w:jc w:val="center"/>
                            <w:rPr>
                              <w:b/>
                              <w:bCs/>
                              <w:color w:val="FF0000"/>
                            </w:rPr>
                          </w:pPr>
                          <w:r>
                            <w:rPr>
                              <w:b/>
                              <w:bCs/>
                              <w:color w:val="FF0000"/>
                            </w:rPr>
                            <w:t>=  - 9</w:t>
                          </w:r>
                          <w:r w:rsidRPr="00D7325E">
                            <w:rPr>
                              <w:b/>
                              <w:bCs/>
                              <w:color w:val="FF0000"/>
                            </w:rPr>
                            <w:t>.8ms</w:t>
                          </w:r>
                          <w:r w:rsidRPr="00D7325E">
                            <w:rPr>
                              <w:b/>
                              <w:bCs/>
                              <w:color w:val="FF0000"/>
                              <w:vertAlign w:val="superscript"/>
                            </w:rPr>
                            <w:t>-2</w:t>
                          </w:r>
                        </w:p>
                      </w:txbxContent>
                    </v:textbox>
                  </v:shape>
                </v:group>
                <v:shape id="Text Box 4474" o:spid="_x0000_s1308" type="#_x0000_t202" style="position:absolute;left:2667;top:18764;width:3454;height:2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I4sgA&#10;AADdAAAADwAAAGRycy9kb3ducmV2LnhtbESPT2vCQBTE70K/w/IK3nRTiW1Is4oEpCLtQeult9fs&#10;yx+afZtmV4399K4g9DjMzG+YbDmYVpyod41lBU/TCARxYXXDlYLD53qSgHAeWWNrmRRcyMFy8TDK&#10;MNX2zDs67X0lAoRdigpq77tUSlfUZNBNbUccvNL2Bn2QfSV1j+cAN62cRdGzNNhwWKixo7ym4md/&#10;NAq2+foDd98zk/y1+dt7uep+D19zpcaPw+oVhKfB/4fv7Y1WEMcvMdzeh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RwjiyAAAAN0AAAAPAAAAAAAAAAAAAAAAAJgCAABk&#10;cnMvZG93bnJldi54bWxQSwUGAAAAAAQABAD1AAAAjQMAAAAA&#10;" filled="f" stroked="f" strokeweight=".5pt">
                  <v:textbox>
                    <w:txbxContent>
                      <w:p w:rsidR="00640318" w:rsidRDefault="00640318" w:rsidP="00A625D6">
                        <w:pPr>
                          <w:spacing w:before="0" w:after="0"/>
                        </w:pPr>
                        <w:r>
                          <w:t>0</w:t>
                        </w:r>
                      </w:p>
                    </w:txbxContent>
                  </v:textbox>
                </v:shape>
                <w10:wrap type="square" side="left"/>
              </v:group>
            </w:pict>
          </mc:Fallback>
        </mc:AlternateContent>
      </w:r>
      <w:r w:rsidR="00A625D6" w:rsidRPr="00123062">
        <w:rPr>
          <w:bCs/>
        </w:rPr>
        <w:t>VERTICALLY the motion is affected by a constant acceleration of 9.8ms</w:t>
      </w:r>
      <w:r w:rsidR="00A625D6" w:rsidRPr="00123062">
        <w:rPr>
          <w:bCs/>
          <w:vertAlign w:val="superscript"/>
        </w:rPr>
        <w:t>-2</w:t>
      </w:r>
      <w:r w:rsidR="00A625D6" w:rsidRPr="00123062">
        <w:rPr>
          <w:bCs/>
        </w:rPr>
        <w:t xml:space="preserve"> downwards on Earth</w:t>
      </w:r>
      <w:r w:rsidR="00A03AB1">
        <w:rPr>
          <w:bCs/>
        </w:rPr>
        <w:t>,</w:t>
      </w:r>
      <w:r w:rsidR="00A625D6" w:rsidRPr="00123062">
        <w:t xml:space="preserve"> the acceleration due to gravity</w:t>
      </w:r>
      <w:r w:rsidR="00B61B8E" w:rsidRPr="00123062">
        <w:t>.</w:t>
      </w:r>
    </w:p>
    <w:p w:rsidR="00DE454E" w:rsidRPr="00123062" w:rsidRDefault="00A625D6" w:rsidP="003638EB">
      <w:pPr>
        <w:pStyle w:val="ListParagraph"/>
        <w:numPr>
          <w:ilvl w:val="0"/>
          <w:numId w:val="19"/>
        </w:numPr>
        <w:tabs>
          <w:tab w:val="left" w:pos="284"/>
          <w:tab w:val="left" w:pos="1134"/>
          <w:tab w:val="left" w:pos="1560"/>
          <w:tab w:val="left" w:pos="2127"/>
          <w:tab w:val="left" w:pos="2694"/>
          <w:tab w:val="left" w:pos="3261"/>
          <w:tab w:val="left" w:pos="3969"/>
        </w:tabs>
        <w:ind w:left="0"/>
      </w:pPr>
      <w:r w:rsidRPr="00123062">
        <w:t>If we take air resistance into account then the speed tends to decrease in the horizontal direction, however this makes the calculations too difficult so for the higher course you must assume that you’re your calculations are occurring in a vacuum!</w:t>
      </w:r>
    </w:p>
    <w:p w:rsidR="005A4A6A" w:rsidRPr="00123062" w:rsidRDefault="00A625D6" w:rsidP="003638EB">
      <w:pPr>
        <w:pStyle w:val="ListParagraph"/>
        <w:numPr>
          <w:ilvl w:val="0"/>
          <w:numId w:val="19"/>
        </w:numPr>
        <w:tabs>
          <w:tab w:val="left" w:pos="284"/>
          <w:tab w:val="left" w:pos="1134"/>
          <w:tab w:val="left" w:pos="1560"/>
          <w:tab w:val="left" w:pos="2127"/>
          <w:tab w:val="left" w:pos="2694"/>
          <w:tab w:val="left" w:pos="3261"/>
          <w:tab w:val="left" w:pos="3969"/>
        </w:tabs>
        <w:ind w:left="0"/>
      </w:pPr>
      <w:r w:rsidRPr="00123062">
        <w:t>When fired upward the object will decelerate at 9.8ms</w:t>
      </w:r>
      <w:r w:rsidRPr="00123062">
        <w:rPr>
          <w:vertAlign w:val="superscript"/>
        </w:rPr>
        <w:t>-2</w:t>
      </w:r>
      <w:r w:rsidR="00F810C4">
        <w:t xml:space="preserve">, </w:t>
      </w:r>
      <w:r w:rsidRPr="00123062">
        <w:t>reach a maximum height where its vertical velocity is zero. It will then accelerate downwards at 9.8ms</w:t>
      </w:r>
      <w:r w:rsidRPr="00123062">
        <w:rPr>
          <w:vertAlign w:val="superscript"/>
        </w:rPr>
        <w:t>-2</w:t>
      </w:r>
      <w:r w:rsidRPr="00123062">
        <w:t xml:space="preserve">. </w:t>
      </w:r>
    </w:p>
    <w:p w:rsidR="005A4A6A" w:rsidRPr="00123062" w:rsidRDefault="00F810C4" w:rsidP="003638EB">
      <w:pPr>
        <w:pStyle w:val="ListParagraph"/>
        <w:numPr>
          <w:ilvl w:val="0"/>
          <w:numId w:val="19"/>
        </w:numPr>
        <w:tabs>
          <w:tab w:val="left" w:pos="284"/>
          <w:tab w:val="left" w:pos="1134"/>
          <w:tab w:val="left" w:pos="1560"/>
          <w:tab w:val="left" w:pos="2127"/>
          <w:tab w:val="left" w:pos="2694"/>
          <w:tab w:val="left" w:pos="3261"/>
          <w:tab w:val="left" w:pos="3969"/>
        </w:tabs>
        <w:ind w:left="0"/>
      </w:pPr>
      <w:r>
        <w:t>T</w:t>
      </w:r>
      <w:r w:rsidR="00A625D6" w:rsidRPr="00123062">
        <w:t xml:space="preserve">he forces on an object will be the same if an object accelerates downwards as they are if the object decelerates upwards! </w:t>
      </w:r>
    </w:p>
    <w:p w:rsidR="005A4A6A" w:rsidRPr="00123062" w:rsidRDefault="00A625D6" w:rsidP="003638EB">
      <w:pPr>
        <w:pStyle w:val="ListParagraph"/>
        <w:numPr>
          <w:ilvl w:val="0"/>
          <w:numId w:val="19"/>
        </w:numPr>
        <w:tabs>
          <w:tab w:val="left" w:pos="284"/>
          <w:tab w:val="left" w:pos="1134"/>
          <w:tab w:val="left" w:pos="1560"/>
          <w:tab w:val="left" w:pos="2127"/>
          <w:tab w:val="left" w:pos="2694"/>
          <w:tab w:val="left" w:pos="3261"/>
          <w:tab w:val="left" w:pos="3969"/>
        </w:tabs>
        <w:ind w:left="0"/>
      </w:pPr>
      <w:r w:rsidRPr="00123062">
        <w:t>Don’t forget that even when the vertical velocity of the object is zero there is still a force on the object and it is still accelerating downwards at 9.8ms</w:t>
      </w:r>
      <w:r w:rsidRPr="00123062">
        <w:rPr>
          <w:vertAlign w:val="superscript"/>
        </w:rPr>
        <w:t>-2</w:t>
      </w:r>
      <w:r w:rsidR="00C74D55" w:rsidRPr="00123062">
        <w:t>.</w:t>
      </w:r>
    </w:p>
    <w:p w:rsidR="005A4A6A" w:rsidRPr="00123062" w:rsidRDefault="005A4A6A" w:rsidP="003638EB">
      <w:pPr>
        <w:pStyle w:val="ListParagraph"/>
        <w:numPr>
          <w:ilvl w:val="0"/>
          <w:numId w:val="19"/>
        </w:numPr>
        <w:tabs>
          <w:tab w:val="left" w:pos="284"/>
          <w:tab w:val="left" w:pos="1134"/>
          <w:tab w:val="left" w:pos="1560"/>
          <w:tab w:val="left" w:pos="2127"/>
          <w:tab w:val="left" w:pos="2694"/>
          <w:tab w:val="left" w:pos="3261"/>
          <w:tab w:val="left" w:pos="3969"/>
        </w:tabs>
        <w:ind w:left="0"/>
      </w:pPr>
      <w:r w:rsidRPr="00123062">
        <w:t xml:space="preserve">The velocity of the object changes during the flight. </w:t>
      </w:r>
    </w:p>
    <w:p w:rsidR="00761DAE" w:rsidRPr="00A35076" w:rsidRDefault="005A4A6A" w:rsidP="003638EB">
      <w:pPr>
        <w:pStyle w:val="ListParagraph"/>
        <w:numPr>
          <w:ilvl w:val="0"/>
          <w:numId w:val="19"/>
        </w:numPr>
        <w:tabs>
          <w:tab w:val="left" w:pos="284"/>
          <w:tab w:val="left" w:pos="1134"/>
          <w:tab w:val="left" w:pos="1560"/>
          <w:tab w:val="left" w:pos="2127"/>
          <w:tab w:val="left" w:pos="2694"/>
          <w:tab w:val="left" w:pos="3261"/>
          <w:tab w:val="left" w:pos="3969"/>
        </w:tabs>
        <w:ind w:left="0"/>
        <w:rPr>
          <w:i/>
        </w:rPr>
      </w:pPr>
      <w:r w:rsidRPr="00123062">
        <w:t>Remember that velocity is a vector quantity. We must split the resultant velocity (the velocity that the object is travelling in) into its components, in this case horizontal and vertical. We do this by taking components which has been dealt with elsewhere.</w:t>
      </w:r>
      <w:r w:rsidR="002F3D14" w:rsidRPr="00123062">
        <w:t xml:space="preserve"> </w:t>
      </w:r>
      <w:r w:rsidR="00A35076">
        <w:t xml:space="preserve"> </w:t>
      </w:r>
      <w:r w:rsidR="002F3D14" w:rsidRPr="00A35076">
        <w:rPr>
          <w:i/>
        </w:rPr>
        <w:t xml:space="preserve">Notice there is only one </w:t>
      </w:r>
      <w:r w:rsidR="002F3D14" w:rsidRPr="00A35076">
        <w:rPr>
          <w:i/>
        </w:rPr>
        <w:lastRenderedPageBreak/>
        <w:t>gradient because there is only one acceleration, but this causes a deceleration in objects moving upwards, away from the Earth and it causes an acceleration in objects moving downwards, towards the centre of the Earth.</w:t>
      </w:r>
    </w:p>
    <w:p w:rsidR="00A35076" w:rsidRDefault="005A4A6A" w:rsidP="003638EB">
      <w:pPr>
        <w:pStyle w:val="ListParagraph"/>
        <w:numPr>
          <w:ilvl w:val="0"/>
          <w:numId w:val="21"/>
        </w:numPr>
        <w:tabs>
          <w:tab w:val="left" w:pos="284"/>
        </w:tabs>
        <w:ind w:left="284" w:hanging="568"/>
      </w:pPr>
      <w:r w:rsidRPr="00761DAE">
        <w:rPr>
          <w:vertAlign w:val="superscript"/>
        </w:rPr>
        <w:t xml:space="preserve"> </w:t>
      </w:r>
      <w:r w:rsidRPr="00123062">
        <w:t xml:space="preserve">We then do </w:t>
      </w:r>
      <w:r w:rsidRPr="00761DAE">
        <w:rPr>
          <w:bCs/>
          <w:u w:val="single"/>
        </w:rPr>
        <w:t>not</w:t>
      </w:r>
      <w:r w:rsidRPr="00123062">
        <w:t xml:space="preserve"> use the resultant again unless we are asked for the resultant at any further point.</w:t>
      </w:r>
    </w:p>
    <w:p w:rsidR="00A35076" w:rsidRDefault="00A35076" w:rsidP="003638EB">
      <w:pPr>
        <w:pStyle w:val="ListParagraph"/>
        <w:numPr>
          <w:ilvl w:val="0"/>
          <w:numId w:val="21"/>
        </w:numPr>
        <w:tabs>
          <w:tab w:val="left" w:pos="284"/>
        </w:tabs>
        <w:ind w:hanging="436"/>
      </w:pPr>
      <w:r w:rsidRPr="00A35076">
        <w:rPr>
          <w:i/>
          <w:noProof/>
          <w:lang w:eastAsia="en-GB"/>
        </w:rPr>
        <mc:AlternateContent>
          <mc:Choice Requires="wpg">
            <w:drawing>
              <wp:anchor distT="0" distB="0" distL="114300" distR="114300" simplePos="0" relativeHeight="251796480" behindDoc="0" locked="0" layoutInCell="1" allowOverlap="1" wp14:anchorId="63EF4655" wp14:editId="6D6A1FD7">
                <wp:simplePos x="0" y="0"/>
                <wp:positionH relativeFrom="column">
                  <wp:posOffset>-310515</wp:posOffset>
                </wp:positionH>
                <wp:positionV relativeFrom="paragraph">
                  <wp:posOffset>38735</wp:posOffset>
                </wp:positionV>
                <wp:extent cx="2470150" cy="2190750"/>
                <wp:effectExtent l="0" t="38100" r="6350" b="38100"/>
                <wp:wrapSquare wrapText="bothSides"/>
                <wp:docPr id="4475" name="Group 4475"/>
                <wp:cNvGraphicFramePr/>
                <a:graphic xmlns:a="http://schemas.openxmlformats.org/drawingml/2006/main">
                  <a:graphicData uri="http://schemas.microsoft.com/office/word/2010/wordprocessingGroup">
                    <wpg:wgp>
                      <wpg:cNvGrpSpPr/>
                      <wpg:grpSpPr>
                        <a:xfrm>
                          <a:off x="0" y="0"/>
                          <a:ext cx="2470150" cy="2190750"/>
                          <a:chOff x="206375" y="0"/>
                          <a:chExt cx="2470150" cy="2190750"/>
                        </a:xfrm>
                      </wpg:grpSpPr>
                      <wpg:grpSp>
                        <wpg:cNvPr id="4476" name="Group 4476"/>
                        <wpg:cNvGrpSpPr>
                          <a:grpSpLocks/>
                        </wpg:cNvGrpSpPr>
                        <wpg:grpSpPr bwMode="auto">
                          <a:xfrm>
                            <a:off x="206375" y="0"/>
                            <a:ext cx="2470150" cy="2190750"/>
                            <a:chOff x="6970" y="9308"/>
                            <a:chExt cx="3890" cy="4766"/>
                          </a:xfrm>
                        </wpg:grpSpPr>
                        <wps:wsp>
                          <wps:cNvPr id="4477" name="Text Box 40"/>
                          <wps:cNvSpPr txBox="1">
                            <a:spLocks noChangeArrowheads="1"/>
                          </wps:cNvSpPr>
                          <wps:spPr bwMode="auto">
                            <a:xfrm>
                              <a:off x="7965" y="9630"/>
                              <a:ext cx="2205" cy="1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FE789D" w:rsidRDefault="00640318" w:rsidP="00A625D6">
                                <w:pPr>
                                  <w:spacing w:before="0" w:after="0"/>
                                  <w:rPr>
                                    <w:color w:val="0000FF"/>
                                  </w:rPr>
                                </w:pPr>
                                <w:r w:rsidRPr="00FE789D">
                                  <w:rPr>
                                    <w:color w:val="0000FF"/>
                                  </w:rPr>
                                  <w:t>sometimes the graph can be shown with a positive gradient</w:t>
                                </w:r>
                              </w:p>
                            </w:txbxContent>
                          </wps:txbx>
                          <wps:bodyPr rot="0" vert="horz" wrap="square" lIns="91440" tIns="45720" rIns="91440" bIns="45720" anchor="t" anchorCtr="0" upright="1">
                            <a:noAutofit/>
                          </wps:bodyPr>
                        </wps:wsp>
                        <wpg:grpSp>
                          <wpg:cNvPr id="4478" name="Group 41"/>
                          <wpg:cNvGrpSpPr>
                            <a:grpSpLocks/>
                          </wpg:cNvGrpSpPr>
                          <wpg:grpSpPr bwMode="auto">
                            <a:xfrm>
                              <a:off x="6970" y="9308"/>
                              <a:ext cx="3890" cy="4766"/>
                              <a:chOff x="7315" y="5618"/>
                              <a:chExt cx="3890" cy="4766"/>
                            </a:xfrm>
                          </wpg:grpSpPr>
                          <wps:wsp>
                            <wps:cNvPr id="4479" name="Text Box 42"/>
                            <wps:cNvSpPr txBox="1">
                              <a:spLocks noChangeArrowheads="1"/>
                            </wps:cNvSpPr>
                            <wps:spPr bwMode="auto">
                              <a:xfrm>
                                <a:off x="7315" y="5618"/>
                                <a:ext cx="548" cy="2776"/>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640318" w:rsidRPr="00FE789D" w:rsidRDefault="00640318" w:rsidP="00A625D6">
                                  <w:pPr>
                                    <w:spacing w:before="0" w:after="0"/>
                                    <w:rPr>
                                      <w:b/>
                                      <w:bCs/>
                                      <w:color w:val="FF0000"/>
                                    </w:rPr>
                                  </w:pPr>
                                  <w:r w:rsidRPr="00FE789D">
                                    <w:rPr>
                                      <w:b/>
                                      <w:bCs/>
                                      <w:color w:val="FF0000"/>
                                    </w:rPr>
                                    <w:t xml:space="preserve">Vertical velocity </w:t>
                                  </w:r>
                                  <w:r>
                                    <w:rPr>
                                      <w:b/>
                                      <w:bCs/>
                                      <w:color w:val="FF0000"/>
                                    </w:rPr>
                                    <w:t xml:space="preserve"> </w:t>
                                  </w:r>
                                  <w:r w:rsidRPr="00FE789D">
                                    <w:rPr>
                                      <w:b/>
                                      <w:bCs/>
                                      <w:color w:val="FF0000"/>
                                    </w:rPr>
                                    <w:t>ms</w:t>
                                  </w:r>
                                  <w:r w:rsidRPr="00FE789D">
                                    <w:rPr>
                                      <w:b/>
                                      <w:bCs/>
                                      <w:color w:val="FF0000"/>
                                      <w:vertAlign w:val="superscript"/>
                                    </w:rPr>
                                    <w:t>-1</w:t>
                                  </w:r>
                                </w:p>
                              </w:txbxContent>
                            </wps:txbx>
                            <wps:bodyPr rot="0" vert="vert270" wrap="square" lIns="91440" tIns="45720" rIns="91440" bIns="45720" anchor="t" anchorCtr="0" upright="1">
                              <a:noAutofit/>
                            </wps:bodyPr>
                          </wps:wsp>
                          <wps:wsp>
                            <wps:cNvPr id="4480" name="Text Box 43"/>
                            <wps:cNvSpPr txBox="1">
                              <a:spLocks noChangeArrowheads="1"/>
                            </wps:cNvSpPr>
                            <wps:spPr bwMode="auto">
                              <a:xfrm>
                                <a:off x="9933" y="8463"/>
                                <a:ext cx="1272" cy="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FE789D" w:rsidRDefault="00640318" w:rsidP="00A625D6">
                                  <w:pPr>
                                    <w:spacing w:before="0" w:after="0"/>
                                    <w:rPr>
                                      <w:b/>
                                      <w:bCs/>
                                      <w:color w:val="FF0000"/>
                                    </w:rPr>
                                  </w:pPr>
                                  <w:r w:rsidRPr="00FE789D">
                                    <w:rPr>
                                      <w:b/>
                                      <w:bCs/>
                                      <w:color w:val="FF0000"/>
                                    </w:rPr>
                                    <w:t>Time (s)</w:t>
                                  </w:r>
                                </w:p>
                              </w:txbxContent>
                            </wps:txbx>
                            <wps:bodyPr rot="0" vert="horz" wrap="square" lIns="91440" tIns="45720" rIns="91440" bIns="45720" anchor="t" anchorCtr="0" upright="1">
                              <a:noAutofit/>
                            </wps:bodyPr>
                          </wps:wsp>
                          <wps:wsp>
                            <wps:cNvPr id="4481" name="Line 44"/>
                            <wps:cNvCnPr/>
                            <wps:spPr bwMode="auto">
                              <a:xfrm flipV="1">
                                <a:off x="8164" y="5618"/>
                                <a:ext cx="1" cy="471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2" name="Line 45"/>
                            <wps:cNvCnPr/>
                            <wps:spPr bwMode="auto">
                              <a:xfrm>
                                <a:off x="7833" y="8400"/>
                                <a:ext cx="2874"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3" name="Line 46"/>
                            <wps:cNvCnPr/>
                            <wps:spPr bwMode="auto">
                              <a:xfrm flipV="1">
                                <a:off x="8187" y="6641"/>
                                <a:ext cx="2786" cy="374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4484" name="Text Box 4484"/>
                        <wps:cNvSpPr txBox="1"/>
                        <wps:spPr>
                          <a:xfrm>
                            <a:off x="400050" y="1304925"/>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318" w:rsidRDefault="00640318" w:rsidP="00A625D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4475" o:spid="_x0000_s1309" style="position:absolute;left:0;text-align:left;margin-left:-24.45pt;margin-top:3.05pt;width:194.5pt;height:172.5pt;z-index:251796480;mso-width-relative:margin" coordorigin="2063" coordsize="24701,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">
                <v:group id="Group 4476" o:spid="_x0000_s1310" style="position:absolute;left:2063;width:24702;height:21907" coordorigin="6970,9308" coordsize="3890,4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gM28cAAADdAAAADwAAAGRycy9kb3ducmV2LnhtbESPQWvCQBSE7wX/w/IK&#10;vdVN1EZJs4qILT2IoBaKt0f2mYRk34bsNon/vlso9DjMzDdMthlNI3rqXGVZQTyNQBDnVldcKPi8&#10;vD2vQDiPrLGxTAru5GCznjxkmGo78In6sy9EgLBLUUHpfZtK6fKSDLqpbYmDd7OdQR9kV0jd4RDg&#10;ppGzKEqkwYrDQokt7UrK6/O3UfA+4LCdx/v+UN929+vl5fh1iEmpp8dx+wrC0+j/w3/tD61gsVgm&#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wgM28cAAADd&#10;AAAADwAAAAAAAAAAAAAAAACqAgAAZHJzL2Rvd25yZXYueG1sUEsFBgAAAAAEAAQA+gAAAJ4DAAAA&#10;AA==&#10;">
                  <v:shape id="Text Box 40" o:spid="_x0000_s1311" type="#_x0000_t202" style="position:absolute;left:7965;top:9630;width:2205;height:1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WJR8UA&#10;AADdAAAADwAAAGRycy9kb3ducmV2LnhtbESP3WrCQBSE7wu+w3IEb0rdKKlpo2vQQktutT7AMXtM&#10;gtmzIbvm5+27hUIvh5n5htllo2lET52rLStYLSMQxIXVNZcKLt+fL28gnEfW2FgmBRM5yPazpx2m&#10;2g58ov7sSxEg7FJUUHnfplK6oiKDbmlb4uDdbGfQB9mVUnc4BLhp5DqKNtJgzWGhwpY+Kiru54dR&#10;cMuH59f34frlL8kp3hyxTq52UmoxHw9bEJ5G/x/+a+daQRwnCfy+C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VYlHxQAAAN0AAAAPAAAAAAAAAAAAAAAAAJgCAABkcnMv&#10;ZG93bnJldi54bWxQSwUGAAAAAAQABAD1AAAAigMAAAAA&#10;" stroked="f">
                    <v:textbox>
                      <w:txbxContent>
                        <w:p w:rsidR="00640318" w:rsidRPr="00FE789D" w:rsidRDefault="00640318" w:rsidP="00A625D6">
                          <w:pPr>
                            <w:spacing w:before="0" w:after="0"/>
                            <w:rPr>
                              <w:color w:val="0000FF"/>
                            </w:rPr>
                          </w:pPr>
                          <w:r w:rsidRPr="00FE789D">
                            <w:rPr>
                              <w:color w:val="0000FF"/>
                            </w:rPr>
                            <w:t>sometimes the graph can be shown with a positive gradient</w:t>
                          </w:r>
                        </w:p>
                      </w:txbxContent>
                    </v:textbox>
                  </v:shape>
                  <v:group id="Group 41" o:spid="_x0000_s1312" style="position:absolute;left:6970;top:9308;width:3890;height:4766" coordorigin="7315,5618" coordsize="3890,4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s9MsUAAADdAAAADwAAAGRycy9kb3ducmV2LnhtbERPTWvCQBC9F/wPywi9&#10;1U2stSW6Sgi29CCCSaF4G7JjEszOhuw2if++eyj0+Hjf2/1kWjFQ7xrLCuJFBIK4tLrhSsFX8f70&#10;BsJ5ZI2tZVJwJwf73exhi4m2I59pyH0lQgi7BBXU3neJlK6syaBb2I44cFfbG/QB9pXUPY4h3LRy&#10;GUVrabDh0FBjR1lN5S3/MQo+RhzT5/gwHG/X7H4pXk7fx5iUepxP6QaEp8n/i//cn1rBavUa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bPTLFAAAA3QAA&#10;AA8AAAAAAAAAAAAAAAAAqgIAAGRycy9kb3ducmV2LnhtbFBLBQYAAAAABAAEAPoAAACcAwAAAAA=&#10;">
                    <v:shape id="Text Box 42" o:spid="_x0000_s1313" type="#_x0000_t202" style="position:absolute;left:7315;top:5618;width:548;height:2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5N1cgA&#10;AADdAAAADwAAAGRycy9kb3ducmV2LnhtbESPT2vCQBTE74LfYXlCb3VjGlqbuoq0FXux4B/q9ZF9&#10;TYLZt2F3jamfvlsoeBxm5jfMbNGbRnTkfG1ZwWScgCAurK65VHDYr+6nIHxA1thYJgU/5GExHw5m&#10;mGt74S11u1CKCGGfo4IqhDaX0hcVGfRj2xJH79s6gyFKV0rt8BLhppFpkjxKgzXHhQpbeq2oOO3O&#10;RsF6M0mTVXp9L7vCvR2z7vPr4XhW6m7UL19ABOrDLfzf/tAKsuzpGf7exCc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zk3VyAAAAN0AAAAPAAAAAAAAAAAAAAAAAJgCAABk&#10;cnMvZG93bnJldi54bWxQSwUGAAAAAAQABAD1AAAAjQMAAAAA&#10;" stroked="f" strokecolor="blue">
                      <v:textbox style="layout-flow:vertical;mso-layout-flow-alt:bottom-to-top">
                        <w:txbxContent>
                          <w:p w:rsidR="00640318" w:rsidRPr="00FE789D" w:rsidRDefault="00640318" w:rsidP="00A625D6">
                            <w:pPr>
                              <w:spacing w:before="0" w:after="0"/>
                              <w:rPr>
                                <w:b/>
                                <w:bCs/>
                                <w:color w:val="FF0000"/>
                              </w:rPr>
                            </w:pPr>
                            <w:r w:rsidRPr="00FE789D">
                              <w:rPr>
                                <w:b/>
                                <w:bCs/>
                                <w:color w:val="FF0000"/>
                              </w:rPr>
                              <w:t xml:space="preserve">Vertical velocity </w:t>
                            </w:r>
                            <w:r>
                              <w:rPr>
                                <w:b/>
                                <w:bCs/>
                                <w:color w:val="FF0000"/>
                              </w:rPr>
                              <w:t xml:space="preserve"> </w:t>
                            </w:r>
                            <w:r w:rsidRPr="00FE789D">
                              <w:rPr>
                                <w:b/>
                                <w:bCs/>
                                <w:color w:val="FF0000"/>
                              </w:rPr>
                              <w:t>ms</w:t>
                            </w:r>
                            <w:r w:rsidRPr="00FE789D">
                              <w:rPr>
                                <w:b/>
                                <w:bCs/>
                                <w:color w:val="FF0000"/>
                                <w:vertAlign w:val="superscript"/>
                              </w:rPr>
                              <w:t>-1</w:t>
                            </w:r>
                          </w:p>
                        </w:txbxContent>
                      </v:textbox>
                    </v:shape>
                    <v:shape id="Text Box 43" o:spid="_x0000_s1314" type="#_x0000_t202" style="position:absolute;left:9933;top:8463;width:1272;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hFMAA&#10;AADdAAAADwAAAGRycy9kb3ducmV2LnhtbERPy4rCMBTdC/5DuANuRFOlPqZjFBUUt1U/4Npc2zLN&#10;TWmirX9vFoLLw3mvNp2pxJMaV1pWMBlHIIgzq0vOFVwvh9EShPPIGivLpOBFDjbrfm+FibYtp/Q8&#10;+1yEEHYJKii8rxMpXVaQQTe2NXHg7rYx6ANscqkbbEO4qeQ0iubSYMmhocCa9gVl/+eHUXA/tcPZ&#10;b3s7+usijec7LBc3+1Jq8NNt/0B46vxX/HGftII4Xob94U14An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2lhFMAAAADdAAAADwAAAAAAAAAAAAAAAACYAgAAZHJzL2Rvd25y&#10;ZXYueG1sUEsFBgAAAAAEAAQA9QAAAIUDAAAAAA==&#10;" stroked="f">
                      <v:textbox>
                        <w:txbxContent>
                          <w:p w:rsidR="00640318" w:rsidRPr="00FE789D" w:rsidRDefault="00640318" w:rsidP="00A625D6">
                            <w:pPr>
                              <w:spacing w:before="0" w:after="0"/>
                              <w:rPr>
                                <w:b/>
                                <w:bCs/>
                                <w:color w:val="FF0000"/>
                              </w:rPr>
                            </w:pPr>
                            <w:r w:rsidRPr="00FE789D">
                              <w:rPr>
                                <w:b/>
                                <w:bCs/>
                                <w:color w:val="FF0000"/>
                              </w:rPr>
                              <w:t>Time (s)</w:t>
                            </w:r>
                          </w:p>
                        </w:txbxContent>
                      </v:textbox>
                    </v:shape>
                    <v:line id="Line 44" o:spid="_x0000_s1315" style="position:absolute;flip:y;visibility:visible;mso-wrap-style:square" from="8164,5618" to="8165,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z0JMYAAADdAAAADwAAAGRycy9kb3ducmV2LnhtbESPQWvCQBSE7wX/w/KEXkrdRGyU1FWK&#10;YAm9FKPQ6yP7mg1m34bsNkn/fbcgeBxm5htmu59sKwbqfeNYQbpIQBBXTjdcK7icj88bED4ga2wd&#10;k4Jf8rDfzR62mGs38omGMtQiQtjnqMCE0OVS+sqQRb9wHXH0vl1vMUTZ11L3OEa4beUySTJpseG4&#10;YLCjg6HqWv5YBVn6+VIUZ+PfD3QNzceXWT+lRqnH+fT2CiLQFO7hW7vQClarTQr/b+ITk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c9CTGAAAA3QAAAA8AAAAAAAAA&#10;AAAAAAAAoQIAAGRycy9kb3ducmV2LnhtbFBLBQYAAAAABAAEAPkAAACUAwAAAAA=&#10;" strokeweight="2.25pt">
                      <v:stroke endarrow="block"/>
                    </v:line>
                    <v:line id="Line 45" o:spid="_x0000_s1316" style="position:absolute;visibility:visible;mso-wrap-style:square" from="7833,8400" to="10707,8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zhsgAAADdAAAADwAAAGRycy9kb3ducmV2LnhtbESP3WrCQBSE74W+w3IKvRHdxAYJqauI&#10;paAFbf2h14fsaRKaPRuyW018+q5Q8HKYmW+Y2aIztThT6yrLCuJxBII4t7riQsHp+DZKQTiPrLG2&#10;TAp6crCYPwxmmGl74T2dD74QAcIuQwWl900mpctLMujGtiEO3rdtDfog20LqFi8Bbmo5iaKpNFhx&#10;WCixoVVJ+c/h1yh4p+vrdDP82GLi48+v/nkY99VOqafHbvkCwlPn7+H/9lorSJJ0Arc34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JzhsgAAADdAAAADwAAAAAA&#10;AAAAAAAAAAChAgAAZHJzL2Rvd25yZXYueG1sUEsFBgAAAAAEAAQA+QAAAJYDAAAAAA==&#10;" strokeweight="2.25pt">
                      <v:stroke endarrow="block"/>
                    </v:line>
                    <v:line id="Line 46" o:spid="_x0000_s1317" style="position:absolute;flip:y;visibility:visible;mso-wrap-style:square" from="8187,6641" to="10973,10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74cYAAADdAAAADwAAAGRycy9kb3ducmV2LnhtbESP0WrCQBRE3wv+w3ILfRHdtbVFU9cg&#10;FkWkEBr9gEv2NgnN3g3ZbYx/3xWEPg4zc4ZZpYNtRE+drx1rmE0VCOLCmZpLDefTbrIA4QOywcYx&#10;abiSh3Q9elhhYtyFv6jPQykihH2CGqoQ2kRKX1Rk0U9dSxy9b9dZDFF2pTQdXiLcNvJZqTdpsea4&#10;UGFL24qKn/zXapCZXB5LtbPjosmu+73yr58fXuunx2HzDiLQEP7D9/bBaJjPFy9wexOf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D++HGAAAA3QAAAA8AAAAAAAAA&#10;AAAAAAAAoQIAAGRycy9kb3ducmV2LnhtbFBLBQYAAAAABAAEAPkAAACUAwAAAAA=&#10;" strokecolor="red" strokeweight="2.25pt"/>
                  </v:group>
                </v:group>
                <v:shape id="Text Box 4484" o:spid="_x0000_s1318" type="#_x0000_t202" style="position:absolute;left:4000;top:13049;width:3454;height:2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4xccA&#10;AADdAAAADwAAAGRycy9kb3ducmV2LnhtbESPT2vCQBTE74LfYXmF3nRTiRJSV5GAtBQ9+Ofi7Zl9&#10;JqHZtzG71dRP7wqCx2FmfsNM552pxYVaV1lW8DGMQBDnVldcKNjvloMEhPPIGmvLpOCfHMxn/d4U&#10;U22vvKHL1hciQNilqKD0vkmldHlJBt3QNsTBO9nWoA+yLaRu8RrgppajKJpIgxWHhRIbykrKf7d/&#10;RsFPtlzj5jgyya3OvlanRXPeH8ZKvb91i08Qnjr/Cj/b31pBHCcx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SeMXHAAAA3QAAAA8AAAAAAAAAAAAAAAAAmAIAAGRy&#10;cy9kb3ducmV2LnhtbFBLBQYAAAAABAAEAPUAAACMAwAAAAA=&#10;" filled="f" stroked="f" strokeweight=".5pt">
                  <v:textbox>
                    <w:txbxContent>
                      <w:p w:rsidR="00640318" w:rsidRDefault="00640318" w:rsidP="00A625D6">
                        <w:pPr>
                          <w:spacing w:before="0" w:after="0"/>
                        </w:pPr>
                        <w:r>
                          <w:t>0</w:t>
                        </w:r>
                      </w:p>
                    </w:txbxContent>
                  </v:textbox>
                </v:shape>
                <w10:wrap type="square"/>
              </v:group>
            </w:pict>
          </mc:Fallback>
        </mc:AlternateContent>
      </w:r>
      <w:r w:rsidR="005A4A6A" w:rsidRPr="00123062">
        <w:t>The horizontal and vertical motions are independent of each other and the only link between the two motions is the TIME!</w:t>
      </w:r>
    </w:p>
    <w:p w:rsidR="005A4A6A" w:rsidRPr="00123062" w:rsidRDefault="005A4A6A" w:rsidP="003638EB">
      <w:pPr>
        <w:pStyle w:val="ListParagraph"/>
        <w:numPr>
          <w:ilvl w:val="0"/>
          <w:numId w:val="21"/>
        </w:numPr>
        <w:tabs>
          <w:tab w:val="left" w:pos="284"/>
        </w:tabs>
        <w:ind w:hanging="436"/>
      </w:pPr>
      <w:r w:rsidRPr="00123062">
        <w:t>At any point during the flight the horizontal and vertical components are added together to give the resultant velocity of the object</w:t>
      </w:r>
      <w:r w:rsidR="00157267" w:rsidRPr="00123062">
        <w:t>.</w:t>
      </w:r>
    </w:p>
    <w:p w:rsidR="002F3D14" w:rsidRPr="00123062" w:rsidRDefault="00325E82" w:rsidP="00537678">
      <w:pPr>
        <w:pStyle w:val="ListParagraph"/>
        <w:tabs>
          <w:tab w:val="left" w:pos="284"/>
          <w:tab w:val="left" w:pos="1134"/>
          <w:tab w:val="left" w:pos="1560"/>
          <w:tab w:val="left" w:pos="2127"/>
          <w:tab w:val="left" w:pos="2694"/>
          <w:tab w:val="left" w:pos="3261"/>
          <w:tab w:val="left" w:pos="3969"/>
          <w:tab w:val="left" w:pos="4395"/>
        </w:tabs>
        <w:ind w:left="0"/>
      </w:pPr>
      <w:r>
        <w:rPr>
          <w:noProof/>
        </w:rPr>
        <w:pict>
          <v:shape id="_x0000_s1327" type="#_x0000_t75" style="position:absolute;margin-left:62.2pt;margin-top:4.05pt;width:59.9pt;height:44.05pt;z-index:251728896;mso-position-horizontal-relative:text;mso-position-vertical-relative:text">
            <v:imagedata r:id="rId29" o:title=""/>
            <w10:wrap type="square"/>
          </v:shape>
          <o:OLEObject Type="Embed" ProgID="Equation.DSMT4" ShapeID="_x0000_s1327" DrawAspect="Content" ObjectID="_1627498726" r:id="rId30"/>
        </w:pict>
      </w:r>
    </w:p>
    <w:p w:rsidR="002F3D14" w:rsidRPr="00123062" w:rsidRDefault="00A35076" w:rsidP="00537678">
      <w:pPr>
        <w:pStyle w:val="ListParagraph"/>
        <w:tabs>
          <w:tab w:val="left" w:pos="284"/>
          <w:tab w:val="left" w:pos="1134"/>
          <w:tab w:val="left" w:pos="1560"/>
          <w:tab w:val="left" w:pos="2127"/>
          <w:tab w:val="left" w:pos="2694"/>
          <w:tab w:val="left" w:pos="3261"/>
          <w:tab w:val="left" w:pos="3969"/>
          <w:tab w:val="left" w:pos="4395"/>
        </w:tabs>
        <w:ind w:left="0"/>
      </w:pPr>
      <w:r w:rsidRPr="00123062">
        <w:rPr>
          <w:noProof/>
          <w:lang w:eastAsia="en-GB"/>
        </w:rPr>
        <mc:AlternateContent>
          <mc:Choice Requires="wpg">
            <w:drawing>
              <wp:anchor distT="0" distB="0" distL="114300" distR="114300" simplePos="0" relativeHeight="251747328" behindDoc="1" locked="0" layoutInCell="1" allowOverlap="1" wp14:anchorId="1B5469B4" wp14:editId="1067D5C4">
                <wp:simplePos x="0" y="0"/>
                <wp:positionH relativeFrom="column">
                  <wp:posOffset>2007870</wp:posOffset>
                </wp:positionH>
                <wp:positionV relativeFrom="paragraph">
                  <wp:posOffset>90805</wp:posOffset>
                </wp:positionV>
                <wp:extent cx="1660525" cy="1662430"/>
                <wp:effectExtent l="0" t="38100" r="0" b="0"/>
                <wp:wrapTight wrapText="bothSides">
                  <wp:wrapPolygon edited="0">
                    <wp:start x="16603" y="-495"/>
                    <wp:lineTo x="2974" y="495"/>
                    <wp:lineTo x="2974" y="11138"/>
                    <wp:lineTo x="743" y="11881"/>
                    <wp:lineTo x="496" y="15841"/>
                    <wp:lineTo x="248" y="19059"/>
                    <wp:lineTo x="496" y="21286"/>
                    <wp:lineTo x="17098" y="21286"/>
                    <wp:lineTo x="17098" y="19801"/>
                    <wp:lineTo x="18089" y="15841"/>
                    <wp:lineTo x="20815" y="12128"/>
                    <wp:lineTo x="20815" y="3960"/>
                    <wp:lineTo x="20320" y="0"/>
                    <wp:lineTo x="17842" y="-495"/>
                    <wp:lineTo x="16603" y="-495"/>
                  </wp:wrapPolygon>
                </wp:wrapTight>
                <wp:docPr id="4269" name="Group 4269"/>
                <wp:cNvGraphicFramePr/>
                <a:graphic xmlns:a="http://schemas.openxmlformats.org/drawingml/2006/main">
                  <a:graphicData uri="http://schemas.microsoft.com/office/word/2010/wordprocessingGroup">
                    <wpg:wgp>
                      <wpg:cNvGrpSpPr/>
                      <wpg:grpSpPr>
                        <a:xfrm>
                          <a:off x="0" y="0"/>
                          <a:ext cx="1660525" cy="1662430"/>
                          <a:chOff x="0" y="0"/>
                          <a:chExt cx="2244662" cy="2377416"/>
                        </a:xfrm>
                      </wpg:grpSpPr>
                      <wpg:grpSp>
                        <wpg:cNvPr id="4270" name="Group 4270"/>
                        <wpg:cNvGrpSpPr/>
                        <wpg:grpSpPr>
                          <a:xfrm>
                            <a:off x="0" y="0"/>
                            <a:ext cx="2244662" cy="2377416"/>
                            <a:chOff x="0" y="0"/>
                            <a:chExt cx="2704581" cy="3235325"/>
                          </a:xfrm>
                        </wpg:grpSpPr>
                        <wpg:grpSp>
                          <wpg:cNvPr id="4271" name="Group 4271"/>
                          <wpg:cNvGrpSpPr>
                            <a:grpSpLocks/>
                          </wpg:cNvGrpSpPr>
                          <wpg:grpSpPr bwMode="auto">
                            <a:xfrm>
                              <a:off x="116" y="0"/>
                              <a:ext cx="2704465" cy="3235325"/>
                              <a:chOff x="7009" y="10987"/>
                              <a:chExt cx="4259" cy="5095"/>
                            </a:xfrm>
                          </wpg:grpSpPr>
                          <wps:wsp>
                            <wps:cNvPr id="4272" name="Text Box 3"/>
                            <wps:cNvSpPr txBox="1">
                              <a:spLocks noChangeArrowheads="1"/>
                            </wps:cNvSpPr>
                            <wps:spPr bwMode="auto">
                              <a:xfrm>
                                <a:off x="7497" y="14229"/>
                                <a:ext cx="939" cy="8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157267" w:rsidRDefault="00640318" w:rsidP="00157267">
                                  <w:pPr>
                                    <w:spacing w:before="0" w:after="0"/>
                                  </w:pPr>
                                  <w:r w:rsidRPr="00157267">
                                    <w:sym w:font="Symbol" w:char="F071"/>
                                  </w:r>
                                </w:p>
                              </w:txbxContent>
                            </wps:txbx>
                            <wps:bodyPr rot="0" vert="horz" wrap="square" lIns="91440" tIns="45720" rIns="91440" bIns="45720" anchor="t" anchorCtr="0" upright="1">
                              <a:noAutofit/>
                            </wps:bodyPr>
                          </wps:wsp>
                          <wps:wsp>
                            <wps:cNvPr id="4273" name="Line 4"/>
                            <wps:cNvCnPr/>
                            <wps:spPr bwMode="auto">
                              <a:xfrm flipV="1">
                                <a:off x="10428" y="10987"/>
                                <a:ext cx="0" cy="4129"/>
                              </a:xfrm>
                              <a:prstGeom prst="line">
                                <a:avLst/>
                              </a:prstGeom>
                              <a:noFill/>
                              <a:ln w="28575">
                                <a:solidFill>
                                  <a:srgbClr val="008000"/>
                                </a:solidFill>
                                <a:round/>
                                <a:headEnd/>
                                <a:tailEnd type="triangle" w="lg" len="lg"/>
                              </a:ln>
                              <a:extLst>
                                <a:ext uri="{909E8E84-426E-40DD-AFC4-6F175D3DCCD1}">
                                  <a14:hiddenFill xmlns:a14="http://schemas.microsoft.com/office/drawing/2010/main">
                                    <a:noFill/>
                                  </a14:hiddenFill>
                                </a:ext>
                              </a:extLst>
                            </wps:spPr>
                            <wps:bodyPr/>
                          </wps:wsp>
                          <wps:wsp>
                            <wps:cNvPr id="4274" name="Text Box 5"/>
                            <wps:cNvSpPr txBox="1">
                              <a:spLocks noChangeArrowheads="1"/>
                            </wps:cNvSpPr>
                            <wps:spPr bwMode="auto">
                              <a:xfrm>
                                <a:off x="10439" y="11151"/>
                                <a:ext cx="829" cy="3534"/>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640318" w:rsidRPr="003C0D0F" w:rsidRDefault="00640318" w:rsidP="00A625D6">
                                  <w:pPr>
                                    <w:pStyle w:val="BodyText3"/>
                                    <w:spacing w:before="0" w:after="0"/>
                                    <w:rPr>
                                      <w:color w:val="006600"/>
                                      <w:sz w:val="20"/>
                                      <w:szCs w:val="20"/>
                                    </w:rPr>
                                  </w:pPr>
                                  <w:r w:rsidRPr="003C0D0F">
                                    <w:rPr>
                                      <w:color w:val="006600"/>
                                      <w:sz w:val="20"/>
                                      <w:szCs w:val="20"/>
                                    </w:rPr>
                                    <w:t>Vertical component</w:t>
                                  </w:r>
                                </w:p>
                              </w:txbxContent>
                            </wps:txbx>
                            <wps:bodyPr rot="0" vert="vert" wrap="square" lIns="91440" tIns="45720" rIns="91440" bIns="45720" anchor="t" anchorCtr="0" upright="1">
                              <a:noAutofit/>
                            </wps:bodyPr>
                          </wps:wsp>
                          <wps:wsp>
                            <wps:cNvPr id="4275" name="Text Box 6"/>
                            <wps:cNvSpPr txBox="1">
                              <a:spLocks noChangeArrowheads="1"/>
                            </wps:cNvSpPr>
                            <wps:spPr bwMode="auto">
                              <a:xfrm>
                                <a:off x="7009" y="15256"/>
                                <a:ext cx="3543" cy="826"/>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640318" w:rsidRPr="003C0D0F" w:rsidRDefault="00640318" w:rsidP="00A625D6">
                                  <w:pPr>
                                    <w:pStyle w:val="BodyText3"/>
                                    <w:spacing w:before="0" w:after="0"/>
                                    <w:rPr>
                                      <w:color w:val="0000FF"/>
                                      <w:sz w:val="20"/>
                                      <w:szCs w:val="20"/>
                                    </w:rPr>
                                  </w:pPr>
                                  <w:r w:rsidRPr="003C0D0F">
                                    <w:rPr>
                                      <w:color w:val="0000FF"/>
                                      <w:sz w:val="20"/>
                                      <w:szCs w:val="20"/>
                                    </w:rPr>
                                    <w:t>Horizontal component</w:t>
                                  </w:r>
                                </w:p>
                              </w:txbxContent>
                            </wps:txbx>
                            <wps:bodyPr rot="0" vert="horz" wrap="square" lIns="91440" tIns="45720" rIns="91440" bIns="45720" anchor="t" anchorCtr="0" upright="1">
                              <a:noAutofit/>
                            </wps:bodyPr>
                          </wps:wsp>
                          <wps:wsp>
                            <wps:cNvPr id="4276" name="Text Box 7"/>
                            <wps:cNvSpPr txBox="1">
                              <a:spLocks noChangeArrowheads="1"/>
                            </wps:cNvSpPr>
                            <wps:spPr bwMode="auto">
                              <a:xfrm>
                                <a:off x="7453" y="11667"/>
                                <a:ext cx="1939" cy="1522"/>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640318" w:rsidRPr="003C0D0F" w:rsidRDefault="00640318" w:rsidP="00A625D6">
                                  <w:pPr>
                                    <w:pStyle w:val="BodyText3"/>
                                    <w:spacing w:before="0" w:after="0"/>
                                    <w:rPr>
                                      <w:color w:val="FF0000"/>
                                      <w:sz w:val="20"/>
                                      <w:szCs w:val="20"/>
                                    </w:rPr>
                                  </w:pPr>
                                  <w:r w:rsidRPr="003C0D0F">
                                    <w:rPr>
                                      <w:color w:val="FF0000"/>
                                      <w:sz w:val="20"/>
                                      <w:szCs w:val="20"/>
                                    </w:rPr>
                                    <w:t>Resultant</w:t>
                                  </w:r>
                                </w:p>
                                <w:p w:rsidR="00640318" w:rsidRPr="003C0D0F" w:rsidRDefault="00640318" w:rsidP="00A625D6">
                                  <w:pPr>
                                    <w:pStyle w:val="BodyText3"/>
                                    <w:spacing w:before="0" w:after="0"/>
                                    <w:rPr>
                                      <w:color w:val="FF0000"/>
                                      <w:sz w:val="20"/>
                                      <w:szCs w:val="20"/>
                                    </w:rPr>
                                  </w:pPr>
                                  <w:r w:rsidRPr="003C0D0F">
                                    <w:rPr>
                                      <w:color w:val="FF0000"/>
                                      <w:sz w:val="20"/>
                                      <w:szCs w:val="20"/>
                                    </w:rPr>
                                    <w:t xml:space="preserve"> velocity</w:t>
                                  </w:r>
                                </w:p>
                              </w:txbxContent>
                            </wps:txbx>
                            <wps:bodyPr rot="0" vert="horz" wrap="square" lIns="91440" tIns="45720" rIns="91440" bIns="45720" anchor="t" anchorCtr="0" upright="1">
                              <a:noAutofit/>
                            </wps:bodyPr>
                          </wps:wsp>
                        </wpg:grpSp>
                        <wps:wsp>
                          <wps:cNvPr id="4277" name="Straight Connector 4277"/>
                          <wps:cNvCnPr>
                            <a:cxnSpLocks noChangeShapeType="1"/>
                          </wps:cNvCnPr>
                          <wps:spPr bwMode="auto">
                            <a:xfrm flipV="1">
                              <a:off x="0" y="103909"/>
                              <a:ext cx="2178050" cy="252222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wps:spPr>
                          <wps:bodyPr/>
                        </wps:wsp>
                      </wpg:grpSp>
                      <wps:wsp>
                        <wps:cNvPr id="4278" name="Straight Arrow Connector 4278"/>
                        <wps:cNvCnPr/>
                        <wps:spPr>
                          <a:xfrm flipV="1">
                            <a:off x="0" y="1932709"/>
                            <a:ext cx="1807423" cy="309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4269" o:spid="_x0000_s1319" style="position:absolute;margin-left:158.1pt;margin-top:7.15pt;width:130.75pt;height:130.9pt;z-index:-251569152;mso-width-relative:margin;mso-height-relative:margin" coordsize="22446,23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">
                <v:group id="Group 4270" o:spid="_x0000_s1320" style="position:absolute;width:22446;height:23774" coordsize="27045,32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bzzMQAAADdAAAADwAAAGRycy9kb3ducmV2LnhtbERPy2rCQBTdF/yH4Qrd&#10;1UliX0RHCWKLCxGaFIq7S+aaBDN3QmaaxL/vLIQuD+e93k6mFQP1rrGsIF5EIIhLqxuuFHwXH0/v&#10;IJxH1thaJgU3crDdzB7WmGo78hcNua9ECGGXooLa+y6V0pU1GXQL2xEH7mJ7gz7AvpK6xzGEm1Ym&#10;UfQqDTYcGmrsaFdTec1/jYLPEcdsGe+H4/Wyu52Ll9PPMSalHudTtgLhafL/4rv7oBU8J2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ebzzMQAAADdAAAA&#10;DwAAAAAAAAAAAAAAAACqAgAAZHJzL2Rvd25yZXYueG1sUEsFBgAAAAAEAAQA+gAAAJsDAAAAAA==&#10;">
                  <v:group id="Group 4271" o:spid="_x0000_s1321" style="position:absolute;left:1;width:27044;height:32353" coordorigin="7009,10987" coordsize="4259,5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pWV8YAAADdAAAADwAAAGRycy9kb3ducmV2LnhtbESPT2vCQBTE74LfYXmC&#10;t7qJf0t0FRGVHqRQLZTeHtlnEsy+Ddk1id++KxQ8DjPzG2a16UwpGqpdYVlBPIpAEKdWF5wp+L4c&#10;3t5BOI+ssbRMCh7kYLPu91aYaNvyFzVnn4kAYZeggtz7KpHSpTkZdCNbEQfvamuDPsg6k7rGNsBN&#10;KcdRNJcGCw4LOVa0yym9ne9GwbHFdjuJ983pdt09fi+zz59TTEoNB912CcJT51/h//aHVjAdL2J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lZXxgAAAN0A&#10;AAAPAAAAAAAAAAAAAAAAAKoCAABkcnMvZG93bnJldi54bWxQSwUGAAAAAAQABAD6AAAAnQMAAAAA&#10;">
                    <v:shape id="Text Box 3" o:spid="_x0000_s1322" type="#_x0000_t202" style="position:absolute;left:7497;top:14229;width:939;height:8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noJ8UA&#10;AADdAAAADwAAAGRycy9kb3ducmV2LnhtbESP3WrCQBSE7wu+w3IK3hSzMVhjU1epQou3ah7gJHvy&#10;Q7NnQ3Zr4tu7hUIvh5n5htnuJ9OJGw2utaxgGcUgiEurW64V5NfPxQaE88gaO8uk4E4O9rvZ0xYz&#10;bUc+0+3iaxEg7DJU0HjfZ1K6siGDLrI9cfAqOxj0QQ611AOOAW46mcTxWhpsOSw02NOxofL78mMU&#10;VKfx5fVtLL58np5X6wO2aWHvSs2fp493EJ4m/x/+a5+0glWSJvD7JjwB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egnxQAAAN0AAAAPAAAAAAAAAAAAAAAAAJgCAABkcnMv&#10;ZG93bnJldi54bWxQSwUGAAAAAAQABAD1AAAAigMAAAAA&#10;" stroked="f">
                      <v:textbox>
                        <w:txbxContent>
                          <w:p w:rsidR="00640318" w:rsidRPr="00157267" w:rsidRDefault="00640318" w:rsidP="00157267">
                            <w:pPr>
                              <w:spacing w:before="0" w:after="0"/>
                            </w:pPr>
                            <w:r w:rsidRPr="00157267">
                              <w:sym w:font="Symbol" w:char="F071"/>
                            </w:r>
                          </w:p>
                        </w:txbxContent>
                      </v:textbox>
                    </v:shape>
                    <v:line id="Line 4" o:spid="_x0000_s1323" style="position:absolute;flip:y;visibility:visible;mso-wrap-style:square" from="10428,10987" to="10428,1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ecVcUAAADdAAAADwAAAGRycy9kb3ducmV2LnhtbESPQWsCMRSE74X+h/AKvdXsauvKapRS&#10;KrQHD67i+bl57i5NXpYk1fXfN4LQ4zAz3zCL1WCNOJMPnWMF+SgDQVw73XGjYL9bv8xAhIis0Tgm&#10;BVcKsFo+Piyw1O7CWzpXsREJwqFEBW2MfSllqFuyGEauJ07eyXmLMUnfSO3xkuDWyHGWTaXFjtNC&#10;iz19tFT/VL9Wga8On5u344YKc/0uWE7y9T43Sj0/De9zEJGG+B++t7+0gtdxMYHbm/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ecVcUAAADdAAAADwAAAAAAAAAA&#10;AAAAAAChAgAAZHJzL2Rvd25yZXYueG1sUEsFBgAAAAAEAAQA+QAAAJMDAAAAAA==&#10;" strokecolor="green" strokeweight="2.25pt">
                      <v:stroke endarrow="block" endarrowwidth="wide" endarrowlength="long"/>
                    </v:line>
                    <v:shape id="Text Box 5" o:spid="_x0000_s1324" type="#_x0000_t202" style="position:absolute;left:10439;top:11151;width:829;height:3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dhzcgA&#10;AADdAAAADwAAAGRycy9kb3ducmV2LnhtbESPT2vCQBTE70K/w/IKvemmIv5JXUVCS/VSMC16fWZf&#10;k2D2bbq7avTTd4VCj8PM/IaZLzvTiDM5X1tW8DxIQBAXVtdcKvj6fOtPQfiArLGxTAqu5GG5eOjN&#10;MdX2wls656EUEcI+RQVVCG0qpS8qMugHtiWO3rd1BkOUrpTa4SXCTSOHSTKWBmuOCxW2lFVUHPOT&#10;UbCb3LKf48d2szq4/bt/nWWn6zRX6umxW72ACNSF//Bfe60VjIaTEdzfx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R2HNyAAAAN0AAAAPAAAAAAAAAAAAAAAAAJgCAABk&#10;cnMvZG93bnJldi54bWxQSwUGAAAAAAQABAD1AAAAjQMAAAAA&#10;" filled="f" fillcolor="green" stroked="f" strokecolor="green">
                      <v:textbox style="layout-flow:vertical">
                        <w:txbxContent>
                          <w:p w:rsidR="00640318" w:rsidRPr="003C0D0F" w:rsidRDefault="00640318" w:rsidP="00A625D6">
                            <w:pPr>
                              <w:pStyle w:val="BodyText3"/>
                              <w:spacing w:before="0" w:after="0"/>
                              <w:rPr>
                                <w:color w:val="006600"/>
                                <w:sz w:val="20"/>
                                <w:szCs w:val="20"/>
                              </w:rPr>
                            </w:pPr>
                            <w:r w:rsidRPr="003C0D0F">
                              <w:rPr>
                                <w:color w:val="006600"/>
                                <w:sz w:val="20"/>
                                <w:szCs w:val="20"/>
                              </w:rPr>
                              <w:t>Vertical component</w:t>
                            </w:r>
                          </w:p>
                        </w:txbxContent>
                      </v:textbox>
                    </v:shape>
                    <v:shape id="Text Box 6" o:spid="_x0000_s1325" type="#_x0000_t202" style="position:absolute;left:7009;top:15256;width:3543;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WeFskA&#10;AADdAAAADwAAAGRycy9kb3ducmV2LnhtbESP3WrCQBSE7wXfYTmCN1I3irUldZUi/tT2om3qAxyy&#10;p0lo9mzIrkn06V2h4OUwM98wi1VnStFQ7QrLCibjCARxanXBmYLjz/bhGYTzyBpLy6TgTA5Wy35v&#10;gbG2LX9Tk/hMBAi7GBXk3lexlC7NyaAb24o4eL+2NuiDrDOpa2wD3JRyGkVzabDgsJBjReuc0r/k&#10;ZBS877+OWbn5aNfpofncNZPRfH8ZKTUcdK8vIDx1/h7+b79pBbPp0yPc3oQnIJ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5WeFskAAADdAAAADwAAAAAAAAAAAAAAAACYAgAA&#10;ZHJzL2Rvd25yZXYueG1sUEsFBgAAAAAEAAQA9QAAAI4DAAAAAA==&#10;" filled="f" fillcolor="green" stroked="f" strokecolor="green">
                      <v:textbox>
                        <w:txbxContent>
                          <w:p w:rsidR="00640318" w:rsidRPr="003C0D0F" w:rsidRDefault="00640318" w:rsidP="00A625D6">
                            <w:pPr>
                              <w:pStyle w:val="BodyText3"/>
                              <w:spacing w:before="0" w:after="0"/>
                              <w:rPr>
                                <w:color w:val="0000FF"/>
                                <w:sz w:val="20"/>
                                <w:szCs w:val="20"/>
                              </w:rPr>
                            </w:pPr>
                            <w:r w:rsidRPr="003C0D0F">
                              <w:rPr>
                                <w:color w:val="0000FF"/>
                                <w:sz w:val="20"/>
                                <w:szCs w:val="20"/>
                              </w:rPr>
                              <w:t>Horizontal component</w:t>
                            </w:r>
                          </w:p>
                        </w:txbxContent>
                      </v:textbox>
                    </v:shape>
                    <v:shape id="Text Box 7" o:spid="_x0000_s1326" type="#_x0000_t202" style="position:absolute;left:7453;top:11667;width:1939;height:1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cAYcgA&#10;AADdAAAADwAAAGRycy9kb3ducmV2LnhtbESP3WrCQBSE7wt9h+UUeiO6USSV1FVErD/tRdX6AIfs&#10;aRKaPRuyaxJ9elcQejnMzDfMdN6ZUjRUu8KyguEgAkGcWl1wpuD089GfgHAeWWNpmRRcyMF89vw0&#10;xUTblg/UHH0mAoRdggpy76tESpfmZNANbEUcvF9bG/RB1pnUNbYBbko5iqJYGiw4LORY0TKn9O94&#10;Ngo+N/tTVq6+2mW6a77XzbAXb649pV5fusU7CE+d/w8/2lutYDx6i+H+Jjw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RwBhyAAAAN0AAAAPAAAAAAAAAAAAAAAAAJgCAABk&#10;cnMvZG93bnJldi54bWxQSwUGAAAAAAQABAD1AAAAjQMAAAAA&#10;" filled="f" fillcolor="green" stroked="f" strokecolor="green">
                      <v:textbox>
                        <w:txbxContent>
                          <w:p w:rsidR="00640318" w:rsidRPr="003C0D0F" w:rsidRDefault="00640318" w:rsidP="00A625D6">
                            <w:pPr>
                              <w:pStyle w:val="BodyText3"/>
                              <w:spacing w:before="0" w:after="0"/>
                              <w:rPr>
                                <w:color w:val="FF0000"/>
                                <w:sz w:val="20"/>
                                <w:szCs w:val="20"/>
                              </w:rPr>
                            </w:pPr>
                            <w:r w:rsidRPr="003C0D0F">
                              <w:rPr>
                                <w:color w:val="FF0000"/>
                                <w:sz w:val="20"/>
                                <w:szCs w:val="20"/>
                              </w:rPr>
                              <w:t>Resultant</w:t>
                            </w:r>
                          </w:p>
                          <w:p w:rsidR="00640318" w:rsidRPr="003C0D0F" w:rsidRDefault="00640318" w:rsidP="00A625D6">
                            <w:pPr>
                              <w:pStyle w:val="BodyText3"/>
                              <w:spacing w:before="0" w:after="0"/>
                              <w:rPr>
                                <w:color w:val="FF0000"/>
                                <w:sz w:val="20"/>
                                <w:szCs w:val="20"/>
                              </w:rPr>
                            </w:pPr>
                            <w:r w:rsidRPr="003C0D0F">
                              <w:rPr>
                                <w:color w:val="FF0000"/>
                                <w:sz w:val="20"/>
                                <w:szCs w:val="20"/>
                              </w:rPr>
                              <w:t xml:space="preserve"> velocity</w:t>
                            </w:r>
                          </w:p>
                        </w:txbxContent>
                      </v:textbox>
                    </v:shape>
                  </v:group>
                  <v:line id="Straight Connector 4277" o:spid="_x0000_s1327" style="position:absolute;flip:y;visibility:visible;mso-wrap-style:square" from="0,1039" to="21780,2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MPPcgAAADdAAAADwAAAGRycy9kb3ducmV2LnhtbESP3WoCMRSE74W+QziF3tVsRbSuRilC&#10;sYpa/AFvTzenu4ubk22S6tqnN0LBy2FmvmFGk8ZU4kTOl5YVvLQTEMSZ1SXnCva79+dXED4ga6ws&#10;k4ILeZiMH1ojTLU984ZO25CLCGGfooIihDqV0mcFGfRtWxNH79s6gyFKl0vt8BzhppKdJOlJgyXH&#10;hQJrmhaUHbe/RoHb4c/+cJxNlw3+fc0Xi8H6s14p9fTYvA1BBGrCPfzf/tAKup1+H25v4hOQ4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QMPPcgAAADdAAAADwAAAAAA&#10;AAAAAAAAAAChAgAAZHJzL2Rvd25yZXYueG1sUEsFBgAAAAAEAAQA+QAAAJYDAAAAAA==&#10;" strokecolor="red" strokeweight="2.25pt">
                    <v:stroke endarrow="block" endarrowwidth="wide" endarrowlength="long"/>
                  </v:line>
                </v:group>
                <v:shapetype id="_x0000_t32" coordsize="21600,21600" o:spt="32" o:oned="t" path="m,l21600,21600e" filled="f">
                  <v:path arrowok="t" fillok="f" o:connecttype="none"/>
                  <o:lock v:ext="edit" shapetype="t"/>
                </v:shapetype>
                <v:shape id="Straight Arrow Connector 4278" o:spid="_x0000_s1328" type="#_x0000_t32" style="position:absolute;top:19327;width:18074;height: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ONYcQAAADdAAAADwAAAGRycy9kb3ducmV2LnhtbERPTUvDQBC9C/0Pywje7MYStcRuS1EE&#10;paCkLZTeptkxCc3Oht21if/eOQgeH+97sRpdpy4UYuvZwN00A0VcedtybWC/e72dg4oJ2WLnmQz8&#10;UITVcnK1wML6gUu6bFOtJIRjgQaalPpC61g15DBOfU8s3JcPDpPAUGsbcJBw1+lZlj1ohy1LQ4M9&#10;PTdUnbffTkpe8vJ+c9iccirXn8Pp/fiRwtGYm+tx/QQq0Zj+xX/uN2sgnz3KXHkjT0A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041hxAAAAN0AAAAPAAAAAAAAAAAA&#10;AAAAAKECAABkcnMvZG93bnJldi54bWxQSwUGAAAAAAQABAD5AAAAkgMAAAAA&#10;" strokecolor="#ae3a62 [3044]">
                  <v:stroke endarrow="open"/>
                </v:shape>
                <w10:wrap type="tight"/>
              </v:group>
            </w:pict>
          </mc:Fallback>
        </mc:AlternateContent>
      </w:r>
    </w:p>
    <w:p w:rsidR="002F3D14" w:rsidRPr="00A35076" w:rsidRDefault="002F3D14" w:rsidP="00537678">
      <w:pPr>
        <w:pStyle w:val="ListParagraph"/>
        <w:tabs>
          <w:tab w:val="left" w:pos="284"/>
          <w:tab w:val="left" w:pos="1134"/>
          <w:tab w:val="left" w:pos="1560"/>
          <w:tab w:val="left" w:pos="2127"/>
          <w:tab w:val="left" w:pos="2694"/>
          <w:tab w:val="left" w:pos="3261"/>
          <w:tab w:val="left" w:pos="3969"/>
          <w:tab w:val="left" w:pos="4395"/>
        </w:tabs>
        <w:ind w:left="0"/>
        <w:rPr>
          <w:sz w:val="28"/>
          <w:szCs w:val="28"/>
        </w:rPr>
      </w:pPr>
      <w:r w:rsidRPr="00A35076">
        <w:rPr>
          <w:noProof/>
          <w:position w:val="-36"/>
          <w:sz w:val="28"/>
          <w:szCs w:val="28"/>
        </w:rPr>
        <w:object w:dxaOrig="4340" w:dyaOrig="859">
          <v:shape id="_x0000_i1029" type="#_x0000_t75" style="width:140.85pt;height:29pt" o:ole="">
            <v:imagedata r:id="rId31" o:title=""/>
          </v:shape>
          <o:OLEObject Type="Embed" ProgID="Equation.DSMT4" ShapeID="_x0000_i1029" DrawAspect="Content" ObjectID="_1627498643" r:id="rId32"/>
        </w:object>
      </w:r>
    </w:p>
    <w:p w:rsidR="00EA018E" w:rsidRPr="00123062" w:rsidRDefault="00EA018E" w:rsidP="00537678">
      <w:pPr>
        <w:pStyle w:val="ListParagraph"/>
        <w:tabs>
          <w:tab w:val="left" w:pos="284"/>
          <w:tab w:val="left" w:pos="1134"/>
          <w:tab w:val="left" w:pos="1560"/>
          <w:tab w:val="left" w:pos="2127"/>
          <w:tab w:val="left" w:pos="2694"/>
          <w:tab w:val="left" w:pos="3261"/>
          <w:tab w:val="left" w:pos="3969"/>
          <w:tab w:val="left" w:pos="4395"/>
        </w:tabs>
        <w:ind w:left="0"/>
        <w:rPr>
          <w:noProof/>
          <w:sz w:val="24"/>
          <w:szCs w:val="24"/>
        </w:rPr>
      </w:pPr>
      <w:r w:rsidRPr="00A35076">
        <w:rPr>
          <w:noProof/>
          <w:position w:val="-36"/>
          <w:sz w:val="28"/>
          <w:szCs w:val="28"/>
        </w:rPr>
        <w:object w:dxaOrig="4340" w:dyaOrig="859">
          <v:shape id="_x0000_i1030" type="#_x0000_t75" style="width:144.95pt;height:29pt" o:ole="">
            <v:imagedata r:id="rId33" o:title=""/>
          </v:shape>
          <o:OLEObject Type="Embed" ProgID="Equation.DSMT4" ShapeID="_x0000_i1030" DrawAspect="Content" ObjectID="_1627498644" r:id="rId34"/>
        </w:object>
      </w:r>
    </w:p>
    <w:p w:rsidR="00EA018E" w:rsidRPr="00123062" w:rsidRDefault="00EA018E" w:rsidP="00537678">
      <w:pPr>
        <w:spacing w:before="120" w:after="0"/>
        <w:rPr>
          <w:noProof/>
        </w:rPr>
      </w:pPr>
      <w:r w:rsidRPr="00123062">
        <w:rPr>
          <w:noProof/>
        </w:rPr>
        <w:t>When working out the projectile problems follow the method below.</w:t>
      </w:r>
    </w:p>
    <w:p w:rsidR="00A625D6" w:rsidRPr="00123062" w:rsidRDefault="00A625D6" w:rsidP="003638EB">
      <w:pPr>
        <w:pStyle w:val="ListParagraph"/>
        <w:numPr>
          <w:ilvl w:val="0"/>
          <w:numId w:val="16"/>
        </w:numPr>
        <w:spacing w:before="120" w:after="0"/>
        <w:ind w:left="0"/>
        <w:rPr>
          <w:noProof/>
        </w:rPr>
      </w:pPr>
      <w:r w:rsidRPr="00123062">
        <w:rPr>
          <w:noProof/>
        </w:rPr>
        <w:t>Draw out a quick sketch of the problem.</w:t>
      </w:r>
    </w:p>
    <w:p w:rsidR="00EA018E" w:rsidRPr="00123062" w:rsidRDefault="00A625D6" w:rsidP="003638EB">
      <w:pPr>
        <w:pStyle w:val="ListParagraph"/>
        <w:numPr>
          <w:ilvl w:val="0"/>
          <w:numId w:val="16"/>
        </w:numPr>
        <w:spacing w:before="120" w:after="0"/>
        <w:ind w:left="0"/>
        <w:rPr>
          <w:noProof/>
        </w:rPr>
      </w:pPr>
      <w:r w:rsidRPr="00123062">
        <w:rPr>
          <w:noProof/>
        </w:rPr>
        <w:t xml:space="preserve">Find the horizontal and vertical components of the initial velocity. </w:t>
      </w:r>
      <w:r w:rsidRPr="00123062">
        <w:rPr>
          <w:noProof/>
          <w:position w:val="-32"/>
        </w:rPr>
        <w:object w:dxaOrig="1440" w:dyaOrig="780">
          <v:shape id="_x0000_i1031" type="#_x0000_t75" style="width:59.1pt;height:32.25pt" o:ole="">
            <v:imagedata r:id="rId35" o:title=""/>
          </v:shape>
          <o:OLEObject Type="Embed" ProgID="Equation.DSMT4" ShapeID="_x0000_i1031" DrawAspect="Content" ObjectID="_1627498645" r:id="rId36"/>
        </w:object>
      </w:r>
    </w:p>
    <w:tbl>
      <w:tblPr>
        <w:tblpPr w:leftFromText="180" w:rightFromText="180" w:vertAnchor="text" w:horzAnchor="margin" w:tblpXSpec="right" w:tblpY="-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16"/>
        <w:gridCol w:w="2693"/>
      </w:tblGrid>
      <w:tr w:rsidR="00474C72" w:rsidRPr="00123062" w:rsidTr="00474C72">
        <w:trPr>
          <w:trHeight w:val="340"/>
        </w:trPr>
        <w:tc>
          <w:tcPr>
            <w:tcW w:w="2616" w:type="dxa"/>
            <w:vAlign w:val="center"/>
          </w:tcPr>
          <w:p w:rsidR="00474C72" w:rsidRPr="00123062" w:rsidRDefault="00474C72" w:rsidP="00474C72">
            <w:pPr>
              <w:spacing w:before="0" w:after="0" w:line="240" w:lineRule="auto"/>
              <w:jc w:val="center"/>
              <w:rPr>
                <w:noProof/>
                <w:u w:val="double" w:color="FFFF00"/>
              </w:rPr>
            </w:pPr>
            <w:r w:rsidRPr="00123062">
              <w:rPr>
                <w:noProof/>
                <w:u w:val="double" w:color="FFFF00"/>
              </w:rPr>
              <w:t>Horizontal motion</w:t>
            </w:r>
          </w:p>
        </w:tc>
        <w:tc>
          <w:tcPr>
            <w:tcW w:w="2693" w:type="dxa"/>
            <w:vAlign w:val="center"/>
          </w:tcPr>
          <w:p w:rsidR="00474C72" w:rsidRPr="00123062" w:rsidRDefault="00474C72" w:rsidP="00474C72">
            <w:pPr>
              <w:spacing w:before="0" w:after="0" w:line="240" w:lineRule="auto"/>
              <w:jc w:val="center"/>
              <w:rPr>
                <w:noProof/>
                <w:u w:val="double" w:color="FFFF00"/>
              </w:rPr>
            </w:pPr>
            <w:r w:rsidRPr="00123062">
              <w:rPr>
                <w:noProof/>
                <w:u w:val="double" w:color="FFFF00"/>
              </w:rPr>
              <w:t>Vertical motion</w:t>
            </w:r>
          </w:p>
        </w:tc>
      </w:tr>
      <w:tr w:rsidR="00474C72" w:rsidRPr="00123062" w:rsidTr="00474C72">
        <w:trPr>
          <w:trHeight w:val="340"/>
        </w:trPr>
        <w:tc>
          <w:tcPr>
            <w:tcW w:w="2616" w:type="dxa"/>
            <w:vAlign w:val="center"/>
          </w:tcPr>
          <w:p w:rsidR="00474C72" w:rsidRPr="00123062" w:rsidRDefault="00474C72" w:rsidP="00474C72">
            <w:pPr>
              <w:spacing w:before="0" w:after="0" w:line="240" w:lineRule="auto"/>
              <w:rPr>
                <w:i/>
              </w:rPr>
            </w:pPr>
            <w:r w:rsidRPr="00123062">
              <w:rPr>
                <w:i/>
                <w:noProof/>
              </w:rPr>
              <w:t>s</w:t>
            </w:r>
            <w:r w:rsidRPr="00123062">
              <w:rPr>
                <w:i/>
                <w:noProof/>
                <w:vertAlign w:val="subscript"/>
              </w:rPr>
              <w:t>H</w:t>
            </w:r>
          </w:p>
        </w:tc>
        <w:tc>
          <w:tcPr>
            <w:tcW w:w="2693" w:type="dxa"/>
            <w:vAlign w:val="center"/>
          </w:tcPr>
          <w:p w:rsidR="00474C72" w:rsidRPr="00123062" w:rsidRDefault="00474C72" w:rsidP="00474C72">
            <w:pPr>
              <w:spacing w:before="0" w:after="0" w:line="240" w:lineRule="auto"/>
              <w:rPr>
                <w:i/>
              </w:rPr>
            </w:pPr>
            <w:r w:rsidRPr="00123062">
              <w:rPr>
                <w:i/>
              </w:rPr>
              <w:t>s</w:t>
            </w:r>
            <w:r w:rsidRPr="00123062">
              <w:rPr>
                <w:i/>
                <w:vertAlign w:val="subscript"/>
              </w:rPr>
              <w:t>v</w:t>
            </w:r>
          </w:p>
        </w:tc>
      </w:tr>
      <w:tr w:rsidR="00474C72" w:rsidRPr="00123062" w:rsidTr="00474C72">
        <w:trPr>
          <w:trHeight w:val="340"/>
        </w:trPr>
        <w:tc>
          <w:tcPr>
            <w:tcW w:w="2616" w:type="dxa"/>
            <w:vAlign w:val="center"/>
          </w:tcPr>
          <w:p w:rsidR="00474C72" w:rsidRPr="00123062" w:rsidRDefault="00474C72" w:rsidP="00474C72">
            <w:pPr>
              <w:spacing w:before="0" w:after="0" w:line="240" w:lineRule="auto"/>
              <w:rPr>
                <w:i/>
                <w:sz w:val="16"/>
              </w:rPr>
            </w:pPr>
            <w:r w:rsidRPr="00123062">
              <w:rPr>
                <w:i/>
                <w:noProof/>
                <w:position w:val="-12"/>
                <w:sz w:val="16"/>
                <w:szCs w:val="16"/>
              </w:rPr>
              <w:object w:dxaOrig="360" w:dyaOrig="420">
                <v:shape id="_x0000_i1032" type="#_x0000_t75" style="width:12.9pt;height:16.1pt" o:ole="">
                  <v:imagedata r:id="rId37" o:title=""/>
                </v:shape>
                <o:OLEObject Type="Embed" ProgID="Equation.DSMT4" ShapeID="_x0000_i1032" DrawAspect="Content" ObjectID="_1627498646" r:id="rId38"/>
              </w:object>
            </w:r>
            <w:r>
              <w:rPr>
                <w:i/>
              </w:rPr>
              <w:t>(usually v cos</w:t>
            </w:r>
            <w:r>
              <w:rPr>
                <w:i/>
              </w:rPr>
              <w:sym w:font="Symbol" w:char="F020"/>
            </w:r>
            <w:r>
              <w:rPr>
                <w:i/>
              </w:rPr>
              <w:sym w:font="Symbol" w:char="F071"/>
            </w:r>
            <w:r>
              <w:rPr>
                <w:i/>
              </w:rPr>
              <w:t>)</w:t>
            </w:r>
          </w:p>
        </w:tc>
        <w:tc>
          <w:tcPr>
            <w:tcW w:w="2693" w:type="dxa"/>
            <w:vAlign w:val="center"/>
          </w:tcPr>
          <w:p w:rsidR="00474C72" w:rsidRPr="00E73842" w:rsidRDefault="00474C72" w:rsidP="00474C72">
            <w:pPr>
              <w:spacing w:before="0" w:after="0" w:line="240" w:lineRule="auto"/>
              <w:rPr>
                <w:i/>
              </w:rPr>
            </w:pPr>
            <w:r w:rsidRPr="00123062">
              <w:rPr>
                <w:i/>
              </w:rPr>
              <w:t>u</w:t>
            </w:r>
            <w:r w:rsidRPr="00123062">
              <w:rPr>
                <w:i/>
                <w:vertAlign w:val="subscript"/>
              </w:rPr>
              <w:t>v</w:t>
            </w:r>
            <w:r>
              <w:rPr>
                <w:i/>
              </w:rPr>
              <w:t xml:space="preserve"> (usually v sin</w:t>
            </w:r>
            <w:r>
              <w:rPr>
                <w:i/>
              </w:rPr>
              <w:sym w:font="Symbol" w:char="F020"/>
            </w:r>
            <w:r>
              <w:rPr>
                <w:i/>
              </w:rPr>
              <w:sym w:font="Symbol" w:char="F071"/>
            </w:r>
            <w:r>
              <w:rPr>
                <w:i/>
              </w:rPr>
              <w:t>)</w:t>
            </w:r>
          </w:p>
        </w:tc>
      </w:tr>
      <w:tr w:rsidR="00474C72" w:rsidRPr="00123062" w:rsidTr="00474C72">
        <w:trPr>
          <w:trHeight w:val="340"/>
        </w:trPr>
        <w:tc>
          <w:tcPr>
            <w:tcW w:w="2616" w:type="dxa"/>
            <w:vAlign w:val="center"/>
          </w:tcPr>
          <w:p w:rsidR="00474C72" w:rsidRPr="00123062" w:rsidRDefault="00474C72" w:rsidP="00474C72">
            <w:pPr>
              <w:spacing w:before="0" w:after="0" w:line="240" w:lineRule="auto"/>
              <w:rPr>
                <w:i/>
              </w:rPr>
            </w:pPr>
            <w:r>
              <w:rPr>
                <w:i/>
              </w:rPr>
              <w:t>t</w:t>
            </w:r>
          </w:p>
        </w:tc>
        <w:tc>
          <w:tcPr>
            <w:tcW w:w="2693" w:type="dxa"/>
            <w:vAlign w:val="center"/>
          </w:tcPr>
          <w:p w:rsidR="00474C72" w:rsidRPr="00123062" w:rsidRDefault="00474C72" w:rsidP="00474C72">
            <w:pPr>
              <w:spacing w:before="0" w:after="0" w:line="240" w:lineRule="auto"/>
              <w:rPr>
                <w:i/>
              </w:rPr>
            </w:pPr>
            <w:r w:rsidRPr="00123062">
              <w:rPr>
                <w:i/>
              </w:rPr>
              <w:t>v</w:t>
            </w:r>
            <w:r w:rsidRPr="00123062">
              <w:rPr>
                <w:i/>
                <w:vertAlign w:val="subscript"/>
              </w:rPr>
              <w:t>v</w:t>
            </w:r>
            <w:r>
              <w:rPr>
                <w:i/>
                <w:vertAlign w:val="subscript"/>
              </w:rPr>
              <w:t xml:space="preserve"> </w:t>
            </w:r>
          </w:p>
        </w:tc>
      </w:tr>
      <w:tr w:rsidR="00474C72" w:rsidRPr="00123062" w:rsidTr="00474C72">
        <w:trPr>
          <w:trHeight w:val="340"/>
        </w:trPr>
        <w:tc>
          <w:tcPr>
            <w:tcW w:w="2616" w:type="dxa"/>
            <w:vMerge w:val="restart"/>
            <w:vAlign w:val="center"/>
          </w:tcPr>
          <w:p w:rsidR="00474C72" w:rsidRPr="00123062" w:rsidRDefault="00474C72" w:rsidP="00474C72">
            <w:pPr>
              <w:spacing w:before="0" w:after="0" w:line="240" w:lineRule="auto"/>
              <w:rPr>
                <w:i/>
              </w:rPr>
            </w:pPr>
          </w:p>
        </w:tc>
        <w:tc>
          <w:tcPr>
            <w:tcW w:w="2693" w:type="dxa"/>
            <w:vAlign w:val="center"/>
          </w:tcPr>
          <w:p w:rsidR="00474C72" w:rsidRPr="00123062" w:rsidRDefault="00474C72" w:rsidP="00474C72">
            <w:pPr>
              <w:spacing w:before="0" w:after="0" w:line="240" w:lineRule="auto"/>
              <w:rPr>
                <w:i/>
              </w:rPr>
            </w:pPr>
            <w:r w:rsidRPr="00123062">
              <w:rPr>
                <w:i/>
              </w:rPr>
              <w:t>a = 9.8ms</w:t>
            </w:r>
            <w:r w:rsidRPr="00123062">
              <w:rPr>
                <w:i/>
                <w:vertAlign w:val="superscript"/>
              </w:rPr>
              <w:t>-2</w:t>
            </w:r>
            <w:r w:rsidRPr="00123062">
              <w:rPr>
                <w:i/>
              </w:rPr>
              <w:t xml:space="preserve"> </w:t>
            </w:r>
            <w:r w:rsidRPr="00123062">
              <w:rPr>
                <w:i/>
              </w:rPr>
              <w:sym w:font="Symbol" w:char="F0AF"/>
            </w:r>
          </w:p>
        </w:tc>
      </w:tr>
      <w:tr w:rsidR="00474C72" w:rsidRPr="00123062" w:rsidTr="00474C72">
        <w:trPr>
          <w:trHeight w:val="340"/>
        </w:trPr>
        <w:tc>
          <w:tcPr>
            <w:tcW w:w="2616" w:type="dxa"/>
            <w:vMerge/>
            <w:vAlign w:val="center"/>
          </w:tcPr>
          <w:p w:rsidR="00474C72" w:rsidRPr="00123062" w:rsidRDefault="00474C72" w:rsidP="00474C72">
            <w:pPr>
              <w:spacing w:before="0" w:after="0" w:line="240" w:lineRule="auto"/>
              <w:jc w:val="center"/>
              <w:rPr>
                <w:noProof/>
              </w:rPr>
            </w:pPr>
          </w:p>
        </w:tc>
        <w:tc>
          <w:tcPr>
            <w:tcW w:w="2693" w:type="dxa"/>
            <w:vAlign w:val="center"/>
          </w:tcPr>
          <w:p w:rsidR="00474C72" w:rsidRPr="00123062" w:rsidRDefault="00474C72" w:rsidP="00474C72">
            <w:pPr>
              <w:spacing w:before="0" w:after="0" w:line="240" w:lineRule="auto"/>
              <w:rPr>
                <w:i/>
              </w:rPr>
            </w:pPr>
            <w:r>
              <w:rPr>
                <w:i/>
              </w:rPr>
              <w:t>t</w:t>
            </w:r>
          </w:p>
        </w:tc>
      </w:tr>
      <w:tr w:rsidR="00474C72" w:rsidRPr="00123062" w:rsidTr="00474C72">
        <w:trPr>
          <w:trHeight w:val="340"/>
        </w:trPr>
        <w:tc>
          <w:tcPr>
            <w:tcW w:w="5309" w:type="dxa"/>
            <w:gridSpan w:val="2"/>
            <w:vAlign w:val="center"/>
          </w:tcPr>
          <w:p w:rsidR="00474C72" w:rsidRPr="00123062" w:rsidRDefault="00474C72" w:rsidP="00474C72">
            <w:pPr>
              <w:spacing w:before="0" w:after="0" w:line="240" w:lineRule="auto"/>
              <w:jc w:val="center"/>
              <w:rPr>
                <w:noProof/>
              </w:rPr>
            </w:pPr>
            <w:r w:rsidRPr="00123062">
              <w:rPr>
                <w:noProof/>
              </w:rPr>
              <w:t>TIME IS THE COMMON FACTOR</w:t>
            </w:r>
          </w:p>
        </w:tc>
      </w:tr>
      <w:tr w:rsidR="00474C72" w:rsidRPr="00123062" w:rsidTr="00474C72">
        <w:trPr>
          <w:trHeight w:val="340"/>
        </w:trPr>
        <w:tc>
          <w:tcPr>
            <w:tcW w:w="2616" w:type="dxa"/>
            <w:vAlign w:val="center"/>
          </w:tcPr>
          <w:p w:rsidR="00474C72" w:rsidRPr="00123062" w:rsidRDefault="00474C72" w:rsidP="00474C72">
            <w:pPr>
              <w:spacing w:before="0" w:after="0" w:line="240" w:lineRule="auto"/>
              <w:jc w:val="center"/>
              <w:rPr>
                <w:noProof/>
              </w:rPr>
            </w:pPr>
            <w:r w:rsidRPr="00123062">
              <w:rPr>
                <w:noProof/>
                <w:position w:val="-28"/>
              </w:rPr>
              <w:object w:dxaOrig="1020" w:dyaOrig="700">
                <v:shape id="_x0000_i1033" type="#_x0000_t75" style="width:32.25pt;height:22.55pt" o:ole="" o:bordertopcolor="yellow" o:borderleftcolor="yellow" o:borderbottomcolor="yellow" o:borderrightcolor="yellow">
                  <v:imagedata r:id="rId39" o:title=""/>
                  <w10:bordertop type="thinThickSmall" width="24"/>
                  <w10:borderleft type="thinThickSmall" width="24"/>
                  <w10:borderbottom type="thickThinSmall" width="24"/>
                  <w10:borderright type="thickThinSmall" width="24"/>
                </v:shape>
                <o:OLEObject Type="Embed" ProgID="Equation.DSMT4" ShapeID="_x0000_i1033" DrawAspect="Content" ObjectID="_1627498647" r:id="rId40"/>
              </w:object>
            </w:r>
          </w:p>
        </w:tc>
        <w:tc>
          <w:tcPr>
            <w:tcW w:w="2693" w:type="dxa"/>
            <w:vAlign w:val="center"/>
          </w:tcPr>
          <w:p w:rsidR="00474C72" w:rsidRPr="00123062" w:rsidRDefault="00474C72" w:rsidP="00474C72">
            <w:pPr>
              <w:spacing w:before="0" w:after="0" w:line="240" w:lineRule="auto"/>
              <w:jc w:val="center"/>
              <w:rPr>
                <w:noProof/>
              </w:rPr>
            </w:pPr>
            <w:r w:rsidRPr="00123062">
              <w:rPr>
                <w:noProof/>
                <w:position w:val="-96"/>
              </w:rPr>
              <w:object w:dxaOrig="1840" w:dyaOrig="2060">
                <v:shape id="_x0000_i1034" type="#_x0000_t75" style="width:59.05pt;height:65.5pt" o:ole="" o:bordertopcolor="yellow" o:borderleftcolor="yellow" o:borderbottomcolor="yellow" o:borderrightcolor="yellow">
                  <v:imagedata r:id="rId41" o:title=""/>
                  <w10:bordertop type="triple" width="4"/>
                  <w10:borderleft type="triple" width="4"/>
                  <w10:borderbottom type="triple" width="4"/>
                  <w10:borderright type="triple" width="4"/>
                </v:shape>
                <o:OLEObject Type="Embed" ProgID="Equation.DSMT4" ShapeID="_x0000_i1034" DrawAspect="Content" ObjectID="_1627498648" r:id="rId42"/>
              </w:object>
            </w:r>
          </w:p>
        </w:tc>
      </w:tr>
    </w:tbl>
    <w:p w:rsidR="00A625D6" w:rsidRPr="00123062" w:rsidRDefault="00A625D6" w:rsidP="003638EB">
      <w:pPr>
        <w:pStyle w:val="ListParagraph"/>
        <w:numPr>
          <w:ilvl w:val="0"/>
          <w:numId w:val="16"/>
        </w:numPr>
        <w:spacing w:before="120" w:after="0"/>
        <w:ind w:left="0"/>
        <w:rPr>
          <w:noProof/>
        </w:rPr>
      </w:pPr>
      <w:r w:rsidRPr="00123062">
        <w:rPr>
          <w:noProof/>
        </w:rPr>
        <w:t>Draw up a table with the following information and fill in as much as you can.</w:t>
      </w:r>
    </w:p>
    <w:p w:rsidR="000533DB" w:rsidRPr="00474C72" w:rsidRDefault="00A625D6" w:rsidP="00474C72">
      <w:pPr>
        <w:rPr>
          <w:noProof/>
        </w:rPr>
      </w:pPr>
      <w:r w:rsidRPr="00123062">
        <w:rPr>
          <w:noProof/>
        </w:rPr>
        <w:t xml:space="preserve">YOU MUST REMEMBER THAT DIRECTION IS IMPORTANT. You indicate direction by positive and </w:t>
      </w:r>
      <w:r w:rsidR="00157267" w:rsidRPr="00123062">
        <w:rPr>
          <w:noProof/>
        </w:rPr>
        <w:t>n</w:t>
      </w:r>
      <w:r w:rsidR="00AA4496" w:rsidRPr="00123062">
        <w:rPr>
          <w:noProof/>
        </w:rPr>
        <w:t>egative</w:t>
      </w:r>
      <w:r w:rsidR="00157267" w:rsidRPr="00123062">
        <w:rPr>
          <w:noProof/>
        </w:rPr>
        <w:t xml:space="preserve"> signs.</w:t>
      </w:r>
      <w:r w:rsidR="00EE41A1" w:rsidRPr="00EE41A1">
        <w:rPr>
          <w:rFonts w:ascii="Comic Sans MS" w:hAnsi="Comic Sans MS"/>
          <w:b/>
          <w:bCs/>
          <w:noProof/>
          <w:color w:val="993366"/>
          <w:lang w:eastAsia="en-GB"/>
        </w:rPr>
        <w:t xml:space="preserve"> </w:t>
      </w:r>
    </w:p>
    <w:p w:rsidR="00C34398" w:rsidRDefault="00474C72" w:rsidP="00C34398">
      <w:pPr>
        <w:spacing w:before="0" w:after="0"/>
        <w:rPr>
          <w:rFonts w:ascii="Comic Sans MS" w:hAnsi="Comic Sans MS"/>
        </w:rPr>
      </w:pPr>
      <w:r>
        <w:rPr>
          <w:noProof/>
          <w:lang w:eastAsia="en-GB"/>
        </w:rPr>
        <mc:AlternateContent>
          <mc:Choice Requires="wpc">
            <w:drawing>
              <wp:anchor distT="0" distB="0" distL="114300" distR="114300" simplePos="0" relativeHeight="251949056" behindDoc="0" locked="0" layoutInCell="1" allowOverlap="1" wp14:anchorId="7A807C98" wp14:editId="2E38BC7F">
                <wp:simplePos x="0" y="0"/>
                <wp:positionH relativeFrom="column">
                  <wp:posOffset>4130675</wp:posOffset>
                </wp:positionH>
                <wp:positionV relativeFrom="paragraph">
                  <wp:posOffset>608965</wp:posOffset>
                </wp:positionV>
                <wp:extent cx="1799590" cy="1579880"/>
                <wp:effectExtent l="0" t="0" r="0" b="0"/>
                <wp:wrapSquare wrapText="bothSides"/>
                <wp:docPr id="2777" name="Canvas 27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177" name="Group 1177"/>
                        <wpg:cNvGrpSpPr/>
                        <wpg:grpSpPr>
                          <a:xfrm>
                            <a:off x="257351" y="0"/>
                            <a:ext cx="1179314" cy="1109345"/>
                            <a:chOff x="77432" y="0"/>
                            <a:chExt cx="1180564" cy="1110175"/>
                          </a:xfrm>
                        </wpg:grpSpPr>
                        <wps:wsp>
                          <wps:cNvPr id="1178" name="Text Box 2"/>
                          <wps:cNvSpPr txBox="1">
                            <a:spLocks noChangeArrowheads="1"/>
                          </wps:cNvSpPr>
                          <wps:spPr bwMode="auto">
                            <a:xfrm>
                              <a:off x="484394" y="0"/>
                              <a:ext cx="313225" cy="239098"/>
                            </a:xfrm>
                            <a:prstGeom prst="rect">
                              <a:avLst/>
                            </a:prstGeom>
                            <a:noFill/>
                            <a:ln w="9525">
                              <a:noFill/>
                              <a:miter lim="800000"/>
                              <a:headEnd/>
                              <a:tailEnd/>
                            </a:ln>
                          </wps:spPr>
                          <wps:txbx>
                            <w:txbxContent>
                              <w:p w:rsidR="00640318" w:rsidRDefault="00640318" w:rsidP="00EE41A1">
                                <w:pPr>
                                  <w:pStyle w:val="NormalWeb"/>
                                  <w:spacing w:before="200" w:beforeAutospacing="0" w:after="0" w:afterAutospacing="0" w:line="276" w:lineRule="auto"/>
                                </w:pPr>
                                <w:r>
                                  <w:rPr>
                                    <w:rFonts w:ascii="Trebuchet MS" w:hAnsi="Trebuchet MS"/>
                                  </w:rPr>
                                  <w:t>+</w:t>
                                </w:r>
                              </w:p>
                            </w:txbxContent>
                          </wps:txbx>
                          <wps:bodyPr rot="0" vert="horz" wrap="square" lIns="91440" tIns="45720" rIns="91440" bIns="45720" anchor="t" anchorCtr="0">
                            <a:noAutofit/>
                          </wps:bodyPr>
                        </wps:wsp>
                        <wps:wsp>
                          <wps:cNvPr id="1179" name="Text Box 2"/>
                          <wps:cNvSpPr txBox="1">
                            <a:spLocks noChangeArrowheads="1"/>
                          </wps:cNvSpPr>
                          <wps:spPr bwMode="auto">
                            <a:xfrm>
                              <a:off x="944160" y="503325"/>
                              <a:ext cx="313836" cy="298948"/>
                            </a:xfrm>
                            <a:prstGeom prst="rect">
                              <a:avLst/>
                            </a:prstGeom>
                            <a:noFill/>
                            <a:ln w="9525">
                              <a:noFill/>
                              <a:miter lim="800000"/>
                              <a:headEnd/>
                              <a:tailEnd/>
                            </a:ln>
                          </wps:spPr>
                          <wps:txbx>
                            <w:txbxContent>
                              <w:p w:rsidR="00640318" w:rsidRPr="009C3B19" w:rsidRDefault="00640318" w:rsidP="00474C72">
                                <w:pPr>
                                  <w:pStyle w:val="NormalWeb"/>
                                  <w:spacing w:before="0" w:beforeAutospacing="0" w:after="0" w:afterAutospacing="0"/>
                                  <w:rPr>
                                    <w:color w:val="C00000"/>
                                    <w:sz w:val="28"/>
                                    <w:szCs w:val="28"/>
                                  </w:rPr>
                                </w:pPr>
                                <w:r w:rsidRPr="009C3B19">
                                  <w:rPr>
                                    <w:rFonts w:ascii="Trebuchet MS" w:hAnsi="Trebuchet MS"/>
                                    <w:color w:val="C00000"/>
                                    <w:sz w:val="28"/>
                                    <w:szCs w:val="28"/>
                                  </w:rPr>
                                  <w:t>+</w:t>
                                </w:r>
                              </w:p>
                            </w:txbxContent>
                          </wps:txbx>
                          <wps:bodyPr rot="0" vert="horz" wrap="square" lIns="91440" tIns="45720" rIns="91440" bIns="45720" anchor="t" anchorCtr="0">
                            <a:noAutofit/>
                          </wps:bodyPr>
                        </wps:wsp>
                        <wps:wsp>
                          <wps:cNvPr id="1180" name="Text Box 2"/>
                          <wps:cNvSpPr txBox="1">
                            <a:spLocks noChangeArrowheads="1"/>
                          </wps:cNvSpPr>
                          <wps:spPr bwMode="auto">
                            <a:xfrm>
                              <a:off x="77432" y="503325"/>
                              <a:ext cx="313836" cy="298948"/>
                            </a:xfrm>
                            <a:prstGeom prst="rect">
                              <a:avLst/>
                            </a:prstGeom>
                            <a:noFill/>
                            <a:ln w="9525">
                              <a:noFill/>
                              <a:miter lim="800000"/>
                              <a:headEnd/>
                              <a:tailEnd/>
                            </a:ln>
                          </wps:spPr>
                          <wps:txbx>
                            <w:txbxContent>
                              <w:p w:rsidR="00640318" w:rsidRPr="009C3B19" w:rsidRDefault="00640318" w:rsidP="00EE41A1">
                                <w:pPr>
                                  <w:pStyle w:val="NormalWeb"/>
                                  <w:spacing w:before="0" w:beforeAutospacing="0" w:after="0" w:afterAutospacing="0"/>
                                  <w:contextualSpacing/>
                                  <w:rPr>
                                    <w:b/>
                                    <w:color w:val="0070C0"/>
                                    <w:sz w:val="28"/>
                                    <w:szCs w:val="28"/>
                                  </w:rPr>
                                </w:pPr>
                                <w:r w:rsidRPr="009C3B19">
                                  <w:rPr>
                                    <w:rFonts w:ascii="Trebuchet MS" w:hAnsi="Trebuchet MS"/>
                                    <w:b/>
                                    <w:color w:val="0070C0"/>
                                    <w:sz w:val="28"/>
                                    <w:szCs w:val="28"/>
                                  </w:rPr>
                                  <w:t>-</w:t>
                                </w:r>
                              </w:p>
                            </w:txbxContent>
                          </wps:txbx>
                          <wps:bodyPr rot="0" vert="horz" wrap="square" lIns="91440" tIns="45720" rIns="91440" bIns="45720" anchor="t" anchorCtr="0">
                            <a:noAutofit/>
                          </wps:bodyPr>
                        </wps:wsp>
                        <wps:wsp>
                          <wps:cNvPr id="1181" name="Text Box 2"/>
                          <wps:cNvSpPr txBox="1">
                            <a:spLocks noChangeArrowheads="1"/>
                          </wps:cNvSpPr>
                          <wps:spPr bwMode="auto">
                            <a:xfrm>
                              <a:off x="352774" y="896657"/>
                              <a:ext cx="313508" cy="213518"/>
                            </a:xfrm>
                            <a:prstGeom prst="rect">
                              <a:avLst/>
                            </a:prstGeom>
                            <a:noFill/>
                            <a:ln w="9525">
                              <a:noFill/>
                              <a:miter lim="800000"/>
                              <a:headEnd/>
                              <a:tailEnd/>
                            </a:ln>
                          </wps:spPr>
                          <wps:txbx>
                            <w:txbxContent>
                              <w:p w:rsidR="00640318" w:rsidRPr="009C3B19" w:rsidRDefault="00640318" w:rsidP="00EE41A1">
                                <w:pPr>
                                  <w:pStyle w:val="NormalWeb"/>
                                  <w:spacing w:before="0" w:beforeAutospacing="0" w:after="0" w:afterAutospacing="0"/>
                                  <w:contextualSpacing/>
                                  <w:rPr>
                                    <w:color w:val="0070C0"/>
                                    <w:sz w:val="28"/>
                                    <w:szCs w:val="28"/>
                                  </w:rPr>
                                </w:pPr>
                                <w:r w:rsidRPr="009C3B19">
                                  <w:rPr>
                                    <w:rFonts w:ascii="Trebuchet MS" w:hAnsi="Trebuchet MS"/>
                                    <w:color w:val="0070C0"/>
                                    <w:sz w:val="28"/>
                                    <w:szCs w:val="28"/>
                                  </w:rPr>
                                  <w:t>-</w:t>
                                </w:r>
                              </w:p>
                            </w:txbxContent>
                          </wps:txbx>
                          <wps:bodyPr rot="0" vert="horz" wrap="square" lIns="91440" tIns="45720" rIns="91440" bIns="45720" anchor="t" anchorCtr="0">
                            <a:noAutofit/>
                          </wps:bodyPr>
                        </wps:wsp>
                      </wpg:wgp>
                      <wps:wsp>
                        <wps:cNvPr id="1185" name="Line 52"/>
                        <wps:cNvCnPr/>
                        <wps:spPr bwMode="auto">
                          <a:xfrm>
                            <a:off x="467878" y="700405"/>
                            <a:ext cx="1016635" cy="0"/>
                          </a:xfrm>
                          <a:prstGeom prst="line">
                            <a:avLst/>
                          </a:prstGeom>
                          <a:noFill/>
                          <a:ln w="28575">
                            <a:solidFill>
                              <a:srgbClr val="993366"/>
                            </a:solidFill>
                            <a:round/>
                            <a:headEnd/>
                            <a:tailEnd type="triangle" w="med" len="med"/>
                          </a:ln>
                          <a:extLst>
                            <a:ext uri="{909E8E84-426E-40DD-AFC4-6F175D3DCCD1}">
                              <a14:hiddenFill xmlns:a14="http://schemas.microsoft.com/office/drawing/2010/main">
                                <a:noFill/>
                              </a14:hiddenFill>
                            </a:ext>
                          </a:extLst>
                        </wps:spPr>
                        <wps:bodyPr/>
                      </wps:wsp>
                      <wps:wsp>
                        <wps:cNvPr id="1186" name="Line 54"/>
                        <wps:cNvCnPr/>
                        <wps:spPr bwMode="auto">
                          <a:xfrm>
                            <a:off x="801253" y="81280"/>
                            <a:ext cx="0" cy="1028065"/>
                          </a:xfrm>
                          <a:prstGeom prst="line">
                            <a:avLst/>
                          </a:prstGeom>
                          <a:noFill/>
                          <a:ln w="38100">
                            <a:solidFill>
                              <a:srgbClr val="800000"/>
                            </a:solidFill>
                            <a:round/>
                            <a:headEnd type="triangle" w="med" len="med"/>
                            <a:tailEnd/>
                          </a:ln>
                          <a:extLst>
                            <a:ext uri="{909E8E84-426E-40DD-AFC4-6F175D3DCCD1}">
                              <a14:hiddenFill xmlns:a14="http://schemas.microsoft.com/office/drawing/2010/main">
                                <a:noFill/>
                              </a14:hiddenFill>
                            </a:ext>
                          </a:extLst>
                        </wps:spPr>
                        <wps:bodyPr/>
                      </wps:wsp>
                      <wps:wsp>
                        <wps:cNvPr id="1187" name="Line 57"/>
                        <wps:cNvCnPr/>
                        <wps:spPr bwMode="auto">
                          <a:xfrm flipH="1">
                            <a:off x="291983" y="700405"/>
                            <a:ext cx="4953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1188" name="Text Box 2"/>
                        <wps:cNvSpPr txBox="1">
                          <a:spLocks noChangeArrowheads="1"/>
                        </wps:cNvSpPr>
                        <wps:spPr bwMode="auto">
                          <a:xfrm>
                            <a:off x="587183" y="651888"/>
                            <a:ext cx="213995" cy="280670"/>
                          </a:xfrm>
                          <a:prstGeom prst="rect">
                            <a:avLst/>
                          </a:prstGeom>
                          <a:noFill/>
                          <a:ln w="9525">
                            <a:noFill/>
                            <a:miter lim="800000"/>
                            <a:headEnd/>
                            <a:tailEnd/>
                          </a:ln>
                        </wps:spPr>
                        <wps:txbx>
                          <w:txbxContent>
                            <w:p w:rsidR="00640318" w:rsidRPr="00474C72" w:rsidRDefault="00640318" w:rsidP="00474C72">
                              <w:pPr>
                                <w:pStyle w:val="NormalWeb"/>
                                <w:spacing w:before="0" w:beforeAutospacing="0" w:after="0" w:afterAutospacing="0"/>
                                <w:rPr>
                                  <w:b/>
                                  <w:sz w:val="24"/>
                                </w:rPr>
                              </w:pPr>
                              <w:r w:rsidRPr="00474C72">
                                <w:rPr>
                                  <w:rFonts w:ascii="Trebuchet MS" w:hAnsi="Trebuchet MS"/>
                                  <w:b/>
                                  <w:sz w:val="24"/>
                                </w:rPr>
                                <w:t>0</w:t>
                              </w:r>
                            </w:p>
                          </w:txbxContent>
                        </wps:txbx>
                        <wps:bodyPr rot="0" vert="horz" wrap="square" lIns="91440" tIns="45720" rIns="91440" bIns="45720" anchor="t" anchorCtr="0">
                          <a:noAutofit/>
                        </wps:bodyPr>
                      </wps:wsp>
                      <wps:wsp>
                        <wps:cNvPr id="1189" name="Text Box 2"/>
                        <wps:cNvSpPr txBox="1">
                          <a:spLocks noChangeArrowheads="1"/>
                        </wps:cNvSpPr>
                        <wps:spPr bwMode="auto">
                          <a:xfrm>
                            <a:off x="787171" y="81280"/>
                            <a:ext cx="313055" cy="298450"/>
                          </a:xfrm>
                          <a:prstGeom prst="rect">
                            <a:avLst/>
                          </a:prstGeom>
                          <a:noFill/>
                          <a:ln w="9525">
                            <a:noFill/>
                            <a:miter lim="800000"/>
                            <a:headEnd/>
                            <a:tailEnd/>
                          </a:ln>
                        </wps:spPr>
                        <wps:txbx>
                          <w:txbxContent>
                            <w:p w:rsidR="00640318" w:rsidRPr="009C3B19" w:rsidRDefault="00640318" w:rsidP="00474C72">
                              <w:pPr>
                                <w:pStyle w:val="NormalWeb"/>
                                <w:spacing w:before="0" w:beforeAutospacing="0" w:after="0" w:afterAutospacing="0"/>
                                <w:rPr>
                                  <w:color w:val="C00000"/>
                                </w:rPr>
                              </w:pPr>
                              <w:r w:rsidRPr="009C3B19">
                                <w:rPr>
                                  <w:rFonts w:ascii="Trebuchet MS" w:hAnsi="Trebuchet MS"/>
                                  <w:color w:val="C00000"/>
                                  <w:sz w:val="28"/>
                                  <w:szCs w:val="28"/>
                                </w:rPr>
                                <w:t>+</w:t>
                              </w:r>
                            </w:p>
                          </w:txbxContent>
                        </wps:txbx>
                        <wps:bodyPr rot="0" vert="horz" wrap="square" lIns="91440" tIns="45720" rIns="91440" bIns="45720" anchor="t" anchorCtr="0">
                          <a:noAutofit/>
                        </wps:bodyPr>
                      </wps:wsp>
                      <wps:wsp>
                        <wps:cNvPr id="1193" name="Text Box 2"/>
                        <wps:cNvSpPr txBox="1">
                          <a:spLocks noChangeArrowheads="1"/>
                        </wps:cNvSpPr>
                        <wps:spPr bwMode="auto">
                          <a:xfrm>
                            <a:off x="40739" y="557877"/>
                            <a:ext cx="838199" cy="414654"/>
                          </a:xfrm>
                          <a:prstGeom prst="rect">
                            <a:avLst/>
                          </a:prstGeom>
                          <a:noFill/>
                          <a:ln w="9525">
                            <a:noFill/>
                            <a:miter lim="800000"/>
                            <a:headEnd/>
                            <a:tailEnd/>
                          </a:ln>
                        </wps:spPr>
                        <wps:txbx>
                          <w:txbxContent>
                            <w:p w:rsidR="00640318" w:rsidRPr="00474C72" w:rsidRDefault="00640318" w:rsidP="00474C72">
                              <w:pPr>
                                <w:pStyle w:val="NormalWeb"/>
                                <w:spacing w:before="200" w:beforeAutospacing="0" w:after="0" w:afterAutospacing="0" w:line="276" w:lineRule="auto"/>
                                <w:rPr>
                                  <w:color w:val="0070C0"/>
                                </w:rPr>
                              </w:pPr>
                              <w:r w:rsidRPr="00474C72">
                                <w:rPr>
                                  <w:rFonts w:ascii="Trebuchet MS" w:hAnsi="Trebuchet MS"/>
                                  <w:b/>
                                  <w:bCs/>
                                  <w:color w:val="0070C0"/>
                                </w:rPr>
                                <w:t>negative</w:t>
                              </w:r>
                            </w:p>
                          </w:txbxContent>
                        </wps:txbx>
                        <wps:bodyPr rot="0" vert="horz" wrap="square" lIns="91440" tIns="45720" rIns="91440" bIns="45720" anchor="t" anchorCtr="0">
                          <a:spAutoFit/>
                        </wps:bodyPr>
                      </wps:wsp>
                      <wps:wsp>
                        <wps:cNvPr id="2783" name="Straight Connector 2783"/>
                        <wps:cNvCnPr/>
                        <wps:spPr>
                          <a:xfrm>
                            <a:off x="801030" y="700405"/>
                            <a:ext cx="75" cy="408940"/>
                          </a:xfrm>
                          <a:prstGeom prst="line">
                            <a:avLst/>
                          </a:prstGeom>
                          <a:ln w="28575">
                            <a:solidFill>
                              <a:srgbClr val="191ED7"/>
                            </a:solidFill>
                          </a:ln>
                        </wps:spPr>
                        <wps:style>
                          <a:lnRef idx="1">
                            <a:schemeClr val="accent1"/>
                          </a:lnRef>
                          <a:fillRef idx="0">
                            <a:schemeClr val="accent1"/>
                          </a:fillRef>
                          <a:effectRef idx="0">
                            <a:schemeClr val="accent1"/>
                          </a:effectRef>
                          <a:fontRef idx="minor">
                            <a:schemeClr val="tx1"/>
                          </a:fontRef>
                        </wps:style>
                        <wps:bodyPr/>
                      </wps:wsp>
                      <wps:wsp>
                        <wps:cNvPr id="1195" name="Text Box 2"/>
                        <wps:cNvSpPr txBox="1">
                          <a:spLocks noChangeArrowheads="1"/>
                        </wps:cNvSpPr>
                        <wps:spPr bwMode="auto">
                          <a:xfrm>
                            <a:off x="969819" y="122822"/>
                            <a:ext cx="838199" cy="414654"/>
                          </a:xfrm>
                          <a:prstGeom prst="rect">
                            <a:avLst/>
                          </a:prstGeom>
                          <a:noFill/>
                          <a:ln w="9525">
                            <a:noFill/>
                            <a:miter lim="800000"/>
                            <a:headEnd/>
                            <a:tailEnd/>
                          </a:ln>
                        </wps:spPr>
                        <wps:txbx>
                          <w:txbxContent>
                            <w:p w:rsidR="00640318" w:rsidRDefault="00640318" w:rsidP="00474C72">
                              <w:pPr>
                                <w:pStyle w:val="NormalWeb"/>
                                <w:spacing w:before="200" w:beforeAutospacing="0" w:after="0" w:afterAutospacing="0" w:line="276" w:lineRule="auto"/>
                              </w:pPr>
                              <w:r>
                                <w:rPr>
                                  <w:rFonts w:ascii="Trebuchet MS" w:hAnsi="Trebuchet MS"/>
                                  <w:b/>
                                  <w:bCs/>
                                  <w:color w:val="B24D1D"/>
                                </w:rPr>
                                <w:t>positive</w:t>
                              </w:r>
                            </w:p>
                          </w:txbxContent>
                        </wps:txbx>
                        <wps:bodyPr rot="0" vert="horz" wrap="square" lIns="91440" tIns="45720" rIns="91440" bIns="45720" anchor="t" anchorCtr="0">
                          <a:spAutoFit/>
                        </wps:bodyPr>
                      </wps:wsp>
                    </wpc:wpc>
                  </a:graphicData>
                </a:graphic>
                <wp14:sizeRelH relativeFrom="margin">
                  <wp14:pctWidth>0</wp14:pctWidth>
                </wp14:sizeRelH>
                <wp14:sizeRelV relativeFrom="margin">
                  <wp14:pctHeight>0</wp14:pctHeight>
                </wp14:sizeRelV>
              </wp:anchor>
            </w:drawing>
          </mc:Choice>
          <mc:Fallback>
            <w:pict>
              <v:group id="Canvas 2777" o:spid="_x0000_s1329" editas="canvas" style="position:absolute;margin-left:325.25pt;margin-top:47.95pt;width:141.7pt;height:124.4pt;z-index:251949056;mso-width-relative:margin;mso-height-relative:margin" coordsize="17995,15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">
                <v:shape id="_x0000_s1330" type="#_x0000_t75" style="position:absolute;width:17995;height:15798;visibility:visible;mso-wrap-style:square">
                  <v:fill o:detectmouseclick="t"/>
                  <v:path o:connecttype="none"/>
                </v:shape>
                <v:group id="Group 1177" o:spid="_x0000_s1331" style="position:absolute;left:2573;width:11793;height:11093" coordorigin="774" coordsize="11805,11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SN98MAAADdAAAADwAAAGRycy9kb3ducmV2LnhtbERPS4vCMBC+C/6HMII3&#10;TavsunSNIqLiQRZ8wLK3oRnbYjMpTWzrv98Igrf5+J4zX3amFA3VrrCsIB5HIIhTqwvOFFzO29EX&#10;COeRNZaWScGDHCwX/d4cE21bPlJz8pkIIewSVJB7XyVSujQng25sK+LAXW1t0AdYZ1LX2IZwU8pJ&#10;FH1KgwWHhhwrWueU3k53o2DXYruaxpvmcLuuH3/nj5/fQ0xKDQfd6huEp86/xS/3Xof58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I33wwAAAN0AAAAP&#10;AAAAAAAAAAAAAAAAAKoCAABkcnMvZG93bnJldi54bWxQSwUGAAAAAAQABAD6AAAAmgMAAAAA&#10;">
                  <v:shape id="_x0000_s1332" type="#_x0000_t202" style="position:absolute;left:4843;width:3133;height:2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gXzcUA&#10;AADdAAAADwAAAGRycy9kb3ducmV2LnhtbESPT2vCQBDF70K/wzIFb7qrWG1TVymK4Kmi/QO9Ddkx&#10;Cc3Ohuxq0m/fOQjeZnhv3vvNct37Wl2pjVVgC5OxAUWcB1dxYeHzYzd6BhUTssM6MFn4owjr1cNg&#10;iZkLHR/pekqFkhCOGVooU2oyrWNeksc4Dg2xaOfQekyytoV2LXYS7ms9NWauPVYsDSU2tCkp/z1d&#10;vIWv9/PP98wciq1/arrQG83+RVs7fOzfXkEl6tPdfLveO8GfLA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BfNxQAAAN0AAAAPAAAAAAAAAAAAAAAAAJgCAABkcnMv&#10;ZG93bnJldi54bWxQSwUGAAAAAAQABAD1AAAAigMAAAAA&#10;" filled="f" stroked="f">
                    <v:textbox>
                      <w:txbxContent>
                        <w:p w:rsidR="00640318" w:rsidRDefault="00640318" w:rsidP="00EE41A1">
                          <w:pPr>
                            <w:pStyle w:val="NormalWeb"/>
                            <w:spacing w:before="200" w:beforeAutospacing="0" w:after="0" w:afterAutospacing="0" w:line="276" w:lineRule="auto"/>
                          </w:pPr>
                          <w:r>
                            <w:rPr>
                              <w:rFonts w:ascii="Trebuchet MS" w:hAnsi="Trebuchet MS"/>
                            </w:rPr>
                            <w:t>+</w:t>
                          </w:r>
                        </w:p>
                      </w:txbxContent>
                    </v:textbox>
                  </v:shape>
                  <v:shape id="_x0000_s1333" type="#_x0000_t202" style="position:absolute;left:9441;top:5033;width:3138;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VsMA&#10;AADdAAAADwAAAGRycy9kb3ducmV2LnhtbERPS2vCQBC+C/6HZQRvumuxPqKrlJZCTxXTKngbsmMS&#10;zM6G7NbEf+8WBG/z8T1nve1sJa7U+NKxhslYgSDOnCk51/D78zlagPAB2WDlmDTcyMN20++tMTGu&#10;5T1d05CLGMI+QQ1FCHUipc8KsujHriaO3Nk1FkOETS5Ng20Mt5V8UWomLZYcGwqs6b2g7JL+WQ2H&#10;7/PpOFW7/MO+1q3rlGS7lFoPB93bCkSgLjzFD/eXifMn8yX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yVsMAAADdAAAADwAAAAAAAAAAAAAAAACYAgAAZHJzL2Rv&#10;d25yZXYueG1sUEsFBgAAAAAEAAQA9QAAAIgDAAAAAA==&#10;" filled="f" stroked="f">
                    <v:textbox>
                      <w:txbxContent>
                        <w:p w:rsidR="00640318" w:rsidRPr="009C3B19" w:rsidRDefault="00640318" w:rsidP="00474C72">
                          <w:pPr>
                            <w:pStyle w:val="NormalWeb"/>
                            <w:spacing w:before="0" w:beforeAutospacing="0" w:after="0" w:afterAutospacing="0"/>
                            <w:rPr>
                              <w:color w:val="C00000"/>
                              <w:sz w:val="28"/>
                              <w:szCs w:val="28"/>
                            </w:rPr>
                          </w:pPr>
                          <w:r w:rsidRPr="009C3B19">
                            <w:rPr>
                              <w:rFonts w:ascii="Trebuchet MS" w:hAnsi="Trebuchet MS"/>
                              <w:color w:val="C00000"/>
                              <w:sz w:val="28"/>
                              <w:szCs w:val="28"/>
                            </w:rPr>
                            <w:t>+</w:t>
                          </w:r>
                        </w:p>
                      </w:txbxContent>
                    </v:textbox>
                  </v:shape>
                  <v:shape id="_x0000_s1334" type="#_x0000_t202" style="position:absolute;left:774;top:5033;width:3138;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tr7MUA&#10;AADdAAAADwAAAGRycy9kb3ducmV2LnhtbESPQWvCQBCF70L/wzIFb7qrWLGpq5RKwVPFaAu9Ddkx&#10;Cc3OhuzWxH/vHAq9zfDevPfNejv4Rl2pi3VgC7OpAUVcBFdzaeF8ep+sQMWE7LAJTBZuFGG7eRit&#10;MXOh5yNd81QqCeGYoYUqpTbTOhYVeYzT0BKLdgmdxyRrV2rXYS/hvtFzY5baY83SUGFLbxUVP/mv&#10;t/D5cfn+WphDufNPbR8Go9k/a2vHj8PrC6hEQ/o3/13vneDPVsIv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G2vsxQAAAN0AAAAPAAAAAAAAAAAAAAAAAJgCAABkcnMv&#10;ZG93bnJldi54bWxQSwUGAAAAAAQABAD1AAAAigMAAAAA&#10;" filled="f" stroked="f">
                    <v:textbox>
                      <w:txbxContent>
                        <w:p w:rsidR="00640318" w:rsidRPr="009C3B19" w:rsidRDefault="00640318" w:rsidP="00EE41A1">
                          <w:pPr>
                            <w:pStyle w:val="NormalWeb"/>
                            <w:spacing w:before="0" w:beforeAutospacing="0" w:after="0" w:afterAutospacing="0"/>
                            <w:contextualSpacing/>
                            <w:rPr>
                              <w:b/>
                              <w:color w:val="0070C0"/>
                              <w:sz w:val="28"/>
                              <w:szCs w:val="28"/>
                            </w:rPr>
                          </w:pPr>
                          <w:r w:rsidRPr="009C3B19">
                            <w:rPr>
                              <w:rFonts w:ascii="Trebuchet MS" w:hAnsi="Trebuchet MS"/>
                              <w:b/>
                              <w:color w:val="0070C0"/>
                              <w:sz w:val="28"/>
                              <w:szCs w:val="28"/>
                            </w:rPr>
                            <w:t>-</w:t>
                          </w:r>
                        </w:p>
                      </w:txbxContent>
                    </v:textbox>
                  </v:shape>
                  <v:shape id="_x0000_s1335" type="#_x0000_t202" style="position:absolute;left:3527;top:8966;width:3135;height:2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Od8IA&#10;AADdAAAADwAAAGRycy9kb3ducmV2LnhtbERPS2sCMRC+C/6HMEJvmmxpRbdmRSyCpxZfhd6GzeyD&#10;bibLJrrrv28KBW/z8T1ntR5sI27U+dqxhmSmQBDnztRcajifdtMFCB+QDTaOScOdPKyz8WiFqXE9&#10;H+h2DKWIIexT1FCF0KZS+rwii37mWuLIFa6zGCLsSmk67GO4beSzUnNpsebYUGFL24ryn+PVarh8&#10;FN9fL+qzfLevbe8GJdkupdZPk2HzBiLQEB7if/fexPnJIoG/b+IJ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V853wgAAAN0AAAAPAAAAAAAAAAAAAAAAAJgCAABkcnMvZG93&#10;bnJldi54bWxQSwUGAAAAAAQABAD1AAAAhwMAAAAA&#10;" filled="f" stroked="f">
                    <v:textbox>
                      <w:txbxContent>
                        <w:p w:rsidR="00640318" w:rsidRPr="009C3B19" w:rsidRDefault="00640318" w:rsidP="00EE41A1">
                          <w:pPr>
                            <w:pStyle w:val="NormalWeb"/>
                            <w:spacing w:before="0" w:beforeAutospacing="0" w:after="0" w:afterAutospacing="0"/>
                            <w:contextualSpacing/>
                            <w:rPr>
                              <w:color w:val="0070C0"/>
                              <w:sz w:val="28"/>
                              <w:szCs w:val="28"/>
                            </w:rPr>
                          </w:pPr>
                          <w:r w:rsidRPr="009C3B19">
                            <w:rPr>
                              <w:rFonts w:ascii="Trebuchet MS" w:hAnsi="Trebuchet MS"/>
                              <w:color w:val="0070C0"/>
                              <w:sz w:val="28"/>
                              <w:szCs w:val="28"/>
                            </w:rPr>
                            <w:t>-</w:t>
                          </w:r>
                        </w:p>
                      </w:txbxContent>
                    </v:textbox>
                  </v:shape>
                </v:group>
                <v:line id="Line 52" o:spid="_x0000_s1336" style="position:absolute;visibility:visible;mso-wrap-style:square" from="4678,7004" to="14845,7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T7mMQAAADdAAAADwAAAGRycy9kb3ducmV2LnhtbESPQYvCMBCF7wv+hzCCtzVVUKQaRQRR&#10;2QXZ6kFvQzOmxWZSmqjd/fVGWPA2w3vvmzezRWsrcafGl44VDPoJCOLc6ZKNguNh/TkB4QOyxsox&#10;KfglD4t552OGqXYP/qF7FoyIEPYpKihCqFMpfV6QRd93NXHULq6xGOLaGKkbfES4reQwScbSYsnx&#10;QoE1rQrKr9nNRgp/Gzrtyzz7CnVy/tuxNcuNUr1uu5yCCNSGt/k/vdWx/mAygtc3cQQ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PuYxAAAAN0AAAAPAAAAAAAAAAAA&#10;AAAAAKECAABkcnMvZG93bnJldi54bWxQSwUGAAAAAAQABAD5AAAAkgMAAAAA&#10;" strokecolor="#936" strokeweight="2.25pt">
                  <v:stroke endarrow="block"/>
                </v:line>
                <v:line id="Line 54" o:spid="_x0000_s1337" style="position:absolute;visibility:visible;mso-wrap-style:square" from="8012,812" to="8012,11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H0VL4AAADdAAAADwAAAGRycy9kb3ducmV2LnhtbERPy6rCMBDdX/AfwgjurqkuRHuNIorg&#10;1sfC5dxmbIvNpCbRxr83guBuDuc582U0jXiQ87VlBaNhBoK4sLrmUsHpuP2dgvABWWNjmRQ8ycNy&#10;0fuZY65tx3t6HEIpUgj7HBVUIbS5lL6oyKAf2pY4cRfrDIYEXSm1wy6Fm0aOs2wiDdacGipsaV1R&#10;cT3cjQIz6zY77aN3kcrb/31scXs6KzXox9UfiEAxfMUf906n+aPpBN7fpBPk4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YfRUvgAAAN0AAAAPAAAAAAAAAAAAAAAAAKEC&#10;AABkcnMvZG93bnJldi54bWxQSwUGAAAAAAQABAD5AAAAjAMAAAAA&#10;" strokecolor="maroon" strokeweight="3pt">
                  <v:stroke startarrow="block"/>
                </v:line>
                <v:line id="Line 57" o:spid="_x0000_s1338" style="position:absolute;flip:x;visibility:visible;mso-wrap-style:square" from="2919,7004" to="7872,7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qSzcIAAADdAAAADwAAAGRycy9kb3ducmV2LnhtbERPTWsCMRC9F/wPYQRvNatgu6xGEVEo&#10;Qg9dFa/DZtwsbiZLkurqr28Khd7m8T5nseptK27kQ+NYwWScgSCunG64VnA87F5zECEia2wdk4IH&#10;BVgtBy8LLLS78xfdyliLFMKhQAUmxq6QMlSGLIax64gTd3HeYkzQ11J7vKdw28pplr1Jiw2nBoMd&#10;bQxV1/LbKtg27YN23jF/np8nk++n5XpmlRoN+/UcRKQ+/ov/3B86zZ/k7/D7TTpBL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xqSzcIAAADdAAAADwAAAAAAAAAAAAAA&#10;AAChAgAAZHJzL2Rvd25yZXYueG1sUEsFBgAAAAAEAAQA+QAAAJADAAAAAA==&#10;" strokecolor="blue" strokeweight="3pt"/>
                <v:shape id="_x0000_s1339" type="#_x0000_t202" style="position:absolute;left:5871;top:6518;width:2140;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n6sUA&#10;AADdAAAADwAAAGRycy9kb3ducmV2LnhtbESPQWvCQBCF70L/wzIFb7qrWLGpq5RKwVPFaAu9Ddkx&#10;Cc3OhuzWxH/vHAq9zfDevPfNejv4Rl2pi3VgC7OpAUVcBFdzaeF8ep+sQMWE7LAJTBZuFGG7eRit&#10;MXOh5yNd81QqCeGYoYUqpTbTOhYVeYzT0BKLdgmdxyRrV2rXYS/hvtFzY5baY83SUGFLbxUVP/mv&#10;t/D5cfn+WphDufNPbR8Go9k/a2vHj8PrC6hEQ/o3/13vneDPVoIr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WfqxQAAAN0AAAAPAAAAAAAAAAAAAAAAAJgCAABkcnMv&#10;ZG93bnJldi54bWxQSwUGAAAAAAQABAD1AAAAigMAAAAA&#10;" filled="f" stroked="f">
                  <v:textbox>
                    <w:txbxContent>
                      <w:p w:rsidR="00640318" w:rsidRPr="00474C72" w:rsidRDefault="00640318" w:rsidP="00474C72">
                        <w:pPr>
                          <w:pStyle w:val="NormalWeb"/>
                          <w:spacing w:before="0" w:beforeAutospacing="0" w:after="0" w:afterAutospacing="0"/>
                          <w:rPr>
                            <w:b/>
                            <w:sz w:val="24"/>
                          </w:rPr>
                        </w:pPr>
                        <w:r w:rsidRPr="00474C72">
                          <w:rPr>
                            <w:rFonts w:ascii="Trebuchet MS" w:hAnsi="Trebuchet MS"/>
                            <w:b/>
                            <w:sz w:val="24"/>
                          </w:rPr>
                          <w:t>0</w:t>
                        </w:r>
                      </w:p>
                    </w:txbxContent>
                  </v:textbox>
                </v:shape>
                <v:shape id="_x0000_s1340" type="#_x0000_t202" style="position:absolute;left:7871;top:812;width:3131;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CccEA&#10;AADdAAAADwAAAGRycy9kb3ducmV2LnhtbERPTYvCMBC9C/6HMII3TRQV7RpFlIU9Kequ4G1oxrZs&#10;MylN1nb/vREEb/N4n7Nct7YUd6p94VjDaKhAEKfOFJxp+D5/DuYgfEA2WDomDf/kYb3qdpaYGNfw&#10;ke6nkIkYwj5BDXkIVSKlT3Oy6IeuIo7czdUWQ4R1Jk2NTQy3pRwrNZMWC44NOVa0zSn9Pf1ZDT/7&#10;2/UyUYdsZ6dV41ol2S6k1v1eu/kAEagNb/HL/WXi/NF8A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hwnHBAAAA3QAAAA8AAAAAAAAAAAAAAAAAmAIAAGRycy9kb3du&#10;cmV2LnhtbFBLBQYAAAAABAAEAPUAAACGAwAAAAA=&#10;" filled="f" stroked="f">
                  <v:textbox>
                    <w:txbxContent>
                      <w:p w:rsidR="00640318" w:rsidRPr="009C3B19" w:rsidRDefault="00640318" w:rsidP="00474C72">
                        <w:pPr>
                          <w:pStyle w:val="NormalWeb"/>
                          <w:spacing w:before="0" w:beforeAutospacing="0" w:after="0" w:afterAutospacing="0"/>
                          <w:rPr>
                            <w:color w:val="C00000"/>
                          </w:rPr>
                        </w:pPr>
                        <w:r w:rsidRPr="009C3B19">
                          <w:rPr>
                            <w:rFonts w:ascii="Trebuchet MS" w:hAnsi="Trebuchet MS"/>
                            <w:color w:val="C00000"/>
                            <w:sz w:val="28"/>
                            <w:szCs w:val="28"/>
                          </w:rPr>
                          <w:t>+</w:t>
                        </w:r>
                      </w:p>
                    </w:txbxContent>
                  </v:textbox>
                </v:shape>
                <v:shape id="_x0000_s1341" type="#_x0000_t202" style="position:absolute;left:407;top:5578;width:8382;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1x+MEA&#10;AADdAAAADwAAAGRycy9kb3ducmV2LnhtbERPTWvCQBC9F/wPywi91U0sLRpdRWwLHnqpxvuQHbPB&#10;7GzITk38991Cobd5vM9Zb0ffqhv1sQlsIJ9loIirYBuuDZSnj6cFqCjIFtvAZOBOEbabycMaCxsG&#10;/qLbUWqVQjgWaMCJdIXWsXLkMc5CR5y4S+g9SoJ9rW2PQwr3rZ5n2av22HBqcNjR3lF1PX57AyJ2&#10;l9/Ldx8P5/HzbXBZ9YKlMY/TcbcCJTTKv/jPfbBpfr58ht9v0gl6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tcfjBAAAA3QAAAA8AAAAAAAAAAAAAAAAAmAIAAGRycy9kb3du&#10;cmV2LnhtbFBLBQYAAAAABAAEAPUAAACGAwAAAAA=&#10;" filled="f" stroked="f">
                  <v:textbox style="mso-fit-shape-to-text:t">
                    <w:txbxContent>
                      <w:p w:rsidR="00640318" w:rsidRPr="00474C72" w:rsidRDefault="00640318" w:rsidP="00474C72">
                        <w:pPr>
                          <w:pStyle w:val="NormalWeb"/>
                          <w:spacing w:before="200" w:beforeAutospacing="0" w:after="0" w:afterAutospacing="0" w:line="276" w:lineRule="auto"/>
                          <w:rPr>
                            <w:color w:val="0070C0"/>
                          </w:rPr>
                        </w:pPr>
                        <w:r w:rsidRPr="00474C72">
                          <w:rPr>
                            <w:rFonts w:ascii="Trebuchet MS" w:hAnsi="Trebuchet MS"/>
                            <w:b/>
                            <w:bCs/>
                            <w:color w:val="0070C0"/>
                          </w:rPr>
                          <w:t>negative</w:t>
                        </w:r>
                      </w:p>
                    </w:txbxContent>
                  </v:textbox>
                </v:shape>
                <v:line id="Straight Connector 2783" o:spid="_x0000_s1342" style="position:absolute;visibility:visible;mso-wrap-style:square" from="8010,7004" to="8011,11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28NMcAAADdAAAADwAAAGRycy9kb3ducmV2LnhtbESPT2sCMRTE74LfITzBS6lJlVrZGkVW&#10;WnsT/+D5sXndbLt52W5S3frpm0LB4zAzv2Hmy87V4kxtqDxreBgpEMSFNxWXGo6Hl/sZiBCRDdae&#10;ScMPBVgu+r05ZsZfeEfnfSxFgnDIUIONscmkDIUlh2HkG+LkvfvWYUyyLaVp8ZLgrpZjpabSYcVp&#10;wWJDuaXic//tNGxP7rVbrx7V1539uMrJJq+cyrUeDrrVM4hIXbyF/9tvRsP4aTaB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3bw0xwAAAN0AAAAPAAAAAAAA&#10;AAAAAAAAAKECAABkcnMvZG93bnJldi54bWxQSwUGAAAAAAQABAD5AAAAlQMAAAAA&#10;" strokecolor="#191ed7" strokeweight="2.25pt"/>
                <v:shape id="_x0000_s1343" type="#_x0000_t202" style="position:absolute;left:9698;top:1228;width:8382;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hMF8EA&#10;AADdAAAADwAAAGRycy9kb3ducmV2LnhtbERPS2vCQBC+C/0Pywi96SYFi42uIn2Ah17U9D5kx2ww&#10;OxuyUxP/fbcgeJuP7znr7ehbdaU+NoEN5PMMFHEVbMO1gfL0NVuCioJssQ1MBm4UYbt5mqyxsGHg&#10;A12PUqsUwrFAA06kK7SOlSOPcR464sSdQ+9REuxrbXscUrhv9UuWvWqPDacGhx29O6oux19vQMTu&#10;8lv56eP+Z/z+GFxWLbA05nk67laghEZ5iO/uvU3z87cF/H+TTtC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ITBfBAAAA3QAAAA8AAAAAAAAAAAAAAAAAmAIAAGRycy9kb3du&#10;cmV2LnhtbFBLBQYAAAAABAAEAPUAAACGAwAAAAA=&#10;" filled="f" stroked="f">
                  <v:textbox style="mso-fit-shape-to-text:t">
                    <w:txbxContent>
                      <w:p w:rsidR="00640318" w:rsidRDefault="00640318" w:rsidP="00474C72">
                        <w:pPr>
                          <w:pStyle w:val="NormalWeb"/>
                          <w:spacing w:before="200" w:beforeAutospacing="0" w:after="0" w:afterAutospacing="0" w:line="276" w:lineRule="auto"/>
                        </w:pPr>
                        <w:r>
                          <w:rPr>
                            <w:rFonts w:ascii="Trebuchet MS" w:hAnsi="Trebuchet MS"/>
                            <w:b/>
                            <w:bCs/>
                            <w:color w:val="B24D1D"/>
                          </w:rPr>
                          <w:t>positive</w:t>
                        </w:r>
                      </w:p>
                    </w:txbxContent>
                  </v:textbox>
                </v:shape>
                <w10:wrap type="square"/>
              </v:group>
            </w:pict>
          </mc:Fallback>
        </mc:AlternateContent>
      </w:r>
      <w:r w:rsidR="00A625D6" w:rsidRPr="00123062">
        <w:rPr>
          <w:noProof/>
        </w:rPr>
        <w:t>You can work by convention i</w:t>
      </w:r>
      <w:r w:rsidR="00157267" w:rsidRPr="00123062">
        <w:rPr>
          <w:noProof/>
        </w:rPr>
        <w:t>.</w:t>
      </w:r>
      <w:r w:rsidR="00A625D6" w:rsidRPr="00123062">
        <w:rPr>
          <w:noProof/>
        </w:rPr>
        <w:t>e</w:t>
      </w:r>
      <w:r w:rsidR="00157267" w:rsidRPr="00123062">
        <w:rPr>
          <w:noProof/>
        </w:rPr>
        <w:t>.</w:t>
      </w:r>
      <w:r w:rsidR="00A625D6" w:rsidRPr="00123062">
        <w:rPr>
          <w:noProof/>
        </w:rPr>
        <w:t xml:space="preserve"> axes, or take each question</w:t>
      </w:r>
      <w:r w:rsidR="00157267" w:rsidRPr="00123062">
        <w:rPr>
          <w:noProof/>
        </w:rPr>
        <w:t xml:space="preserve"> individually</w:t>
      </w:r>
      <w:r w:rsidR="00A625D6" w:rsidRPr="00123062">
        <w:rPr>
          <w:noProof/>
        </w:rPr>
        <w:t xml:space="preserve"> and decide which way you will take as positive. Show this in your summing up of the question. If an object is thrown </w:t>
      </w:r>
      <w:r w:rsidR="00157267" w:rsidRPr="00123062">
        <w:rPr>
          <w:b/>
          <w:noProof/>
        </w:rPr>
        <w:t>upwards</w:t>
      </w:r>
      <w:r w:rsidR="00A625D6" w:rsidRPr="00123062">
        <w:rPr>
          <w:noProof/>
        </w:rPr>
        <w:t xml:space="preserve"> then </w:t>
      </w:r>
      <w:r w:rsidR="00A625D6" w:rsidRPr="00123062">
        <w:rPr>
          <w:i/>
          <w:iCs/>
          <w:noProof/>
        </w:rPr>
        <w:t>u</w:t>
      </w:r>
      <w:r w:rsidR="00A625D6" w:rsidRPr="00123062">
        <w:rPr>
          <w:noProof/>
        </w:rPr>
        <w:t xml:space="preserve"> and </w:t>
      </w:r>
      <w:r w:rsidR="00A625D6" w:rsidRPr="00123062">
        <w:rPr>
          <w:i/>
          <w:iCs/>
          <w:noProof/>
        </w:rPr>
        <w:t>a</w:t>
      </w:r>
      <w:r w:rsidR="00A625D6" w:rsidRPr="00123062">
        <w:rPr>
          <w:noProof/>
        </w:rPr>
        <w:t xml:space="preserve"> must have </w:t>
      </w:r>
      <w:r w:rsidR="00A625D6" w:rsidRPr="00123062">
        <w:rPr>
          <w:b/>
          <w:noProof/>
        </w:rPr>
        <w:t>opposite</w:t>
      </w:r>
      <w:r w:rsidR="00A625D6" w:rsidRPr="00123062">
        <w:rPr>
          <w:noProof/>
        </w:rPr>
        <w:t xml:space="preserve"> signs.</w:t>
      </w:r>
      <w:r w:rsidR="00C34398" w:rsidRPr="00C34398">
        <w:rPr>
          <w:rFonts w:ascii="Comic Sans MS" w:hAnsi="Comic Sans MS"/>
        </w:rPr>
        <w:t xml:space="preserve"> </w:t>
      </w:r>
    </w:p>
    <w:p w:rsidR="00EA018E" w:rsidRPr="00123062" w:rsidRDefault="00A625D6" w:rsidP="003638EB">
      <w:pPr>
        <w:pStyle w:val="ListParagraph"/>
        <w:numPr>
          <w:ilvl w:val="0"/>
          <w:numId w:val="12"/>
        </w:numPr>
        <w:ind w:left="0" w:hanging="426"/>
        <w:rPr>
          <w:noProof/>
        </w:rPr>
      </w:pPr>
      <w:r w:rsidRPr="00123062">
        <w:rPr>
          <w:noProof/>
        </w:rPr>
        <w:t xml:space="preserve">Usually in questions they will ask you to find either the horizontal or vertical quantities but this will involve you working out something that is missing from the </w:t>
      </w:r>
      <w:r w:rsidR="00157267" w:rsidRPr="00123062">
        <w:rPr>
          <w:noProof/>
        </w:rPr>
        <w:t>horizontal quantities</w:t>
      </w:r>
      <w:r w:rsidRPr="00123062">
        <w:rPr>
          <w:noProof/>
        </w:rPr>
        <w:t xml:space="preserve">. e.g. Find the horizontal range but you will only be given enough information to find the time from the vertical </w:t>
      </w:r>
      <w:r w:rsidR="00157267" w:rsidRPr="00123062">
        <w:rPr>
          <w:noProof/>
        </w:rPr>
        <w:t>component</w:t>
      </w:r>
      <w:r w:rsidRPr="00123062">
        <w:rPr>
          <w:noProof/>
        </w:rPr>
        <w:t>. This time will then need to be substituted into the equation for horizontal components</w:t>
      </w:r>
      <w:r w:rsidR="00EA018E" w:rsidRPr="00123062">
        <w:rPr>
          <w:noProof/>
        </w:rPr>
        <w:t>.</w:t>
      </w:r>
    </w:p>
    <w:p w:rsidR="00EA018E" w:rsidRPr="00123062" w:rsidRDefault="00A625D6" w:rsidP="003638EB">
      <w:pPr>
        <w:pStyle w:val="ListParagraph"/>
        <w:numPr>
          <w:ilvl w:val="0"/>
          <w:numId w:val="12"/>
        </w:numPr>
        <w:ind w:left="0" w:hanging="426"/>
        <w:rPr>
          <w:noProof/>
        </w:rPr>
      </w:pPr>
      <w:r w:rsidRPr="00123062">
        <w:rPr>
          <w:noProof/>
        </w:rPr>
        <w:lastRenderedPageBreak/>
        <w:t xml:space="preserve">An important thing to remember is that at the top of the throw the </w:t>
      </w:r>
      <w:r w:rsidRPr="00E67725">
        <w:rPr>
          <w:b/>
          <w:noProof/>
        </w:rPr>
        <w:t>vertical</w:t>
      </w:r>
      <w:r w:rsidRPr="00123062">
        <w:rPr>
          <w:noProof/>
        </w:rPr>
        <w:t xml:space="preserve"> velocity will be zero. This can be equal to </w:t>
      </w:r>
      <w:r w:rsidRPr="00123062">
        <w:rPr>
          <w:i/>
          <w:iCs/>
          <w:noProof/>
        </w:rPr>
        <w:t>v</w:t>
      </w:r>
      <w:r w:rsidRPr="00123062">
        <w:rPr>
          <w:noProof/>
        </w:rPr>
        <w:t xml:space="preserve"> for that part of the journey and </w:t>
      </w:r>
      <w:r w:rsidRPr="00123062">
        <w:rPr>
          <w:i/>
          <w:iCs/>
          <w:noProof/>
        </w:rPr>
        <w:t>u</w:t>
      </w:r>
      <w:r w:rsidRPr="00123062">
        <w:rPr>
          <w:noProof/>
        </w:rPr>
        <w:t xml:space="preserve"> for the next part of the journey.This will occur half way through the journey if the</w:t>
      </w:r>
      <w:r w:rsidRPr="00123062">
        <w:rPr>
          <w:b/>
          <w:noProof/>
        </w:rPr>
        <w:t xml:space="preserve"> journey is symmetrical</w:t>
      </w:r>
      <w:r w:rsidRPr="00123062">
        <w:rPr>
          <w:noProof/>
        </w:rPr>
        <w:t xml:space="preserve"> (i</w:t>
      </w:r>
      <w:r w:rsidR="0082500D" w:rsidRPr="00123062">
        <w:rPr>
          <w:noProof/>
        </w:rPr>
        <w:t>.</w:t>
      </w:r>
      <w:r w:rsidRPr="00123062">
        <w:rPr>
          <w:noProof/>
        </w:rPr>
        <w:t>e</w:t>
      </w:r>
      <w:r w:rsidR="0082500D" w:rsidRPr="00123062">
        <w:rPr>
          <w:noProof/>
        </w:rPr>
        <w:t>.</w:t>
      </w:r>
      <w:r w:rsidRPr="00123062">
        <w:rPr>
          <w:noProof/>
        </w:rPr>
        <w:t xml:space="preserve"> it lands at the same height that it was thrown.) These questions are becoming less common as they were considered too easy! </w:t>
      </w:r>
    </w:p>
    <w:p w:rsidR="00AA4496" w:rsidRPr="00123062" w:rsidRDefault="00A625D6" w:rsidP="003638EB">
      <w:pPr>
        <w:pStyle w:val="ListParagraph"/>
        <w:numPr>
          <w:ilvl w:val="0"/>
          <w:numId w:val="12"/>
        </w:numPr>
        <w:ind w:left="0" w:hanging="426"/>
        <w:rPr>
          <w:noProof/>
        </w:rPr>
      </w:pPr>
      <w:r w:rsidRPr="00123062">
        <w:rPr>
          <w:noProof/>
        </w:rPr>
        <w:t>Other hints to remember, if the journey is symmetrical then the resultant velocity on landing is the same but in the opposite direction. i.e if an object is projected with an initial velocity of 7</w:t>
      </w:r>
      <w:r w:rsidR="00DA4944">
        <w:rPr>
          <w:noProof/>
        </w:rPr>
        <w:sym w:font="Symbol" w:char="F0D7"/>
      </w:r>
      <w:r w:rsidRPr="00123062">
        <w:rPr>
          <w:noProof/>
        </w:rPr>
        <w:t>5</w:t>
      </w:r>
      <w:r w:rsidR="00DA4944">
        <w:rPr>
          <w:noProof/>
        </w:rPr>
        <w:t xml:space="preserve"> </w:t>
      </w:r>
      <w:r w:rsidRPr="00123062">
        <w:rPr>
          <w:noProof/>
        </w:rPr>
        <w:t>ms</w:t>
      </w:r>
      <w:r w:rsidRPr="00123062">
        <w:rPr>
          <w:noProof/>
          <w:vertAlign w:val="superscript"/>
        </w:rPr>
        <w:t>-1</w:t>
      </w:r>
      <w:r w:rsidRPr="00123062">
        <w:rPr>
          <w:noProof/>
        </w:rPr>
        <w:t xml:space="preserve"> at an angle of 60</w:t>
      </w:r>
      <w:r w:rsidRPr="00123062">
        <w:rPr>
          <w:noProof/>
        </w:rPr>
        <w:sym w:font="Symbol" w:char="F0B0"/>
      </w:r>
      <w:r w:rsidRPr="00123062">
        <w:rPr>
          <w:noProof/>
        </w:rPr>
        <w:t xml:space="preserve"> to the horizontal, then it will land at a velocity of </w:t>
      </w:r>
      <w:r w:rsidRPr="00123062">
        <w:rPr>
          <w:bCs/>
          <w:noProof/>
        </w:rPr>
        <w:t>-7</w:t>
      </w:r>
      <w:r w:rsidR="00DA4944">
        <w:rPr>
          <w:bCs/>
          <w:noProof/>
        </w:rPr>
        <w:sym w:font="Symbol" w:char="F0D7"/>
      </w:r>
      <w:r w:rsidRPr="00123062">
        <w:rPr>
          <w:bCs/>
          <w:noProof/>
        </w:rPr>
        <w:t>5</w:t>
      </w:r>
      <w:r w:rsidR="00DA4944">
        <w:rPr>
          <w:bCs/>
          <w:noProof/>
        </w:rPr>
        <w:t> </w:t>
      </w:r>
      <w:r w:rsidRPr="00123062">
        <w:rPr>
          <w:bCs/>
          <w:noProof/>
        </w:rPr>
        <w:t>ms</w:t>
      </w:r>
      <w:r w:rsidRPr="00123062">
        <w:rPr>
          <w:bCs/>
          <w:noProof/>
          <w:vertAlign w:val="superscript"/>
        </w:rPr>
        <w:t>-1</w:t>
      </w:r>
      <w:r w:rsidRPr="00123062">
        <w:rPr>
          <w:noProof/>
        </w:rPr>
        <w:t xml:space="preserve"> at an angle of 60</w:t>
      </w:r>
      <w:r w:rsidRPr="00123062">
        <w:rPr>
          <w:noProof/>
        </w:rPr>
        <w:sym w:font="Symbol" w:char="F0B0"/>
      </w:r>
      <w:r w:rsidRPr="00123062">
        <w:rPr>
          <w:noProof/>
        </w:rPr>
        <w:t xml:space="preserve"> to the horizontal</w:t>
      </w:r>
      <w:r w:rsidR="0082500D" w:rsidRPr="00123062">
        <w:rPr>
          <w:noProof/>
        </w:rPr>
        <w:t>.</w:t>
      </w:r>
    </w:p>
    <w:p w:rsidR="00AA4496" w:rsidRPr="00123062" w:rsidRDefault="00A625D6" w:rsidP="003638EB">
      <w:pPr>
        <w:pStyle w:val="ListParagraph"/>
        <w:numPr>
          <w:ilvl w:val="0"/>
          <w:numId w:val="12"/>
        </w:numPr>
        <w:ind w:left="0" w:hanging="426"/>
        <w:rPr>
          <w:noProof/>
        </w:rPr>
      </w:pPr>
      <w:r w:rsidRPr="00123062">
        <w:rPr>
          <w:noProof/>
        </w:rPr>
        <w:t>You can always break journey’s into bits if they are too difficult to complete in one go, eg find the time it takes to go to the top of the throw and then find the time it takes to come back down.</w:t>
      </w:r>
    </w:p>
    <w:p w:rsidR="00AA4496" w:rsidRPr="00123062" w:rsidRDefault="00A625D6" w:rsidP="003638EB">
      <w:pPr>
        <w:pStyle w:val="ListParagraph"/>
        <w:numPr>
          <w:ilvl w:val="0"/>
          <w:numId w:val="12"/>
        </w:numPr>
        <w:ind w:left="0" w:hanging="426"/>
        <w:rPr>
          <w:noProof/>
        </w:rPr>
      </w:pPr>
      <w:r w:rsidRPr="00123062">
        <w:rPr>
          <w:noProof/>
        </w:rPr>
        <w:t>The vertical displacement for a symmetrical journey is 0 m.</w:t>
      </w:r>
    </w:p>
    <w:p w:rsidR="0082500D" w:rsidRDefault="00325E82" w:rsidP="003638EB">
      <w:pPr>
        <w:pStyle w:val="ListParagraph"/>
        <w:numPr>
          <w:ilvl w:val="0"/>
          <w:numId w:val="12"/>
        </w:numPr>
        <w:ind w:left="0" w:hanging="426"/>
        <w:rPr>
          <w:noProof/>
        </w:rPr>
      </w:pPr>
      <w:r>
        <w:rPr>
          <w:i/>
          <w:noProof/>
          <w:lang w:val="en-US"/>
        </w:rPr>
        <w:pict>
          <v:shape id="_x0000_s1335" type="#_x0000_t75" style="position:absolute;left:0;text-align:left;margin-left:46.7pt;margin-top:47.8pt;width:278.05pt;height:46.1pt;z-index:251799552;mso-position-horizontal-relative:text;mso-position-vertical-relative:text">
            <v:imagedata r:id="rId43" o:title=""/>
            <w10:wrap type="topAndBottom"/>
          </v:shape>
          <o:OLEObject Type="Embed" ProgID="Equation.DSMT4" ShapeID="_x0000_s1335" DrawAspect="Content" ObjectID="_1627498727" r:id="rId44"/>
        </w:pict>
      </w:r>
      <w:r w:rsidR="0082500D" w:rsidRPr="00123062">
        <w:rPr>
          <w:noProof/>
        </w:rPr>
        <w:t>R</w:t>
      </w:r>
      <w:r w:rsidR="00A625D6" w:rsidRPr="00123062">
        <w:rPr>
          <w:noProof/>
        </w:rPr>
        <w:t>emember you can use the version of the quadratic with it already set up for the equation</w:t>
      </w:r>
      <w:r w:rsidR="0082500D" w:rsidRPr="00123062">
        <w:rPr>
          <w:noProof/>
        </w:rPr>
        <w:t xml:space="preserve">             </w:t>
      </w:r>
      <w:r w:rsidR="00A625D6" w:rsidRPr="00123062">
        <w:rPr>
          <w:noProof/>
        </w:rPr>
        <w:t xml:space="preserve"> </w:t>
      </w:r>
      <w:r w:rsidR="0082500D" w:rsidRPr="00123062">
        <w:rPr>
          <w:noProof/>
        </w:rPr>
        <w:t>(</w:t>
      </w:r>
      <w:r w:rsidR="00A625D6" w:rsidRPr="00123062">
        <w:rPr>
          <w:noProof/>
        </w:rPr>
        <w:t>s=ut+ ½ at</w:t>
      </w:r>
      <w:r w:rsidR="00A625D6" w:rsidRPr="00123062">
        <w:rPr>
          <w:noProof/>
          <w:vertAlign w:val="superscript"/>
        </w:rPr>
        <w:t>2</w:t>
      </w:r>
      <w:r w:rsidR="00A625D6" w:rsidRPr="00123062">
        <w:rPr>
          <w:noProof/>
        </w:rPr>
        <w:t>)</w:t>
      </w:r>
      <w:r w:rsidR="0082500D" w:rsidRPr="00123062">
        <w:rPr>
          <w:noProof/>
        </w:rPr>
        <w:t xml:space="preserve"> if you feel confident and can remember it (it will not be on the relationship sheet)</w:t>
      </w:r>
      <w:r w:rsidR="000D29B9">
        <w:rPr>
          <w:noProof/>
        </w:rPr>
        <w:t>.</w:t>
      </w:r>
    </w:p>
    <w:p w:rsidR="000D29B9" w:rsidRDefault="000D29B9" w:rsidP="000D29B9">
      <w:pPr>
        <w:pStyle w:val="ListParagraph"/>
        <w:ind w:left="0"/>
        <w:rPr>
          <w:noProof/>
          <w:color w:val="B14C1D" w:themeColor="accent3" w:themeShade="BF"/>
        </w:rPr>
      </w:pPr>
    </w:p>
    <w:p w:rsidR="000D29B9" w:rsidRDefault="000D29B9" w:rsidP="000D29B9">
      <w:pPr>
        <w:pStyle w:val="ListParagraph"/>
        <w:ind w:left="0"/>
        <w:rPr>
          <w:i/>
          <w:noProof/>
          <w:color w:val="763313" w:themeColor="accent3" w:themeShade="80"/>
        </w:rPr>
      </w:pPr>
      <w:r w:rsidRPr="000D29B9">
        <w:rPr>
          <w:i/>
          <w:noProof/>
          <w:color w:val="763313" w:themeColor="accent3" w:themeShade="80"/>
        </w:rPr>
        <w:t xml:space="preserve">See </w:t>
      </w:r>
      <w:r w:rsidR="00794B70">
        <w:rPr>
          <w:i/>
          <w:noProof/>
          <w:color w:val="763313" w:themeColor="accent3" w:themeShade="80"/>
        </w:rPr>
        <w:t>the next page</w:t>
      </w:r>
      <w:r w:rsidRPr="000D29B9">
        <w:rPr>
          <w:i/>
          <w:noProof/>
          <w:color w:val="763313" w:themeColor="accent3" w:themeShade="80"/>
        </w:rPr>
        <w:t xml:space="preserve"> on the theory behind this and choose which ever equation suits. Both have things that can catch you out.</w:t>
      </w:r>
    </w:p>
    <w:p w:rsidR="00794B70" w:rsidRPr="000D29B9" w:rsidRDefault="00794B70" w:rsidP="000D29B9">
      <w:pPr>
        <w:pStyle w:val="ListParagraph"/>
        <w:ind w:left="0"/>
        <w:rPr>
          <w:i/>
          <w:noProof/>
        </w:rPr>
      </w:pPr>
    </w:p>
    <w:p w:rsidR="0082500D" w:rsidRPr="00123062" w:rsidRDefault="0082500D" w:rsidP="003638EB">
      <w:pPr>
        <w:pStyle w:val="ListParagraph"/>
        <w:numPr>
          <w:ilvl w:val="0"/>
          <w:numId w:val="12"/>
        </w:numPr>
        <w:ind w:left="0" w:hanging="426"/>
        <w:rPr>
          <w:noProof/>
        </w:rPr>
      </w:pPr>
      <w:r w:rsidRPr="00123062">
        <w:rPr>
          <w:noProof/>
        </w:rPr>
        <w:t xml:space="preserve">If you find yourself with a difficult quadratic to solve </w:t>
      </w:r>
      <w:r w:rsidR="00A625D6" w:rsidRPr="00123062">
        <w:rPr>
          <w:noProof/>
        </w:rPr>
        <w:t>then you can use two equations instead, ie usually v</w:t>
      </w:r>
      <w:r w:rsidR="00A625D6" w:rsidRPr="00123062">
        <w:rPr>
          <w:noProof/>
          <w:vertAlign w:val="superscript"/>
        </w:rPr>
        <w:t>2</w:t>
      </w:r>
      <w:r w:rsidR="00A625D6" w:rsidRPr="00123062">
        <w:rPr>
          <w:noProof/>
        </w:rPr>
        <w:t>=u</w:t>
      </w:r>
      <w:r w:rsidR="00A625D6" w:rsidRPr="00123062">
        <w:rPr>
          <w:noProof/>
          <w:vertAlign w:val="superscript"/>
        </w:rPr>
        <w:t>2</w:t>
      </w:r>
      <w:r w:rsidR="00A625D6" w:rsidRPr="00123062">
        <w:rPr>
          <w:noProof/>
        </w:rPr>
        <w:t xml:space="preserve">+2as and then v=u+at. </w:t>
      </w:r>
    </w:p>
    <w:p w:rsidR="00AA4496" w:rsidRPr="00123062" w:rsidRDefault="00A625D6" w:rsidP="003638EB">
      <w:pPr>
        <w:pStyle w:val="ListParagraph"/>
        <w:numPr>
          <w:ilvl w:val="0"/>
          <w:numId w:val="12"/>
        </w:numPr>
        <w:ind w:left="0" w:hanging="426"/>
        <w:rPr>
          <w:noProof/>
        </w:rPr>
      </w:pPr>
      <w:r w:rsidRPr="00123062">
        <w:rPr>
          <w:noProof/>
        </w:rPr>
        <w:t>You don’t get extra marks for being smart it is being correct that is important and carrying out a method that works!</w:t>
      </w:r>
    </w:p>
    <w:p w:rsidR="00AA4496" w:rsidRPr="00123062" w:rsidRDefault="00A625D6" w:rsidP="003638EB">
      <w:pPr>
        <w:pStyle w:val="ListParagraph"/>
        <w:numPr>
          <w:ilvl w:val="0"/>
          <w:numId w:val="12"/>
        </w:numPr>
        <w:ind w:left="0" w:hanging="426"/>
        <w:rPr>
          <w:noProof/>
        </w:rPr>
      </w:pPr>
      <w:r w:rsidRPr="00123062">
        <w:rPr>
          <w:noProof/>
        </w:rPr>
        <w:t xml:space="preserve">Remember that an object that is thrown with </w:t>
      </w:r>
      <w:r w:rsidR="0082500D" w:rsidRPr="00123062">
        <w:rPr>
          <w:b/>
          <w:noProof/>
        </w:rPr>
        <w:t xml:space="preserve">only </w:t>
      </w:r>
      <w:r w:rsidRPr="00123062">
        <w:rPr>
          <w:b/>
          <w:noProof/>
        </w:rPr>
        <w:t>a horizontal initial speed</w:t>
      </w:r>
      <w:r w:rsidRPr="00123062">
        <w:rPr>
          <w:noProof/>
        </w:rPr>
        <w:t xml:space="preserve"> only will land at the same time as an object dropped with zero initial </w:t>
      </w:r>
      <w:r w:rsidR="0082500D" w:rsidRPr="00123062">
        <w:rPr>
          <w:noProof/>
        </w:rPr>
        <w:t xml:space="preserve">vertical </w:t>
      </w:r>
      <w:r w:rsidRPr="00123062">
        <w:rPr>
          <w:noProof/>
        </w:rPr>
        <w:t>velocity.</w:t>
      </w:r>
    </w:p>
    <w:p w:rsidR="00AA4496" w:rsidRPr="00123062" w:rsidRDefault="00A625D6" w:rsidP="003638EB">
      <w:pPr>
        <w:pStyle w:val="ListParagraph"/>
        <w:numPr>
          <w:ilvl w:val="0"/>
          <w:numId w:val="12"/>
        </w:numPr>
        <w:ind w:left="0" w:hanging="426"/>
        <w:rPr>
          <w:noProof/>
        </w:rPr>
      </w:pPr>
      <w:r w:rsidRPr="00123062">
        <w:rPr>
          <w:noProof/>
        </w:rPr>
        <w:t xml:space="preserve">For all our problems we ignore air resistance. </w:t>
      </w:r>
      <w:r w:rsidR="0082500D" w:rsidRPr="00123062">
        <w:rPr>
          <w:noProof/>
        </w:rPr>
        <w:t>Air resistance and wind</w:t>
      </w:r>
      <w:r w:rsidRPr="00123062">
        <w:rPr>
          <w:noProof/>
        </w:rPr>
        <w:t xml:space="preserve"> would affect the journey but it is too hard to work out. You could be asked what effect this would have on the journey.</w:t>
      </w:r>
    </w:p>
    <w:p w:rsidR="00AA4496" w:rsidRPr="00123062" w:rsidRDefault="00A625D6" w:rsidP="003638EB">
      <w:pPr>
        <w:pStyle w:val="ListParagraph"/>
        <w:numPr>
          <w:ilvl w:val="0"/>
          <w:numId w:val="12"/>
        </w:numPr>
        <w:ind w:left="0" w:hanging="426"/>
        <w:rPr>
          <w:noProof/>
        </w:rPr>
      </w:pPr>
      <w:r w:rsidRPr="00123062">
        <w:rPr>
          <w:noProof/>
        </w:rPr>
        <w:t>Sometimes you could be caught out with trying to square root a negative number. You can always try changing the sign convention and then seeing if that works out better. Remember that the square root of a number has two values, positive and negative. You can’t ever end up with a negative time and expect the right answer!</w:t>
      </w:r>
    </w:p>
    <w:p w:rsidR="006E5E3A" w:rsidRDefault="00A625D6" w:rsidP="003638EB">
      <w:pPr>
        <w:pStyle w:val="ListParagraph"/>
        <w:numPr>
          <w:ilvl w:val="0"/>
          <w:numId w:val="12"/>
        </w:numPr>
        <w:ind w:left="0" w:hanging="426"/>
      </w:pPr>
      <w:r w:rsidRPr="00123062">
        <w:t xml:space="preserve">If an object hits the ground its velocity on hitting is </w:t>
      </w:r>
      <w:r w:rsidR="0082500D" w:rsidRPr="00123062">
        <w:rPr>
          <w:b/>
        </w:rPr>
        <w:t>not</w:t>
      </w:r>
      <w:r w:rsidRPr="00123062">
        <w:t xml:space="preserve"> zero!</w:t>
      </w:r>
    </w:p>
    <w:p w:rsidR="006E5E3A" w:rsidRDefault="006E5E3A">
      <w:r>
        <w:br w:type="page"/>
      </w:r>
    </w:p>
    <w:p w:rsidR="000D29B9" w:rsidRDefault="000D29B9" w:rsidP="000D29B9">
      <w:pPr>
        <w:pStyle w:val="ListParagraph"/>
        <w:ind w:left="0"/>
      </w:pPr>
    </w:p>
    <w:p w:rsidR="000D29B9" w:rsidRDefault="006E5E3A" w:rsidP="000D29B9">
      <w:pPr>
        <w:pStyle w:val="ListParagraph"/>
        <w:ind w:left="0"/>
      </w:pPr>
      <w:r w:rsidRPr="000D29B9">
        <w:rPr>
          <w:noProof/>
          <w:lang w:eastAsia="en-GB"/>
        </w:rPr>
        <mc:AlternateContent>
          <mc:Choice Requires="wps">
            <w:drawing>
              <wp:anchor distT="0" distB="0" distL="114300" distR="114300" simplePos="0" relativeHeight="251951104" behindDoc="0" locked="0" layoutInCell="1" allowOverlap="1" wp14:anchorId="06027B7B" wp14:editId="2847E072">
                <wp:simplePos x="0" y="0"/>
                <wp:positionH relativeFrom="column">
                  <wp:posOffset>-308815</wp:posOffset>
                </wp:positionH>
                <wp:positionV relativeFrom="paragraph">
                  <wp:posOffset>43139</wp:posOffset>
                </wp:positionV>
                <wp:extent cx="6758940" cy="8282694"/>
                <wp:effectExtent l="38100" t="76200" r="118110" b="8064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8940" cy="8282694"/>
                        </a:xfrm>
                        <a:prstGeom prst="rect">
                          <a:avLst/>
                        </a:prstGeom>
                        <a:ln w="28575" cmpd="thickThin">
                          <a:headEnd/>
                          <a:tailEnd/>
                        </a:ln>
                        <a:effectLst>
                          <a:outerShdw blurRad="50800" dist="38100" algn="l" rotWithShape="0">
                            <a:prstClr val="black">
                              <a:alpha val="40000"/>
                            </a:prstClr>
                          </a:outerShdw>
                        </a:effectLst>
                      </wps:spPr>
                      <wps:style>
                        <a:lnRef idx="1">
                          <a:schemeClr val="accent1"/>
                        </a:lnRef>
                        <a:fillRef idx="2">
                          <a:schemeClr val="accent1"/>
                        </a:fillRef>
                        <a:effectRef idx="1">
                          <a:schemeClr val="accent1"/>
                        </a:effectRef>
                        <a:fontRef idx="minor">
                          <a:schemeClr val="dk1"/>
                        </a:fontRef>
                      </wps:style>
                      <wps:txbx>
                        <w:txbxContent>
                          <w:p w:rsidR="00640318" w:rsidRDefault="00640318" w:rsidP="00FD491D">
                            <w:pPr>
                              <w:pStyle w:val="Heading3"/>
                            </w:pPr>
                            <w:r>
                              <w:t>Use of a quadratic when finding time with the equation of motion</w:t>
                            </w:r>
                          </w:p>
                          <w:p w:rsidR="00640318" w:rsidRPr="00794B70" w:rsidRDefault="00640318" w:rsidP="000D29B9">
                            <w:pPr>
                              <w:jc w:val="center"/>
                              <w:rPr>
                                <w:b/>
                              </w:rPr>
                            </w:pPr>
                            <m:oMath>
                              <m:r>
                                <m:rPr>
                                  <m:sty m:val="bi"/>
                                </m:rPr>
                                <w:rPr>
                                  <w:rFonts w:ascii="Cambria Math" w:hAnsi="Cambria Math"/>
                                </w:rPr>
                                <m:t>s=u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oMath>
                            <w:r w:rsidRPr="00794B70">
                              <w:rPr>
                                <w:b/>
                              </w:rPr>
                              <w:t xml:space="preserve">    (</w:t>
                            </w:r>
                            <w:r w:rsidRPr="00794B70">
                              <w:rPr>
                                <w:b/>
                                <w:i/>
                              </w:rPr>
                              <w:t>equation 1</w:t>
                            </w:r>
                            <w:r w:rsidRPr="00794B70">
                              <w:rPr>
                                <w:b/>
                              </w:rPr>
                              <w:t xml:space="preserve">)    </w:t>
                            </w:r>
                          </w:p>
                          <w:p w:rsidR="00640318" w:rsidRPr="00794B70" w:rsidRDefault="00640318" w:rsidP="000D29B9">
                            <w:pPr>
                              <w:jc w:val="center"/>
                              <w:rPr>
                                <w:b/>
                              </w:rPr>
                            </w:pPr>
                            <w:r w:rsidRPr="00794B70">
                              <w:rPr>
                                <w:b/>
                              </w:rPr>
                              <w:t>This can be rewritten as</w:t>
                            </w:r>
                          </w:p>
                          <w:p w:rsidR="00640318" w:rsidRPr="00794B70" w:rsidRDefault="00640318" w:rsidP="000D29B9">
                            <w:pPr>
                              <w:jc w:val="center"/>
                              <w:rPr>
                                <w:b/>
                              </w:rPr>
                            </w:pPr>
                            <m:oMath>
                              <m:r>
                                <m:rPr>
                                  <m:sty m:val="bi"/>
                                </m:rPr>
                                <w:rPr>
                                  <w:rFonts w:ascii="Cambria Math" w:hAnsi="Cambria Math"/>
                                </w:rPr>
                                <m:t>0=</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r>
                                <m:rPr>
                                  <m:sty m:val="bi"/>
                                </m:rPr>
                                <w:rPr>
                                  <w:rFonts w:ascii="Cambria Math" w:hAnsi="Cambria Math"/>
                                </w:rPr>
                                <m:t>+ut-s</m:t>
                              </m:r>
                            </m:oMath>
                            <w:r w:rsidRPr="00794B70">
                              <w:rPr>
                                <w:b/>
                              </w:rPr>
                              <w:t xml:space="preserve">       (</w:t>
                            </w:r>
                            <w:r w:rsidRPr="00794B70">
                              <w:rPr>
                                <w:b/>
                                <w:i/>
                              </w:rPr>
                              <w:t>equation 1b</w:t>
                            </w:r>
                            <w:r w:rsidRPr="00794B70">
                              <w:rPr>
                                <w:b/>
                              </w:rPr>
                              <w:t xml:space="preserve">)    </w:t>
                            </w:r>
                          </w:p>
                          <w:p w:rsidR="00640318" w:rsidRDefault="00640318" w:rsidP="000D29B9">
                            <w:pPr>
                              <w:jc w:val="center"/>
                              <w:rPr>
                                <w:b/>
                              </w:rPr>
                            </w:pPr>
                            <w:r w:rsidRPr="00794B70">
                              <w:rPr>
                                <w:b/>
                              </w:rPr>
                              <w:t xml:space="preserve">The </w:t>
                            </w:r>
                            <w:r>
                              <w:rPr>
                                <w:b/>
                              </w:rPr>
                              <w:t>roots (</w:t>
                            </w:r>
                            <w:r w:rsidRPr="00794B70">
                              <w:rPr>
                                <w:b/>
                              </w:rPr>
                              <w:t>solution</w:t>
                            </w:r>
                            <w:r>
                              <w:rPr>
                                <w:b/>
                              </w:rPr>
                              <w:t>)</w:t>
                            </w:r>
                            <w:r w:rsidRPr="00794B70">
                              <w:rPr>
                                <w:b/>
                              </w:rPr>
                              <w:t xml:space="preserve"> </w:t>
                            </w:r>
                            <w:r>
                              <w:rPr>
                                <w:b/>
                              </w:rPr>
                              <w:t xml:space="preserve">of </w:t>
                            </w:r>
                            <w:r w:rsidRPr="00794B70">
                              <w:rPr>
                                <w:b/>
                              </w:rPr>
                              <w:t>a quadratic</w:t>
                            </w:r>
                            <w:r>
                              <w:rPr>
                                <w:b/>
                              </w:rPr>
                              <w:t xml:space="preserve"> equation </w:t>
                            </w:r>
                          </w:p>
                          <w:p w:rsidR="00640318" w:rsidRDefault="00640318" w:rsidP="000D29B9">
                            <w:pPr>
                              <w:jc w:val="center"/>
                              <w:rPr>
                                <w:b/>
                              </w:rPr>
                            </w:pPr>
                            <m:oMathPara>
                              <m:oMath>
                                <m:r>
                                  <m:rPr>
                                    <m:sty m:val="bi"/>
                                  </m:rPr>
                                  <w:rPr>
                                    <w:rFonts w:ascii="Cambria Math" w:hAnsi="Cambria Math"/>
                                  </w:rPr>
                                  <m:t>a</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bx+c=0</m:t>
                                </m:r>
                              </m:oMath>
                            </m:oMathPara>
                          </w:p>
                          <w:p w:rsidR="00640318" w:rsidRPr="00794B70" w:rsidRDefault="00640318" w:rsidP="000D29B9">
                            <w:pPr>
                              <w:jc w:val="center"/>
                              <w:rPr>
                                <w:b/>
                              </w:rPr>
                            </w:pPr>
                            <w:r>
                              <w:rPr>
                                <w:b/>
                              </w:rPr>
                              <w:t>are given by:</w:t>
                            </w:r>
                          </w:p>
                          <w:p w:rsidR="00640318" w:rsidRPr="00794B70" w:rsidRDefault="00640318" w:rsidP="000D29B9">
                            <w:pPr>
                              <w:jc w:val="center"/>
                              <w:rPr>
                                <w:b/>
                              </w:rPr>
                            </w:pPr>
                            <m:oMath>
                              <m:r>
                                <m:rPr>
                                  <m:sty m:val="bi"/>
                                </m:rPr>
                                <w:rPr>
                                  <w:rFonts w:ascii="Cambria Math" w:hAnsi="Cambria Math"/>
                                  <w:sz w:val="28"/>
                                  <w:szCs w:val="28"/>
                                </w:rPr>
                                <m:t>x=</m:t>
                              </m:r>
                              <m:f>
                                <m:fPr>
                                  <m:ctrlPr>
                                    <w:rPr>
                                      <w:rFonts w:ascii="Cambria Math" w:hAnsi="Cambria Math"/>
                                      <w:b/>
                                      <w:i/>
                                      <w:sz w:val="28"/>
                                      <w:szCs w:val="28"/>
                                    </w:rPr>
                                  </m:ctrlPr>
                                </m:fPr>
                                <m:num>
                                  <m:r>
                                    <m:rPr>
                                      <m:sty m:val="bi"/>
                                    </m:rPr>
                                    <w:rPr>
                                      <w:rFonts w:ascii="Cambria Math" w:hAnsi="Cambria Math"/>
                                      <w:sz w:val="28"/>
                                      <w:szCs w:val="28"/>
                                    </w:rPr>
                                    <m:t>-b±</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b</m:t>
                                          </m:r>
                                        </m:e>
                                        <m:sup>
                                          <m:r>
                                            <m:rPr>
                                              <m:sty m:val="bi"/>
                                            </m:rPr>
                                            <w:rPr>
                                              <w:rFonts w:ascii="Cambria Math" w:hAnsi="Cambria Math"/>
                                              <w:sz w:val="28"/>
                                              <w:szCs w:val="28"/>
                                            </w:rPr>
                                            <m:t>2</m:t>
                                          </m:r>
                                        </m:sup>
                                      </m:sSup>
                                      <m:r>
                                        <m:rPr>
                                          <m:sty m:val="bi"/>
                                        </m:rPr>
                                        <w:rPr>
                                          <w:rFonts w:ascii="Cambria Math" w:hAnsi="Cambria Math"/>
                                          <w:sz w:val="28"/>
                                          <w:szCs w:val="28"/>
                                        </w:rPr>
                                        <m:t>-4</m:t>
                                      </m:r>
                                      <m:r>
                                        <m:rPr>
                                          <m:sty m:val="bi"/>
                                        </m:rPr>
                                        <w:rPr>
                                          <w:rFonts w:ascii="Cambria Math" w:hAnsi="Cambria Math"/>
                                          <w:sz w:val="28"/>
                                          <w:szCs w:val="28"/>
                                        </w:rPr>
                                        <m:t>ac</m:t>
                                      </m:r>
                                    </m:e>
                                  </m:rad>
                                </m:num>
                                <m:den>
                                  <m:r>
                                    <m:rPr>
                                      <m:sty m:val="bi"/>
                                    </m:rPr>
                                    <w:rPr>
                                      <w:rFonts w:ascii="Cambria Math" w:hAnsi="Cambria Math"/>
                                      <w:sz w:val="28"/>
                                      <w:szCs w:val="28"/>
                                    </w:rPr>
                                    <m:t>2</m:t>
                                  </m:r>
                                  <m:r>
                                    <m:rPr>
                                      <m:sty m:val="bi"/>
                                    </m:rPr>
                                    <w:rPr>
                                      <w:rFonts w:ascii="Cambria Math" w:hAnsi="Cambria Math"/>
                                      <w:sz w:val="28"/>
                                      <w:szCs w:val="28"/>
                                    </w:rPr>
                                    <m:t>a</m:t>
                                  </m:r>
                                </m:den>
                              </m:f>
                            </m:oMath>
                            <w:r w:rsidRPr="00794B70">
                              <w:rPr>
                                <w:b/>
                              </w:rPr>
                              <w:t xml:space="preserve">    (</w:t>
                            </w:r>
                            <w:r w:rsidRPr="00794B70">
                              <w:rPr>
                                <w:b/>
                                <w:i/>
                              </w:rPr>
                              <w:t>equation 2</w:t>
                            </w:r>
                            <w:r w:rsidRPr="00794B70">
                              <w:rPr>
                                <w:b/>
                              </w:rPr>
                              <w:t xml:space="preserve">)    </w:t>
                            </w:r>
                          </w:p>
                          <w:tbl>
                            <w:tblPr>
                              <w:tblStyle w:val="TableGrid"/>
                              <w:tblW w:w="0" w:type="auto"/>
                              <w:tblInd w:w="2327" w:type="dxa"/>
                              <w:tblLook w:val="04A0" w:firstRow="1" w:lastRow="0" w:firstColumn="1" w:lastColumn="0" w:noHBand="0" w:noVBand="1"/>
                            </w:tblPr>
                            <w:tblGrid>
                              <w:gridCol w:w="2329"/>
                              <w:gridCol w:w="3341"/>
                            </w:tblGrid>
                            <w:tr w:rsidR="00640318" w:rsidRPr="00794B70" w:rsidTr="00794B70">
                              <w:tc>
                                <w:tcPr>
                                  <w:tcW w:w="2329" w:type="dxa"/>
                                </w:tcPr>
                                <w:p w:rsidR="00640318" w:rsidRPr="00794B70" w:rsidRDefault="00640318" w:rsidP="007E799F">
                                  <w:pPr>
                                    <w:jc w:val="center"/>
                                    <w:rPr>
                                      <w:b/>
                                    </w:rPr>
                                  </w:pPr>
                                  <w:r w:rsidRPr="00794B70">
                                    <w:rPr>
                                      <w:b/>
                                    </w:rPr>
                                    <w:t xml:space="preserve">Quadratic </w:t>
                                  </w:r>
                                  <w:r>
                                    <w:rPr>
                                      <w:b/>
                                    </w:rPr>
                                    <w:t>Equa</w:t>
                                  </w:r>
                                  <w:r w:rsidRPr="00794B70">
                                    <w:rPr>
                                      <w:b/>
                                    </w:rPr>
                                    <w:t>tion</w:t>
                                  </w:r>
                                </w:p>
                              </w:tc>
                              <w:tc>
                                <w:tcPr>
                                  <w:tcW w:w="3341" w:type="dxa"/>
                                </w:tcPr>
                                <w:p w:rsidR="00640318" w:rsidRPr="00794B70" w:rsidRDefault="00640318" w:rsidP="00794B70">
                                  <w:pPr>
                                    <w:jc w:val="center"/>
                                    <w:rPr>
                                      <w:b/>
                                    </w:rPr>
                                  </w:pPr>
                                  <w:r w:rsidRPr="00794B70">
                                    <w:rPr>
                                      <w:b/>
                                    </w:rPr>
                                    <w:t>Equation of motion</w:t>
                                  </w:r>
                                </w:p>
                              </w:tc>
                            </w:tr>
                            <w:tr w:rsidR="00640318" w:rsidRPr="00794B70" w:rsidTr="00794B70">
                              <w:tc>
                                <w:tcPr>
                                  <w:tcW w:w="2329"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x</w:t>
                                  </w:r>
                                </w:p>
                              </w:tc>
                              <w:tc>
                                <w:tcPr>
                                  <w:tcW w:w="3341"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t</w:t>
                                  </w:r>
                                </w:p>
                              </w:tc>
                            </w:tr>
                            <w:tr w:rsidR="00640318" w:rsidRPr="00794B70" w:rsidTr="00794B70">
                              <w:tc>
                                <w:tcPr>
                                  <w:tcW w:w="2329"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b</w:t>
                                  </w:r>
                                </w:p>
                              </w:tc>
                              <w:tc>
                                <w:tcPr>
                                  <w:tcW w:w="3341"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u</w:t>
                                  </w:r>
                                  <w:r w:rsidRPr="00794B70">
                                    <w:rPr>
                                      <w:rFonts w:ascii="Times New Roman" w:hAnsi="Times New Roman" w:cs="Times New Roman"/>
                                      <w:b/>
                                      <w:i/>
                                      <w:sz w:val="28"/>
                                      <w:szCs w:val="28"/>
                                      <w:vertAlign w:val="subscript"/>
                                    </w:rPr>
                                    <w:t>v</w:t>
                                  </w:r>
                                </w:p>
                              </w:tc>
                            </w:tr>
                            <w:tr w:rsidR="00640318" w:rsidRPr="00794B70" w:rsidTr="00794B70">
                              <w:tc>
                                <w:tcPr>
                                  <w:tcW w:w="2329"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c</w:t>
                                  </w:r>
                                </w:p>
                              </w:tc>
                              <w:tc>
                                <w:tcPr>
                                  <w:tcW w:w="3341"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s</w:t>
                                  </w:r>
                                  <w:r w:rsidRPr="00794B70">
                                    <w:rPr>
                                      <w:rFonts w:ascii="Times New Roman" w:hAnsi="Times New Roman" w:cs="Times New Roman"/>
                                      <w:b/>
                                      <w:i/>
                                      <w:sz w:val="28"/>
                                      <w:szCs w:val="28"/>
                                      <w:vertAlign w:val="subscript"/>
                                    </w:rPr>
                                    <w:t>v</w:t>
                                  </w:r>
                                </w:p>
                              </w:tc>
                            </w:tr>
                            <w:tr w:rsidR="00640318" w:rsidRPr="00794B70" w:rsidTr="00794B70">
                              <w:tc>
                                <w:tcPr>
                                  <w:tcW w:w="2329"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a</w:t>
                                  </w:r>
                                </w:p>
                              </w:tc>
                              <w:tc>
                                <w:tcPr>
                                  <w:tcW w:w="3341" w:type="dxa"/>
                                </w:tcPr>
                                <w:p w:rsidR="00640318" w:rsidRPr="00794B70" w:rsidRDefault="00640318" w:rsidP="000904A3">
                                  <w:pPr>
                                    <w:spacing w:before="120" w:after="120"/>
                                    <w:jc w:val="center"/>
                                    <w:rPr>
                                      <w:rFonts w:ascii="Times New Roman" w:hAnsi="Times New Roman" w:cs="Times New Roman"/>
                                      <w:b/>
                                      <w:i/>
                                      <w:sz w:val="28"/>
                                      <w:szCs w:val="28"/>
                                    </w:rPr>
                                  </w:pPr>
                                  <m:oMath>
                                    <m:f>
                                      <m:fPr>
                                        <m:ctrlPr>
                                          <w:rPr>
                                            <w:rFonts w:ascii="Cambria Math" w:hAnsi="Cambria Math" w:cs="Times New Roman"/>
                                            <w:b/>
                                            <w:i/>
                                            <w:sz w:val="28"/>
                                            <w:szCs w:val="28"/>
                                          </w:rPr>
                                        </m:ctrlPr>
                                      </m:fPr>
                                      <m:num>
                                        <m:r>
                                          <m:rPr>
                                            <m:sty m:val="bi"/>
                                          </m:rPr>
                                          <w:rPr>
                                            <w:rFonts w:ascii="Cambria Math" w:hAnsi="Cambria Math" w:cs="Times New Roman"/>
                                            <w:sz w:val="28"/>
                                            <w:szCs w:val="28"/>
                                          </w:rPr>
                                          <m:t>a</m:t>
                                        </m:r>
                                      </m:num>
                                      <m:den>
                                        <m:r>
                                          <m:rPr>
                                            <m:sty m:val="bi"/>
                                          </m:rPr>
                                          <w:rPr>
                                            <w:rFonts w:ascii="Cambria Math" w:hAnsi="Cambria Math" w:cs="Times New Roman"/>
                                            <w:sz w:val="28"/>
                                            <w:szCs w:val="28"/>
                                          </w:rPr>
                                          <m:t>2</m:t>
                                        </m:r>
                                      </m:den>
                                    </m:f>
                                  </m:oMath>
                                  <w:r w:rsidRPr="00794B70">
                                    <w:rPr>
                                      <w:rFonts w:ascii="Times New Roman" w:hAnsi="Times New Roman" w:cs="Times New Roman"/>
                                      <w:b/>
                                      <w:i/>
                                      <w:sz w:val="28"/>
                                      <w:szCs w:val="28"/>
                                    </w:rPr>
                                    <w:t xml:space="preserve"> where a= acceleration</w:t>
                                  </w:r>
                                </w:p>
                              </w:tc>
                            </w:tr>
                          </w:tbl>
                          <w:p w:rsidR="00640318" w:rsidRDefault="00640318" w:rsidP="006E5E3A">
                            <w:pPr>
                              <w:jc w:val="center"/>
                              <w:rPr>
                                <w:b/>
                                <w:lang w:eastAsia="en-GB"/>
                              </w:rPr>
                            </w:pPr>
                            <w:r w:rsidRPr="000904A3">
                              <w:rPr>
                                <w:b/>
                                <w:lang w:eastAsia="en-GB"/>
                              </w:rPr>
                              <w:t xml:space="preserve">Substituting equation 1b </w:t>
                            </w:r>
                            <w:r>
                              <w:rPr>
                                <w:b/>
                                <w:lang w:eastAsia="en-GB"/>
                              </w:rPr>
                              <w:t>into</w:t>
                            </w:r>
                            <w:r w:rsidRPr="000904A3">
                              <w:rPr>
                                <w:b/>
                                <w:lang w:eastAsia="en-GB"/>
                              </w:rPr>
                              <w:t xml:space="preserve"> equation</w:t>
                            </w:r>
                            <w:r>
                              <w:rPr>
                                <w:b/>
                                <w:lang w:eastAsia="en-GB"/>
                              </w:rPr>
                              <w:t xml:space="preserve"> 2</w:t>
                            </w:r>
                            <w:r w:rsidRPr="000904A3">
                              <w:rPr>
                                <w:b/>
                                <w:lang w:eastAsia="en-GB"/>
                              </w:rPr>
                              <w:t xml:space="preserve"> gives</w:t>
                            </w:r>
                            <w:r>
                              <w:rPr>
                                <w:b/>
                                <w:lang w:eastAsia="en-GB"/>
                              </w:rPr>
                              <w:t>:</w:t>
                            </w:r>
                          </w:p>
                          <w:p w:rsidR="00640318" w:rsidRPr="00794B70" w:rsidRDefault="00640318" w:rsidP="006E5E3A">
                            <w:pPr>
                              <w:jc w:val="center"/>
                              <w:rPr>
                                <w:b/>
                              </w:rPr>
                            </w:pPr>
                            <m:oMath>
                              <m:r>
                                <m:rPr>
                                  <m:sty m:val="bi"/>
                                </m:rPr>
                                <w:rPr>
                                  <w:rFonts w:ascii="Cambria Math" w:hAnsi="Cambria Math"/>
                                  <w:sz w:val="32"/>
                                  <w:szCs w:val="32"/>
                                </w:rPr>
                                <m:t>t=</m:t>
                              </m:r>
                              <m:f>
                                <m:fPr>
                                  <m:ctrlPr>
                                    <w:rPr>
                                      <w:rFonts w:ascii="Cambria Math" w:hAnsi="Cambria Math"/>
                                      <w:b/>
                                      <w:i/>
                                      <w:sz w:val="32"/>
                                      <w:szCs w:val="32"/>
                                    </w:rPr>
                                  </m:ctrlPr>
                                </m:fPr>
                                <m:num>
                                  <m:r>
                                    <m:rPr>
                                      <m:sty m:val="bi"/>
                                    </m:rPr>
                                    <w:rPr>
                                      <w:rFonts w:ascii="Cambria Math" w:hAnsi="Cambria Math"/>
                                      <w:sz w:val="32"/>
                                      <w:szCs w:val="32"/>
                                    </w:rPr>
                                    <m:t>-u±</m:t>
                                  </m:r>
                                  <m:rad>
                                    <m:radPr>
                                      <m:degHide m:val="1"/>
                                      <m:ctrlPr>
                                        <w:rPr>
                                          <w:rFonts w:ascii="Cambria Math" w:hAnsi="Cambria Math"/>
                                          <w:b/>
                                          <w:i/>
                                          <w:sz w:val="32"/>
                                          <w:szCs w:val="32"/>
                                        </w:rPr>
                                      </m:ctrlPr>
                                    </m:radPr>
                                    <m:deg/>
                                    <m:e>
                                      <m:sSup>
                                        <m:sSupPr>
                                          <m:ctrlPr>
                                            <w:rPr>
                                              <w:rFonts w:ascii="Cambria Math" w:hAnsi="Cambria Math"/>
                                              <w:b/>
                                              <w:i/>
                                              <w:sz w:val="32"/>
                                              <w:szCs w:val="32"/>
                                            </w:rPr>
                                          </m:ctrlPr>
                                        </m:sSupPr>
                                        <m:e>
                                          <m:r>
                                            <m:rPr>
                                              <m:sty m:val="bi"/>
                                            </m:rPr>
                                            <w:rPr>
                                              <w:rFonts w:ascii="Cambria Math" w:hAnsi="Cambria Math"/>
                                              <w:sz w:val="32"/>
                                              <w:szCs w:val="32"/>
                                            </w:rPr>
                                            <m:t>u</m:t>
                                          </m:r>
                                        </m:e>
                                        <m:sup>
                                          <m:r>
                                            <m:rPr>
                                              <m:sty m:val="bi"/>
                                            </m:rPr>
                                            <w:rPr>
                                              <w:rFonts w:ascii="Cambria Math" w:hAnsi="Cambria Math"/>
                                              <w:sz w:val="32"/>
                                              <w:szCs w:val="32"/>
                                            </w:rPr>
                                            <m:t>2</m:t>
                                          </m:r>
                                        </m:sup>
                                      </m:sSup>
                                      <m:r>
                                        <m:rPr>
                                          <m:sty m:val="bi"/>
                                        </m:rPr>
                                        <w:rPr>
                                          <w:rFonts w:ascii="Cambria Math" w:hAnsi="Cambria Math"/>
                                          <w:sz w:val="32"/>
                                          <w:szCs w:val="32"/>
                                        </w:rPr>
                                        <m:t>-</m:t>
                                      </m:r>
                                      <m:f>
                                        <m:fPr>
                                          <m:ctrlPr>
                                            <w:rPr>
                                              <w:rFonts w:ascii="Cambria Math" w:hAnsi="Cambria Math"/>
                                              <w:b/>
                                              <w:i/>
                                              <w:sz w:val="32"/>
                                              <w:szCs w:val="32"/>
                                            </w:rPr>
                                          </m:ctrlPr>
                                        </m:fPr>
                                        <m:num>
                                          <m:r>
                                            <m:rPr>
                                              <m:sty m:val="bi"/>
                                            </m:rPr>
                                            <w:rPr>
                                              <w:rFonts w:ascii="Cambria Math" w:hAnsi="Cambria Math"/>
                                              <w:sz w:val="32"/>
                                              <w:szCs w:val="32"/>
                                            </w:rPr>
                                            <m:t>4</m:t>
                                          </m:r>
                                          <m:r>
                                            <m:rPr>
                                              <m:sty m:val="bi"/>
                                            </m:rPr>
                                            <w:rPr>
                                              <w:rFonts w:ascii="Cambria Math" w:hAnsi="Cambria Math"/>
                                              <w:sz w:val="32"/>
                                              <w:szCs w:val="32"/>
                                            </w:rPr>
                                            <m:t>a</m:t>
                                          </m:r>
                                        </m:num>
                                        <m:den>
                                          <m:r>
                                            <m:rPr>
                                              <m:sty m:val="bi"/>
                                            </m:rPr>
                                            <w:rPr>
                                              <w:rFonts w:ascii="Cambria Math" w:hAnsi="Cambria Math"/>
                                              <w:sz w:val="32"/>
                                              <w:szCs w:val="32"/>
                                            </w:rPr>
                                            <m:t>2</m:t>
                                          </m:r>
                                        </m:den>
                                      </m:f>
                                      <m:r>
                                        <m:rPr>
                                          <m:sty m:val="bi"/>
                                        </m:rPr>
                                        <w:rPr>
                                          <w:rFonts w:ascii="Cambria Math" w:hAnsi="Cambria Math"/>
                                          <w:sz w:val="32"/>
                                          <w:szCs w:val="32"/>
                                        </w:rPr>
                                        <m:t>-</m:t>
                                      </m:r>
                                      <m:sSub>
                                        <m:sSubPr>
                                          <m:ctrlPr>
                                            <w:rPr>
                                              <w:rFonts w:ascii="Cambria Math" w:hAnsi="Cambria Math"/>
                                              <w:b/>
                                              <w:i/>
                                              <w:sz w:val="32"/>
                                              <w:szCs w:val="32"/>
                                            </w:rPr>
                                          </m:ctrlPr>
                                        </m:sSubPr>
                                        <m:e>
                                          <m:r>
                                            <m:rPr>
                                              <m:sty m:val="bi"/>
                                            </m:rPr>
                                            <w:rPr>
                                              <w:rFonts w:ascii="Cambria Math" w:hAnsi="Cambria Math"/>
                                              <w:sz w:val="32"/>
                                              <w:szCs w:val="32"/>
                                            </w:rPr>
                                            <m:t>s</m:t>
                                          </m:r>
                                        </m:e>
                                        <m:sub>
                                          <m:r>
                                            <m:rPr>
                                              <m:sty m:val="bi"/>
                                            </m:rPr>
                                            <w:rPr>
                                              <w:rFonts w:ascii="Cambria Math" w:hAnsi="Cambria Math"/>
                                              <w:sz w:val="32"/>
                                              <w:szCs w:val="32"/>
                                            </w:rPr>
                                            <m:t>v</m:t>
                                          </m:r>
                                        </m:sub>
                                      </m:sSub>
                                    </m:e>
                                  </m:rad>
                                </m:num>
                                <m:den>
                                  <m:f>
                                    <m:fPr>
                                      <m:ctrlPr>
                                        <w:rPr>
                                          <w:rFonts w:ascii="Cambria Math" w:hAnsi="Cambria Math"/>
                                          <w:b/>
                                          <w:i/>
                                          <w:sz w:val="32"/>
                                          <w:szCs w:val="32"/>
                                        </w:rPr>
                                      </m:ctrlPr>
                                    </m:fPr>
                                    <m:num>
                                      <m:r>
                                        <m:rPr>
                                          <m:sty m:val="bi"/>
                                        </m:rPr>
                                        <w:rPr>
                                          <w:rFonts w:ascii="Cambria Math" w:hAnsi="Cambria Math"/>
                                          <w:sz w:val="32"/>
                                          <w:szCs w:val="32"/>
                                        </w:rPr>
                                        <m:t>2</m:t>
                                      </m:r>
                                      <m:r>
                                        <m:rPr>
                                          <m:sty m:val="bi"/>
                                        </m:rPr>
                                        <w:rPr>
                                          <w:rFonts w:ascii="Cambria Math" w:hAnsi="Cambria Math"/>
                                          <w:sz w:val="32"/>
                                          <w:szCs w:val="32"/>
                                        </w:rPr>
                                        <m:t>a</m:t>
                                      </m:r>
                                    </m:num>
                                    <m:den>
                                      <m:r>
                                        <m:rPr>
                                          <m:sty m:val="bi"/>
                                        </m:rPr>
                                        <w:rPr>
                                          <w:rFonts w:ascii="Cambria Math" w:hAnsi="Cambria Math"/>
                                          <w:sz w:val="32"/>
                                          <w:szCs w:val="32"/>
                                        </w:rPr>
                                        <m:t>2</m:t>
                                      </m:r>
                                    </m:den>
                                  </m:f>
                                </m:den>
                              </m:f>
                            </m:oMath>
                            <w:r w:rsidRPr="00794B70">
                              <w:rPr>
                                <w:b/>
                                <w:sz w:val="28"/>
                                <w:szCs w:val="28"/>
                              </w:rPr>
                              <w:t xml:space="preserve">      </w:t>
                            </w:r>
                            <w:r w:rsidRPr="00794B70">
                              <w:rPr>
                                <w:b/>
                              </w:rPr>
                              <w:t xml:space="preserve">(equation 3)    </w:t>
                            </w:r>
                          </w:p>
                          <w:p w:rsidR="00640318" w:rsidRPr="00794B70" w:rsidRDefault="00640318" w:rsidP="000D29B9">
                            <w:pPr>
                              <w:jc w:val="center"/>
                              <w:rPr>
                                <w:b/>
                              </w:rPr>
                            </w:pPr>
                            <w:r w:rsidRPr="00794B70">
                              <w:rPr>
                                <w:b/>
                              </w:rPr>
                              <w:t>This can be reduced to</w:t>
                            </w:r>
                            <w:r>
                              <w:rPr>
                                <w:b/>
                              </w:rPr>
                              <w:t>:</w:t>
                            </w:r>
                          </w:p>
                          <w:p w:rsidR="00640318" w:rsidRPr="00794B70" w:rsidRDefault="00640318" w:rsidP="00FD491D">
                            <w:pPr>
                              <w:jc w:val="center"/>
                              <w:rPr>
                                <w:b/>
                              </w:rPr>
                            </w:pPr>
                            <m:oMath>
                              <m:r>
                                <m:rPr>
                                  <m:sty m:val="bi"/>
                                </m:rPr>
                                <w:rPr>
                                  <w:rFonts w:ascii="Cambria Math" w:hAnsi="Cambria Math"/>
                                  <w:sz w:val="28"/>
                                  <w:szCs w:val="28"/>
                                </w:rPr>
                                <m:t>t=</m:t>
                              </m:r>
                              <m:f>
                                <m:fPr>
                                  <m:ctrlPr>
                                    <w:rPr>
                                      <w:rFonts w:ascii="Cambria Math" w:hAnsi="Cambria Math"/>
                                      <w:b/>
                                      <w:i/>
                                      <w:sz w:val="28"/>
                                      <w:szCs w:val="28"/>
                                    </w:rPr>
                                  </m:ctrlPr>
                                </m:fPr>
                                <m:num>
                                  <m:r>
                                    <m:rPr>
                                      <m:sty m:val="bi"/>
                                    </m:rPr>
                                    <w:rPr>
                                      <w:rFonts w:ascii="Cambria Math" w:hAnsi="Cambria Math"/>
                                      <w:sz w:val="28"/>
                                      <w:szCs w:val="28"/>
                                    </w:rPr>
                                    <m:t>-u±</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u</m:t>
                                          </m:r>
                                        </m:e>
                                        <m:sup>
                                          <m:r>
                                            <m:rPr>
                                              <m:sty m:val="bi"/>
                                            </m:rPr>
                                            <w:rPr>
                                              <w:rFonts w:ascii="Cambria Math" w:hAnsi="Cambria Math"/>
                                              <w:sz w:val="28"/>
                                              <w:szCs w:val="28"/>
                                            </w:rPr>
                                            <m:t>2</m:t>
                                          </m:r>
                                        </m:sup>
                                      </m:sSup>
                                      <m:r>
                                        <m:rPr>
                                          <m:sty m:val="bi"/>
                                        </m:rPr>
                                        <w:rPr>
                                          <w:rFonts w:ascii="Cambria Math" w:hAnsi="Cambria Math"/>
                                          <w:sz w:val="28"/>
                                          <w:szCs w:val="28"/>
                                        </w:rPr>
                                        <m:t>+2</m:t>
                                      </m:r>
                                      <m:r>
                                        <m:rPr>
                                          <m:sty m:val="bi"/>
                                        </m:rPr>
                                        <w:rPr>
                                          <w:rFonts w:ascii="Cambria Math" w:hAnsi="Cambria Math"/>
                                          <w:sz w:val="28"/>
                                          <w:szCs w:val="28"/>
                                        </w:rPr>
                                        <m:t>a</m:t>
                                      </m:r>
                                      <m:sSub>
                                        <m:sSubPr>
                                          <m:ctrlPr>
                                            <w:rPr>
                                              <w:rFonts w:ascii="Cambria Math" w:hAnsi="Cambria Math"/>
                                              <w:b/>
                                              <w:i/>
                                              <w:sz w:val="28"/>
                                              <w:szCs w:val="28"/>
                                            </w:rPr>
                                          </m:ctrlPr>
                                        </m:sSubPr>
                                        <m:e>
                                          <m:r>
                                            <m:rPr>
                                              <m:sty m:val="bi"/>
                                            </m:rPr>
                                            <w:rPr>
                                              <w:rFonts w:ascii="Cambria Math" w:hAnsi="Cambria Math"/>
                                              <w:sz w:val="28"/>
                                              <w:szCs w:val="28"/>
                                            </w:rPr>
                                            <m:t>s</m:t>
                                          </m:r>
                                        </m:e>
                                        <m:sub>
                                          <m:r>
                                            <m:rPr>
                                              <m:sty m:val="bi"/>
                                            </m:rPr>
                                            <w:rPr>
                                              <w:rFonts w:ascii="Cambria Math" w:hAnsi="Cambria Math"/>
                                              <w:sz w:val="28"/>
                                              <w:szCs w:val="28"/>
                                            </w:rPr>
                                            <m:t>v</m:t>
                                          </m:r>
                                        </m:sub>
                                      </m:sSub>
                                    </m:e>
                                  </m:rad>
                                </m:num>
                                <m:den>
                                  <m:r>
                                    <m:rPr>
                                      <m:sty m:val="bi"/>
                                    </m:rPr>
                                    <w:rPr>
                                      <w:rFonts w:ascii="Cambria Math" w:hAnsi="Cambria Math"/>
                                      <w:sz w:val="28"/>
                                      <w:szCs w:val="28"/>
                                    </w:rPr>
                                    <m:t>a</m:t>
                                  </m:r>
                                </m:den>
                              </m:f>
                            </m:oMath>
                            <w:r w:rsidRPr="00794B70">
                              <w:rPr>
                                <w:b/>
                                <w:sz w:val="28"/>
                                <w:szCs w:val="28"/>
                              </w:rPr>
                              <w:t xml:space="preserve">      </w:t>
                            </w:r>
                            <w:r w:rsidRPr="00794B70">
                              <w:rPr>
                                <w:b/>
                              </w:rPr>
                              <w:t xml:space="preserve">(equation 4)    </w:t>
                            </w:r>
                          </w:p>
                          <w:p w:rsidR="00640318" w:rsidRPr="00794B70" w:rsidRDefault="00640318" w:rsidP="000D29B9">
                            <w:pPr>
                              <w:jc w:val="center"/>
                              <w:rPr>
                                <w:b/>
                              </w:rPr>
                            </w:pPr>
                            <w:r w:rsidRPr="00794B70">
                              <w:rPr>
                                <w:b/>
                              </w:rPr>
                              <w:t>So either learn this particular equation</w:t>
                            </w:r>
                            <w:r>
                              <w:rPr>
                                <w:b/>
                              </w:rPr>
                              <w:t xml:space="preserve"> (4)</w:t>
                            </w:r>
                            <w:r w:rsidRPr="00794B70">
                              <w:rPr>
                                <w:b/>
                              </w:rPr>
                              <w:t xml:space="preserve"> for use with equation 1</w:t>
                            </w:r>
                            <w:r>
                              <w:rPr>
                                <w:b/>
                              </w:rPr>
                              <w:t xml:space="preserve"> (but you must always check your directions for each quantity)</w:t>
                            </w:r>
                          </w:p>
                          <w:p w:rsidR="00640318" w:rsidRDefault="00640318" w:rsidP="000D29B9">
                            <w:pPr>
                              <w:jc w:val="center"/>
                              <w:rPr>
                                <w:b/>
                              </w:rPr>
                            </w:pPr>
                            <w:r>
                              <w:rPr>
                                <w:b/>
                              </w:rPr>
                              <w:t xml:space="preserve">Or remember </w:t>
                            </w:r>
                            <w:r w:rsidRPr="00794B70">
                              <w:rPr>
                                <w:b/>
                              </w:rPr>
                              <w:t xml:space="preserve">when you substitute equation 1 into </w:t>
                            </w:r>
                            <w:r>
                              <w:rPr>
                                <w:b/>
                              </w:rPr>
                              <w:t>equation 2</w:t>
                            </w:r>
                          </w:p>
                          <w:p w:rsidR="00640318" w:rsidRPr="00FD491D" w:rsidRDefault="00640318" w:rsidP="000D29B9">
                            <w:pPr>
                              <w:jc w:val="center"/>
                              <w:rPr>
                                <w:rFonts w:ascii="Cambria Math" w:hAnsi="Cambria Math"/>
                                <w:oMath/>
                              </w:rPr>
                            </w:pPr>
                            <w:r w:rsidRPr="00794B70">
                              <w:rPr>
                                <w:b/>
                              </w:rPr>
                              <w:t xml:space="preserve"> that </w:t>
                            </w:r>
                            <w:r w:rsidRPr="00794B70">
                              <w:rPr>
                                <w:b/>
                                <w:i/>
                              </w:rPr>
                              <w:t>a</w:t>
                            </w:r>
                            <w:r w:rsidRPr="00794B70">
                              <w:rPr>
                                <w:b/>
                              </w:rPr>
                              <w:t xml:space="preserve"> in </w:t>
                            </w:r>
                            <w:r>
                              <w:rPr>
                                <w:b/>
                              </w:rPr>
                              <w:t>equation 2</w:t>
                            </w:r>
                            <w:r w:rsidRPr="00794B70">
                              <w:rPr>
                                <w:b/>
                              </w:rPr>
                              <w:t xml:space="preserve"> is </w:t>
                            </w:r>
                            <m:oMath>
                              <m:f>
                                <m:fPr>
                                  <m:ctrlPr>
                                    <w:rPr>
                                      <w:rFonts w:ascii="Cambria Math" w:hAnsi="Cambria Math"/>
                                      <w:b/>
                                      <w:i/>
                                    </w:rPr>
                                  </m:ctrlPr>
                                </m:fPr>
                                <m:num>
                                  <m:r>
                                    <m:rPr>
                                      <m:sty m:val="bi"/>
                                    </m:rPr>
                                    <w:rPr>
                                      <w:rFonts w:ascii="Cambria Math" w:hAnsi="Cambria Math"/>
                                    </w:rPr>
                                    <m:t>acceleration</m:t>
                                  </m:r>
                                </m:num>
                                <m:den>
                                  <m:r>
                                    <m:rPr>
                                      <m:sty m:val="bi"/>
                                    </m:rPr>
                                    <w:rPr>
                                      <w:rFonts w:ascii="Cambria Math" w:hAnsi="Cambria Math"/>
                                    </w:rPr>
                                    <m:t>2</m:t>
                                  </m:r>
                                </m:den>
                              </m:f>
                            </m:oMath>
                            <w:r>
                              <w:t>.</w:t>
                            </w:r>
                          </w:p>
                          <w:p w:rsidR="00640318" w:rsidRPr="000D29B9" w:rsidRDefault="00640318" w:rsidP="000D29B9">
                            <w:pPr>
                              <w:jc w:val="center"/>
                              <w:rPr>
                                <w:b/>
                              </w:rPr>
                            </w:pPr>
                            <w:r>
                              <w:rPr>
                                <w:b/>
                              </w:rPr>
                              <w:t>There is also only one solution to equation 4 as time cannot be negati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344" type="#_x0000_t202" style="position:absolute;margin-left:-24.3pt;margin-top:3.4pt;width:532.2pt;height:652.2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" fillcolor="#de9bb2 [1620]" strokecolor="#ae3a62 [3044]" strokeweight="2.25pt">
                <v:fill color2="#f5e1e8 [500]" rotate="t" angle="180" colors="0 #ffa0b5;22938f #febdcb;1 #ffe5ea" focus="100%" type="gradient"/>
                <v:stroke linestyle="thickThin"/>
                <v:shadow on="t" color="black" opacity="26214f" origin="-.5" offset="3pt,0"/>
                <v:textbox>
                  <w:txbxContent>
                    <w:p w:rsidR="00640318" w:rsidRDefault="00640318" w:rsidP="00FD491D">
                      <w:pPr>
                        <w:pStyle w:val="Heading3"/>
                      </w:pPr>
                      <w:r>
                        <w:t>Use of a quadratic when finding time with the equation of motion</w:t>
                      </w:r>
                    </w:p>
                    <w:p w:rsidR="00640318" w:rsidRPr="00794B70" w:rsidRDefault="00640318" w:rsidP="000D29B9">
                      <w:pPr>
                        <w:jc w:val="center"/>
                        <w:rPr>
                          <w:b/>
                        </w:rPr>
                      </w:pPr>
                      <m:oMath>
                        <m:r>
                          <m:rPr>
                            <m:sty m:val="bi"/>
                          </m:rPr>
                          <w:rPr>
                            <w:rFonts w:ascii="Cambria Math" w:hAnsi="Cambria Math"/>
                          </w:rPr>
                          <m:t>s=u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oMath>
                      <w:r w:rsidRPr="00794B70">
                        <w:rPr>
                          <w:b/>
                        </w:rPr>
                        <w:t xml:space="preserve">    (</w:t>
                      </w:r>
                      <w:r w:rsidRPr="00794B70">
                        <w:rPr>
                          <w:b/>
                          <w:i/>
                        </w:rPr>
                        <w:t>equation 1</w:t>
                      </w:r>
                      <w:r w:rsidRPr="00794B70">
                        <w:rPr>
                          <w:b/>
                        </w:rPr>
                        <w:t xml:space="preserve">)    </w:t>
                      </w:r>
                    </w:p>
                    <w:p w:rsidR="00640318" w:rsidRPr="00794B70" w:rsidRDefault="00640318" w:rsidP="000D29B9">
                      <w:pPr>
                        <w:jc w:val="center"/>
                        <w:rPr>
                          <w:b/>
                        </w:rPr>
                      </w:pPr>
                      <w:r w:rsidRPr="00794B70">
                        <w:rPr>
                          <w:b/>
                        </w:rPr>
                        <w:t>This can be rewritten as</w:t>
                      </w:r>
                    </w:p>
                    <w:p w:rsidR="00640318" w:rsidRPr="00794B70" w:rsidRDefault="00640318" w:rsidP="000D29B9">
                      <w:pPr>
                        <w:jc w:val="center"/>
                        <w:rPr>
                          <w:b/>
                        </w:rPr>
                      </w:pPr>
                      <m:oMath>
                        <m:r>
                          <m:rPr>
                            <m:sty m:val="bi"/>
                          </m:rPr>
                          <w:rPr>
                            <w:rFonts w:ascii="Cambria Math" w:hAnsi="Cambria Math"/>
                          </w:rPr>
                          <m:t>0=</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r>
                          <m:rPr>
                            <m:sty m:val="bi"/>
                          </m:rPr>
                          <w:rPr>
                            <w:rFonts w:ascii="Cambria Math" w:hAnsi="Cambria Math"/>
                          </w:rPr>
                          <m:t>+ut-s</m:t>
                        </m:r>
                      </m:oMath>
                      <w:r w:rsidRPr="00794B70">
                        <w:rPr>
                          <w:b/>
                        </w:rPr>
                        <w:t xml:space="preserve">       (</w:t>
                      </w:r>
                      <w:r w:rsidRPr="00794B70">
                        <w:rPr>
                          <w:b/>
                          <w:i/>
                        </w:rPr>
                        <w:t>equation 1b</w:t>
                      </w:r>
                      <w:r w:rsidRPr="00794B70">
                        <w:rPr>
                          <w:b/>
                        </w:rPr>
                        <w:t xml:space="preserve">)    </w:t>
                      </w:r>
                    </w:p>
                    <w:p w:rsidR="00640318" w:rsidRDefault="00640318" w:rsidP="000D29B9">
                      <w:pPr>
                        <w:jc w:val="center"/>
                        <w:rPr>
                          <w:b/>
                        </w:rPr>
                      </w:pPr>
                      <w:r w:rsidRPr="00794B70">
                        <w:rPr>
                          <w:b/>
                        </w:rPr>
                        <w:t xml:space="preserve">The </w:t>
                      </w:r>
                      <w:r>
                        <w:rPr>
                          <w:b/>
                        </w:rPr>
                        <w:t>roots (</w:t>
                      </w:r>
                      <w:r w:rsidRPr="00794B70">
                        <w:rPr>
                          <w:b/>
                        </w:rPr>
                        <w:t>solution</w:t>
                      </w:r>
                      <w:r>
                        <w:rPr>
                          <w:b/>
                        </w:rPr>
                        <w:t>)</w:t>
                      </w:r>
                      <w:r w:rsidRPr="00794B70">
                        <w:rPr>
                          <w:b/>
                        </w:rPr>
                        <w:t xml:space="preserve"> </w:t>
                      </w:r>
                      <w:r>
                        <w:rPr>
                          <w:b/>
                        </w:rPr>
                        <w:t xml:space="preserve">of </w:t>
                      </w:r>
                      <w:r w:rsidRPr="00794B70">
                        <w:rPr>
                          <w:b/>
                        </w:rPr>
                        <w:t>a quadratic</w:t>
                      </w:r>
                      <w:r>
                        <w:rPr>
                          <w:b/>
                        </w:rPr>
                        <w:t xml:space="preserve"> equation </w:t>
                      </w:r>
                    </w:p>
                    <w:p w:rsidR="00640318" w:rsidRDefault="00640318" w:rsidP="000D29B9">
                      <w:pPr>
                        <w:jc w:val="center"/>
                        <w:rPr>
                          <w:b/>
                        </w:rPr>
                      </w:pPr>
                      <m:oMathPara>
                        <m:oMath>
                          <m:r>
                            <m:rPr>
                              <m:sty m:val="bi"/>
                            </m:rPr>
                            <w:rPr>
                              <w:rFonts w:ascii="Cambria Math" w:hAnsi="Cambria Math"/>
                            </w:rPr>
                            <m:t>a</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bx+c=0</m:t>
                          </m:r>
                        </m:oMath>
                      </m:oMathPara>
                    </w:p>
                    <w:p w:rsidR="00640318" w:rsidRPr="00794B70" w:rsidRDefault="00640318" w:rsidP="000D29B9">
                      <w:pPr>
                        <w:jc w:val="center"/>
                        <w:rPr>
                          <w:b/>
                        </w:rPr>
                      </w:pPr>
                      <w:r>
                        <w:rPr>
                          <w:b/>
                        </w:rPr>
                        <w:t>are given by:</w:t>
                      </w:r>
                    </w:p>
                    <w:p w:rsidR="00640318" w:rsidRPr="00794B70" w:rsidRDefault="00640318" w:rsidP="000D29B9">
                      <w:pPr>
                        <w:jc w:val="center"/>
                        <w:rPr>
                          <w:b/>
                        </w:rPr>
                      </w:pPr>
                      <m:oMath>
                        <m:r>
                          <m:rPr>
                            <m:sty m:val="bi"/>
                          </m:rPr>
                          <w:rPr>
                            <w:rFonts w:ascii="Cambria Math" w:hAnsi="Cambria Math"/>
                            <w:sz w:val="28"/>
                            <w:szCs w:val="28"/>
                          </w:rPr>
                          <m:t>x=</m:t>
                        </m:r>
                        <m:f>
                          <m:fPr>
                            <m:ctrlPr>
                              <w:rPr>
                                <w:rFonts w:ascii="Cambria Math" w:hAnsi="Cambria Math"/>
                                <w:b/>
                                <w:i/>
                                <w:sz w:val="28"/>
                                <w:szCs w:val="28"/>
                              </w:rPr>
                            </m:ctrlPr>
                          </m:fPr>
                          <m:num>
                            <m:r>
                              <m:rPr>
                                <m:sty m:val="bi"/>
                              </m:rPr>
                              <w:rPr>
                                <w:rFonts w:ascii="Cambria Math" w:hAnsi="Cambria Math"/>
                                <w:sz w:val="28"/>
                                <w:szCs w:val="28"/>
                              </w:rPr>
                              <m:t>-b±</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b</m:t>
                                    </m:r>
                                  </m:e>
                                  <m:sup>
                                    <m:r>
                                      <m:rPr>
                                        <m:sty m:val="bi"/>
                                      </m:rPr>
                                      <w:rPr>
                                        <w:rFonts w:ascii="Cambria Math" w:hAnsi="Cambria Math"/>
                                        <w:sz w:val="28"/>
                                        <w:szCs w:val="28"/>
                                      </w:rPr>
                                      <m:t>2</m:t>
                                    </m:r>
                                  </m:sup>
                                </m:sSup>
                                <m:r>
                                  <m:rPr>
                                    <m:sty m:val="bi"/>
                                  </m:rPr>
                                  <w:rPr>
                                    <w:rFonts w:ascii="Cambria Math" w:hAnsi="Cambria Math"/>
                                    <w:sz w:val="28"/>
                                    <w:szCs w:val="28"/>
                                  </w:rPr>
                                  <m:t>-4</m:t>
                                </m:r>
                                <m:r>
                                  <m:rPr>
                                    <m:sty m:val="bi"/>
                                  </m:rPr>
                                  <w:rPr>
                                    <w:rFonts w:ascii="Cambria Math" w:hAnsi="Cambria Math"/>
                                    <w:sz w:val="28"/>
                                    <w:szCs w:val="28"/>
                                  </w:rPr>
                                  <m:t>ac</m:t>
                                </m:r>
                              </m:e>
                            </m:rad>
                          </m:num>
                          <m:den>
                            <m:r>
                              <m:rPr>
                                <m:sty m:val="bi"/>
                              </m:rPr>
                              <w:rPr>
                                <w:rFonts w:ascii="Cambria Math" w:hAnsi="Cambria Math"/>
                                <w:sz w:val="28"/>
                                <w:szCs w:val="28"/>
                              </w:rPr>
                              <m:t>2</m:t>
                            </m:r>
                            <m:r>
                              <m:rPr>
                                <m:sty m:val="bi"/>
                              </m:rPr>
                              <w:rPr>
                                <w:rFonts w:ascii="Cambria Math" w:hAnsi="Cambria Math"/>
                                <w:sz w:val="28"/>
                                <w:szCs w:val="28"/>
                              </w:rPr>
                              <m:t>a</m:t>
                            </m:r>
                          </m:den>
                        </m:f>
                      </m:oMath>
                      <w:r w:rsidRPr="00794B70">
                        <w:rPr>
                          <w:b/>
                        </w:rPr>
                        <w:t xml:space="preserve">    (</w:t>
                      </w:r>
                      <w:r w:rsidRPr="00794B70">
                        <w:rPr>
                          <w:b/>
                          <w:i/>
                        </w:rPr>
                        <w:t>equation 2</w:t>
                      </w:r>
                      <w:r w:rsidRPr="00794B70">
                        <w:rPr>
                          <w:b/>
                        </w:rPr>
                        <w:t xml:space="preserve">)    </w:t>
                      </w:r>
                    </w:p>
                    <w:tbl>
                      <w:tblPr>
                        <w:tblStyle w:val="TableGrid"/>
                        <w:tblW w:w="0" w:type="auto"/>
                        <w:tblInd w:w="2327" w:type="dxa"/>
                        <w:tblLook w:val="04A0" w:firstRow="1" w:lastRow="0" w:firstColumn="1" w:lastColumn="0" w:noHBand="0" w:noVBand="1"/>
                      </w:tblPr>
                      <w:tblGrid>
                        <w:gridCol w:w="2329"/>
                        <w:gridCol w:w="3341"/>
                      </w:tblGrid>
                      <w:tr w:rsidR="00640318" w:rsidRPr="00794B70" w:rsidTr="00794B70">
                        <w:tc>
                          <w:tcPr>
                            <w:tcW w:w="2329" w:type="dxa"/>
                          </w:tcPr>
                          <w:p w:rsidR="00640318" w:rsidRPr="00794B70" w:rsidRDefault="00640318" w:rsidP="007E799F">
                            <w:pPr>
                              <w:jc w:val="center"/>
                              <w:rPr>
                                <w:b/>
                              </w:rPr>
                            </w:pPr>
                            <w:r w:rsidRPr="00794B70">
                              <w:rPr>
                                <w:b/>
                              </w:rPr>
                              <w:t xml:space="preserve">Quadratic </w:t>
                            </w:r>
                            <w:r>
                              <w:rPr>
                                <w:b/>
                              </w:rPr>
                              <w:t>Equa</w:t>
                            </w:r>
                            <w:r w:rsidRPr="00794B70">
                              <w:rPr>
                                <w:b/>
                              </w:rPr>
                              <w:t>tion</w:t>
                            </w:r>
                          </w:p>
                        </w:tc>
                        <w:tc>
                          <w:tcPr>
                            <w:tcW w:w="3341" w:type="dxa"/>
                          </w:tcPr>
                          <w:p w:rsidR="00640318" w:rsidRPr="00794B70" w:rsidRDefault="00640318" w:rsidP="00794B70">
                            <w:pPr>
                              <w:jc w:val="center"/>
                              <w:rPr>
                                <w:b/>
                              </w:rPr>
                            </w:pPr>
                            <w:r w:rsidRPr="00794B70">
                              <w:rPr>
                                <w:b/>
                              </w:rPr>
                              <w:t>Equation of motion</w:t>
                            </w:r>
                          </w:p>
                        </w:tc>
                      </w:tr>
                      <w:tr w:rsidR="00640318" w:rsidRPr="00794B70" w:rsidTr="00794B70">
                        <w:tc>
                          <w:tcPr>
                            <w:tcW w:w="2329"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x</w:t>
                            </w:r>
                          </w:p>
                        </w:tc>
                        <w:tc>
                          <w:tcPr>
                            <w:tcW w:w="3341"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t</w:t>
                            </w:r>
                          </w:p>
                        </w:tc>
                      </w:tr>
                      <w:tr w:rsidR="00640318" w:rsidRPr="00794B70" w:rsidTr="00794B70">
                        <w:tc>
                          <w:tcPr>
                            <w:tcW w:w="2329"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b</w:t>
                            </w:r>
                          </w:p>
                        </w:tc>
                        <w:tc>
                          <w:tcPr>
                            <w:tcW w:w="3341"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u</w:t>
                            </w:r>
                            <w:r w:rsidRPr="00794B70">
                              <w:rPr>
                                <w:rFonts w:ascii="Times New Roman" w:hAnsi="Times New Roman" w:cs="Times New Roman"/>
                                <w:b/>
                                <w:i/>
                                <w:sz w:val="28"/>
                                <w:szCs w:val="28"/>
                                <w:vertAlign w:val="subscript"/>
                              </w:rPr>
                              <w:t>v</w:t>
                            </w:r>
                          </w:p>
                        </w:tc>
                      </w:tr>
                      <w:tr w:rsidR="00640318" w:rsidRPr="00794B70" w:rsidTr="00794B70">
                        <w:tc>
                          <w:tcPr>
                            <w:tcW w:w="2329"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c</w:t>
                            </w:r>
                          </w:p>
                        </w:tc>
                        <w:tc>
                          <w:tcPr>
                            <w:tcW w:w="3341"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s</w:t>
                            </w:r>
                            <w:r w:rsidRPr="00794B70">
                              <w:rPr>
                                <w:rFonts w:ascii="Times New Roman" w:hAnsi="Times New Roman" w:cs="Times New Roman"/>
                                <w:b/>
                                <w:i/>
                                <w:sz w:val="28"/>
                                <w:szCs w:val="28"/>
                                <w:vertAlign w:val="subscript"/>
                              </w:rPr>
                              <w:t>v</w:t>
                            </w:r>
                          </w:p>
                        </w:tc>
                      </w:tr>
                      <w:tr w:rsidR="00640318" w:rsidRPr="00794B70" w:rsidTr="00794B70">
                        <w:tc>
                          <w:tcPr>
                            <w:tcW w:w="2329" w:type="dxa"/>
                          </w:tcPr>
                          <w:p w:rsidR="00640318" w:rsidRPr="00794B70" w:rsidRDefault="00640318"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a</w:t>
                            </w:r>
                          </w:p>
                        </w:tc>
                        <w:tc>
                          <w:tcPr>
                            <w:tcW w:w="3341" w:type="dxa"/>
                          </w:tcPr>
                          <w:p w:rsidR="00640318" w:rsidRPr="00794B70" w:rsidRDefault="00640318" w:rsidP="000904A3">
                            <w:pPr>
                              <w:spacing w:before="120" w:after="120"/>
                              <w:jc w:val="center"/>
                              <w:rPr>
                                <w:rFonts w:ascii="Times New Roman" w:hAnsi="Times New Roman" w:cs="Times New Roman"/>
                                <w:b/>
                                <w:i/>
                                <w:sz w:val="28"/>
                                <w:szCs w:val="28"/>
                              </w:rPr>
                            </w:pPr>
                            <m:oMath>
                              <m:f>
                                <m:fPr>
                                  <m:ctrlPr>
                                    <w:rPr>
                                      <w:rFonts w:ascii="Cambria Math" w:hAnsi="Cambria Math" w:cs="Times New Roman"/>
                                      <w:b/>
                                      <w:i/>
                                      <w:sz w:val="28"/>
                                      <w:szCs w:val="28"/>
                                    </w:rPr>
                                  </m:ctrlPr>
                                </m:fPr>
                                <m:num>
                                  <m:r>
                                    <m:rPr>
                                      <m:sty m:val="bi"/>
                                    </m:rPr>
                                    <w:rPr>
                                      <w:rFonts w:ascii="Cambria Math" w:hAnsi="Cambria Math" w:cs="Times New Roman"/>
                                      <w:sz w:val="28"/>
                                      <w:szCs w:val="28"/>
                                    </w:rPr>
                                    <m:t>a</m:t>
                                  </m:r>
                                </m:num>
                                <m:den>
                                  <m:r>
                                    <m:rPr>
                                      <m:sty m:val="bi"/>
                                    </m:rPr>
                                    <w:rPr>
                                      <w:rFonts w:ascii="Cambria Math" w:hAnsi="Cambria Math" w:cs="Times New Roman"/>
                                      <w:sz w:val="28"/>
                                      <w:szCs w:val="28"/>
                                    </w:rPr>
                                    <m:t>2</m:t>
                                  </m:r>
                                </m:den>
                              </m:f>
                            </m:oMath>
                            <w:r w:rsidRPr="00794B70">
                              <w:rPr>
                                <w:rFonts w:ascii="Times New Roman" w:hAnsi="Times New Roman" w:cs="Times New Roman"/>
                                <w:b/>
                                <w:i/>
                                <w:sz w:val="28"/>
                                <w:szCs w:val="28"/>
                              </w:rPr>
                              <w:t xml:space="preserve"> where a= acceleration</w:t>
                            </w:r>
                          </w:p>
                        </w:tc>
                      </w:tr>
                    </w:tbl>
                    <w:p w:rsidR="00640318" w:rsidRDefault="00640318" w:rsidP="006E5E3A">
                      <w:pPr>
                        <w:jc w:val="center"/>
                        <w:rPr>
                          <w:b/>
                          <w:lang w:eastAsia="en-GB"/>
                        </w:rPr>
                      </w:pPr>
                      <w:r w:rsidRPr="000904A3">
                        <w:rPr>
                          <w:b/>
                          <w:lang w:eastAsia="en-GB"/>
                        </w:rPr>
                        <w:t xml:space="preserve">Substituting equation 1b </w:t>
                      </w:r>
                      <w:r>
                        <w:rPr>
                          <w:b/>
                          <w:lang w:eastAsia="en-GB"/>
                        </w:rPr>
                        <w:t>into</w:t>
                      </w:r>
                      <w:r w:rsidRPr="000904A3">
                        <w:rPr>
                          <w:b/>
                          <w:lang w:eastAsia="en-GB"/>
                        </w:rPr>
                        <w:t xml:space="preserve"> equation</w:t>
                      </w:r>
                      <w:r>
                        <w:rPr>
                          <w:b/>
                          <w:lang w:eastAsia="en-GB"/>
                        </w:rPr>
                        <w:t xml:space="preserve"> 2</w:t>
                      </w:r>
                      <w:r w:rsidRPr="000904A3">
                        <w:rPr>
                          <w:b/>
                          <w:lang w:eastAsia="en-GB"/>
                        </w:rPr>
                        <w:t xml:space="preserve"> gives</w:t>
                      </w:r>
                      <w:r>
                        <w:rPr>
                          <w:b/>
                          <w:lang w:eastAsia="en-GB"/>
                        </w:rPr>
                        <w:t>:</w:t>
                      </w:r>
                    </w:p>
                    <w:p w:rsidR="00640318" w:rsidRPr="00794B70" w:rsidRDefault="00640318" w:rsidP="006E5E3A">
                      <w:pPr>
                        <w:jc w:val="center"/>
                        <w:rPr>
                          <w:b/>
                        </w:rPr>
                      </w:pPr>
                      <m:oMath>
                        <m:r>
                          <m:rPr>
                            <m:sty m:val="bi"/>
                          </m:rPr>
                          <w:rPr>
                            <w:rFonts w:ascii="Cambria Math" w:hAnsi="Cambria Math"/>
                            <w:sz w:val="32"/>
                            <w:szCs w:val="32"/>
                          </w:rPr>
                          <m:t>t=</m:t>
                        </m:r>
                        <m:f>
                          <m:fPr>
                            <m:ctrlPr>
                              <w:rPr>
                                <w:rFonts w:ascii="Cambria Math" w:hAnsi="Cambria Math"/>
                                <w:b/>
                                <w:i/>
                                <w:sz w:val="32"/>
                                <w:szCs w:val="32"/>
                              </w:rPr>
                            </m:ctrlPr>
                          </m:fPr>
                          <m:num>
                            <m:r>
                              <m:rPr>
                                <m:sty m:val="bi"/>
                              </m:rPr>
                              <w:rPr>
                                <w:rFonts w:ascii="Cambria Math" w:hAnsi="Cambria Math"/>
                                <w:sz w:val="32"/>
                                <w:szCs w:val="32"/>
                              </w:rPr>
                              <m:t>-u±</m:t>
                            </m:r>
                            <m:rad>
                              <m:radPr>
                                <m:degHide m:val="1"/>
                                <m:ctrlPr>
                                  <w:rPr>
                                    <w:rFonts w:ascii="Cambria Math" w:hAnsi="Cambria Math"/>
                                    <w:b/>
                                    <w:i/>
                                    <w:sz w:val="32"/>
                                    <w:szCs w:val="32"/>
                                  </w:rPr>
                                </m:ctrlPr>
                              </m:radPr>
                              <m:deg/>
                              <m:e>
                                <m:sSup>
                                  <m:sSupPr>
                                    <m:ctrlPr>
                                      <w:rPr>
                                        <w:rFonts w:ascii="Cambria Math" w:hAnsi="Cambria Math"/>
                                        <w:b/>
                                        <w:i/>
                                        <w:sz w:val="32"/>
                                        <w:szCs w:val="32"/>
                                      </w:rPr>
                                    </m:ctrlPr>
                                  </m:sSupPr>
                                  <m:e>
                                    <m:r>
                                      <m:rPr>
                                        <m:sty m:val="bi"/>
                                      </m:rPr>
                                      <w:rPr>
                                        <w:rFonts w:ascii="Cambria Math" w:hAnsi="Cambria Math"/>
                                        <w:sz w:val="32"/>
                                        <w:szCs w:val="32"/>
                                      </w:rPr>
                                      <m:t>u</m:t>
                                    </m:r>
                                  </m:e>
                                  <m:sup>
                                    <m:r>
                                      <m:rPr>
                                        <m:sty m:val="bi"/>
                                      </m:rPr>
                                      <w:rPr>
                                        <w:rFonts w:ascii="Cambria Math" w:hAnsi="Cambria Math"/>
                                        <w:sz w:val="32"/>
                                        <w:szCs w:val="32"/>
                                      </w:rPr>
                                      <m:t>2</m:t>
                                    </m:r>
                                  </m:sup>
                                </m:sSup>
                                <m:r>
                                  <m:rPr>
                                    <m:sty m:val="bi"/>
                                  </m:rPr>
                                  <w:rPr>
                                    <w:rFonts w:ascii="Cambria Math" w:hAnsi="Cambria Math"/>
                                    <w:sz w:val="32"/>
                                    <w:szCs w:val="32"/>
                                  </w:rPr>
                                  <m:t>-</m:t>
                                </m:r>
                                <m:f>
                                  <m:fPr>
                                    <m:ctrlPr>
                                      <w:rPr>
                                        <w:rFonts w:ascii="Cambria Math" w:hAnsi="Cambria Math"/>
                                        <w:b/>
                                        <w:i/>
                                        <w:sz w:val="32"/>
                                        <w:szCs w:val="32"/>
                                      </w:rPr>
                                    </m:ctrlPr>
                                  </m:fPr>
                                  <m:num>
                                    <m:r>
                                      <m:rPr>
                                        <m:sty m:val="bi"/>
                                      </m:rPr>
                                      <w:rPr>
                                        <w:rFonts w:ascii="Cambria Math" w:hAnsi="Cambria Math"/>
                                        <w:sz w:val="32"/>
                                        <w:szCs w:val="32"/>
                                      </w:rPr>
                                      <m:t>4</m:t>
                                    </m:r>
                                    <m:r>
                                      <m:rPr>
                                        <m:sty m:val="bi"/>
                                      </m:rPr>
                                      <w:rPr>
                                        <w:rFonts w:ascii="Cambria Math" w:hAnsi="Cambria Math"/>
                                        <w:sz w:val="32"/>
                                        <w:szCs w:val="32"/>
                                      </w:rPr>
                                      <m:t>a</m:t>
                                    </m:r>
                                  </m:num>
                                  <m:den>
                                    <m:r>
                                      <m:rPr>
                                        <m:sty m:val="bi"/>
                                      </m:rPr>
                                      <w:rPr>
                                        <w:rFonts w:ascii="Cambria Math" w:hAnsi="Cambria Math"/>
                                        <w:sz w:val="32"/>
                                        <w:szCs w:val="32"/>
                                      </w:rPr>
                                      <m:t>2</m:t>
                                    </m:r>
                                  </m:den>
                                </m:f>
                                <m:r>
                                  <m:rPr>
                                    <m:sty m:val="bi"/>
                                  </m:rPr>
                                  <w:rPr>
                                    <w:rFonts w:ascii="Cambria Math" w:hAnsi="Cambria Math"/>
                                    <w:sz w:val="32"/>
                                    <w:szCs w:val="32"/>
                                  </w:rPr>
                                  <m:t>-</m:t>
                                </m:r>
                                <m:sSub>
                                  <m:sSubPr>
                                    <m:ctrlPr>
                                      <w:rPr>
                                        <w:rFonts w:ascii="Cambria Math" w:hAnsi="Cambria Math"/>
                                        <w:b/>
                                        <w:i/>
                                        <w:sz w:val="32"/>
                                        <w:szCs w:val="32"/>
                                      </w:rPr>
                                    </m:ctrlPr>
                                  </m:sSubPr>
                                  <m:e>
                                    <m:r>
                                      <m:rPr>
                                        <m:sty m:val="bi"/>
                                      </m:rPr>
                                      <w:rPr>
                                        <w:rFonts w:ascii="Cambria Math" w:hAnsi="Cambria Math"/>
                                        <w:sz w:val="32"/>
                                        <w:szCs w:val="32"/>
                                      </w:rPr>
                                      <m:t>s</m:t>
                                    </m:r>
                                  </m:e>
                                  <m:sub>
                                    <m:r>
                                      <m:rPr>
                                        <m:sty m:val="bi"/>
                                      </m:rPr>
                                      <w:rPr>
                                        <w:rFonts w:ascii="Cambria Math" w:hAnsi="Cambria Math"/>
                                        <w:sz w:val="32"/>
                                        <w:szCs w:val="32"/>
                                      </w:rPr>
                                      <m:t>v</m:t>
                                    </m:r>
                                  </m:sub>
                                </m:sSub>
                              </m:e>
                            </m:rad>
                          </m:num>
                          <m:den>
                            <m:f>
                              <m:fPr>
                                <m:ctrlPr>
                                  <w:rPr>
                                    <w:rFonts w:ascii="Cambria Math" w:hAnsi="Cambria Math"/>
                                    <w:b/>
                                    <w:i/>
                                    <w:sz w:val="32"/>
                                    <w:szCs w:val="32"/>
                                  </w:rPr>
                                </m:ctrlPr>
                              </m:fPr>
                              <m:num>
                                <m:r>
                                  <m:rPr>
                                    <m:sty m:val="bi"/>
                                  </m:rPr>
                                  <w:rPr>
                                    <w:rFonts w:ascii="Cambria Math" w:hAnsi="Cambria Math"/>
                                    <w:sz w:val="32"/>
                                    <w:szCs w:val="32"/>
                                  </w:rPr>
                                  <m:t>2</m:t>
                                </m:r>
                                <m:r>
                                  <m:rPr>
                                    <m:sty m:val="bi"/>
                                  </m:rPr>
                                  <w:rPr>
                                    <w:rFonts w:ascii="Cambria Math" w:hAnsi="Cambria Math"/>
                                    <w:sz w:val="32"/>
                                    <w:szCs w:val="32"/>
                                  </w:rPr>
                                  <m:t>a</m:t>
                                </m:r>
                              </m:num>
                              <m:den>
                                <m:r>
                                  <m:rPr>
                                    <m:sty m:val="bi"/>
                                  </m:rPr>
                                  <w:rPr>
                                    <w:rFonts w:ascii="Cambria Math" w:hAnsi="Cambria Math"/>
                                    <w:sz w:val="32"/>
                                    <w:szCs w:val="32"/>
                                  </w:rPr>
                                  <m:t>2</m:t>
                                </m:r>
                              </m:den>
                            </m:f>
                          </m:den>
                        </m:f>
                      </m:oMath>
                      <w:r w:rsidRPr="00794B70">
                        <w:rPr>
                          <w:b/>
                          <w:sz w:val="28"/>
                          <w:szCs w:val="28"/>
                        </w:rPr>
                        <w:t xml:space="preserve">      </w:t>
                      </w:r>
                      <w:r w:rsidRPr="00794B70">
                        <w:rPr>
                          <w:b/>
                        </w:rPr>
                        <w:t xml:space="preserve">(equation 3)    </w:t>
                      </w:r>
                    </w:p>
                    <w:p w:rsidR="00640318" w:rsidRPr="00794B70" w:rsidRDefault="00640318" w:rsidP="000D29B9">
                      <w:pPr>
                        <w:jc w:val="center"/>
                        <w:rPr>
                          <w:b/>
                        </w:rPr>
                      </w:pPr>
                      <w:r w:rsidRPr="00794B70">
                        <w:rPr>
                          <w:b/>
                        </w:rPr>
                        <w:t>This can be reduced to</w:t>
                      </w:r>
                      <w:r>
                        <w:rPr>
                          <w:b/>
                        </w:rPr>
                        <w:t>:</w:t>
                      </w:r>
                    </w:p>
                    <w:p w:rsidR="00640318" w:rsidRPr="00794B70" w:rsidRDefault="00640318" w:rsidP="00FD491D">
                      <w:pPr>
                        <w:jc w:val="center"/>
                        <w:rPr>
                          <w:b/>
                        </w:rPr>
                      </w:pPr>
                      <m:oMath>
                        <m:r>
                          <m:rPr>
                            <m:sty m:val="bi"/>
                          </m:rPr>
                          <w:rPr>
                            <w:rFonts w:ascii="Cambria Math" w:hAnsi="Cambria Math"/>
                            <w:sz w:val="28"/>
                            <w:szCs w:val="28"/>
                          </w:rPr>
                          <m:t>t=</m:t>
                        </m:r>
                        <m:f>
                          <m:fPr>
                            <m:ctrlPr>
                              <w:rPr>
                                <w:rFonts w:ascii="Cambria Math" w:hAnsi="Cambria Math"/>
                                <w:b/>
                                <w:i/>
                                <w:sz w:val="28"/>
                                <w:szCs w:val="28"/>
                              </w:rPr>
                            </m:ctrlPr>
                          </m:fPr>
                          <m:num>
                            <m:r>
                              <m:rPr>
                                <m:sty m:val="bi"/>
                              </m:rPr>
                              <w:rPr>
                                <w:rFonts w:ascii="Cambria Math" w:hAnsi="Cambria Math"/>
                                <w:sz w:val="28"/>
                                <w:szCs w:val="28"/>
                              </w:rPr>
                              <m:t>-u±</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u</m:t>
                                    </m:r>
                                  </m:e>
                                  <m:sup>
                                    <m:r>
                                      <m:rPr>
                                        <m:sty m:val="bi"/>
                                      </m:rPr>
                                      <w:rPr>
                                        <w:rFonts w:ascii="Cambria Math" w:hAnsi="Cambria Math"/>
                                        <w:sz w:val="28"/>
                                        <w:szCs w:val="28"/>
                                      </w:rPr>
                                      <m:t>2</m:t>
                                    </m:r>
                                  </m:sup>
                                </m:sSup>
                                <m:r>
                                  <m:rPr>
                                    <m:sty m:val="bi"/>
                                  </m:rPr>
                                  <w:rPr>
                                    <w:rFonts w:ascii="Cambria Math" w:hAnsi="Cambria Math"/>
                                    <w:sz w:val="28"/>
                                    <w:szCs w:val="28"/>
                                  </w:rPr>
                                  <m:t>+2</m:t>
                                </m:r>
                                <m:r>
                                  <m:rPr>
                                    <m:sty m:val="bi"/>
                                  </m:rPr>
                                  <w:rPr>
                                    <w:rFonts w:ascii="Cambria Math" w:hAnsi="Cambria Math"/>
                                    <w:sz w:val="28"/>
                                    <w:szCs w:val="28"/>
                                  </w:rPr>
                                  <m:t>a</m:t>
                                </m:r>
                                <m:sSub>
                                  <m:sSubPr>
                                    <m:ctrlPr>
                                      <w:rPr>
                                        <w:rFonts w:ascii="Cambria Math" w:hAnsi="Cambria Math"/>
                                        <w:b/>
                                        <w:i/>
                                        <w:sz w:val="28"/>
                                        <w:szCs w:val="28"/>
                                      </w:rPr>
                                    </m:ctrlPr>
                                  </m:sSubPr>
                                  <m:e>
                                    <m:r>
                                      <m:rPr>
                                        <m:sty m:val="bi"/>
                                      </m:rPr>
                                      <w:rPr>
                                        <w:rFonts w:ascii="Cambria Math" w:hAnsi="Cambria Math"/>
                                        <w:sz w:val="28"/>
                                        <w:szCs w:val="28"/>
                                      </w:rPr>
                                      <m:t>s</m:t>
                                    </m:r>
                                  </m:e>
                                  <m:sub>
                                    <m:r>
                                      <m:rPr>
                                        <m:sty m:val="bi"/>
                                      </m:rPr>
                                      <w:rPr>
                                        <w:rFonts w:ascii="Cambria Math" w:hAnsi="Cambria Math"/>
                                        <w:sz w:val="28"/>
                                        <w:szCs w:val="28"/>
                                      </w:rPr>
                                      <m:t>v</m:t>
                                    </m:r>
                                  </m:sub>
                                </m:sSub>
                              </m:e>
                            </m:rad>
                          </m:num>
                          <m:den>
                            <m:r>
                              <m:rPr>
                                <m:sty m:val="bi"/>
                              </m:rPr>
                              <w:rPr>
                                <w:rFonts w:ascii="Cambria Math" w:hAnsi="Cambria Math"/>
                                <w:sz w:val="28"/>
                                <w:szCs w:val="28"/>
                              </w:rPr>
                              <m:t>a</m:t>
                            </m:r>
                          </m:den>
                        </m:f>
                      </m:oMath>
                      <w:r w:rsidRPr="00794B70">
                        <w:rPr>
                          <w:b/>
                          <w:sz w:val="28"/>
                          <w:szCs w:val="28"/>
                        </w:rPr>
                        <w:t xml:space="preserve">      </w:t>
                      </w:r>
                      <w:r w:rsidRPr="00794B70">
                        <w:rPr>
                          <w:b/>
                        </w:rPr>
                        <w:t xml:space="preserve">(equation 4)    </w:t>
                      </w:r>
                    </w:p>
                    <w:p w:rsidR="00640318" w:rsidRPr="00794B70" w:rsidRDefault="00640318" w:rsidP="000D29B9">
                      <w:pPr>
                        <w:jc w:val="center"/>
                        <w:rPr>
                          <w:b/>
                        </w:rPr>
                      </w:pPr>
                      <w:r w:rsidRPr="00794B70">
                        <w:rPr>
                          <w:b/>
                        </w:rPr>
                        <w:t>So either learn this particular equation</w:t>
                      </w:r>
                      <w:r>
                        <w:rPr>
                          <w:b/>
                        </w:rPr>
                        <w:t xml:space="preserve"> (4)</w:t>
                      </w:r>
                      <w:r w:rsidRPr="00794B70">
                        <w:rPr>
                          <w:b/>
                        </w:rPr>
                        <w:t xml:space="preserve"> for use with equation 1</w:t>
                      </w:r>
                      <w:r>
                        <w:rPr>
                          <w:b/>
                        </w:rPr>
                        <w:t xml:space="preserve"> (but you must always check your directions for each quantity)</w:t>
                      </w:r>
                    </w:p>
                    <w:p w:rsidR="00640318" w:rsidRDefault="00640318" w:rsidP="000D29B9">
                      <w:pPr>
                        <w:jc w:val="center"/>
                        <w:rPr>
                          <w:b/>
                        </w:rPr>
                      </w:pPr>
                      <w:r>
                        <w:rPr>
                          <w:b/>
                        </w:rPr>
                        <w:t xml:space="preserve">Or remember </w:t>
                      </w:r>
                      <w:r w:rsidRPr="00794B70">
                        <w:rPr>
                          <w:b/>
                        </w:rPr>
                        <w:t xml:space="preserve">when you substitute equation 1 into </w:t>
                      </w:r>
                      <w:r>
                        <w:rPr>
                          <w:b/>
                        </w:rPr>
                        <w:t>equation 2</w:t>
                      </w:r>
                    </w:p>
                    <w:p w:rsidR="00640318" w:rsidRPr="00FD491D" w:rsidRDefault="00640318" w:rsidP="000D29B9">
                      <w:pPr>
                        <w:jc w:val="center"/>
                        <w:rPr>
                          <w:rFonts w:ascii="Cambria Math" w:hAnsi="Cambria Math"/>
                          <w:oMath/>
                        </w:rPr>
                      </w:pPr>
                      <w:r w:rsidRPr="00794B70">
                        <w:rPr>
                          <w:b/>
                        </w:rPr>
                        <w:t xml:space="preserve"> that </w:t>
                      </w:r>
                      <w:r w:rsidRPr="00794B70">
                        <w:rPr>
                          <w:b/>
                          <w:i/>
                        </w:rPr>
                        <w:t>a</w:t>
                      </w:r>
                      <w:r w:rsidRPr="00794B70">
                        <w:rPr>
                          <w:b/>
                        </w:rPr>
                        <w:t xml:space="preserve"> in </w:t>
                      </w:r>
                      <w:r>
                        <w:rPr>
                          <w:b/>
                        </w:rPr>
                        <w:t>equation 2</w:t>
                      </w:r>
                      <w:r w:rsidRPr="00794B70">
                        <w:rPr>
                          <w:b/>
                        </w:rPr>
                        <w:t xml:space="preserve"> is </w:t>
                      </w:r>
                      <m:oMath>
                        <m:f>
                          <m:fPr>
                            <m:ctrlPr>
                              <w:rPr>
                                <w:rFonts w:ascii="Cambria Math" w:hAnsi="Cambria Math"/>
                                <w:b/>
                                <w:i/>
                              </w:rPr>
                            </m:ctrlPr>
                          </m:fPr>
                          <m:num>
                            <m:r>
                              <m:rPr>
                                <m:sty m:val="bi"/>
                              </m:rPr>
                              <w:rPr>
                                <w:rFonts w:ascii="Cambria Math" w:hAnsi="Cambria Math"/>
                              </w:rPr>
                              <m:t>acceleration</m:t>
                            </m:r>
                          </m:num>
                          <m:den>
                            <m:r>
                              <m:rPr>
                                <m:sty m:val="bi"/>
                              </m:rPr>
                              <w:rPr>
                                <w:rFonts w:ascii="Cambria Math" w:hAnsi="Cambria Math"/>
                              </w:rPr>
                              <m:t>2</m:t>
                            </m:r>
                          </m:den>
                        </m:f>
                      </m:oMath>
                      <w:r>
                        <w:t>.</w:t>
                      </w:r>
                    </w:p>
                    <w:p w:rsidR="00640318" w:rsidRPr="000D29B9" w:rsidRDefault="00640318" w:rsidP="000D29B9">
                      <w:pPr>
                        <w:jc w:val="center"/>
                        <w:rPr>
                          <w:b/>
                        </w:rPr>
                      </w:pPr>
                      <w:r>
                        <w:rPr>
                          <w:b/>
                        </w:rPr>
                        <w:t>There is also only one solution to equation 4 as time cannot be negative.</w:t>
                      </w:r>
                    </w:p>
                  </w:txbxContent>
                </v:textbox>
              </v:shape>
            </w:pict>
          </mc:Fallback>
        </mc:AlternateContent>
      </w:r>
    </w:p>
    <w:p w:rsidR="000D29B9" w:rsidRDefault="000D29B9" w:rsidP="000D29B9">
      <w:pPr>
        <w:pStyle w:val="ListParagraph"/>
        <w:ind w:left="0"/>
      </w:pPr>
    </w:p>
    <w:p w:rsidR="006E5E3A" w:rsidRDefault="006E5E3A" w:rsidP="000D29B9">
      <w:pPr>
        <w:pStyle w:val="ListParagraph"/>
        <w:ind w:left="0"/>
      </w:pPr>
    </w:p>
    <w:p w:rsidR="006E5E3A" w:rsidRDefault="006E5E3A" w:rsidP="000D29B9">
      <w:pPr>
        <w:pStyle w:val="ListParagraph"/>
        <w:ind w:left="0"/>
      </w:pPr>
    </w:p>
    <w:p w:rsidR="006E5E3A" w:rsidRDefault="006E5E3A" w:rsidP="000D29B9">
      <w:pPr>
        <w:pStyle w:val="ListParagraph"/>
        <w:ind w:left="0"/>
      </w:pPr>
    </w:p>
    <w:p w:rsidR="006E5E3A" w:rsidRDefault="006E5E3A" w:rsidP="000D29B9">
      <w:pPr>
        <w:pStyle w:val="ListParagraph"/>
        <w:ind w:left="0"/>
      </w:pPr>
    </w:p>
    <w:p w:rsidR="006E5E3A" w:rsidRDefault="006E5E3A" w:rsidP="000D29B9">
      <w:pPr>
        <w:pStyle w:val="ListParagraph"/>
        <w:ind w:left="0"/>
      </w:pPr>
    </w:p>
    <w:p w:rsidR="006E5E3A" w:rsidRDefault="006E5E3A" w:rsidP="000D29B9">
      <w:pPr>
        <w:pStyle w:val="ListParagraph"/>
        <w:ind w:left="0"/>
      </w:pPr>
    </w:p>
    <w:p w:rsidR="006E5E3A" w:rsidRDefault="006E5E3A" w:rsidP="000D29B9">
      <w:pPr>
        <w:pStyle w:val="ListParagraph"/>
        <w:ind w:left="0"/>
      </w:pPr>
    </w:p>
    <w:p w:rsidR="006E5E3A" w:rsidRDefault="006E5E3A" w:rsidP="000D29B9">
      <w:pPr>
        <w:pStyle w:val="ListParagraph"/>
        <w:ind w:left="0"/>
      </w:pPr>
    </w:p>
    <w:p w:rsidR="006E5E3A" w:rsidRDefault="006E5E3A">
      <w:r>
        <w:br w:type="page"/>
      </w:r>
    </w:p>
    <w:p w:rsidR="00A625D6" w:rsidRPr="00D263AB" w:rsidRDefault="00A625D6" w:rsidP="00D263AB">
      <w:pPr>
        <w:pStyle w:val="Heading3"/>
      </w:pPr>
      <w:bookmarkStart w:id="14" w:name="_Toc115797"/>
      <w:r w:rsidRPr="00D263AB">
        <w:lastRenderedPageBreak/>
        <w:t xml:space="preserve">Projectiles: </w:t>
      </w:r>
      <w:r w:rsidR="00D263AB" w:rsidRPr="00D263AB">
        <w:t>Worked Examples</w:t>
      </w:r>
      <w:bookmarkEnd w:id="14"/>
    </w:p>
    <w:p w:rsidR="00A625D6" w:rsidRPr="00123062" w:rsidRDefault="00A625D6" w:rsidP="003638EB">
      <w:pPr>
        <w:pStyle w:val="ListParagraph"/>
        <w:numPr>
          <w:ilvl w:val="6"/>
          <w:numId w:val="5"/>
        </w:numPr>
        <w:ind w:left="0"/>
        <w:rPr>
          <w:noProof/>
        </w:rPr>
      </w:pPr>
      <w:r w:rsidRPr="00123062">
        <w:rPr>
          <w:noProof/>
        </w:rPr>
        <w:t>Show that the horizontal velocity of the can is 0.6 m s</w:t>
      </w:r>
      <w:r w:rsidRPr="00123062">
        <w:rPr>
          <w:noProof/>
          <w:vertAlign w:val="superscript"/>
        </w:rPr>
        <w:t>-1</w:t>
      </w:r>
      <w:r w:rsidRPr="00123062">
        <w:rPr>
          <w:noProof/>
        </w:rPr>
        <w:t xml:space="preserve"> immediately after being struck by the toy arrow.</w:t>
      </w:r>
    </w:p>
    <w:p w:rsidR="00A625D6" w:rsidRPr="00123062" w:rsidRDefault="00A625D6" w:rsidP="00537678">
      <w:pPr>
        <w:rPr>
          <w:noProof/>
        </w:rPr>
      </w:pPr>
      <w:r w:rsidRPr="00123062">
        <w:rPr>
          <w:noProof/>
          <w:lang w:eastAsia="en-GB"/>
        </w:rPr>
        <w:drawing>
          <wp:anchor distT="0" distB="0" distL="114300" distR="114300" simplePos="0" relativeHeight="251714560" behindDoc="0" locked="0" layoutInCell="1" allowOverlap="1" wp14:anchorId="51A40F8E" wp14:editId="1DF59600">
            <wp:simplePos x="0" y="0"/>
            <wp:positionH relativeFrom="column">
              <wp:posOffset>828675</wp:posOffset>
            </wp:positionH>
            <wp:positionV relativeFrom="paragraph">
              <wp:posOffset>57785</wp:posOffset>
            </wp:positionV>
            <wp:extent cx="3695700" cy="1771650"/>
            <wp:effectExtent l="0" t="0" r="0" b="0"/>
            <wp:wrapTopAndBottom/>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69570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noProof/>
        </w:rPr>
        <w:t>First, consider the vertical velocity in order to find the time.</w:t>
      </w:r>
    </w:p>
    <w:p w:rsidR="00CC644E" w:rsidRDefault="00A625D6" w:rsidP="00537678">
      <w:pPr>
        <w:rPr>
          <w:noProof/>
        </w:rPr>
      </w:pPr>
      <w:r w:rsidRPr="00123062">
        <w:rPr>
          <w:noProof/>
        </w:rPr>
        <w:tab/>
      </w:r>
      <w:r w:rsidR="009B0A4A" w:rsidRPr="00123062">
        <w:rPr>
          <w:noProof/>
        </w:rPr>
        <w:t xml:space="preserve">   </w:t>
      </w:r>
      <w:r w:rsidR="00CC644E" w:rsidRPr="00123062">
        <w:rPr>
          <w:noProof/>
          <w:position w:val="-104"/>
        </w:rPr>
        <w:object w:dxaOrig="3379" w:dyaOrig="2220">
          <v:shape id="_x0000_i1035" type="#_x0000_t75" style="width:107.45pt;height:68.8pt" o:ole="">
            <v:imagedata r:id="rId46" o:title=""/>
          </v:shape>
          <o:OLEObject Type="Embed" ProgID="Equation.DSMT4" ShapeID="_x0000_i1035" DrawAspect="Content" ObjectID="_1627498649" r:id="rId47"/>
        </w:object>
      </w:r>
      <w:r w:rsidR="009B0A4A" w:rsidRPr="00123062">
        <w:rPr>
          <w:noProof/>
        </w:rPr>
        <w:t xml:space="preserve"> </w:t>
      </w:r>
    </w:p>
    <w:p w:rsidR="00C10AFA" w:rsidRDefault="00A625D6" w:rsidP="00537678">
      <w:pPr>
        <w:rPr>
          <w:noProof/>
        </w:rPr>
      </w:pPr>
      <w:r w:rsidRPr="00123062">
        <w:rPr>
          <w:noProof/>
        </w:rPr>
        <w:t>Horizontally:</w:t>
      </w:r>
    </w:p>
    <w:p w:rsidR="00C10AFA" w:rsidRPr="00C10AFA" w:rsidRDefault="00325E82" w:rsidP="00C10AFA">
      <w:pPr>
        <w:jc w:val="center"/>
        <w:rPr>
          <w:noProof/>
        </w:rP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h</m:t>
              </m:r>
            </m:sub>
          </m:sSub>
          <m:r>
            <w:rPr>
              <w:rFonts w:ascii="Cambria Math" w:hAnsi="Cambria Math"/>
              <w:noProof/>
            </w:rPr>
            <m:t>=</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t</m:t>
          </m:r>
        </m:oMath>
      </m:oMathPara>
    </w:p>
    <w:p w:rsidR="00C10AFA" w:rsidRPr="00C10AFA" w:rsidRDefault="00BE4AC0" w:rsidP="00537678">
      <w:pPr>
        <w:rPr>
          <w:noProof/>
        </w:rPr>
      </w:pPr>
      <m:oMathPara>
        <m:oMath>
          <m:r>
            <w:rPr>
              <w:rFonts w:ascii="Cambria Math" w:hAnsi="Cambria Math"/>
              <w:noProof/>
            </w:rPr>
            <m:t>0∙3=</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 xml:space="preserve"> × 0∙5,</m:t>
          </m:r>
        </m:oMath>
      </m:oMathPara>
    </w:p>
    <w:p w:rsidR="00CC644E" w:rsidRDefault="00BE4AC0" w:rsidP="00537678">
      <w:pPr>
        <w:rPr>
          <w:noProof/>
        </w:rPr>
      </w:pPr>
      <m:oMathPara>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 xml:space="preserve">=0∙6 </m:t>
          </m:r>
          <m:sSup>
            <m:sSupPr>
              <m:ctrlPr>
                <w:rPr>
                  <w:rFonts w:ascii="Cambria Math" w:hAnsi="Cambria Math"/>
                  <w:i/>
                  <w:noProof/>
                </w:rPr>
              </m:ctrlPr>
            </m:sSupPr>
            <m:e>
              <m:r>
                <w:rPr>
                  <w:rFonts w:ascii="Cambria Math" w:hAnsi="Cambria Math"/>
                  <w:noProof/>
                </w:rPr>
                <m:t>ms</m:t>
              </m:r>
            </m:e>
            <m:sup>
              <m:r>
                <w:rPr>
                  <w:rFonts w:ascii="Cambria Math" w:hAnsi="Cambria Math"/>
                  <w:noProof/>
                </w:rPr>
                <m:t>-1</m:t>
              </m:r>
            </m:sup>
          </m:sSup>
          <m:r>
            <w:rPr>
              <w:rFonts w:ascii="Cambria Math" w:hAnsi="Cambria Math"/>
              <w:noProof/>
            </w:rPr>
            <m:t xml:space="preserve">  </m:t>
          </m:r>
        </m:oMath>
      </m:oMathPara>
    </w:p>
    <w:p w:rsidR="00F96C5F" w:rsidRDefault="00CF7A49" w:rsidP="003638EB">
      <w:pPr>
        <w:pStyle w:val="ListParagraph"/>
        <w:numPr>
          <w:ilvl w:val="6"/>
          <w:numId w:val="5"/>
        </w:numPr>
        <w:ind w:left="0"/>
        <w:rPr>
          <w:bCs/>
          <w:noProof/>
        </w:rPr>
      </w:pPr>
      <w:r>
        <w:rPr>
          <w:bCs/>
          <w:noProof/>
        </w:rPr>
        <w:t>Determine the time taken for</w:t>
      </w:r>
      <w:r w:rsidR="00A625D6" w:rsidRPr="00123062">
        <w:rPr>
          <w:bCs/>
          <w:noProof/>
        </w:rPr>
        <w:t xml:space="preserve"> a stone to reach the ground from the top of a 100m high building if, </w:t>
      </w:r>
    </w:p>
    <w:p w:rsidR="00A625D6" w:rsidRDefault="00A625D6" w:rsidP="003638EB">
      <w:pPr>
        <w:pStyle w:val="ListParagraph"/>
        <w:numPr>
          <w:ilvl w:val="0"/>
          <w:numId w:val="20"/>
        </w:numPr>
        <w:rPr>
          <w:bCs/>
          <w:noProof/>
        </w:rPr>
      </w:pPr>
      <w:r w:rsidRPr="00123062">
        <w:rPr>
          <w:bCs/>
          <w:noProof/>
        </w:rPr>
        <w:t>it is thrown vertically downwards at 5 ms</w:t>
      </w:r>
      <w:r w:rsidRPr="00123062">
        <w:rPr>
          <w:bCs/>
          <w:noProof/>
          <w:vertAlign w:val="superscript"/>
        </w:rPr>
        <w:t>-1</w:t>
      </w:r>
      <w:r w:rsidR="00CF7A49">
        <w:rPr>
          <w:bCs/>
          <w:noProof/>
        </w:rPr>
        <w:t>.</w:t>
      </w:r>
    </w:p>
    <w:p w:rsidR="00636771" w:rsidRDefault="00325E82" w:rsidP="00636771">
      <w:pPr>
        <w:pStyle w:val="ListParagraph"/>
        <w:rPr>
          <w:bCs/>
          <w:noProof/>
        </w:rPr>
      </w:pPr>
      <w:r>
        <w:rPr>
          <w:noProof/>
          <w:lang w:val="en-US"/>
        </w:rPr>
        <w:pict>
          <v:shape id="_x0000_s1320" type="#_x0000_t75" style="position:absolute;left:0;text-align:left;margin-left:-6.4pt;margin-top:31.45pt;width:245.25pt;height:169.65pt;z-index:-251600896" wrapcoords="4492 191 -66 382 0 1434 10767 1720 66 2103 0 3058 4228 3250 0 4301 0 6595 1651 7837 0 7837 66 9271 2180 9462 2114 10227 3237 10896 1850 11182 66 12042 0 12998 6738 13954 2840 14241 0 14623 -66 16343 4954 17012 1519 17299 198 18255 594 19402 10767 20071 1916 20071 0 20262 66 21313 4624 21313 4690 21313 10569 20166 10767 20071 8521 18542 8389 18542 10767 17012 13475 17012 20279 15961 20345 15005 17967 14719 10767 13954 16448 13572 16448 11087 10172 10896 10701 8793 9908 8602 3105 7837 11494 7550 21468 6786 21468 6117 13938 4779 14070 4301 8323 3250 10701 1720 4888 191 4492 191">
            <v:imagedata r:id="rId48" o:title=""/>
            <w10:wrap type="tight"/>
          </v:shape>
          <o:OLEObject Type="Embed" ProgID="Equation.DSMT4" ShapeID="_x0000_s1320" DrawAspect="Content" ObjectID="_1627498728" r:id="rId49"/>
        </w:pict>
      </w:r>
      <w:r w:rsidR="00636771">
        <w:rPr>
          <w:bCs/>
          <w:noProof/>
        </w:rPr>
        <w:t xml:space="preserve">As u and a are both down, down can be taken as positive or </w:t>
      </w:r>
      <w:r w:rsidR="00E40863">
        <w:rPr>
          <w:bCs/>
          <w:i/>
          <w:noProof/>
        </w:rPr>
        <w:t>u,v,a and s</w:t>
      </w:r>
      <w:r w:rsidR="00636771">
        <w:rPr>
          <w:bCs/>
          <w:noProof/>
        </w:rPr>
        <w:t xml:space="preserve"> will need to be written as </w:t>
      </w:r>
      <w:r w:rsidR="00E40863">
        <w:rPr>
          <w:bCs/>
          <w:noProof/>
        </w:rPr>
        <w:t>negaive</w:t>
      </w:r>
    </w:p>
    <w:p w:rsidR="00F96C5F" w:rsidRDefault="00325E82" w:rsidP="00F96C5F">
      <w:pPr>
        <w:pStyle w:val="ListParagraph"/>
        <w:rPr>
          <w:bCs/>
          <w:noProof/>
        </w:rPr>
      </w:pPr>
      <w:r>
        <w:rPr>
          <w:noProof/>
        </w:rPr>
        <w:pict>
          <v:shape id="_x0000_s1321" type="#_x0000_t75" style="position:absolute;left:0;text-align:left;margin-left:142.9pt;margin-top:2.05pt;width:253.95pt;height:146.35pt;z-index:251716608;mso-position-horizontal-relative:text;mso-position-vertical-relative:text">
            <v:imagedata r:id="rId50" o:title=""/>
            <w10:wrap type="square"/>
          </v:shape>
          <o:OLEObject Type="Embed" ProgID="Equation.DSMT4" ShapeID="_x0000_s1321" DrawAspect="Content" ObjectID="_1627498729" r:id="rId51"/>
        </w:pict>
      </w:r>
    </w:p>
    <w:p w:rsidR="00F96C5F" w:rsidRDefault="00F96C5F" w:rsidP="00F96C5F">
      <w:pPr>
        <w:pStyle w:val="ListParagraph"/>
        <w:rPr>
          <w:bCs/>
          <w:noProof/>
        </w:rPr>
      </w:pPr>
    </w:p>
    <w:p w:rsidR="00F96C5F" w:rsidRDefault="00F96C5F" w:rsidP="00F96C5F">
      <w:pPr>
        <w:pStyle w:val="ListParagraph"/>
        <w:rPr>
          <w:bCs/>
          <w:noProof/>
        </w:rPr>
      </w:pPr>
    </w:p>
    <w:p w:rsidR="00F96C5F" w:rsidRDefault="00F96C5F" w:rsidP="00F96C5F">
      <w:pPr>
        <w:pStyle w:val="ListParagraph"/>
        <w:rPr>
          <w:bCs/>
          <w:noProof/>
        </w:rPr>
      </w:pPr>
    </w:p>
    <w:p w:rsidR="00F96C5F" w:rsidRDefault="00F96C5F" w:rsidP="00F96C5F">
      <w:pPr>
        <w:pStyle w:val="ListParagraph"/>
        <w:rPr>
          <w:bCs/>
          <w:noProof/>
        </w:rPr>
      </w:pPr>
    </w:p>
    <w:p w:rsidR="00F96C5F" w:rsidRDefault="00F96C5F" w:rsidP="00F96C5F">
      <w:pPr>
        <w:pStyle w:val="ListParagraph"/>
        <w:rPr>
          <w:bCs/>
          <w:noProof/>
        </w:rPr>
      </w:pPr>
    </w:p>
    <w:p w:rsidR="00F96C5F" w:rsidRDefault="00F96C5F" w:rsidP="00F96C5F">
      <w:pPr>
        <w:pStyle w:val="ListParagraph"/>
        <w:rPr>
          <w:bCs/>
          <w:noProof/>
        </w:rPr>
      </w:pPr>
    </w:p>
    <w:p w:rsidR="00F96C5F" w:rsidRDefault="00F96C5F" w:rsidP="00F96C5F">
      <w:pPr>
        <w:pStyle w:val="ListParagraph"/>
        <w:rPr>
          <w:bCs/>
          <w:noProof/>
        </w:rPr>
      </w:pPr>
    </w:p>
    <w:p w:rsidR="00F96C5F" w:rsidRDefault="00F96C5F" w:rsidP="00F96C5F">
      <w:pPr>
        <w:pStyle w:val="ListParagraph"/>
        <w:rPr>
          <w:bCs/>
          <w:noProof/>
        </w:rPr>
      </w:pPr>
    </w:p>
    <w:p w:rsidR="00636771" w:rsidRDefault="00636771" w:rsidP="00F96C5F">
      <w:pPr>
        <w:pStyle w:val="ListParagraph"/>
        <w:rPr>
          <w:bCs/>
          <w:noProof/>
        </w:rPr>
      </w:pPr>
    </w:p>
    <w:p w:rsidR="00636771" w:rsidRDefault="00636771" w:rsidP="00F96C5F">
      <w:pPr>
        <w:pStyle w:val="ListParagraph"/>
        <w:rPr>
          <w:bCs/>
          <w:noProof/>
        </w:rPr>
      </w:pPr>
    </w:p>
    <w:p w:rsidR="00636771" w:rsidRDefault="00636771" w:rsidP="00F96C5F">
      <w:pPr>
        <w:pStyle w:val="ListParagraph"/>
        <w:rPr>
          <w:bCs/>
          <w:noProof/>
        </w:rPr>
      </w:pPr>
    </w:p>
    <w:p w:rsidR="00636771" w:rsidRPr="00123062" w:rsidRDefault="00636771" w:rsidP="003638EB">
      <w:pPr>
        <w:pStyle w:val="ListParagraph"/>
        <w:numPr>
          <w:ilvl w:val="2"/>
          <w:numId w:val="11"/>
        </w:numPr>
        <w:spacing w:before="0" w:after="0"/>
        <w:ind w:left="426" w:hanging="568"/>
        <w:rPr>
          <w:noProof/>
        </w:rPr>
      </w:pPr>
      <w:r w:rsidRPr="00123062">
        <w:rPr>
          <w:noProof/>
        </w:rPr>
        <w:t>If this last method is too difficult then try breaking it up into smaller chunks!</w:t>
      </w:r>
    </w:p>
    <w:p w:rsidR="00636771" w:rsidRPr="00123062" w:rsidRDefault="00636771" w:rsidP="00636771">
      <w:pPr>
        <w:spacing w:before="0" w:after="0"/>
        <w:rPr>
          <w:noProof/>
        </w:rPr>
      </w:pPr>
      <w:r w:rsidRPr="00123062">
        <w:rPr>
          <w:noProof/>
        </w:rPr>
        <w:t xml:space="preserve">If you can’t do quadratics we need to use one of the other formulae. </w:t>
      </w:r>
    </w:p>
    <w:p w:rsidR="00636771" w:rsidRPr="00123062" w:rsidRDefault="00636771" w:rsidP="00636771">
      <w:pPr>
        <w:spacing w:before="0" w:after="0"/>
        <w:rPr>
          <w:noProof/>
        </w:rPr>
      </w:pPr>
      <w:r w:rsidRPr="00123062">
        <w:rPr>
          <w:i/>
          <w:iCs/>
          <w:noProof/>
        </w:rPr>
        <w:lastRenderedPageBreak/>
        <w:t>v</w:t>
      </w:r>
      <w:r w:rsidRPr="00123062">
        <w:rPr>
          <w:i/>
          <w:iCs/>
          <w:noProof/>
          <w:vertAlign w:val="superscript"/>
        </w:rPr>
        <w:t>2</w:t>
      </w:r>
      <w:r w:rsidRPr="00123062">
        <w:rPr>
          <w:i/>
          <w:iCs/>
          <w:noProof/>
        </w:rPr>
        <w:t>= u</w:t>
      </w:r>
      <w:r w:rsidRPr="00123062">
        <w:rPr>
          <w:i/>
          <w:iCs/>
          <w:noProof/>
          <w:vertAlign w:val="superscript"/>
        </w:rPr>
        <w:t xml:space="preserve">2 </w:t>
      </w:r>
      <w:r w:rsidRPr="00123062">
        <w:rPr>
          <w:i/>
          <w:iCs/>
          <w:noProof/>
        </w:rPr>
        <w:t xml:space="preserve">+ 2as </w:t>
      </w:r>
      <w:r w:rsidRPr="00123062">
        <w:rPr>
          <w:noProof/>
        </w:rPr>
        <w:t xml:space="preserve">doesn’t contain time so that isn’t the equation that we finally need but if we use </w:t>
      </w:r>
      <w:r w:rsidRPr="00123062">
        <w:rPr>
          <w:i/>
          <w:iCs/>
          <w:noProof/>
        </w:rPr>
        <w:t>v = u + at</w:t>
      </w:r>
      <w:r w:rsidRPr="00123062">
        <w:rPr>
          <w:noProof/>
        </w:rPr>
        <w:t xml:space="preserve"> we have 2 unknowns. We don’t know either </w:t>
      </w:r>
      <w:r w:rsidRPr="00233403">
        <w:rPr>
          <w:i/>
          <w:noProof/>
        </w:rPr>
        <w:t>v</w:t>
      </w:r>
      <w:r w:rsidRPr="00123062">
        <w:rPr>
          <w:noProof/>
        </w:rPr>
        <w:t xml:space="preserve"> or </w:t>
      </w:r>
      <w:r w:rsidRPr="00233403">
        <w:rPr>
          <w:i/>
          <w:noProof/>
        </w:rPr>
        <w:t>t</w:t>
      </w:r>
      <w:r w:rsidRPr="00123062">
        <w:rPr>
          <w:noProof/>
        </w:rPr>
        <w:t xml:space="preserve"> so we have to work it out. So first find the final velocity on lan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5211"/>
      </w:tblGrid>
      <w:tr w:rsidR="00636771" w:rsidRPr="00123062" w:rsidTr="007449A9">
        <w:tc>
          <w:tcPr>
            <w:tcW w:w="3794" w:type="dxa"/>
          </w:tcPr>
          <w:p w:rsidR="00636771" w:rsidRPr="00123062" w:rsidRDefault="00636771" w:rsidP="007449A9">
            <w:pPr>
              <w:spacing w:before="0"/>
              <w:rPr>
                <w:noProof/>
              </w:rPr>
            </w:pPr>
            <w:r w:rsidRPr="00123062">
              <w:rPr>
                <w:noProof/>
              </w:rPr>
              <w:t>s = 100m</w:t>
            </w:r>
          </w:p>
        </w:tc>
        <w:tc>
          <w:tcPr>
            <w:tcW w:w="5211" w:type="dxa"/>
          </w:tcPr>
          <w:p w:rsidR="00636771" w:rsidRPr="00123062" w:rsidRDefault="00325E82" w:rsidP="007449A9">
            <w:pPr>
              <w:spacing w:before="0"/>
              <w:rPr>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u</m:t>
                    </m:r>
                  </m:e>
                  <m:sup>
                    <m:r>
                      <w:rPr>
                        <w:rFonts w:ascii="Cambria Math" w:hAnsi="Cambria Math"/>
                        <w:noProof/>
                      </w:rPr>
                      <m:t>2</m:t>
                    </m:r>
                  </m:sup>
                </m:sSup>
                <m:r>
                  <w:rPr>
                    <w:rFonts w:ascii="Cambria Math" w:hAnsi="Cambria Math"/>
                    <w:noProof/>
                  </w:rPr>
                  <m:t>+2as</m:t>
                </m:r>
              </m:oMath>
            </m:oMathPara>
          </w:p>
        </w:tc>
      </w:tr>
      <w:tr w:rsidR="00636771" w:rsidRPr="00123062" w:rsidTr="007449A9">
        <w:tc>
          <w:tcPr>
            <w:tcW w:w="3794" w:type="dxa"/>
          </w:tcPr>
          <w:p w:rsidR="00636771" w:rsidRPr="00123062" w:rsidRDefault="00636771" w:rsidP="007449A9">
            <w:pPr>
              <w:spacing w:before="0"/>
              <w:rPr>
                <w:noProof/>
              </w:rPr>
            </w:pPr>
            <w:r w:rsidRPr="00123062">
              <w:rPr>
                <w:noProof/>
              </w:rPr>
              <w:t>u = 5ms</w:t>
            </w:r>
            <w:r w:rsidRPr="00123062">
              <w:rPr>
                <w:noProof/>
                <w:vertAlign w:val="superscript"/>
              </w:rPr>
              <w:t>-1</w:t>
            </w:r>
            <w:r w:rsidRPr="00123062">
              <w:rPr>
                <w:noProof/>
              </w:rPr>
              <w:t xml:space="preserve"> downwards</w:t>
            </w:r>
          </w:p>
        </w:tc>
        <w:tc>
          <w:tcPr>
            <w:tcW w:w="5211" w:type="dxa"/>
          </w:tcPr>
          <w:p w:rsidR="00636771" w:rsidRPr="00123062" w:rsidRDefault="00325E82" w:rsidP="007449A9">
            <w:pPr>
              <w:spacing w:before="0"/>
              <w:rPr>
                <w:rFonts w:eastAsia="Times New Roman" w:cs="Times New Roman"/>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5</m:t>
                    </m:r>
                  </m:e>
                  <m:sup>
                    <m:r>
                      <w:rPr>
                        <w:rFonts w:ascii="Cambria Math" w:hAnsi="Cambria Math"/>
                        <w:noProof/>
                      </w:rPr>
                      <m:t>2</m:t>
                    </m:r>
                  </m:sup>
                </m:sSup>
                <m:r>
                  <w:rPr>
                    <w:rFonts w:ascii="Cambria Math" w:hAnsi="Cambria Math"/>
                    <w:noProof/>
                  </w:rPr>
                  <m:t>+2×9.8×100</m:t>
                </m:r>
              </m:oMath>
            </m:oMathPara>
          </w:p>
        </w:tc>
      </w:tr>
      <w:tr w:rsidR="00636771" w:rsidRPr="00123062" w:rsidTr="007449A9">
        <w:tc>
          <w:tcPr>
            <w:tcW w:w="3794" w:type="dxa"/>
          </w:tcPr>
          <w:p w:rsidR="00636771" w:rsidRPr="00123062" w:rsidRDefault="00636771" w:rsidP="007449A9">
            <w:pPr>
              <w:spacing w:before="0"/>
              <w:rPr>
                <w:noProof/>
              </w:rPr>
            </w:pPr>
            <w:r w:rsidRPr="00123062">
              <w:rPr>
                <w:noProof/>
              </w:rPr>
              <w:t>v = ?</w:t>
            </w:r>
          </w:p>
        </w:tc>
        <w:tc>
          <w:tcPr>
            <w:tcW w:w="5211" w:type="dxa"/>
          </w:tcPr>
          <w:p w:rsidR="00636771" w:rsidRPr="00123062" w:rsidRDefault="00325E82" w:rsidP="007449A9">
            <w:pPr>
              <w:spacing w:before="0"/>
              <w:rPr>
                <w:rFonts w:eastAsia="Times New Roman" w:cs="Times New Roman"/>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25+1960</m:t>
                </m:r>
              </m:oMath>
            </m:oMathPara>
          </w:p>
        </w:tc>
      </w:tr>
      <w:tr w:rsidR="00636771" w:rsidRPr="00123062" w:rsidTr="007449A9">
        <w:tc>
          <w:tcPr>
            <w:tcW w:w="3794" w:type="dxa"/>
          </w:tcPr>
          <w:p w:rsidR="00636771" w:rsidRPr="00123062" w:rsidRDefault="00636771" w:rsidP="007449A9">
            <w:pPr>
              <w:spacing w:before="0"/>
              <w:rPr>
                <w:noProof/>
              </w:rPr>
            </w:pPr>
            <w:r w:rsidRPr="00123062">
              <w:rPr>
                <w:noProof/>
              </w:rPr>
              <w:t>a = 9.8ms</w:t>
            </w:r>
            <w:r w:rsidRPr="00123062">
              <w:rPr>
                <w:noProof/>
                <w:vertAlign w:val="superscript"/>
              </w:rPr>
              <w:t>-2</w:t>
            </w:r>
            <w:r w:rsidRPr="00123062">
              <w:rPr>
                <w:noProof/>
              </w:rPr>
              <w:t xml:space="preserve"> downwards</w:t>
            </w:r>
          </w:p>
        </w:tc>
        <w:tc>
          <w:tcPr>
            <w:tcW w:w="5211" w:type="dxa"/>
          </w:tcPr>
          <w:p w:rsidR="00636771" w:rsidRPr="00123062" w:rsidRDefault="00636771" w:rsidP="007449A9">
            <w:pPr>
              <w:spacing w:before="0"/>
              <w:rPr>
                <w:rFonts w:eastAsia="Times New Roman" w:cs="Times New Roman"/>
                <w:noProof/>
              </w:rPr>
            </w:pPr>
            <m:oMathPara>
              <m:oMath>
                <m:r>
                  <w:rPr>
                    <w:rFonts w:ascii="Cambria Math" w:hAnsi="Cambria Math"/>
                    <w:noProof/>
                  </w:rPr>
                  <m:t>v=</m:t>
                </m:r>
                <m:rad>
                  <m:radPr>
                    <m:degHide m:val="1"/>
                    <m:ctrlPr>
                      <w:rPr>
                        <w:rFonts w:ascii="Cambria Math" w:hAnsi="Cambria Math"/>
                        <w:i/>
                        <w:noProof/>
                      </w:rPr>
                    </m:ctrlPr>
                  </m:radPr>
                  <m:deg/>
                  <m:e>
                    <m:r>
                      <w:rPr>
                        <w:rFonts w:ascii="Cambria Math" w:hAnsi="Cambria Math"/>
                        <w:noProof/>
                      </w:rPr>
                      <m:t>1985</m:t>
                    </m:r>
                  </m:e>
                </m:rad>
                <m:r>
                  <w:rPr>
                    <w:rFonts w:ascii="Cambria Math" w:hAnsi="Cambria Math"/>
                    <w:noProof/>
                  </w:rPr>
                  <m:t>=44.55 m</m:t>
                </m:r>
                <m:sSup>
                  <m:sSupPr>
                    <m:ctrlPr>
                      <w:rPr>
                        <w:rFonts w:ascii="Cambria Math" w:hAnsi="Cambria Math"/>
                        <w:i/>
                        <w:noProof/>
                      </w:rPr>
                    </m:ctrlPr>
                  </m:sSupPr>
                  <m:e>
                    <m:r>
                      <w:rPr>
                        <w:rFonts w:ascii="Cambria Math" w:hAnsi="Cambria Math"/>
                        <w:noProof/>
                      </w:rPr>
                      <m:t>s</m:t>
                    </m:r>
                  </m:e>
                  <m:sup>
                    <m:r>
                      <w:rPr>
                        <w:rFonts w:ascii="Cambria Math" w:hAnsi="Cambria Math"/>
                        <w:noProof/>
                      </w:rPr>
                      <m:t>-1</m:t>
                    </m:r>
                  </m:sup>
                </m:sSup>
              </m:oMath>
            </m:oMathPara>
          </w:p>
        </w:tc>
      </w:tr>
      <w:tr w:rsidR="00636771" w:rsidRPr="00123062" w:rsidTr="007449A9">
        <w:tc>
          <w:tcPr>
            <w:tcW w:w="3794" w:type="dxa"/>
          </w:tcPr>
          <w:p w:rsidR="00636771" w:rsidRPr="00123062" w:rsidRDefault="00636771" w:rsidP="007449A9">
            <w:pPr>
              <w:spacing w:before="0"/>
              <w:rPr>
                <w:noProof/>
              </w:rPr>
            </w:pPr>
            <w:r w:rsidRPr="00123062">
              <w:rPr>
                <w:noProof/>
              </w:rPr>
              <w:t>t = ?</w:t>
            </w:r>
          </w:p>
        </w:tc>
        <w:tc>
          <w:tcPr>
            <w:tcW w:w="5211" w:type="dxa"/>
          </w:tcPr>
          <w:p w:rsidR="00636771" w:rsidRPr="00123062" w:rsidRDefault="00636771" w:rsidP="007449A9">
            <w:pPr>
              <w:spacing w:before="0"/>
              <w:rPr>
                <w:rFonts w:eastAsia="Times New Roman" w:cs="Times New Roman"/>
                <w:noProof/>
              </w:rPr>
            </w:pPr>
          </w:p>
        </w:tc>
      </w:tr>
      <w:tr w:rsidR="00636771" w:rsidRPr="00123062" w:rsidTr="007449A9">
        <w:tc>
          <w:tcPr>
            <w:tcW w:w="3794" w:type="dxa"/>
          </w:tcPr>
          <w:p w:rsidR="00636771" w:rsidRPr="00123062" w:rsidRDefault="00636771" w:rsidP="007449A9">
            <w:pPr>
              <w:spacing w:before="0"/>
              <w:rPr>
                <w:noProof/>
              </w:rPr>
            </w:pPr>
          </w:p>
        </w:tc>
        <w:tc>
          <w:tcPr>
            <w:tcW w:w="5211" w:type="dxa"/>
          </w:tcPr>
          <w:p w:rsidR="00636771" w:rsidRPr="00123062" w:rsidRDefault="00636771" w:rsidP="007449A9">
            <w:pPr>
              <w:spacing w:before="0"/>
              <w:rPr>
                <w:rFonts w:eastAsia="Times New Roman" w:cs="Times New Roman"/>
                <w:noProof/>
              </w:rPr>
            </w:pPr>
          </w:p>
        </w:tc>
      </w:tr>
      <w:tr w:rsidR="00636771" w:rsidRPr="00123062" w:rsidTr="007449A9">
        <w:tc>
          <w:tcPr>
            <w:tcW w:w="3794" w:type="dxa"/>
          </w:tcPr>
          <w:p w:rsidR="00636771" w:rsidRPr="00123062" w:rsidRDefault="00636771" w:rsidP="007449A9">
            <w:pPr>
              <w:spacing w:before="0"/>
              <w:rPr>
                <w:noProof/>
              </w:rPr>
            </w:pPr>
            <w:r w:rsidRPr="00123062">
              <w:rPr>
                <w:noProof/>
              </w:rPr>
              <w:t xml:space="preserve">Now put the new velocity into the other equation </w:t>
            </w:r>
          </w:p>
          <w:p w:rsidR="00636771" w:rsidRPr="00123062" w:rsidRDefault="00636771" w:rsidP="007449A9">
            <w:pPr>
              <w:spacing w:before="0"/>
              <w:rPr>
                <w:noProof/>
              </w:rPr>
            </w:pPr>
          </w:p>
        </w:tc>
        <w:tc>
          <w:tcPr>
            <w:tcW w:w="5211" w:type="dxa"/>
          </w:tcPr>
          <w:p w:rsidR="00636771" w:rsidRPr="00123062" w:rsidRDefault="00636771" w:rsidP="007449A9">
            <w:pPr>
              <w:spacing w:before="0"/>
              <w:jc w:val="center"/>
              <w:rPr>
                <w:rFonts w:eastAsia="Times New Roman" w:cs="Times New Roman"/>
                <w:noProof/>
              </w:rPr>
            </w:pPr>
            <w:r w:rsidRPr="00123062">
              <w:rPr>
                <w:noProof/>
                <w:position w:val="-94"/>
              </w:rPr>
              <w:object w:dxaOrig="2360" w:dyaOrig="2020">
                <v:shape id="_x0000_i1036" type="#_x0000_t75" style="width:1in;height:59.1pt" o:ole="">
                  <v:imagedata r:id="rId52" o:title=""/>
                </v:shape>
                <o:OLEObject Type="Embed" ProgID="Equation.DSMT4" ShapeID="_x0000_i1036" DrawAspect="Content" ObjectID="_1627498650" r:id="rId53"/>
              </w:object>
            </w:r>
          </w:p>
        </w:tc>
      </w:tr>
    </w:tbl>
    <w:p w:rsidR="00636771" w:rsidRPr="00233403" w:rsidRDefault="00636771" w:rsidP="00233403">
      <w:pPr>
        <w:rPr>
          <w:bCs/>
          <w:noProof/>
        </w:rPr>
      </w:pPr>
    </w:p>
    <w:p w:rsidR="00F96C5F" w:rsidRPr="00F96C5F" w:rsidRDefault="00F96C5F" w:rsidP="003638EB">
      <w:pPr>
        <w:pStyle w:val="ListParagraph"/>
        <w:numPr>
          <w:ilvl w:val="0"/>
          <w:numId w:val="20"/>
        </w:numPr>
        <w:rPr>
          <w:bCs/>
          <w:noProof/>
        </w:rPr>
      </w:pPr>
      <w:r w:rsidRPr="00F96C5F">
        <w:rPr>
          <w:bCs/>
          <w:noProof/>
        </w:rPr>
        <w:t>if it is thrown upwards at an angle of 39.3</w:t>
      </w:r>
      <w:r>
        <w:rPr>
          <w:noProof/>
        </w:rPr>
        <w:sym w:font="Symbol" w:char="F0B0"/>
      </w:r>
      <w:r w:rsidR="008715C4">
        <w:rPr>
          <w:bCs/>
          <w:noProof/>
        </w:rPr>
        <w:t xml:space="preserve"> to the horizontal at 7.9 m</w:t>
      </w:r>
      <w:r w:rsidRPr="00F96C5F">
        <w:rPr>
          <w:bCs/>
          <w:noProof/>
        </w:rPr>
        <w:t>s</w:t>
      </w:r>
      <w:r w:rsidRPr="00F96C5F">
        <w:rPr>
          <w:bCs/>
          <w:noProof/>
          <w:vertAlign w:val="superscript"/>
        </w:rPr>
        <w:t>-1</w:t>
      </w:r>
      <w:r w:rsidRPr="00F96C5F">
        <w:rPr>
          <w:bCs/>
          <w:noProof/>
        </w:rPr>
        <w:t>?</w:t>
      </w:r>
    </w:p>
    <w:p w:rsidR="00F96C5F" w:rsidRPr="00123062" w:rsidRDefault="00F96C5F" w:rsidP="00F96C5F">
      <w:pPr>
        <w:pStyle w:val="ListParagraph"/>
        <w:rPr>
          <w:bCs/>
          <w:noProof/>
        </w:rPr>
      </w:pPr>
    </w:p>
    <w:p w:rsidR="00A625D6" w:rsidRPr="00123062" w:rsidRDefault="009E2EDA" w:rsidP="00537678">
      <w:pPr>
        <w:rPr>
          <w:bCs/>
          <w:noProof/>
        </w:rPr>
      </w:pPr>
      <w:r w:rsidRPr="00123062">
        <w:rPr>
          <w:bCs/>
          <w:noProof/>
          <w:lang w:eastAsia="en-GB"/>
        </w:rPr>
        <mc:AlternateContent>
          <mc:Choice Requires="wpg">
            <w:drawing>
              <wp:anchor distT="0" distB="0" distL="114300" distR="114300" simplePos="0" relativeHeight="251717632" behindDoc="0" locked="0" layoutInCell="1" allowOverlap="1" wp14:anchorId="56F94E7F" wp14:editId="35453295">
                <wp:simplePos x="0" y="0"/>
                <wp:positionH relativeFrom="column">
                  <wp:posOffset>3491230</wp:posOffset>
                </wp:positionH>
                <wp:positionV relativeFrom="paragraph">
                  <wp:posOffset>446405</wp:posOffset>
                </wp:positionV>
                <wp:extent cx="1181735" cy="981075"/>
                <wp:effectExtent l="0" t="38100" r="18415" b="28575"/>
                <wp:wrapSquare wrapText="bothSides"/>
                <wp:docPr id="4279" name="Group 4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735" cy="981075"/>
                          <a:chOff x="3789" y="2234"/>
                          <a:chExt cx="1861" cy="1545"/>
                        </a:xfrm>
                      </wpg:grpSpPr>
                      <wps:wsp>
                        <wps:cNvPr id="4280" name="Line 62"/>
                        <wps:cNvCnPr/>
                        <wps:spPr bwMode="auto">
                          <a:xfrm flipV="1">
                            <a:off x="3805" y="2234"/>
                            <a:ext cx="1365" cy="154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81" name="Line 63"/>
                        <wps:cNvCnPr/>
                        <wps:spPr bwMode="auto">
                          <a:xfrm>
                            <a:off x="3805" y="3779"/>
                            <a:ext cx="1845"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82" name="Freeform 64"/>
                        <wps:cNvSpPr>
                          <a:spLocks/>
                        </wps:cNvSpPr>
                        <wps:spPr bwMode="auto">
                          <a:xfrm>
                            <a:off x="4338" y="3164"/>
                            <a:ext cx="202" cy="608"/>
                          </a:xfrm>
                          <a:custGeom>
                            <a:avLst/>
                            <a:gdLst>
                              <a:gd name="T0" fmla="*/ 0 w 202"/>
                              <a:gd name="T1" fmla="*/ 0 h 608"/>
                              <a:gd name="T2" fmla="*/ 165 w 202"/>
                              <a:gd name="T3" fmla="*/ 285 h 608"/>
                              <a:gd name="T4" fmla="*/ 202 w 202"/>
                              <a:gd name="T5" fmla="*/ 608 h 608"/>
                            </a:gdLst>
                            <a:ahLst/>
                            <a:cxnLst>
                              <a:cxn ang="0">
                                <a:pos x="T0" y="T1"/>
                              </a:cxn>
                              <a:cxn ang="0">
                                <a:pos x="T2" y="T3"/>
                              </a:cxn>
                              <a:cxn ang="0">
                                <a:pos x="T4" y="T5"/>
                              </a:cxn>
                            </a:cxnLst>
                            <a:rect l="0" t="0" r="r" b="b"/>
                            <a:pathLst>
                              <a:path w="202" h="608">
                                <a:moveTo>
                                  <a:pt x="0" y="0"/>
                                </a:moveTo>
                                <a:cubicBezTo>
                                  <a:pt x="65" y="92"/>
                                  <a:pt x="131" y="184"/>
                                  <a:pt x="165" y="285"/>
                                </a:cubicBezTo>
                                <a:cubicBezTo>
                                  <a:pt x="199" y="386"/>
                                  <a:pt x="200" y="497"/>
                                  <a:pt x="202" y="608"/>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3" name="Text Box 65"/>
                        <wps:cNvSpPr txBox="1">
                          <a:spLocks noChangeArrowheads="1"/>
                        </wps:cNvSpPr>
                        <wps:spPr bwMode="auto">
                          <a:xfrm>
                            <a:off x="3886" y="3404"/>
                            <a:ext cx="77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A625D6">
                              <w:pPr>
                                <w:spacing w:before="0" w:after="0"/>
                              </w:pPr>
                              <w:r>
                                <w:t>39.3</w:t>
                              </w:r>
                              <w:r>
                                <w:rPr>
                                  <w:vertAlign w:val="superscript"/>
                                </w:rPr>
                                <w:t>o</w:t>
                              </w:r>
                            </w:p>
                          </w:txbxContent>
                        </wps:txbx>
                        <wps:bodyPr rot="0" vert="horz" wrap="square" lIns="91440" tIns="45720" rIns="91440" bIns="45720" anchor="t" anchorCtr="0" upright="1">
                          <a:noAutofit/>
                        </wps:bodyPr>
                      </wps:wsp>
                      <wps:wsp>
                        <wps:cNvPr id="4284" name="Text Box 66"/>
                        <wps:cNvSpPr txBox="1">
                          <a:spLocks noChangeArrowheads="1"/>
                        </wps:cNvSpPr>
                        <wps:spPr bwMode="auto">
                          <a:xfrm>
                            <a:off x="3789" y="2475"/>
                            <a:ext cx="124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A625D6">
                              <w:pPr>
                                <w:spacing w:before="0" w:after="0"/>
                              </w:pPr>
                              <w:r>
                                <w:t>7.9 ms</w:t>
                              </w:r>
                              <w:r>
                                <w:rPr>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9" o:spid="_x0000_s1345" style="position:absolute;margin-left:274.9pt;margin-top:35.15pt;width:93.05pt;height:77.25pt;z-index:251717632" coordorigin="3789,2234" coordsize="1861,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">
                <v:line id="Line 62" o:spid="_x0000_s1346" style="position:absolute;flip:y;visibility:visible;mso-wrap-style:square" from="3805,2234" to="5170,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uTR8IAAADdAAAADwAAAGRycy9kb3ducmV2LnhtbERPy4rCMBTdC/MP4Q7MRsa0oh3pGGUQ&#10;HIob8QFuL821KTY3pYla/94sBJeH854ve9uIG3W+dqwgHSUgiEuna64UHA/r7xkIH5A1No5JwYM8&#10;LBcfgznm2t15R7d9qEQMYZ+jAhNCm0vpS0MW/ci1xJE7u85iiLCrpO7wHsNtI8dJkkmLNccGgy2t&#10;DJWX/dUqyNLttCgOxv+v6BLqzcn8DFOj1Ndn//cLIlAf3uKXu9AKJuNZ3B/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ZuTR8IAAADdAAAADwAAAAAAAAAAAAAA&#10;AAChAgAAZHJzL2Rvd25yZXYueG1sUEsFBgAAAAAEAAQA+QAAAJADAAAAAA==&#10;" strokeweight="2.25pt">
                  <v:stroke endarrow="block"/>
                </v:line>
                <v:line id="Line 63" o:spid="_x0000_s1347" style="position:absolute;visibility:visible;mso-wrap-style:square" from="3805,3779" to="5650,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uuU8YAAADdAAAADwAAAGRycy9kb3ducmV2LnhtbESPQWvCQBSE70L/w/IKvekmUURSV4mi&#10;UHpSK7S9PbKv2WD2bciumv57VxA8DjPzDTNf9rYRF+p87VhBOkpAEJdO11wpOH5thzMQPiBrbByT&#10;gn/ysFy8DOaYa3flPV0OoRIRwj5HBSaENpfSl4Ys+pFriaP35zqLIcqukrrDa4TbRmZJMpUWa44L&#10;BltaGypPh7NVkKWf3/K0+SnMarVvj/3vbuzPhVJvr33xDiJQH57hR/tDK5hksxTub+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7rlPGAAAA3QAAAA8AAAAAAAAA&#10;AAAAAAAAoQIAAGRycy9kb3ducmV2LnhtbFBLBQYAAAAABAAEAPkAAACUAwAAAAA=&#10;" strokeweight="2.25pt">
                  <v:stroke dashstyle="1 1"/>
                </v:line>
                <v:shape id="Freeform 64" o:spid="_x0000_s1348" style="position:absolute;left:4338;top:3164;width:202;height:608;visibility:visible;mso-wrap-style:square;v-text-anchor:top" coordsize="202,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47ucUA&#10;AADdAAAADwAAAGRycy9kb3ducmV2LnhtbESPzW7CMBCE70h9B2sr9VYc0vIXMKitVKk9EjjAbRUv&#10;TiBeR7YL4e3rSpU4jmbmG81y3dtWXMiHxrGC0TADQVw53bBRsNt+Ps9AhIissXVMCm4UYL16GCyx&#10;0O7KG7qU0YgE4VCggjrGrpAyVDVZDEPXESfv6LzFmKQ3Unu8JrhtZZ5lE2mx4bRQY0cfNVXn8scq&#10;kP792/rbuD+Zl3Fmyr0+THdzpZ4e+7cFiEh9vIf/219awWs+y+H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jju5xQAAAN0AAAAPAAAAAAAAAAAAAAAAAJgCAABkcnMv&#10;ZG93bnJldi54bWxQSwUGAAAAAAQABAD1AAAAigMAAAAA&#10;" path="m,c65,92,131,184,165,285v34,101,35,212,37,323e" filled="f" strokeweight="1pt">
                  <v:path arrowok="t" o:connecttype="custom" o:connectlocs="0,0;165,285;202,608" o:connectangles="0,0,0"/>
                </v:shape>
                <v:shape id="Text Box 65" o:spid="_x0000_s1349" type="#_x0000_t202" style="position:absolute;left:3886;top:3404;width:778;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IT1MUA&#10;AADdAAAADwAAAGRycy9kb3ducmV2LnhtbESPT2sCMRTE74LfITzBmya1Vux2o4il0JPFtS309ti8&#10;/UM3L8smuttv3wiCx2FmfsOk28E24kKdrx1reJgrEMS5MzWXGj5Pb7M1CB+QDTaOScMfedhuxqMU&#10;E+N6PtIlC6WIEPYJaqhCaBMpfV6RRT93LXH0CtdZDFF2pTQd9hFuG7lQaiUt1hwXKmxpX1H+m52t&#10;hq9D8fO9VB/lq31qezcoyfZZaj2dDLsXEIGGcA/f2u9Gw3Kxfo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UhPUxQAAAN0AAAAPAAAAAAAAAAAAAAAAAJgCAABkcnMv&#10;ZG93bnJldi54bWxQSwUGAAAAAAQABAD1AAAAigMAAAAA&#10;" filled="f" stroked="f">
                  <v:textbox>
                    <w:txbxContent>
                      <w:p w:rsidR="00640318" w:rsidRDefault="00640318" w:rsidP="00A625D6">
                        <w:pPr>
                          <w:spacing w:before="0" w:after="0"/>
                        </w:pPr>
                        <w:r>
                          <w:t>39.3</w:t>
                        </w:r>
                        <w:r>
                          <w:rPr>
                            <w:vertAlign w:val="superscript"/>
                          </w:rPr>
                          <w:t>o</w:t>
                        </w:r>
                      </w:p>
                    </w:txbxContent>
                  </v:textbox>
                </v:shape>
                <v:shape id="Text Box 66" o:spid="_x0000_s1350" type="#_x0000_t202" style="position:absolute;left:3789;top:2475;width:124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LoMUA&#10;AADdAAAADwAAAGRycy9kb3ducmV2LnhtbESPS2vDMBCE74H8B7GB3hKpwSmOGzmElEJPKc0Lelus&#10;9YNaK2Opsfvvq0Ihx2FmvmE229G24ka9bxxreFwoEMSFMw1XGs6n13kKwgdkg61j0vBDHrb5dLLB&#10;zLiBP+h2DJWIEPYZaqhD6DIpfVGTRb9wHXH0StdbDFH2lTQ9DhFuW7lU6klabDgu1NjRvqbi6/ht&#10;NVwO5ec1Ue/Vi111gxuVZLuWWj/Mxt0ziEBjuIf/229GQ7JME/h7E5+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4ugxQAAAN0AAAAPAAAAAAAAAAAAAAAAAJgCAABkcnMv&#10;ZG93bnJldi54bWxQSwUGAAAAAAQABAD1AAAAigMAAAAA&#10;" filled="f" stroked="f">
                  <v:textbox>
                    <w:txbxContent>
                      <w:p w:rsidR="00640318" w:rsidRDefault="00640318" w:rsidP="00A625D6">
                        <w:pPr>
                          <w:spacing w:before="0" w:after="0"/>
                        </w:pPr>
                        <w:r>
                          <w:t>7.9 ms</w:t>
                        </w:r>
                        <w:r>
                          <w:rPr>
                            <w:vertAlign w:val="superscript"/>
                          </w:rPr>
                          <w:t>-1</w:t>
                        </w:r>
                      </w:p>
                    </w:txbxContent>
                  </v:textbox>
                </v:shape>
                <w10:wrap type="square"/>
              </v:group>
            </w:pict>
          </mc:Fallback>
        </mc:AlternateContent>
      </w:r>
      <w:r w:rsidR="00A625D6" w:rsidRPr="00123062">
        <w:rPr>
          <w:bCs/>
          <w:noProof/>
        </w:rPr>
        <w:t>(b)</w:t>
      </w:r>
      <w:r w:rsidR="00A625D6" w:rsidRPr="00123062">
        <w:rPr>
          <w:bCs/>
          <w:noProof/>
        </w:rPr>
        <w:tab/>
        <w:t xml:space="preserve">Although the stone has both a horizontal </w:t>
      </w:r>
      <w:r w:rsidR="00D71BF2" w:rsidRPr="00123062">
        <w:rPr>
          <w:b/>
          <w:bCs/>
          <w:noProof/>
        </w:rPr>
        <w:t>and</w:t>
      </w:r>
      <w:r w:rsidR="00A625D6" w:rsidRPr="00123062">
        <w:rPr>
          <w:bCs/>
          <w:noProof/>
        </w:rPr>
        <w:t xml:space="preserve"> vertical component, we only need to consider the VERTICAL one.</w:t>
      </w:r>
    </w:p>
    <w:p w:rsidR="00A625D6" w:rsidRPr="00123062" w:rsidRDefault="00A625D6" w:rsidP="00537678">
      <w:r w:rsidRPr="00123062">
        <w:t>The vertical component of the motion, v</w:t>
      </w:r>
      <w:r w:rsidRPr="00123062">
        <w:rPr>
          <w:vertAlign w:val="subscript"/>
        </w:rPr>
        <w:t>v</w:t>
      </w:r>
      <w:r w:rsidRPr="00123062">
        <w:t xml:space="preserve"> is given by:</w:t>
      </w:r>
    </w:p>
    <w:p w:rsidR="00A625D6" w:rsidRPr="00123062" w:rsidRDefault="00A625D6" w:rsidP="00537678">
      <w:r w:rsidRPr="00123062">
        <w:tab/>
      </w:r>
      <w:r w:rsidRPr="00123062">
        <w:rPr>
          <w:position w:val="-36"/>
        </w:rPr>
        <w:object w:dxaOrig="2000" w:dyaOrig="859">
          <v:shape id="_x0000_i1037" type="#_x0000_t75" style="width:63.4pt;height:26.85pt" o:ole="">
            <v:imagedata r:id="rId54" o:title=""/>
          </v:shape>
          <o:OLEObject Type="Embed" ProgID="Equation.DSMT4" ShapeID="_x0000_i1037" DrawAspect="Content" ObjectID="_1627498651" r:id="rId55"/>
        </w:object>
      </w:r>
    </w:p>
    <w:p w:rsidR="0001547B" w:rsidRPr="00123062" w:rsidRDefault="0001547B" w:rsidP="00537678">
      <w:pPr>
        <w:rPr>
          <w:b/>
          <w:i/>
          <w:color w:val="E26206" w:themeColor="accent6" w:themeShade="BF"/>
        </w:rPr>
      </w:pPr>
      <w:r w:rsidRPr="00123062">
        <w:rPr>
          <w:b/>
          <w:i/>
          <w:color w:val="E26206" w:themeColor="accent6" w:themeShade="BF"/>
        </w:rPr>
        <w:t>[Rec(7.9,39.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1985"/>
        <w:gridCol w:w="4077"/>
      </w:tblGrid>
      <w:tr w:rsidR="0001547B" w:rsidRPr="00123062" w:rsidTr="00087D05">
        <w:tc>
          <w:tcPr>
            <w:tcW w:w="2943" w:type="dxa"/>
          </w:tcPr>
          <w:p w:rsidR="0001547B" w:rsidRPr="00123062" w:rsidRDefault="0001547B" w:rsidP="00537678">
            <w:r w:rsidRPr="00123062">
              <w:t>Find how long it takes to reach the ground?</w:t>
            </w:r>
          </w:p>
          <w:p w:rsidR="0001547B" w:rsidRPr="00123062" w:rsidRDefault="0001547B" w:rsidP="00537678">
            <w:pPr>
              <w:spacing w:before="0"/>
            </w:pPr>
            <w:r w:rsidRPr="00123062">
              <w:t>s=100m (downwards)</w:t>
            </w:r>
          </w:p>
          <w:p w:rsidR="00087D05" w:rsidRPr="00123062" w:rsidRDefault="0001547B" w:rsidP="00537678">
            <w:pPr>
              <w:spacing w:before="0"/>
              <w:rPr>
                <w:i/>
              </w:rPr>
            </w:pPr>
            <w:r w:rsidRPr="00123062">
              <w:t>u =5ms</w:t>
            </w:r>
            <w:r w:rsidRPr="00123062">
              <w:rPr>
                <w:vertAlign w:val="superscript"/>
              </w:rPr>
              <w:t>-1</w:t>
            </w:r>
            <w:r w:rsidRPr="00123062">
              <w:t>(upwards)</w:t>
            </w:r>
            <w:r w:rsidR="00087D05" w:rsidRPr="00123062">
              <w:rPr>
                <w:i/>
              </w:rPr>
              <w:t xml:space="preserve"> </w:t>
            </w:r>
          </w:p>
          <w:p w:rsidR="00087D05" w:rsidRPr="00123062" w:rsidRDefault="00087D05" w:rsidP="00537678">
            <w:pPr>
              <w:spacing w:before="0"/>
              <w:rPr>
                <w:i/>
              </w:rPr>
            </w:pPr>
            <w:r w:rsidRPr="00123062">
              <w:rPr>
                <w:i/>
              </w:rPr>
              <w:t>v=</w:t>
            </w:r>
          </w:p>
          <w:p w:rsidR="00087D05" w:rsidRPr="00123062" w:rsidRDefault="00087D05" w:rsidP="00537678">
            <w:pPr>
              <w:spacing w:before="0"/>
              <w:rPr>
                <w:i/>
              </w:rPr>
            </w:pPr>
            <w:r w:rsidRPr="00123062">
              <w:rPr>
                <w:i/>
              </w:rPr>
              <w:t>a=9.8ms</w:t>
            </w:r>
            <w:r w:rsidRPr="00123062">
              <w:rPr>
                <w:i/>
                <w:vertAlign w:val="superscript"/>
              </w:rPr>
              <w:t>-2</w:t>
            </w:r>
            <w:r w:rsidRPr="00123062">
              <w:rPr>
                <w:i/>
              </w:rPr>
              <w:t>(downwards)</w:t>
            </w:r>
          </w:p>
          <w:p w:rsidR="00087D05" w:rsidRPr="00123062" w:rsidRDefault="00087D05" w:rsidP="00537678">
            <w:pPr>
              <w:spacing w:before="0"/>
            </w:pPr>
            <w:r w:rsidRPr="00123062">
              <w:rPr>
                <w:i/>
              </w:rPr>
              <w:t>t=</w:t>
            </w:r>
          </w:p>
          <w:p w:rsidR="0001547B" w:rsidRPr="00123062" w:rsidRDefault="0001547B" w:rsidP="00537678">
            <w:pPr>
              <w:spacing w:before="0"/>
            </w:pPr>
          </w:p>
        </w:tc>
        <w:tc>
          <w:tcPr>
            <w:tcW w:w="6062" w:type="dxa"/>
            <w:gridSpan w:val="2"/>
          </w:tcPr>
          <w:p w:rsidR="0001547B" w:rsidRPr="00123062" w:rsidRDefault="0001547B" w:rsidP="00537678"/>
        </w:tc>
      </w:tr>
      <w:tr w:rsidR="00087D05" w:rsidRPr="00123062" w:rsidTr="00087D05">
        <w:tc>
          <w:tcPr>
            <w:tcW w:w="4928" w:type="dxa"/>
            <w:gridSpan w:val="2"/>
          </w:tcPr>
          <w:p w:rsidR="00087D05" w:rsidRPr="00123062" w:rsidRDefault="00087D05" w:rsidP="00537678">
            <w:pPr>
              <w:spacing w:before="0"/>
              <w:rPr>
                <w:noProof/>
              </w:rPr>
            </w:pPr>
            <w:r w:rsidRPr="00123062">
              <w:rPr>
                <w:noProof/>
              </w:rPr>
              <w:t xml:space="preserve">Find how long it takes for it to reach the top of the flight. </w:t>
            </w:r>
          </w:p>
          <w:p w:rsidR="00087D05" w:rsidRPr="00123062" w:rsidRDefault="00087D05" w:rsidP="00537678">
            <w:pPr>
              <w:spacing w:before="0"/>
              <w:rPr>
                <w:noProof/>
              </w:rPr>
            </w:pPr>
            <w:r w:rsidRPr="00123062">
              <w:rPr>
                <w:noProof/>
              </w:rPr>
              <w:t>s = ?</w:t>
            </w:r>
          </w:p>
          <w:p w:rsidR="00087D05" w:rsidRPr="00123062" w:rsidRDefault="00087D05" w:rsidP="00537678">
            <w:pPr>
              <w:spacing w:before="0"/>
              <w:rPr>
                <w:noProof/>
              </w:rPr>
            </w:pPr>
            <w:r w:rsidRPr="00123062">
              <w:rPr>
                <w:noProof/>
              </w:rPr>
              <w:t>u = 5 m s</w:t>
            </w:r>
            <w:r w:rsidRPr="00123062">
              <w:rPr>
                <w:noProof/>
                <w:vertAlign w:val="superscript"/>
              </w:rPr>
              <w:t>-1</w:t>
            </w:r>
            <w:r w:rsidRPr="00123062">
              <w:rPr>
                <w:noProof/>
              </w:rPr>
              <w:t xml:space="preserve"> upwards</w:t>
            </w:r>
          </w:p>
          <w:p w:rsidR="00087D05" w:rsidRPr="00123062" w:rsidRDefault="00087D05" w:rsidP="00537678">
            <w:pPr>
              <w:spacing w:before="0"/>
              <w:rPr>
                <w:noProof/>
              </w:rPr>
            </w:pPr>
            <w:r w:rsidRPr="00123062">
              <w:rPr>
                <w:noProof/>
              </w:rPr>
              <w:t>v = 0 m s</w:t>
            </w:r>
            <w:r w:rsidRPr="00123062">
              <w:rPr>
                <w:noProof/>
                <w:vertAlign w:val="superscript"/>
              </w:rPr>
              <w:t>-1</w:t>
            </w:r>
          </w:p>
          <w:p w:rsidR="00087D05" w:rsidRPr="00123062" w:rsidRDefault="00087D05" w:rsidP="00537678">
            <w:pPr>
              <w:spacing w:before="0"/>
              <w:rPr>
                <w:noProof/>
              </w:rPr>
            </w:pPr>
            <w:r w:rsidRPr="00123062">
              <w:rPr>
                <w:noProof/>
              </w:rPr>
              <w:t>a = 9.8 m s</w:t>
            </w:r>
            <w:r w:rsidRPr="00123062">
              <w:rPr>
                <w:noProof/>
                <w:vertAlign w:val="superscript"/>
              </w:rPr>
              <w:t xml:space="preserve">-2 </w:t>
            </w:r>
            <w:r w:rsidRPr="00123062">
              <w:rPr>
                <w:noProof/>
              </w:rPr>
              <w:t xml:space="preserve">downwards </w:t>
            </w:r>
          </w:p>
          <w:tbl>
            <w:tblPr>
              <w:tblStyle w:val="TableGrid"/>
              <w:tblW w:w="35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tblGrid>
            <w:tr w:rsidR="00087D05" w:rsidRPr="00123062" w:rsidTr="00087D05">
              <w:tc>
                <w:tcPr>
                  <w:tcW w:w="3544" w:type="dxa"/>
                </w:tcPr>
                <w:p w:rsidR="00087D05" w:rsidRPr="00123062" w:rsidRDefault="00087D05" w:rsidP="00537678">
                  <w:pPr>
                    <w:spacing w:before="0"/>
                    <w:rPr>
                      <w:noProof/>
                    </w:rPr>
                  </w:pPr>
                  <w:r w:rsidRPr="00123062">
                    <w:rPr>
                      <w:noProof/>
                    </w:rPr>
                    <w:t>t =</w:t>
                  </w:r>
                </w:p>
              </w:tc>
            </w:tr>
          </w:tbl>
          <w:p w:rsidR="00087D05" w:rsidRPr="00123062" w:rsidRDefault="00087D05" w:rsidP="00537678">
            <w:pPr>
              <w:rPr>
                <w:noProof/>
              </w:rPr>
            </w:pPr>
          </w:p>
        </w:tc>
        <w:tc>
          <w:tcPr>
            <w:tcW w:w="4077" w:type="dxa"/>
          </w:tcPr>
          <w:p w:rsidR="00087D05" w:rsidRPr="00123062" w:rsidRDefault="00087D05" w:rsidP="00537678">
            <w:pPr>
              <w:rPr>
                <w:noProof/>
              </w:rPr>
            </w:pPr>
            <w:r w:rsidRPr="00123062">
              <w:rPr>
                <w:noProof/>
                <w:position w:val="-92"/>
              </w:rPr>
              <w:object w:dxaOrig="2140" w:dyaOrig="1980">
                <v:shape id="_x0000_i1038" type="#_x0000_t75" style="width:62.25pt;height:57.75pt" o:ole="">
                  <v:imagedata r:id="rId56" o:title=""/>
                </v:shape>
                <o:OLEObject Type="Embed" ProgID="Equation.DSMT4" ShapeID="_x0000_i1038" DrawAspect="Content" ObjectID="_1627498652" r:id="rId57"/>
              </w:object>
            </w:r>
          </w:p>
        </w:tc>
      </w:tr>
    </w:tbl>
    <w:p w:rsidR="0015717C" w:rsidRPr="00123062" w:rsidRDefault="00A625D6" w:rsidP="00537678">
      <w:pPr>
        <w:rPr>
          <w:noProof/>
        </w:rPr>
      </w:pPr>
      <w:r w:rsidRPr="00123062">
        <w:rPr>
          <w:noProof/>
        </w:rPr>
        <w:t>You now need to know what height this is above the 100m building</w:t>
      </w:r>
      <w:r w:rsidR="0015717C" w:rsidRPr="00123062">
        <w:rPr>
          <w:noProof/>
        </w:rPr>
        <w:t>.</w:t>
      </w:r>
    </w:p>
    <w:p w:rsidR="00A625D6" w:rsidRPr="00123062" w:rsidRDefault="0015717C" w:rsidP="00537678">
      <w:pPr>
        <w:jc w:val="center"/>
        <w:rPr>
          <w:noProof/>
        </w:rPr>
      </w:pPr>
      <w:r w:rsidRPr="00123062">
        <w:rPr>
          <w:noProof/>
          <w:position w:val="-98"/>
        </w:rPr>
        <w:object w:dxaOrig="2600" w:dyaOrig="2100">
          <v:shape id="_x0000_i1039" type="#_x0000_t75" style="width:84.75pt;height:69pt" o:ole="">
            <v:imagedata r:id="rId58" o:title=""/>
          </v:shape>
          <o:OLEObject Type="Embed" ProgID="Equation.DSMT4" ShapeID="_x0000_i1039" DrawAspect="Content" ObjectID="_1627498653" r:id="rId59"/>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15717C" w:rsidRPr="00123062" w:rsidTr="0015717C">
        <w:tc>
          <w:tcPr>
            <w:tcW w:w="4502" w:type="dxa"/>
          </w:tcPr>
          <w:p w:rsidR="0015717C" w:rsidRPr="00123062" w:rsidRDefault="0015717C" w:rsidP="00537678">
            <w:pPr>
              <w:rPr>
                <w:noProof/>
              </w:rPr>
            </w:pPr>
            <w:r w:rsidRPr="00123062">
              <w:rPr>
                <w:noProof/>
              </w:rPr>
              <w:lastRenderedPageBreak/>
              <w:t>So now you need to know the time it takes for the object to fall 1.276 + 100 m to the ground. remember that for this part of the journey the initial starting velocity of the object is zero, as it has reached the highest point.</w:t>
            </w:r>
          </w:p>
        </w:tc>
        <w:tc>
          <w:tcPr>
            <w:tcW w:w="4503" w:type="dxa"/>
          </w:tcPr>
          <w:p w:rsidR="0015717C" w:rsidRPr="00123062" w:rsidRDefault="0015717C" w:rsidP="00537678">
            <w:pPr>
              <w:rPr>
                <w:noProof/>
              </w:rPr>
            </w:pPr>
            <w:r w:rsidRPr="00123062">
              <w:rPr>
                <w:noProof/>
                <w:position w:val="-98"/>
              </w:rPr>
              <w:object w:dxaOrig="3120" w:dyaOrig="2100">
                <v:shape id="_x0000_i1040" type="#_x0000_t75" style="width:96pt;height:65.25pt" o:ole="">
                  <v:imagedata r:id="rId60" o:title=""/>
                </v:shape>
                <o:OLEObject Type="Embed" ProgID="Equation.DSMT4" ShapeID="_x0000_i1040" DrawAspect="Content" ObjectID="_1627498654" r:id="rId61"/>
              </w:object>
            </w:r>
          </w:p>
        </w:tc>
      </w:tr>
    </w:tbl>
    <w:p w:rsidR="00A625D6" w:rsidRPr="00123062" w:rsidRDefault="00A625D6" w:rsidP="00537678">
      <w:pPr>
        <w:jc w:val="center"/>
        <w:rPr>
          <w:noProof/>
        </w:rPr>
      </w:pPr>
      <w:r w:rsidRPr="00123062">
        <w:rPr>
          <w:noProof/>
        </w:rPr>
        <w:t xml:space="preserve">so total time = 4.55 + 0.51= </w:t>
      </w:r>
      <w:r w:rsidRPr="00123062">
        <w:rPr>
          <w:noProof/>
          <w:u w:val="double"/>
        </w:rPr>
        <w:t>5.06 s</w:t>
      </w:r>
    </w:p>
    <w:p w:rsidR="00A625D6" w:rsidRPr="00123062" w:rsidRDefault="00A625D6" w:rsidP="00537678">
      <w:pPr>
        <w:rPr>
          <w:noProof/>
        </w:rPr>
      </w:pPr>
      <w:r w:rsidRPr="00123062">
        <w:rPr>
          <w:noProof/>
          <w:lang w:eastAsia="en-GB"/>
        </w:rPr>
        <mc:AlternateContent>
          <mc:Choice Requires="wpg">
            <w:drawing>
              <wp:anchor distT="0" distB="0" distL="114300" distR="114300" simplePos="0" relativeHeight="251718656" behindDoc="0" locked="0" layoutInCell="1" allowOverlap="1" wp14:anchorId="722FE6F3" wp14:editId="32BBDA36">
                <wp:simplePos x="0" y="0"/>
                <wp:positionH relativeFrom="column">
                  <wp:posOffset>496570</wp:posOffset>
                </wp:positionH>
                <wp:positionV relativeFrom="paragraph">
                  <wp:posOffset>542925</wp:posOffset>
                </wp:positionV>
                <wp:extent cx="4216400" cy="1028700"/>
                <wp:effectExtent l="0" t="0" r="12700" b="0"/>
                <wp:wrapTopAndBottom/>
                <wp:docPr id="4285" name="Group 4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6400" cy="1028700"/>
                          <a:chOff x="1428" y="1715"/>
                          <a:chExt cx="6640" cy="1620"/>
                        </a:xfrm>
                      </wpg:grpSpPr>
                      <wps:wsp>
                        <wps:cNvPr id="4286" name="Line 68"/>
                        <wps:cNvCnPr/>
                        <wps:spPr bwMode="auto">
                          <a:xfrm>
                            <a:off x="1428" y="2811"/>
                            <a:ext cx="6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7" name="Freeform 69"/>
                        <wps:cNvSpPr>
                          <a:spLocks/>
                        </wps:cNvSpPr>
                        <wps:spPr bwMode="auto">
                          <a:xfrm>
                            <a:off x="2460" y="2096"/>
                            <a:ext cx="4230" cy="710"/>
                          </a:xfrm>
                          <a:custGeom>
                            <a:avLst/>
                            <a:gdLst>
                              <a:gd name="T0" fmla="*/ 0 w 4230"/>
                              <a:gd name="T1" fmla="*/ 710 h 710"/>
                              <a:gd name="T2" fmla="*/ 28 w 4230"/>
                              <a:gd name="T3" fmla="*/ 670 h 710"/>
                              <a:gd name="T4" fmla="*/ 58 w 4230"/>
                              <a:gd name="T5" fmla="*/ 632 h 710"/>
                              <a:gd name="T6" fmla="*/ 93 w 4230"/>
                              <a:gd name="T7" fmla="*/ 595 h 710"/>
                              <a:gd name="T8" fmla="*/ 128 w 4230"/>
                              <a:gd name="T9" fmla="*/ 560 h 710"/>
                              <a:gd name="T10" fmla="*/ 168 w 4230"/>
                              <a:gd name="T11" fmla="*/ 522 h 710"/>
                              <a:gd name="T12" fmla="*/ 213 w 4230"/>
                              <a:gd name="T13" fmla="*/ 487 h 710"/>
                              <a:gd name="T14" fmla="*/ 258 w 4230"/>
                              <a:gd name="T15" fmla="*/ 455 h 710"/>
                              <a:gd name="T16" fmla="*/ 308 w 4230"/>
                              <a:gd name="T17" fmla="*/ 422 h 710"/>
                              <a:gd name="T18" fmla="*/ 358 w 4230"/>
                              <a:gd name="T19" fmla="*/ 390 h 710"/>
                              <a:gd name="T20" fmla="*/ 413 w 4230"/>
                              <a:gd name="T21" fmla="*/ 360 h 710"/>
                              <a:gd name="T22" fmla="*/ 470 w 4230"/>
                              <a:gd name="T23" fmla="*/ 330 h 710"/>
                              <a:gd name="T24" fmla="*/ 530 w 4230"/>
                              <a:gd name="T25" fmla="*/ 300 h 710"/>
                              <a:gd name="T26" fmla="*/ 658 w 4230"/>
                              <a:gd name="T27" fmla="*/ 247 h 710"/>
                              <a:gd name="T28" fmla="*/ 793 w 4230"/>
                              <a:gd name="T29" fmla="*/ 197 h 710"/>
                              <a:gd name="T30" fmla="*/ 935 w 4230"/>
                              <a:gd name="T31" fmla="*/ 152 h 710"/>
                              <a:gd name="T32" fmla="*/ 1088 w 4230"/>
                              <a:gd name="T33" fmla="*/ 115 h 710"/>
                              <a:gd name="T34" fmla="*/ 1248 w 4230"/>
                              <a:gd name="T35" fmla="*/ 80 h 710"/>
                              <a:gd name="T36" fmla="*/ 1413 w 4230"/>
                              <a:gd name="T37" fmla="*/ 52 h 710"/>
                              <a:gd name="T38" fmla="*/ 1583 w 4230"/>
                              <a:gd name="T39" fmla="*/ 30 h 710"/>
                              <a:gd name="T40" fmla="*/ 1758 w 4230"/>
                              <a:gd name="T41" fmla="*/ 12 h 710"/>
                              <a:gd name="T42" fmla="*/ 1938 w 4230"/>
                              <a:gd name="T43" fmla="*/ 2 h 710"/>
                              <a:gd name="T44" fmla="*/ 2120 w 4230"/>
                              <a:gd name="T45" fmla="*/ 0 h 710"/>
                              <a:gd name="T46" fmla="*/ 2300 w 4230"/>
                              <a:gd name="T47" fmla="*/ 2 h 710"/>
                              <a:gd name="T48" fmla="*/ 2478 w 4230"/>
                              <a:gd name="T49" fmla="*/ 12 h 710"/>
                              <a:gd name="T50" fmla="*/ 2653 w 4230"/>
                              <a:gd name="T51" fmla="*/ 30 h 710"/>
                              <a:gd name="T52" fmla="*/ 2820 w 4230"/>
                              <a:gd name="T53" fmla="*/ 50 h 710"/>
                              <a:gd name="T54" fmla="*/ 2985 w 4230"/>
                              <a:gd name="T55" fmla="*/ 80 h 710"/>
                              <a:gd name="T56" fmla="*/ 3140 w 4230"/>
                              <a:gd name="T57" fmla="*/ 112 h 710"/>
                              <a:gd name="T58" fmla="*/ 3293 w 4230"/>
                              <a:gd name="T59" fmla="*/ 150 h 710"/>
                              <a:gd name="T60" fmla="*/ 3435 w 4230"/>
                              <a:gd name="T61" fmla="*/ 195 h 710"/>
                              <a:gd name="T62" fmla="*/ 3570 w 4230"/>
                              <a:gd name="T63" fmla="*/ 242 h 710"/>
                              <a:gd name="T64" fmla="*/ 3695 w 4230"/>
                              <a:gd name="T65" fmla="*/ 295 h 710"/>
                              <a:gd name="T66" fmla="*/ 3755 w 4230"/>
                              <a:gd name="T67" fmla="*/ 325 h 710"/>
                              <a:gd name="T68" fmla="*/ 3813 w 4230"/>
                              <a:gd name="T69" fmla="*/ 355 h 710"/>
                              <a:gd name="T70" fmla="*/ 3868 w 4230"/>
                              <a:gd name="T71" fmla="*/ 385 h 710"/>
                              <a:gd name="T72" fmla="*/ 3920 w 4230"/>
                              <a:gd name="T73" fmla="*/ 415 h 710"/>
                              <a:gd name="T74" fmla="*/ 3968 w 4230"/>
                              <a:gd name="T75" fmla="*/ 447 h 710"/>
                              <a:gd name="T76" fmla="*/ 4015 w 4230"/>
                              <a:gd name="T77" fmla="*/ 482 h 710"/>
                              <a:gd name="T78" fmla="*/ 4058 w 4230"/>
                              <a:gd name="T79" fmla="*/ 515 h 710"/>
                              <a:gd name="T80" fmla="*/ 4100 w 4230"/>
                              <a:gd name="T81" fmla="*/ 550 h 710"/>
                              <a:gd name="T82" fmla="*/ 4138 w 4230"/>
                              <a:gd name="T83" fmla="*/ 587 h 710"/>
                              <a:gd name="T84" fmla="*/ 4170 w 4230"/>
                              <a:gd name="T85" fmla="*/ 625 h 710"/>
                              <a:gd name="T86" fmla="*/ 4203 w 4230"/>
                              <a:gd name="T87" fmla="*/ 662 h 710"/>
                              <a:gd name="T88" fmla="*/ 4230 w 4230"/>
                              <a:gd name="T89" fmla="*/ 700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30" h="710">
                                <a:moveTo>
                                  <a:pt x="0" y="710"/>
                                </a:moveTo>
                                <a:lnTo>
                                  <a:pt x="28" y="670"/>
                                </a:lnTo>
                                <a:lnTo>
                                  <a:pt x="58" y="632"/>
                                </a:lnTo>
                                <a:lnTo>
                                  <a:pt x="93" y="595"/>
                                </a:lnTo>
                                <a:lnTo>
                                  <a:pt x="128" y="560"/>
                                </a:lnTo>
                                <a:lnTo>
                                  <a:pt x="168" y="522"/>
                                </a:lnTo>
                                <a:lnTo>
                                  <a:pt x="213" y="487"/>
                                </a:lnTo>
                                <a:lnTo>
                                  <a:pt x="258" y="455"/>
                                </a:lnTo>
                                <a:lnTo>
                                  <a:pt x="308" y="422"/>
                                </a:lnTo>
                                <a:lnTo>
                                  <a:pt x="358" y="390"/>
                                </a:lnTo>
                                <a:lnTo>
                                  <a:pt x="413" y="360"/>
                                </a:lnTo>
                                <a:lnTo>
                                  <a:pt x="470" y="330"/>
                                </a:lnTo>
                                <a:lnTo>
                                  <a:pt x="530" y="300"/>
                                </a:lnTo>
                                <a:lnTo>
                                  <a:pt x="658" y="247"/>
                                </a:lnTo>
                                <a:lnTo>
                                  <a:pt x="793" y="197"/>
                                </a:lnTo>
                                <a:lnTo>
                                  <a:pt x="935" y="152"/>
                                </a:lnTo>
                                <a:lnTo>
                                  <a:pt x="1088" y="115"/>
                                </a:lnTo>
                                <a:lnTo>
                                  <a:pt x="1248" y="80"/>
                                </a:lnTo>
                                <a:lnTo>
                                  <a:pt x="1413" y="52"/>
                                </a:lnTo>
                                <a:lnTo>
                                  <a:pt x="1583" y="30"/>
                                </a:lnTo>
                                <a:lnTo>
                                  <a:pt x="1758" y="12"/>
                                </a:lnTo>
                                <a:lnTo>
                                  <a:pt x="1938" y="2"/>
                                </a:lnTo>
                                <a:lnTo>
                                  <a:pt x="2120" y="0"/>
                                </a:lnTo>
                                <a:lnTo>
                                  <a:pt x="2300" y="2"/>
                                </a:lnTo>
                                <a:lnTo>
                                  <a:pt x="2478" y="12"/>
                                </a:lnTo>
                                <a:lnTo>
                                  <a:pt x="2653" y="30"/>
                                </a:lnTo>
                                <a:lnTo>
                                  <a:pt x="2820" y="50"/>
                                </a:lnTo>
                                <a:lnTo>
                                  <a:pt x="2985" y="80"/>
                                </a:lnTo>
                                <a:lnTo>
                                  <a:pt x="3140" y="112"/>
                                </a:lnTo>
                                <a:lnTo>
                                  <a:pt x="3293" y="150"/>
                                </a:lnTo>
                                <a:lnTo>
                                  <a:pt x="3435" y="195"/>
                                </a:lnTo>
                                <a:lnTo>
                                  <a:pt x="3570" y="242"/>
                                </a:lnTo>
                                <a:lnTo>
                                  <a:pt x="3695" y="295"/>
                                </a:lnTo>
                                <a:lnTo>
                                  <a:pt x="3755" y="325"/>
                                </a:lnTo>
                                <a:lnTo>
                                  <a:pt x="3813" y="355"/>
                                </a:lnTo>
                                <a:lnTo>
                                  <a:pt x="3868" y="385"/>
                                </a:lnTo>
                                <a:lnTo>
                                  <a:pt x="3920" y="415"/>
                                </a:lnTo>
                                <a:lnTo>
                                  <a:pt x="3968" y="447"/>
                                </a:lnTo>
                                <a:lnTo>
                                  <a:pt x="4015" y="482"/>
                                </a:lnTo>
                                <a:lnTo>
                                  <a:pt x="4058" y="515"/>
                                </a:lnTo>
                                <a:lnTo>
                                  <a:pt x="4100" y="550"/>
                                </a:lnTo>
                                <a:lnTo>
                                  <a:pt x="4138" y="587"/>
                                </a:lnTo>
                                <a:lnTo>
                                  <a:pt x="4170" y="625"/>
                                </a:lnTo>
                                <a:lnTo>
                                  <a:pt x="4203" y="662"/>
                                </a:lnTo>
                                <a:lnTo>
                                  <a:pt x="4230" y="7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6" name="Rectangle 71"/>
                        <wps:cNvSpPr>
                          <a:spLocks noChangeArrowheads="1"/>
                        </wps:cNvSpPr>
                        <wps:spPr bwMode="auto">
                          <a:xfrm>
                            <a:off x="4480" y="1715"/>
                            <a:ext cx="385"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BA135A" w:rsidRDefault="00640318" w:rsidP="00A625D6">
                              <w:pPr>
                                <w:spacing w:before="0" w:after="0"/>
                                <w:rPr>
                                  <w:sz w:val="24"/>
                                  <w:szCs w:val="24"/>
                                </w:rPr>
                              </w:pPr>
                              <w:r w:rsidRPr="00BA135A">
                                <w:rPr>
                                  <w:color w:val="000000"/>
                                  <w:sz w:val="24"/>
                                  <w:szCs w:val="24"/>
                                </w:rPr>
                                <w:t>C</w:t>
                              </w:r>
                            </w:p>
                          </w:txbxContent>
                        </wps:txbx>
                        <wps:bodyPr rot="0" vert="horz" wrap="square" lIns="0" tIns="0" rIns="0" bIns="0" anchor="t" anchorCtr="0" upright="1">
                          <a:noAutofit/>
                        </wps:bodyPr>
                      </wps:wsp>
                      <wps:wsp>
                        <wps:cNvPr id="4417" name="Oval 73"/>
                        <wps:cNvSpPr>
                          <a:spLocks noChangeArrowheads="1"/>
                        </wps:cNvSpPr>
                        <wps:spPr bwMode="auto">
                          <a:xfrm>
                            <a:off x="2408" y="2691"/>
                            <a:ext cx="120" cy="122"/>
                          </a:xfrm>
                          <a:prstGeom prst="ellipse">
                            <a:avLst/>
                          </a:prstGeom>
                          <a:solidFill>
                            <a:srgbClr val="006600"/>
                          </a:solidFill>
                          <a:ln w="9525">
                            <a:solidFill>
                              <a:srgbClr val="000000"/>
                            </a:solidFill>
                            <a:round/>
                            <a:headEnd/>
                            <a:tailEnd/>
                          </a:ln>
                        </wps:spPr>
                        <wps:bodyPr rot="0" vert="horz" wrap="square" lIns="91440" tIns="45720" rIns="91440" bIns="45720" anchor="t" anchorCtr="0" upright="1">
                          <a:noAutofit/>
                        </wps:bodyPr>
                      </wps:wsp>
                      <wpg:grpSp>
                        <wpg:cNvPr id="4418" name="Group 74"/>
                        <wpg:cNvGrpSpPr>
                          <a:grpSpLocks/>
                        </wpg:cNvGrpSpPr>
                        <wpg:grpSpPr bwMode="auto">
                          <a:xfrm>
                            <a:off x="2525" y="2233"/>
                            <a:ext cx="503" cy="458"/>
                            <a:chOff x="2525" y="2233"/>
                            <a:chExt cx="503" cy="458"/>
                          </a:xfrm>
                        </wpg:grpSpPr>
                        <wps:wsp>
                          <wps:cNvPr id="4419" name="Line 75"/>
                          <wps:cNvCnPr/>
                          <wps:spPr bwMode="auto">
                            <a:xfrm flipV="1">
                              <a:off x="2525" y="2331"/>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0" name="Freeform 76"/>
                          <wps:cNvSpPr>
                            <a:spLocks/>
                          </wps:cNvSpPr>
                          <wps:spPr bwMode="auto">
                            <a:xfrm>
                              <a:off x="2858" y="2233"/>
                              <a:ext cx="170" cy="163"/>
                            </a:xfrm>
                            <a:custGeom>
                              <a:avLst/>
                              <a:gdLst>
                                <a:gd name="T0" fmla="*/ 105 w 170"/>
                                <a:gd name="T1" fmla="*/ 163 h 163"/>
                                <a:gd name="T2" fmla="*/ 170 w 170"/>
                                <a:gd name="T3" fmla="*/ 0 h 163"/>
                                <a:gd name="T4" fmla="*/ 0 w 170"/>
                                <a:gd name="T5" fmla="*/ 48 h 163"/>
                                <a:gd name="T6" fmla="*/ 105 w 170"/>
                                <a:gd name="T7" fmla="*/ 163 h 163"/>
                              </a:gdLst>
                              <a:ahLst/>
                              <a:cxnLst>
                                <a:cxn ang="0">
                                  <a:pos x="T0" y="T1"/>
                                </a:cxn>
                                <a:cxn ang="0">
                                  <a:pos x="T2" y="T3"/>
                                </a:cxn>
                                <a:cxn ang="0">
                                  <a:pos x="T4" y="T5"/>
                                </a:cxn>
                                <a:cxn ang="0">
                                  <a:pos x="T6" y="T7"/>
                                </a:cxn>
                              </a:cxnLst>
                              <a:rect l="0" t="0" r="r" b="b"/>
                              <a:pathLst>
                                <a:path w="170" h="163">
                                  <a:moveTo>
                                    <a:pt x="105" y="163"/>
                                  </a:moveTo>
                                  <a:lnTo>
                                    <a:pt x="170" y="0"/>
                                  </a:lnTo>
                                  <a:lnTo>
                                    <a:pt x="0" y="48"/>
                                  </a:lnTo>
                                  <a:lnTo>
                                    <a:pt x="105" y="1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421" name="Line 77"/>
                        <wps:cNvCnPr/>
                        <wps:spPr bwMode="auto">
                          <a:xfrm>
                            <a:off x="1428" y="2811"/>
                            <a:ext cx="6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2" name="Freeform 78"/>
                        <wps:cNvSpPr>
                          <a:spLocks/>
                        </wps:cNvSpPr>
                        <wps:spPr bwMode="auto">
                          <a:xfrm>
                            <a:off x="2460" y="2096"/>
                            <a:ext cx="4230" cy="710"/>
                          </a:xfrm>
                          <a:custGeom>
                            <a:avLst/>
                            <a:gdLst>
                              <a:gd name="T0" fmla="*/ 0 w 4230"/>
                              <a:gd name="T1" fmla="*/ 710 h 710"/>
                              <a:gd name="T2" fmla="*/ 28 w 4230"/>
                              <a:gd name="T3" fmla="*/ 670 h 710"/>
                              <a:gd name="T4" fmla="*/ 58 w 4230"/>
                              <a:gd name="T5" fmla="*/ 632 h 710"/>
                              <a:gd name="T6" fmla="*/ 93 w 4230"/>
                              <a:gd name="T7" fmla="*/ 595 h 710"/>
                              <a:gd name="T8" fmla="*/ 128 w 4230"/>
                              <a:gd name="T9" fmla="*/ 560 h 710"/>
                              <a:gd name="T10" fmla="*/ 168 w 4230"/>
                              <a:gd name="T11" fmla="*/ 522 h 710"/>
                              <a:gd name="T12" fmla="*/ 213 w 4230"/>
                              <a:gd name="T13" fmla="*/ 487 h 710"/>
                              <a:gd name="T14" fmla="*/ 258 w 4230"/>
                              <a:gd name="T15" fmla="*/ 455 h 710"/>
                              <a:gd name="T16" fmla="*/ 308 w 4230"/>
                              <a:gd name="T17" fmla="*/ 422 h 710"/>
                              <a:gd name="T18" fmla="*/ 358 w 4230"/>
                              <a:gd name="T19" fmla="*/ 390 h 710"/>
                              <a:gd name="T20" fmla="*/ 413 w 4230"/>
                              <a:gd name="T21" fmla="*/ 360 h 710"/>
                              <a:gd name="T22" fmla="*/ 470 w 4230"/>
                              <a:gd name="T23" fmla="*/ 330 h 710"/>
                              <a:gd name="T24" fmla="*/ 530 w 4230"/>
                              <a:gd name="T25" fmla="*/ 300 h 710"/>
                              <a:gd name="T26" fmla="*/ 658 w 4230"/>
                              <a:gd name="T27" fmla="*/ 247 h 710"/>
                              <a:gd name="T28" fmla="*/ 793 w 4230"/>
                              <a:gd name="T29" fmla="*/ 197 h 710"/>
                              <a:gd name="T30" fmla="*/ 935 w 4230"/>
                              <a:gd name="T31" fmla="*/ 152 h 710"/>
                              <a:gd name="T32" fmla="*/ 1088 w 4230"/>
                              <a:gd name="T33" fmla="*/ 115 h 710"/>
                              <a:gd name="T34" fmla="*/ 1248 w 4230"/>
                              <a:gd name="T35" fmla="*/ 80 h 710"/>
                              <a:gd name="T36" fmla="*/ 1413 w 4230"/>
                              <a:gd name="T37" fmla="*/ 52 h 710"/>
                              <a:gd name="T38" fmla="*/ 1583 w 4230"/>
                              <a:gd name="T39" fmla="*/ 30 h 710"/>
                              <a:gd name="T40" fmla="*/ 1758 w 4230"/>
                              <a:gd name="T41" fmla="*/ 12 h 710"/>
                              <a:gd name="T42" fmla="*/ 1938 w 4230"/>
                              <a:gd name="T43" fmla="*/ 2 h 710"/>
                              <a:gd name="T44" fmla="*/ 2120 w 4230"/>
                              <a:gd name="T45" fmla="*/ 0 h 710"/>
                              <a:gd name="T46" fmla="*/ 2300 w 4230"/>
                              <a:gd name="T47" fmla="*/ 2 h 710"/>
                              <a:gd name="T48" fmla="*/ 2478 w 4230"/>
                              <a:gd name="T49" fmla="*/ 12 h 710"/>
                              <a:gd name="T50" fmla="*/ 2653 w 4230"/>
                              <a:gd name="T51" fmla="*/ 30 h 710"/>
                              <a:gd name="T52" fmla="*/ 2820 w 4230"/>
                              <a:gd name="T53" fmla="*/ 50 h 710"/>
                              <a:gd name="T54" fmla="*/ 2985 w 4230"/>
                              <a:gd name="T55" fmla="*/ 80 h 710"/>
                              <a:gd name="T56" fmla="*/ 3140 w 4230"/>
                              <a:gd name="T57" fmla="*/ 112 h 710"/>
                              <a:gd name="T58" fmla="*/ 3293 w 4230"/>
                              <a:gd name="T59" fmla="*/ 150 h 710"/>
                              <a:gd name="T60" fmla="*/ 3435 w 4230"/>
                              <a:gd name="T61" fmla="*/ 195 h 710"/>
                              <a:gd name="T62" fmla="*/ 3570 w 4230"/>
                              <a:gd name="T63" fmla="*/ 242 h 710"/>
                              <a:gd name="T64" fmla="*/ 3695 w 4230"/>
                              <a:gd name="T65" fmla="*/ 295 h 710"/>
                              <a:gd name="T66" fmla="*/ 3755 w 4230"/>
                              <a:gd name="T67" fmla="*/ 325 h 710"/>
                              <a:gd name="T68" fmla="*/ 3813 w 4230"/>
                              <a:gd name="T69" fmla="*/ 355 h 710"/>
                              <a:gd name="T70" fmla="*/ 3868 w 4230"/>
                              <a:gd name="T71" fmla="*/ 385 h 710"/>
                              <a:gd name="T72" fmla="*/ 3920 w 4230"/>
                              <a:gd name="T73" fmla="*/ 415 h 710"/>
                              <a:gd name="T74" fmla="*/ 3968 w 4230"/>
                              <a:gd name="T75" fmla="*/ 447 h 710"/>
                              <a:gd name="T76" fmla="*/ 4015 w 4230"/>
                              <a:gd name="T77" fmla="*/ 482 h 710"/>
                              <a:gd name="T78" fmla="*/ 4058 w 4230"/>
                              <a:gd name="T79" fmla="*/ 515 h 710"/>
                              <a:gd name="T80" fmla="*/ 4100 w 4230"/>
                              <a:gd name="T81" fmla="*/ 550 h 710"/>
                              <a:gd name="T82" fmla="*/ 4138 w 4230"/>
                              <a:gd name="T83" fmla="*/ 587 h 710"/>
                              <a:gd name="T84" fmla="*/ 4170 w 4230"/>
                              <a:gd name="T85" fmla="*/ 625 h 710"/>
                              <a:gd name="T86" fmla="*/ 4203 w 4230"/>
                              <a:gd name="T87" fmla="*/ 662 h 710"/>
                              <a:gd name="T88" fmla="*/ 4230 w 4230"/>
                              <a:gd name="T89" fmla="*/ 700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30" h="710">
                                <a:moveTo>
                                  <a:pt x="0" y="710"/>
                                </a:moveTo>
                                <a:lnTo>
                                  <a:pt x="28" y="670"/>
                                </a:lnTo>
                                <a:lnTo>
                                  <a:pt x="58" y="632"/>
                                </a:lnTo>
                                <a:lnTo>
                                  <a:pt x="93" y="595"/>
                                </a:lnTo>
                                <a:lnTo>
                                  <a:pt x="128" y="560"/>
                                </a:lnTo>
                                <a:lnTo>
                                  <a:pt x="168" y="522"/>
                                </a:lnTo>
                                <a:lnTo>
                                  <a:pt x="213" y="487"/>
                                </a:lnTo>
                                <a:lnTo>
                                  <a:pt x="258" y="455"/>
                                </a:lnTo>
                                <a:lnTo>
                                  <a:pt x="308" y="422"/>
                                </a:lnTo>
                                <a:lnTo>
                                  <a:pt x="358" y="390"/>
                                </a:lnTo>
                                <a:lnTo>
                                  <a:pt x="413" y="360"/>
                                </a:lnTo>
                                <a:lnTo>
                                  <a:pt x="470" y="330"/>
                                </a:lnTo>
                                <a:lnTo>
                                  <a:pt x="530" y="300"/>
                                </a:lnTo>
                                <a:lnTo>
                                  <a:pt x="658" y="247"/>
                                </a:lnTo>
                                <a:lnTo>
                                  <a:pt x="793" y="197"/>
                                </a:lnTo>
                                <a:lnTo>
                                  <a:pt x="935" y="152"/>
                                </a:lnTo>
                                <a:lnTo>
                                  <a:pt x="1088" y="115"/>
                                </a:lnTo>
                                <a:lnTo>
                                  <a:pt x="1248" y="80"/>
                                </a:lnTo>
                                <a:lnTo>
                                  <a:pt x="1413" y="52"/>
                                </a:lnTo>
                                <a:lnTo>
                                  <a:pt x="1583" y="30"/>
                                </a:lnTo>
                                <a:lnTo>
                                  <a:pt x="1758" y="12"/>
                                </a:lnTo>
                                <a:lnTo>
                                  <a:pt x="1938" y="2"/>
                                </a:lnTo>
                                <a:lnTo>
                                  <a:pt x="2120" y="0"/>
                                </a:lnTo>
                                <a:lnTo>
                                  <a:pt x="2300" y="2"/>
                                </a:lnTo>
                                <a:lnTo>
                                  <a:pt x="2478" y="12"/>
                                </a:lnTo>
                                <a:lnTo>
                                  <a:pt x="2653" y="30"/>
                                </a:lnTo>
                                <a:lnTo>
                                  <a:pt x="2820" y="50"/>
                                </a:lnTo>
                                <a:lnTo>
                                  <a:pt x="2985" y="80"/>
                                </a:lnTo>
                                <a:lnTo>
                                  <a:pt x="3140" y="112"/>
                                </a:lnTo>
                                <a:lnTo>
                                  <a:pt x="3293" y="150"/>
                                </a:lnTo>
                                <a:lnTo>
                                  <a:pt x="3435" y="195"/>
                                </a:lnTo>
                                <a:lnTo>
                                  <a:pt x="3570" y="242"/>
                                </a:lnTo>
                                <a:lnTo>
                                  <a:pt x="3695" y="295"/>
                                </a:lnTo>
                                <a:lnTo>
                                  <a:pt x="3755" y="325"/>
                                </a:lnTo>
                                <a:lnTo>
                                  <a:pt x="3813" y="355"/>
                                </a:lnTo>
                                <a:lnTo>
                                  <a:pt x="3868" y="385"/>
                                </a:lnTo>
                                <a:lnTo>
                                  <a:pt x="3920" y="415"/>
                                </a:lnTo>
                                <a:lnTo>
                                  <a:pt x="3968" y="447"/>
                                </a:lnTo>
                                <a:lnTo>
                                  <a:pt x="4015" y="482"/>
                                </a:lnTo>
                                <a:lnTo>
                                  <a:pt x="4058" y="515"/>
                                </a:lnTo>
                                <a:lnTo>
                                  <a:pt x="4100" y="550"/>
                                </a:lnTo>
                                <a:lnTo>
                                  <a:pt x="4138" y="587"/>
                                </a:lnTo>
                                <a:lnTo>
                                  <a:pt x="4170" y="625"/>
                                </a:lnTo>
                                <a:lnTo>
                                  <a:pt x="4203" y="662"/>
                                </a:lnTo>
                                <a:lnTo>
                                  <a:pt x="4230" y="7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3" name="Rectangle 79"/>
                        <wps:cNvSpPr>
                          <a:spLocks noChangeArrowheads="1"/>
                        </wps:cNvSpPr>
                        <wps:spPr bwMode="auto">
                          <a:xfrm>
                            <a:off x="2218" y="2837"/>
                            <a:ext cx="4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BA135A" w:rsidRDefault="00640318" w:rsidP="00A625D6">
                              <w:pPr>
                                <w:spacing w:before="0" w:after="0"/>
                                <w:rPr>
                                  <w:sz w:val="24"/>
                                  <w:szCs w:val="24"/>
                                </w:rPr>
                              </w:pPr>
                              <w:r w:rsidRPr="00BA135A">
                                <w:rPr>
                                  <w:color w:val="000000"/>
                                  <w:sz w:val="24"/>
                                  <w:szCs w:val="24"/>
                                </w:rPr>
                                <w:t>A</w:t>
                              </w:r>
                            </w:p>
                          </w:txbxContent>
                        </wps:txbx>
                        <wps:bodyPr rot="0" vert="horz" wrap="square" lIns="0" tIns="0" rIns="0" bIns="0" anchor="t" anchorCtr="0" upright="1">
                          <a:noAutofit/>
                        </wps:bodyPr>
                      </wps:wsp>
                      <wps:wsp>
                        <wps:cNvPr id="4424" name="Rectangle 81"/>
                        <wps:cNvSpPr>
                          <a:spLocks noChangeArrowheads="1"/>
                        </wps:cNvSpPr>
                        <wps:spPr bwMode="auto">
                          <a:xfrm>
                            <a:off x="6690" y="2828"/>
                            <a:ext cx="38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BA135A" w:rsidRDefault="00640318" w:rsidP="00A625D6">
                              <w:pPr>
                                <w:spacing w:before="0" w:after="0"/>
                                <w:rPr>
                                  <w:sz w:val="24"/>
                                  <w:szCs w:val="24"/>
                                </w:rPr>
                              </w:pPr>
                              <w:r w:rsidRPr="00BA135A">
                                <w:rPr>
                                  <w:color w:val="000000"/>
                                  <w:sz w:val="24"/>
                                  <w:szCs w:val="24"/>
                                </w:rPr>
                                <w:t>B</w:t>
                              </w:r>
                            </w:p>
                          </w:txbxContent>
                        </wps:txbx>
                        <wps:bodyPr rot="0" vert="horz" wrap="square" lIns="0" tIns="0" rIns="0" bIns="0" anchor="t" anchorCtr="0" upright="1">
                          <a:noAutofit/>
                        </wps:bodyPr>
                      </wps:wsp>
                      <wps:wsp>
                        <wps:cNvPr id="4425" name="Oval 82"/>
                        <wps:cNvSpPr>
                          <a:spLocks noChangeArrowheads="1"/>
                        </wps:cNvSpPr>
                        <wps:spPr bwMode="auto">
                          <a:xfrm>
                            <a:off x="2408" y="2691"/>
                            <a:ext cx="120" cy="122"/>
                          </a:xfrm>
                          <a:prstGeom prst="ellipse">
                            <a:avLst/>
                          </a:prstGeom>
                          <a:solidFill>
                            <a:srgbClr val="006600"/>
                          </a:solidFill>
                          <a:ln w="9525">
                            <a:solidFill>
                              <a:srgbClr val="000000"/>
                            </a:solidFill>
                            <a:round/>
                            <a:headEnd/>
                            <a:tailEnd/>
                          </a:ln>
                        </wps:spPr>
                        <wps:bodyPr rot="0" vert="horz" wrap="square" lIns="91440" tIns="45720" rIns="91440" bIns="45720" anchor="t" anchorCtr="0" upright="1">
                          <a:noAutofit/>
                        </wps:bodyPr>
                      </wps:wsp>
                      <wpg:grpSp>
                        <wpg:cNvPr id="4426" name="Group 83"/>
                        <wpg:cNvGrpSpPr>
                          <a:grpSpLocks/>
                        </wpg:cNvGrpSpPr>
                        <wpg:grpSpPr bwMode="auto">
                          <a:xfrm>
                            <a:off x="2525" y="2233"/>
                            <a:ext cx="503" cy="458"/>
                            <a:chOff x="2525" y="2233"/>
                            <a:chExt cx="503" cy="458"/>
                          </a:xfrm>
                        </wpg:grpSpPr>
                        <wps:wsp>
                          <wps:cNvPr id="4427" name="Line 84"/>
                          <wps:cNvCnPr/>
                          <wps:spPr bwMode="auto">
                            <a:xfrm flipV="1">
                              <a:off x="2525" y="2331"/>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8" name="Freeform 85"/>
                          <wps:cNvSpPr>
                            <a:spLocks/>
                          </wps:cNvSpPr>
                          <wps:spPr bwMode="auto">
                            <a:xfrm>
                              <a:off x="2858" y="2233"/>
                              <a:ext cx="170" cy="163"/>
                            </a:xfrm>
                            <a:custGeom>
                              <a:avLst/>
                              <a:gdLst>
                                <a:gd name="T0" fmla="*/ 105 w 170"/>
                                <a:gd name="T1" fmla="*/ 163 h 163"/>
                                <a:gd name="T2" fmla="*/ 170 w 170"/>
                                <a:gd name="T3" fmla="*/ 0 h 163"/>
                                <a:gd name="T4" fmla="*/ 0 w 170"/>
                                <a:gd name="T5" fmla="*/ 48 h 163"/>
                                <a:gd name="T6" fmla="*/ 105 w 170"/>
                                <a:gd name="T7" fmla="*/ 163 h 163"/>
                              </a:gdLst>
                              <a:ahLst/>
                              <a:cxnLst>
                                <a:cxn ang="0">
                                  <a:pos x="T0" y="T1"/>
                                </a:cxn>
                                <a:cxn ang="0">
                                  <a:pos x="T2" y="T3"/>
                                </a:cxn>
                                <a:cxn ang="0">
                                  <a:pos x="T4" y="T5"/>
                                </a:cxn>
                                <a:cxn ang="0">
                                  <a:pos x="T6" y="T7"/>
                                </a:cxn>
                              </a:cxnLst>
                              <a:rect l="0" t="0" r="r" b="b"/>
                              <a:pathLst>
                                <a:path w="170" h="163">
                                  <a:moveTo>
                                    <a:pt x="105" y="163"/>
                                  </a:moveTo>
                                  <a:lnTo>
                                    <a:pt x="170" y="0"/>
                                  </a:lnTo>
                                  <a:lnTo>
                                    <a:pt x="0" y="48"/>
                                  </a:lnTo>
                                  <a:lnTo>
                                    <a:pt x="105" y="1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85" o:spid="_x0000_s1351" style="position:absolute;margin-left:39.1pt;margin-top:42.75pt;width:332pt;height:81pt;z-index:251718656" coordorigin="1428,1715" coordsize="66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">
                <v:line id="Line 68" o:spid="_x0000_s1352" style="position:absolute;visibility:visible;mso-wrap-style:square" from="1428,2811" to="8068,2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Je/McAAADdAAAADwAAAGRycy9kb3ducmV2LnhtbESPQWvCQBSE7wX/w/KE3uqmtgRJXUUU&#10;QT2I2kJ7fGZfk9Ts27C7Jum/d4VCj8PMfMNM572pRUvOV5YVPI8SEMS51RUXCj7e108TED4ga6wt&#10;k4Jf8jCfDR6mmGnb8ZHaUyhEhLDPUEEZQpNJ6fOSDPqRbYij922dwRClK6R22EW4qeU4SVJpsOK4&#10;UGJDy5Lyy+lqFOxfDmm72O42/ec2Peer4/nrp3NKPQ77xRuIQH34D/+1N1rB63iS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ol78xwAAAN0AAAAPAAAAAAAA&#10;AAAAAAAAAKECAABkcnMvZG93bnJldi54bWxQSwUGAAAAAAQABAD5AAAAlQMAAAAA&#10;"/>
                <v:shape id="Freeform 69" o:spid="_x0000_s1353" style="position:absolute;left:2460;top:2096;width:4230;height:710;visibility:visible;mso-wrap-style:square;v-text-anchor:top" coordsize="4230,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nee8UA&#10;AADdAAAADwAAAGRycy9kb3ducmV2LnhtbESPQWvCQBSE7wX/w/IEb3VjKBqiq4hE6EGRquD1kX1N&#10;QrNvw+4a4793C4Ueh5n5hlltBtOKnpxvLCuYTRMQxKXVDVcKrpf9ewbCB2SNrWVS8CQPm/XobYW5&#10;tg/+ov4cKhEh7HNUUIfQ5VL6siaDfmo74uh9W2cwROkqqR0+Ity0Mk2SuTTYcFyosaNdTeXP+W4U&#10;7ObFrXfdoXGn2+JY2OKUHVOp1GQ8bJcgAg3hP/zX/tQKPtJsAb9v4hO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d57xQAAAN0AAAAPAAAAAAAAAAAAAAAAAJgCAABkcnMv&#10;ZG93bnJldi54bWxQSwUGAAAAAAQABAD1AAAAigMAAAAA&#10;" path="m,710l28,670,58,632,93,595r35,-35l168,522r45,-35l258,455r50,-33l358,390r55,-30l470,330r60,-30l658,247,793,197,935,152r153,-37l1248,80,1413,52,1583,30,1758,12,1938,2,2120,r180,2l2478,12r175,18l2820,50r165,30l3140,112r153,38l3435,195r135,47l3695,295r60,30l3813,355r55,30l3920,415r48,32l4015,482r43,33l4100,550r38,37l4170,625r33,37l4230,700e" filled="f">
                  <v:path arrowok="t" o:connecttype="custom" o:connectlocs="0,710;28,670;58,632;93,595;128,560;168,522;213,487;258,455;308,422;358,390;413,360;470,330;530,300;658,247;793,197;935,152;1088,115;1248,80;1413,52;1583,30;1758,12;1938,2;2120,0;2300,2;2478,12;2653,30;2820,50;2985,80;3140,112;3293,150;3435,195;3570,242;3695,295;3755,325;3813,355;3868,385;3920,415;3968,447;4015,482;4058,515;4100,550;4138,587;4170,625;4203,662;4230,700" o:connectangles="0,0,0,0,0,0,0,0,0,0,0,0,0,0,0,0,0,0,0,0,0,0,0,0,0,0,0,0,0,0,0,0,0,0,0,0,0,0,0,0,0,0,0,0,0"/>
                </v:shape>
                <v:rect id="Rectangle 71" o:spid="_x0000_s1354" style="position:absolute;left:4480;top:1715;width:385;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YqkcUA&#10;AADdAAAADwAAAGRycy9kb3ducmV2LnhtbESPQYvCMBSE7wv+h/AW9ramiohWo4i66FGt4O7t0Tzb&#10;ss1LaaKt/nojCB6HmfmGmc5bU4or1a6wrKDXjUAQp1YXnCk4Jj/fIxDOI2ssLZOCGzmYzzofU4y1&#10;bXhP14PPRICwi1FB7n0VS+nSnAy6rq2Ig3e2tUEfZJ1JXWMT4KaU/SgaSoMFh4UcK1rmlP4fLkbB&#10;ZlQtfrf23mTl+m9z2p3Gq2Tslfr6bBcTEJ5a/w6/2lutYDDoDeH5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5iqRxQAAAN0AAAAPAAAAAAAAAAAAAAAAAJgCAABkcnMv&#10;ZG93bnJldi54bWxQSwUGAAAAAAQABAD1AAAAigMAAAAA&#10;" filled="f" stroked="f">
                  <v:textbox inset="0,0,0,0">
                    <w:txbxContent>
                      <w:p w:rsidR="00640318" w:rsidRPr="00BA135A" w:rsidRDefault="00640318" w:rsidP="00A625D6">
                        <w:pPr>
                          <w:spacing w:before="0" w:after="0"/>
                          <w:rPr>
                            <w:sz w:val="24"/>
                            <w:szCs w:val="24"/>
                          </w:rPr>
                        </w:pPr>
                        <w:r w:rsidRPr="00BA135A">
                          <w:rPr>
                            <w:color w:val="000000"/>
                            <w:sz w:val="24"/>
                            <w:szCs w:val="24"/>
                          </w:rPr>
                          <w:t>C</w:t>
                        </w:r>
                      </w:p>
                    </w:txbxContent>
                  </v:textbox>
                </v:rect>
                <v:oval id="Oval 73" o:spid="_x0000_s1355" style="position:absolute;left:2408;top:2691;width:120;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7/hcYA&#10;AADdAAAADwAAAGRycy9kb3ducmV2LnhtbESPW2sCMRSE3wv+h3CEvtWsl6qsRlGh0L4UvL8eN8fN&#10;4uZk2aS6+++bQsHHYWa+YebLxpbiTrUvHCvo9xIQxJnTBecKDvuPtykIH5A1lo5JQUselovOyxxT&#10;7R68pfsu5CJC2KeowIRQpVL6zJBF33MVcfSurrYYoqxzqWt8RLgt5SBJxtJiwXHBYEUbQ9lt92MV&#10;XL9ua9se3o/D86U1ybc+ZcfzSanXbrOagQjUhGf4v/2pFYxG/Q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7/hcYAAADdAAAADwAAAAAAAAAAAAAAAACYAgAAZHJz&#10;L2Rvd25yZXYueG1sUEsFBgAAAAAEAAQA9QAAAIsDAAAAAA==&#10;" fillcolor="#060"/>
                <v:group id="Group 74" o:spid="_x0000_s1356" style="position:absolute;left:2525;top:2233;width:503;height:458" coordorigin="2525,2233" coordsize="503,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TYksMAAADdAAAADwAAAGRycy9kb3ducmV2LnhtbERPTYvCMBC9C/sfwix4&#10;07S7KkvXKCKueBDBuiDehmZsi82kNLGt/94cBI+P9z1f9qYSLTWutKwgHkcgiDOrS84V/J/+Rj8g&#10;nEfWWFkmBQ9ysFx8DOaYaNvxkdrU5yKEsEtQQeF9nUjpsoIMurGtiQN3tY1BH2CTS91gF8JNJb+i&#10;aCYNlhwaCqxpXVB2S+9GwbbDbvUdb9r97bp+XE7Tw3kfk1LDz371C8JT79/il3unFUwmc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BNiSwwAAAN0AAAAP&#10;AAAAAAAAAAAAAAAAAKoCAABkcnMvZG93bnJldi54bWxQSwUGAAAAAAQABAD6AAAAmgMAAAAA&#10;">
                  <v:line id="Line 75" o:spid="_x0000_s1357" style="position:absolute;flip:y;visibility:visible;mso-wrap-style:square" from="2525,2331" to="2915,2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ftDscAAADdAAAADwAAAGRycy9kb3ducmV2LnhtbESPQWsCMRSE70L/Q3iFXkSzlqXoahQp&#10;FHrwoi0rvT03z82ym5dtkur235tCweMwM98wq81gO3EhHxrHCmbTDARx5XTDtYLPj7fJHESIyBo7&#10;x6TglwJs1g+jFRbaXXlPl0OsRYJwKFCBibEvpAyVIYth6nri5J2dtxiT9LXUHq8Jbjv5nGUv0mLD&#10;acFgT6+GqvbwYxXI+W787benvC3b43Fhyqrsv3ZKPT0O2yWISEO8h//b71pBns8W8PcmPQG5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l+0OxwAAAN0AAAAPAAAAAAAA&#10;AAAAAAAAAKECAABkcnMvZG93bnJldi54bWxQSwUGAAAAAAQABAD5AAAAlQMAAAAA&#10;"/>
                  <v:shape id="Freeform 76" o:spid="_x0000_s1358" style="position:absolute;left:2858;top:2233;width:170;height:163;visibility:visible;mso-wrap-style:square;v-text-anchor:top" coordsize="17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NKMUA&#10;AADdAAAADwAAAGRycy9kb3ducmV2LnhtbERPy2rCQBTdF/yH4Qrd1YliRVInob5A6qraQru7zdxm&#10;gpk7ITPR1K93FkKXh/Ne5L2txZlaXzlWMB4lIIgLpysuFXwct09zED4ga6wdk4I/8pBng4cFptpd&#10;+J3Oh1CKGMI+RQUmhCaV0heGLPqRa4gj9+taiyHCtpS6xUsMt7WcJMlMWqw4NhhsaGWoOB06q2Cz&#10;/9ktl+vn7m17+v6s7Ze5dlej1OOwf30BEagP/+K7e6cVTKeTuD++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b80oxQAAAN0AAAAPAAAAAAAAAAAAAAAAAJgCAABkcnMv&#10;ZG93bnJldi54bWxQSwUGAAAAAAQABAD1AAAAigMAAAAA&#10;" path="m105,163l170,,,48,105,163xe" fillcolor="black" stroked="f">
                    <v:path arrowok="t" o:connecttype="custom" o:connectlocs="105,163;170,0;0,48;105,163" o:connectangles="0,0,0,0"/>
                  </v:shape>
                </v:group>
                <v:line id="Line 77" o:spid="_x0000_s1359" style="position:absolute;visibility:visible;mso-wrap-style:square" from="1428,2811" to="8068,2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ZbSsgAAADdAAAADwAAAGRycy9kb3ducmV2LnhtbESPS2vDMBCE74X+B7GF3Bo5D0xxooTQ&#10;Ekh6KM0DkuPG2thurZWRFNv991Uh0OMwM98w82VvatGS85VlBaNhAoI4t7riQsHxsH5+AeEDssba&#10;Min4IQ/LxePDHDNtO95Ruw+FiBD2GSooQ2gyKX1ekkE/tA1x9K7WGQxRukJqh12Em1qOkySVBiuO&#10;CyU29FpS/r2/GQUfk8+0XW3fN/1pm17yt93l/NU5pQZP/WoGIlAf/sP39kYrmE7HI/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2ZbSsgAAADdAAAADwAAAAAA&#10;AAAAAAAAAAChAgAAZHJzL2Rvd25yZXYueG1sUEsFBgAAAAAEAAQA+QAAAJYDAAAAAA==&#10;"/>
                <v:shape id="Freeform 78" o:spid="_x0000_s1360" style="position:absolute;left:2460;top:2096;width:4230;height:710;visibility:visible;mso-wrap-style:square;v-text-anchor:top" coordsize="4230,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PgIcQA&#10;AADdAAAADwAAAGRycy9kb3ducmV2LnhtbESPQYvCMBSE74L/ITxhb5paxJVqFJEKe1BkVfD6aJ5t&#10;sXkpSaz1328WFvY4zMw3zGrTm0Z05HxtWcF0koAgLqyuuVRwvezHCxA+IGtsLJOCN3nYrIeDFWba&#10;vvibunMoRYSwz1BBFUKbSemLigz6iW2Jo3e3zmCI0pVSO3xFuGlkmiRzabDmuFBhS7uKisf5aRTs&#10;5vmtc+2hdqfb5zG3+WlxTKVSH6N+uwQRqA//4b/2l1Ywm6U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z4CHEAAAA3QAAAA8AAAAAAAAAAAAAAAAAmAIAAGRycy9k&#10;b3ducmV2LnhtbFBLBQYAAAAABAAEAPUAAACJAwAAAAA=&#10;" path="m,710l28,670,58,632,93,595r35,-35l168,522r45,-35l258,455r50,-33l358,390r55,-30l470,330r60,-30l658,247,793,197,935,152r153,-37l1248,80,1413,52,1583,30,1758,12,1938,2,2120,r180,2l2478,12r175,18l2820,50r165,30l3140,112r153,38l3435,195r135,47l3695,295r60,30l3813,355r55,30l3920,415r48,32l4015,482r43,33l4100,550r38,37l4170,625r33,37l4230,700e" filled="f">
                  <v:path arrowok="t" o:connecttype="custom" o:connectlocs="0,710;28,670;58,632;93,595;128,560;168,522;213,487;258,455;308,422;358,390;413,360;470,330;530,300;658,247;793,197;935,152;1088,115;1248,80;1413,52;1583,30;1758,12;1938,2;2120,0;2300,2;2478,12;2653,30;2820,50;2985,80;3140,112;3293,150;3435,195;3570,242;3695,295;3755,325;3813,355;3868,385;3920,415;3968,447;4015,482;4058,515;4100,550;4138,587;4170,625;4203,662;4230,700" o:connectangles="0,0,0,0,0,0,0,0,0,0,0,0,0,0,0,0,0,0,0,0,0,0,0,0,0,0,0,0,0,0,0,0,0,0,0,0,0,0,0,0,0,0,0,0,0"/>
                </v:shape>
                <v:rect id="Rectangle 79" o:spid="_x0000_s1361" style="position:absolute;left:2218;top:2837;width:405;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1DtMYA&#10;AADdAAAADwAAAGRycy9kb3ducmV2LnhtbESPT4vCMBTE74LfITzBm6brimg1iuiKHv2z4O7t0Tzb&#10;ss1LaaKtfnojCHscZuY3zGzRmELcqHK5ZQUf/QgEcWJ1zqmC79OmNwbhPLLGwjIpuJODxbzdmmGs&#10;bc0Huh19KgKEXYwKMu/LWEqXZGTQ9W1JHLyLrQz6IKtU6grrADeFHETRSBrMOSxkWNIqo+TveDUK&#10;tuNy+bOzjzotvn635/15sj5NvFLdTrOcgvDU+P/wu73TCobDwSe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1DtMYAAADdAAAADwAAAAAAAAAAAAAAAACYAgAAZHJz&#10;L2Rvd25yZXYueG1sUEsFBgAAAAAEAAQA9QAAAIsDAAAAAA==&#10;" filled="f" stroked="f">
                  <v:textbox inset="0,0,0,0">
                    <w:txbxContent>
                      <w:p w:rsidR="00640318" w:rsidRPr="00BA135A" w:rsidRDefault="00640318" w:rsidP="00A625D6">
                        <w:pPr>
                          <w:spacing w:before="0" w:after="0"/>
                          <w:rPr>
                            <w:sz w:val="24"/>
                            <w:szCs w:val="24"/>
                          </w:rPr>
                        </w:pPr>
                        <w:r w:rsidRPr="00BA135A">
                          <w:rPr>
                            <w:color w:val="000000"/>
                            <w:sz w:val="24"/>
                            <w:szCs w:val="24"/>
                          </w:rPr>
                          <w:t>A</w:t>
                        </w:r>
                      </w:p>
                    </w:txbxContent>
                  </v:textbox>
                </v:rect>
                <v:rect id="Rectangle 81" o:spid="_x0000_s1362" style="position:absolute;left:6690;top:2828;width:385;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bwMcA&#10;AADdAAAADwAAAGRycy9kb3ducmV2LnhtbESPQWvCQBSE74L/YXlCb7pRQtHoGoKtmGMbC9bbI/ua&#10;hGbfhuxq0v76bqHQ4zAz3zC7dDStuFPvGssKlosIBHFpdcOVgrfzcb4G4TyyxtYyKfgiB+l+Otlh&#10;ou3Ar3QvfCUChF2CCmrvu0RKV9Zk0C1sRxy8D9sb9EH2ldQ9DgFuWrmKokdpsOGwUGNHh5rKz+Jm&#10;FJzWXfae2++hap+vp8vLZfN03nilHmZjtgXhafT/4b92rhXE8SqG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U28DHAAAA3QAAAA8AAAAAAAAAAAAAAAAAmAIAAGRy&#10;cy9kb3ducmV2LnhtbFBLBQYAAAAABAAEAPUAAACMAwAAAAA=&#10;" filled="f" stroked="f">
                  <v:textbox inset="0,0,0,0">
                    <w:txbxContent>
                      <w:p w:rsidR="00640318" w:rsidRPr="00BA135A" w:rsidRDefault="00640318" w:rsidP="00A625D6">
                        <w:pPr>
                          <w:spacing w:before="0" w:after="0"/>
                          <w:rPr>
                            <w:sz w:val="24"/>
                            <w:szCs w:val="24"/>
                          </w:rPr>
                        </w:pPr>
                        <w:r w:rsidRPr="00BA135A">
                          <w:rPr>
                            <w:color w:val="000000"/>
                            <w:sz w:val="24"/>
                            <w:szCs w:val="24"/>
                          </w:rPr>
                          <w:t>B</w:t>
                        </w:r>
                      </w:p>
                    </w:txbxContent>
                  </v:textbox>
                </v:rect>
                <v:oval id="Oval 82" o:spid="_x0000_s1363" style="position:absolute;left:2408;top:2691;width:120;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wO1MUA&#10;AADdAAAADwAAAGRycy9kb3ducmV2LnhtbESPW4vCMBSE3xf8D+EIvq2pV6QaRRcWdl+E9fp6bI5N&#10;sTkpTVbbf78RFnwcZuYbZrFqbCnuVPvCsYJBPwFBnDldcK7gsP98n4HwAVlj6ZgUtORhtey8LTDV&#10;7sE/dN+FXEQI+xQVmBCqVEqfGbLo+64ijt7V1RZDlHUudY2PCLelHCbJVFosOC4YrOjDUHbb/VoF&#10;1+/bxraHyXF0vrQm2epTdjyflOp1m/UcRKAmvML/7S+tYDweTuD5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XA7UxQAAAN0AAAAPAAAAAAAAAAAAAAAAAJgCAABkcnMv&#10;ZG93bnJldi54bWxQSwUGAAAAAAQABAD1AAAAigMAAAAA&#10;" fillcolor="#060"/>
                <v:group id="Group 83" o:spid="_x0000_s1364" style="position:absolute;left:2525;top:2233;width:503;height:458" coordorigin="2525,2233" coordsize="503,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sjxsYAAADdAAAADwAAAGRycy9kb3ducmV2LnhtbESPT4vCMBTE78J+h/AW&#10;9qZpXZWlGkXEXTyI4B9YvD2aZ1tsXkoT2/rtjSB4HGbmN8xs0ZlSNFS7wrKCeBCBIE6tLjhTcDr+&#10;9n9AOI+ssbRMCu7kYDH/6M0w0bblPTUHn4kAYZeggtz7KpHSpTkZdANbEQfvYmuDPsg6k7rGNsBN&#10;KYdRNJEGCw4LOVa0yim9Hm5GwV+L7fI7Xjfb62V1Px/Hu/9tTEp9fXbLKQhPnX+HX+2NVjAaDS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uyPGxgAAAN0A&#10;AAAPAAAAAAAAAAAAAAAAAKoCAABkcnMvZG93bnJldi54bWxQSwUGAAAAAAQABAD6AAAAnQMAAAAA&#10;">
                  <v:line id="Line 84" o:spid="_x0000_s1365" style="position:absolute;flip:y;visibility:visible;mso-wrap-style:square" from="2525,2331" to="2915,2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WWsgAAADdAAAADwAAAGRycy9kb3ducmV2LnhtbESPQWsCMRSE74X+h/AKXqRmK0trt0YR&#10;QfDgpVpWenvdvG6W3bxsk6jrv28KQo/DzHzDzJeD7cSZfGgcK3iaZCCIK6cbrhV8HDaPMxAhImvs&#10;HJOCKwVYLu7v5lhod+F3Ou9jLRKEQ4EKTIx9IWWoDFkME9cTJ+/beYsxSV9L7fGS4LaT0yx7lhYb&#10;TgsGe1obqtr9ySqQs934x6++8rZsj8dXU1Zl/7lTavQwrN5ARBrif/jW3moFeT59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gWWsgAAADdAAAADwAAAAAA&#10;AAAAAAAAAAChAgAAZHJzL2Rvd25yZXYueG1sUEsFBgAAAAAEAAQA+QAAAJYDAAAAAA==&#10;"/>
                  <v:shape id="Freeform 85" o:spid="_x0000_s1366" style="position:absolute;left:2858;top:2233;width:170;height:163;visibility:visible;mso-wrap-style:square;v-text-anchor:top" coordsize="17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BLsUA&#10;AADdAAAADwAAAGRycy9kb3ducmV2LnhtbERPy2rCQBTdF/yH4Qrd1YliRVInob5A6qraQru7zdxm&#10;gpk7ITPR1K93FkKXh/Ne5L2txZlaXzlWMB4lIIgLpysuFXwct09zED4ga6wdk4I/8pBng4cFptpd&#10;+J3Oh1CKGMI+RQUmhCaV0heGLPqRa4gj9+taiyHCtpS6xUsMt7WcJMlMWqw4NhhsaGWoOB06q2Cz&#10;/9ktl+vn7m17+v6s7Ze5dlej1OOwf30BEagP/+K7e6cVTKeTODe+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cEuxQAAAN0AAAAPAAAAAAAAAAAAAAAAAJgCAABkcnMv&#10;ZG93bnJldi54bWxQSwUGAAAAAAQABAD1AAAAigMAAAAA&#10;" path="m105,163l170,,,48,105,163xe" fillcolor="black" stroked="f">
                    <v:path arrowok="t" o:connecttype="custom" o:connectlocs="105,163;170,0;0,48;105,163" o:connectangles="0,0,0,0"/>
                  </v:shape>
                </v:group>
                <w10:wrap type="topAndBottom"/>
              </v:group>
            </w:pict>
          </mc:Fallback>
        </mc:AlternateContent>
      </w:r>
      <w:r w:rsidRPr="00123062">
        <w:rPr>
          <w:noProof/>
        </w:rPr>
        <w:t>3. A projectile is fired across level ground taking 6 s to travel from A to B.  The highest point reached is C.  Air resistance is negligible.</w:t>
      </w:r>
    </w:p>
    <w:p w:rsidR="00A625D6" w:rsidRPr="00123062" w:rsidRDefault="00087D05" w:rsidP="00B76DE8">
      <w:pPr>
        <w:ind w:left="142" w:hanging="142"/>
        <w:rPr>
          <w:noProof/>
        </w:rPr>
      </w:pPr>
      <w:r w:rsidRPr="00123062">
        <w:rPr>
          <w:noProof/>
          <w:lang w:eastAsia="en-GB"/>
        </w:rPr>
        <mc:AlternateContent>
          <mc:Choice Requires="wpg">
            <w:drawing>
              <wp:anchor distT="0" distB="0" distL="114300" distR="114300" simplePos="0" relativeHeight="251719680" behindDoc="0" locked="0" layoutInCell="1" allowOverlap="1" wp14:anchorId="6BAF0CAD" wp14:editId="3586387E">
                <wp:simplePos x="0" y="0"/>
                <wp:positionH relativeFrom="column">
                  <wp:posOffset>8255</wp:posOffset>
                </wp:positionH>
                <wp:positionV relativeFrom="paragraph">
                  <wp:posOffset>1443355</wp:posOffset>
                </wp:positionV>
                <wp:extent cx="5438140" cy="1970405"/>
                <wp:effectExtent l="0" t="0" r="0" b="0"/>
                <wp:wrapTopAndBottom/>
                <wp:docPr id="4429" name="Group 4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8140" cy="1970405"/>
                          <a:chOff x="1583" y="4461"/>
                          <a:chExt cx="8622" cy="3103"/>
                        </a:xfrm>
                      </wpg:grpSpPr>
                      <wps:wsp>
                        <wps:cNvPr id="4430" name="Line 87"/>
                        <wps:cNvCnPr/>
                        <wps:spPr bwMode="auto">
                          <a:xfrm>
                            <a:off x="2755" y="4865"/>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1" name="Line 88"/>
                        <wps:cNvCnPr/>
                        <wps:spPr bwMode="auto">
                          <a:xfrm flipH="1">
                            <a:off x="2755" y="6068"/>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2" name="Rectangle 91"/>
                        <wps:cNvSpPr>
                          <a:spLocks noChangeArrowheads="1"/>
                        </wps:cNvSpPr>
                        <wps:spPr bwMode="auto">
                          <a:xfrm>
                            <a:off x="3759" y="6372"/>
                            <a:ext cx="57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3" name="Rectangle 92"/>
                        <wps:cNvSpPr>
                          <a:spLocks noChangeArrowheads="1"/>
                        </wps:cNvSpPr>
                        <wps:spPr bwMode="auto">
                          <a:xfrm>
                            <a:off x="3759" y="6150"/>
                            <a:ext cx="2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3</w:t>
                              </w:r>
                            </w:p>
                          </w:txbxContent>
                        </wps:txbx>
                        <wps:bodyPr rot="0" vert="horz" wrap="square" lIns="0" tIns="0" rIns="0" bIns="0" anchor="t" anchorCtr="0" upright="1">
                          <a:noAutofit/>
                        </wps:bodyPr>
                      </wps:wsp>
                      <wps:wsp>
                        <wps:cNvPr id="4434" name="Rectangle 95"/>
                        <wps:cNvSpPr>
                          <a:spLocks noChangeArrowheads="1"/>
                        </wps:cNvSpPr>
                        <wps:spPr bwMode="auto">
                          <a:xfrm>
                            <a:off x="1583" y="4510"/>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5" name="Line 101"/>
                        <wps:cNvCnPr/>
                        <wps:spPr bwMode="auto">
                          <a:xfrm>
                            <a:off x="2755" y="5184"/>
                            <a:ext cx="228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6" name="Rectangle 102"/>
                        <wps:cNvSpPr>
                          <a:spLocks noChangeArrowheads="1"/>
                        </wps:cNvSpPr>
                        <wps:spPr bwMode="auto">
                          <a:xfrm>
                            <a:off x="2364" y="4936"/>
                            <a:ext cx="571"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7" name="Line 104"/>
                        <wps:cNvCnPr/>
                        <wps:spPr bwMode="auto">
                          <a:xfrm>
                            <a:off x="6702" y="4838"/>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8" name="Line 105"/>
                        <wps:cNvCnPr/>
                        <wps:spPr bwMode="auto">
                          <a:xfrm flipH="1">
                            <a:off x="6702" y="6041"/>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9" name="Rectangle 106"/>
                        <wps:cNvSpPr>
                          <a:spLocks noChangeArrowheads="1"/>
                        </wps:cNvSpPr>
                        <wps:spPr bwMode="auto">
                          <a:xfrm>
                            <a:off x="6378" y="5828"/>
                            <a:ext cx="5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7" name="Rectangle 110"/>
                        <wps:cNvSpPr>
                          <a:spLocks noChangeArrowheads="1"/>
                        </wps:cNvSpPr>
                        <wps:spPr bwMode="auto">
                          <a:xfrm>
                            <a:off x="8723"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8" name="Rectangle 112"/>
                        <wps:cNvSpPr>
                          <a:spLocks noChangeArrowheads="1"/>
                        </wps:cNvSpPr>
                        <wps:spPr bwMode="auto">
                          <a:xfrm>
                            <a:off x="5530" y="4483"/>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9" name="Line 117"/>
                        <wps:cNvCnPr/>
                        <wps:spPr bwMode="auto">
                          <a:xfrm>
                            <a:off x="6702" y="5158"/>
                            <a:ext cx="2287" cy="1842"/>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60" name="Rectangle 118"/>
                        <wps:cNvSpPr>
                          <a:spLocks noChangeArrowheads="1"/>
                        </wps:cNvSpPr>
                        <wps:spPr bwMode="auto">
                          <a:xfrm>
                            <a:off x="6312" y="4909"/>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1" name="Rectangle 120"/>
                        <wps:cNvSpPr>
                          <a:spLocks noChangeArrowheads="1"/>
                        </wps:cNvSpPr>
                        <wps:spPr bwMode="auto">
                          <a:xfrm>
                            <a:off x="6234" y="6681"/>
                            <a:ext cx="768"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2" name="Rectangle 122"/>
                        <wps:cNvSpPr>
                          <a:spLocks noChangeArrowheads="1"/>
                        </wps:cNvSpPr>
                        <wps:spPr bwMode="auto">
                          <a:xfrm>
                            <a:off x="6301" y="6763"/>
                            <a:ext cx="36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30</w:t>
                              </w:r>
                            </w:p>
                          </w:txbxContent>
                        </wps:txbx>
                        <wps:bodyPr rot="0" vert="horz" wrap="square" lIns="0" tIns="0" rIns="0" bIns="0" anchor="t" anchorCtr="0" upright="1">
                          <a:noAutofit/>
                        </wps:bodyPr>
                      </wps:wsp>
                      <wps:wsp>
                        <wps:cNvPr id="4463" name="Rectangle 123"/>
                        <wps:cNvSpPr>
                          <a:spLocks noChangeArrowheads="1"/>
                        </wps:cNvSpPr>
                        <wps:spPr bwMode="auto">
                          <a:xfrm>
                            <a:off x="2060" y="7049"/>
                            <a:ext cx="723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4" name="Line 124"/>
                        <wps:cNvCnPr/>
                        <wps:spPr bwMode="auto">
                          <a:xfrm>
                            <a:off x="2755" y="4865"/>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85" name="Line 125"/>
                        <wps:cNvCnPr/>
                        <wps:spPr bwMode="auto">
                          <a:xfrm flipH="1">
                            <a:off x="2755" y="6068"/>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86" name="Rectangle 126"/>
                        <wps:cNvSpPr>
                          <a:spLocks noChangeArrowheads="1"/>
                        </wps:cNvSpPr>
                        <wps:spPr bwMode="auto">
                          <a:xfrm>
                            <a:off x="2431" y="5855"/>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7" name="Rectangle 127"/>
                        <wps:cNvSpPr>
                          <a:spLocks noChangeArrowheads="1"/>
                        </wps:cNvSpPr>
                        <wps:spPr bwMode="auto">
                          <a:xfrm>
                            <a:off x="2480" y="5911"/>
                            <a:ext cx="44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0</w:t>
                              </w:r>
                            </w:p>
                          </w:txbxContent>
                        </wps:txbx>
                        <wps:bodyPr rot="0" vert="horz" wrap="square" lIns="0" tIns="0" rIns="0" bIns="0" anchor="t" anchorCtr="0" upright="1">
                          <a:noAutofit/>
                        </wps:bodyPr>
                      </wps:wsp>
                      <wps:wsp>
                        <wps:cNvPr id="4488" name="Rectangle 128"/>
                        <wps:cNvSpPr>
                          <a:spLocks noChangeArrowheads="1"/>
                        </wps:cNvSpPr>
                        <wps:spPr bwMode="auto">
                          <a:xfrm>
                            <a:off x="3568" y="6068"/>
                            <a:ext cx="57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9" name="Rectangle 130"/>
                        <wps:cNvSpPr>
                          <a:spLocks noChangeArrowheads="1"/>
                        </wps:cNvSpPr>
                        <wps:spPr bwMode="auto">
                          <a:xfrm>
                            <a:off x="4775" y="6068"/>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0" name="Rectangle 131"/>
                        <wps:cNvSpPr>
                          <a:spLocks noChangeArrowheads="1"/>
                        </wps:cNvSpPr>
                        <wps:spPr bwMode="auto">
                          <a:xfrm>
                            <a:off x="4846" y="6132"/>
                            <a:ext cx="2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6</w:t>
                              </w:r>
                            </w:p>
                          </w:txbxContent>
                        </wps:txbx>
                        <wps:bodyPr rot="0" vert="horz" wrap="square" lIns="0" tIns="0" rIns="0" bIns="0" anchor="t" anchorCtr="0" upright="1">
                          <a:noAutofit/>
                        </wps:bodyPr>
                      </wps:wsp>
                      <wps:wsp>
                        <wps:cNvPr id="4491" name="Rectangle 132"/>
                        <wps:cNvSpPr>
                          <a:spLocks noChangeArrowheads="1"/>
                        </wps:cNvSpPr>
                        <wps:spPr bwMode="auto">
                          <a:xfrm>
                            <a:off x="1583" y="4510"/>
                            <a:ext cx="1352" cy="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2" name="Rectangle 133"/>
                        <wps:cNvSpPr>
                          <a:spLocks noChangeArrowheads="1"/>
                        </wps:cNvSpPr>
                        <wps:spPr bwMode="auto">
                          <a:xfrm>
                            <a:off x="2134" y="4472"/>
                            <a:ext cx="422"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v</w:t>
                              </w:r>
                              <w:r>
                                <w:rPr>
                                  <w:color w:val="001932"/>
                                  <w:vertAlign w:val="subscript"/>
                                </w:rPr>
                                <w:t xml:space="preserve">H </w:t>
                              </w:r>
                            </w:p>
                          </w:txbxContent>
                        </wps:txbx>
                        <wps:bodyPr rot="0" vert="horz" wrap="square" lIns="0" tIns="0" rIns="0" bIns="0" anchor="t" anchorCtr="0" upright="1">
                          <a:noAutofit/>
                        </wps:bodyPr>
                      </wps:wsp>
                      <wps:wsp>
                        <wps:cNvPr id="4493" name="Rectangle 134"/>
                        <wps:cNvSpPr>
                          <a:spLocks noChangeArrowheads="1"/>
                        </wps:cNvSpPr>
                        <wps:spPr bwMode="auto">
                          <a:xfrm>
                            <a:off x="2431" y="4461"/>
                            <a:ext cx="60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087D05" w:rsidRDefault="00640318" w:rsidP="00087D05">
                              <w:pPr>
                                <w:spacing w:before="0" w:after="0"/>
                                <w:rPr>
                                  <w:vertAlign w:val="superscript"/>
                                </w:rPr>
                              </w:pPr>
                              <w:r>
                                <w:rPr>
                                  <w:color w:val="001932"/>
                                </w:rPr>
                                <w:t>/ m s</w:t>
                              </w:r>
                              <w:r>
                                <w:rPr>
                                  <w:color w:val="001932"/>
                                  <w:vertAlign w:val="superscript"/>
                                </w:rPr>
                                <w:t>-1</w:t>
                              </w:r>
                            </w:p>
                          </w:txbxContent>
                        </wps:txbx>
                        <wps:bodyPr rot="0" vert="horz" wrap="square" lIns="0" tIns="0" rIns="0" bIns="0" anchor="t" anchorCtr="0" upright="1">
                          <a:noAutofit/>
                        </wps:bodyPr>
                      </wps:wsp>
                      <wps:wsp>
                        <wps:cNvPr id="4494" name="Rectangle 137"/>
                        <wps:cNvSpPr>
                          <a:spLocks noChangeArrowheads="1"/>
                        </wps:cNvSpPr>
                        <wps:spPr bwMode="auto">
                          <a:xfrm>
                            <a:off x="5042" y="5935"/>
                            <a:ext cx="99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4" name="Rectangle 138"/>
                        <wps:cNvSpPr>
                          <a:spLocks noChangeArrowheads="1"/>
                        </wps:cNvSpPr>
                        <wps:spPr bwMode="auto">
                          <a:xfrm>
                            <a:off x="5262" y="5797"/>
                            <a:ext cx="63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t / s</w:t>
                              </w:r>
                            </w:p>
                          </w:txbxContent>
                        </wps:txbx>
                        <wps:bodyPr rot="0" vert="horz" wrap="square" lIns="0" tIns="0" rIns="0" bIns="0" anchor="t" anchorCtr="0" upright="1">
                          <a:noAutofit/>
                        </wps:bodyPr>
                      </wps:wsp>
                      <wps:wsp>
                        <wps:cNvPr id="4505" name="Line 139"/>
                        <wps:cNvCnPr/>
                        <wps:spPr bwMode="auto">
                          <a:xfrm>
                            <a:off x="2755" y="5184"/>
                            <a:ext cx="228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06" name="Rectangle 140"/>
                        <wps:cNvSpPr>
                          <a:spLocks noChangeArrowheads="1"/>
                        </wps:cNvSpPr>
                        <wps:spPr bwMode="auto">
                          <a:xfrm>
                            <a:off x="2364" y="4936"/>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7" name="Rectangle 141"/>
                        <wps:cNvSpPr>
                          <a:spLocks noChangeArrowheads="1"/>
                        </wps:cNvSpPr>
                        <wps:spPr bwMode="auto">
                          <a:xfrm>
                            <a:off x="2457" y="5018"/>
                            <a:ext cx="29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40</w:t>
                              </w:r>
                            </w:p>
                          </w:txbxContent>
                        </wps:txbx>
                        <wps:bodyPr rot="0" vert="horz" wrap="square" lIns="0" tIns="0" rIns="0" bIns="0" anchor="t" anchorCtr="0" upright="1">
                          <a:noAutofit/>
                        </wps:bodyPr>
                      </wps:wsp>
                      <wps:wsp>
                        <wps:cNvPr id="4508" name="Line 142"/>
                        <wps:cNvCnPr/>
                        <wps:spPr bwMode="auto">
                          <a:xfrm>
                            <a:off x="6702" y="4838"/>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09" name="Line 143"/>
                        <wps:cNvCnPr/>
                        <wps:spPr bwMode="auto">
                          <a:xfrm flipH="1">
                            <a:off x="6702" y="6041"/>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10" name="Rectangle 144"/>
                        <wps:cNvSpPr>
                          <a:spLocks noChangeArrowheads="1"/>
                        </wps:cNvSpPr>
                        <wps:spPr bwMode="auto">
                          <a:xfrm>
                            <a:off x="6378" y="5828"/>
                            <a:ext cx="5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1" name="Rectangle 145"/>
                        <wps:cNvSpPr>
                          <a:spLocks noChangeArrowheads="1"/>
                        </wps:cNvSpPr>
                        <wps:spPr bwMode="auto">
                          <a:xfrm>
                            <a:off x="6399" y="5910"/>
                            <a:ext cx="30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0</w:t>
                              </w:r>
                            </w:p>
                          </w:txbxContent>
                        </wps:txbx>
                        <wps:bodyPr rot="0" vert="horz" wrap="square" lIns="0" tIns="0" rIns="0" bIns="0" anchor="t" anchorCtr="0" upright="1">
                          <a:noAutofit/>
                        </wps:bodyPr>
                      </wps:wsp>
                      <wps:wsp>
                        <wps:cNvPr id="4512" name="Rectangle 146"/>
                        <wps:cNvSpPr>
                          <a:spLocks noChangeArrowheads="1"/>
                        </wps:cNvSpPr>
                        <wps:spPr bwMode="auto">
                          <a:xfrm>
                            <a:off x="7515"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3" name="Rectangle 147"/>
                        <wps:cNvSpPr>
                          <a:spLocks noChangeArrowheads="1"/>
                        </wps:cNvSpPr>
                        <wps:spPr bwMode="auto">
                          <a:xfrm>
                            <a:off x="7914" y="6027"/>
                            <a:ext cx="23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3</w:t>
                              </w:r>
                            </w:p>
                          </w:txbxContent>
                        </wps:txbx>
                        <wps:bodyPr rot="0" vert="horz" wrap="square" lIns="0" tIns="0" rIns="0" bIns="0" anchor="t" anchorCtr="0" upright="1">
                          <a:noAutofit/>
                        </wps:bodyPr>
                      </wps:wsp>
                      <wps:wsp>
                        <wps:cNvPr id="4514" name="Rectangle 148"/>
                        <wps:cNvSpPr>
                          <a:spLocks noChangeArrowheads="1"/>
                        </wps:cNvSpPr>
                        <wps:spPr bwMode="auto">
                          <a:xfrm>
                            <a:off x="8723"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5" name="Rectangle 149"/>
                        <wps:cNvSpPr>
                          <a:spLocks noChangeArrowheads="1"/>
                        </wps:cNvSpPr>
                        <wps:spPr bwMode="auto">
                          <a:xfrm>
                            <a:off x="8849" y="6038"/>
                            <a:ext cx="44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6</w:t>
                              </w:r>
                            </w:p>
                          </w:txbxContent>
                        </wps:txbx>
                        <wps:bodyPr rot="0" vert="horz" wrap="square" lIns="0" tIns="0" rIns="0" bIns="0" anchor="t" anchorCtr="0" upright="1">
                          <a:noAutofit/>
                        </wps:bodyPr>
                      </wps:wsp>
                      <wps:wsp>
                        <wps:cNvPr id="4516" name="Rectangle 150"/>
                        <wps:cNvSpPr>
                          <a:spLocks noChangeArrowheads="1"/>
                        </wps:cNvSpPr>
                        <wps:spPr bwMode="auto">
                          <a:xfrm>
                            <a:off x="5530" y="4483"/>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7" name="Rectangle 151"/>
                        <wps:cNvSpPr>
                          <a:spLocks noChangeArrowheads="1"/>
                        </wps:cNvSpPr>
                        <wps:spPr bwMode="auto">
                          <a:xfrm>
                            <a:off x="6399" y="4493"/>
                            <a:ext cx="111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087D05" w:rsidRDefault="00640318" w:rsidP="00087D05">
                              <w:pPr>
                                <w:spacing w:before="0" w:after="0"/>
                                <w:rPr>
                                  <w:vertAlign w:val="superscript"/>
                                </w:rPr>
                              </w:pPr>
                              <w:r>
                                <w:rPr>
                                  <w:color w:val="001932"/>
                                </w:rPr>
                                <w:t>v</w:t>
                              </w:r>
                              <w:r>
                                <w:rPr>
                                  <w:color w:val="001932"/>
                                  <w:vertAlign w:val="subscript"/>
                                </w:rPr>
                                <w:t>v</w:t>
                              </w:r>
                              <w:r>
                                <w:rPr>
                                  <w:color w:val="001932"/>
                                </w:rPr>
                                <w:t xml:space="preserve"> / m s</w:t>
                              </w:r>
                              <w:r>
                                <w:rPr>
                                  <w:color w:val="001932"/>
                                  <w:vertAlign w:val="superscript"/>
                                </w:rPr>
                                <w:t>-1</w:t>
                              </w:r>
                            </w:p>
                          </w:txbxContent>
                        </wps:txbx>
                        <wps:bodyPr rot="0" vert="horz" wrap="square" lIns="0" tIns="0" rIns="0" bIns="0" anchor="t" anchorCtr="0" upright="1">
                          <a:noAutofit/>
                        </wps:bodyPr>
                      </wps:wsp>
                      <wps:wsp>
                        <wps:cNvPr id="4518" name="Rectangle 154"/>
                        <wps:cNvSpPr>
                          <a:spLocks noChangeArrowheads="1"/>
                        </wps:cNvSpPr>
                        <wps:spPr bwMode="auto">
                          <a:xfrm>
                            <a:off x="9209" y="5935"/>
                            <a:ext cx="99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9" name="Rectangle 155"/>
                        <wps:cNvSpPr>
                          <a:spLocks noChangeArrowheads="1"/>
                        </wps:cNvSpPr>
                        <wps:spPr bwMode="auto">
                          <a:xfrm>
                            <a:off x="9293" y="5867"/>
                            <a:ext cx="48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t / s</w:t>
                              </w:r>
                            </w:p>
                          </w:txbxContent>
                        </wps:txbx>
                        <wps:bodyPr rot="0" vert="horz" wrap="square" lIns="0" tIns="0" rIns="0" bIns="0" anchor="t" anchorCtr="0" upright="1">
                          <a:noAutofit/>
                        </wps:bodyPr>
                      </wps:wsp>
                      <wps:wsp>
                        <wps:cNvPr id="4520" name="Line 156"/>
                        <wps:cNvCnPr/>
                        <wps:spPr bwMode="auto">
                          <a:xfrm>
                            <a:off x="6702" y="5158"/>
                            <a:ext cx="2287" cy="1842"/>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21" name="Rectangle 157"/>
                        <wps:cNvSpPr>
                          <a:spLocks noChangeArrowheads="1"/>
                        </wps:cNvSpPr>
                        <wps:spPr bwMode="auto">
                          <a:xfrm>
                            <a:off x="6312" y="4909"/>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2" name="Rectangle 158"/>
                        <wps:cNvSpPr>
                          <a:spLocks noChangeArrowheads="1"/>
                        </wps:cNvSpPr>
                        <wps:spPr bwMode="auto">
                          <a:xfrm>
                            <a:off x="6316" y="5052"/>
                            <a:ext cx="60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087D05">
                              <w:pPr>
                                <w:spacing w:before="0" w:after="0"/>
                              </w:pPr>
                              <w:r>
                                <w:rPr>
                                  <w:color w:val="001932"/>
                                </w:rPr>
                                <w:t>30</w:t>
                              </w:r>
                            </w:p>
                          </w:txbxContent>
                        </wps:txbx>
                        <wps:bodyPr rot="0" vert="horz" wrap="square" lIns="0" tIns="0" rIns="0" bIns="0" anchor="t" anchorCtr="0" upright="1">
                          <a:noAutofit/>
                        </wps:bodyPr>
                      </wps:wsp>
                      <wps:wsp>
                        <wps:cNvPr id="4523" name="Rectangle 159"/>
                        <wps:cNvSpPr>
                          <a:spLocks noChangeArrowheads="1"/>
                        </wps:cNvSpPr>
                        <wps:spPr bwMode="auto">
                          <a:xfrm>
                            <a:off x="6234" y="6681"/>
                            <a:ext cx="768"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4" name="Rectangle 162"/>
                        <wps:cNvSpPr>
                          <a:spLocks noChangeArrowheads="1"/>
                        </wps:cNvSpPr>
                        <wps:spPr bwMode="auto">
                          <a:xfrm>
                            <a:off x="2060" y="7049"/>
                            <a:ext cx="723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29" o:spid="_x0000_s1367" style="position:absolute;left:0;text-align:left;margin-left:.65pt;margin-top:113.65pt;width:428.2pt;height:155.15pt;z-index:251719680" coordorigin="1583,4461" coordsize="8622,3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">
                <v:line id="Line 87" o:spid="_x0000_s1368" style="position:absolute;visibility:visible;mso-wrap-style:square" from="2755,4865" to="2756,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HffMMAAADdAAAADwAAAGRycy9kb3ducmV2LnhtbERPTWsCMRC9C/6HMAUvotmqFFmNIkKh&#10;4Em3LXobNuNmbTJZNqmu/vrmUPD4eN/LdeesuFIbas8KXscZCOLS65orBZ/F+2gOIkRkjdYzKbhT&#10;gPWq31tirv2N93Q9xEqkEA45KjAxNrmUoTTkMIx9Q5y4s28dxgTbSuoWbyncWTnJsjfpsObUYLCh&#10;raHy5/DrFBT2sqHdyZpifxw+vor7I/seXpQavHSbBYhIXXyK/90fWsFsNk3705v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R33zDAAAA3QAAAA8AAAAAAAAAAAAA&#10;AAAAoQIAAGRycy9kb3ducmV2LnhtbFBLBQYAAAAABAAEAPkAAACRAwAAAAA=&#10;" strokeweight=".65pt"/>
                <v:line id="Line 88" o:spid="_x0000_s1369" style="position:absolute;flip:x;visibility:visible;mso-wrap-style:square" from="2755,6068" to="5262,6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I/MQAAADdAAAADwAAAGRycy9kb3ducmV2LnhtbESPQWvCQBSE70L/w/IKvekmrUiIriEt&#10;FOoxKoq3R/aZjc2+DdmtSf99t1DocZj5ZphNMdlO3GnwrWMF6SIBQVw73XKj4Hh4n2cgfEDW2Dkm&#10;Bd/kodg+zDaYazdyRfd9aEQsYZ+jAhNCn0vpa0MW/cL1xNG7usFiiHJopB5wjOW2k89JspIWW44L&#10;Bnt6M1R/7r+sgmW5S+35YjP9anDcue5U3aqTUk+PU7kGEWgK/+E/+kNHbvmSwu+b+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OAj8xAAAAN0AAAAPAAAAAAAAAAAA&#10;AAAAAKECAABkcnMvZG93bnJldi54bWxQSwUGAAAAAAQABAD5AAAAkgMAAAAA&#10;" strokeweight=".65pt"/>
                <v:rect id="Rectangle 91" o:spid="_x0000_s1370" style="position:absolute;left:3759;top:6372;width:57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0lJcYA&#10;AADdAAAADwAAAGRycy9kb3ducmV2LnhtbESPQWvCQBSE74L/YXlCL6VutFJKdBURxFAEMVbPj+xr&#10;Epp9G7PbJP57Vyh4HGbmG2ax6k0lWmpcaVnBZByBIM6sLjlX8H3avn2CcB5ZY2WZFNzIwWo5HCww&#10;1rbjI7Wpz0WAsItRQeF9HUvpsoIMurGtiYP3YxuDPsgml7rBLsBNJadR9CENlhwWCqxpU1D2m/4Z&#10;BV12aC+n/U4eXi+J5Wty3aTnL6VeRv16DsJT75/h/3aiFcxm71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0lJcYAAADdAAAADwAAAAAAAAAAAAAAAACYAgAAZHJz&#10;L2Rvd25yZXYueG1sUEsFBgAAAAAEAAQA9QAAAIsDAAAAAA==&#10;" filled="f" stroked="f"/>
                <v:rect id="Rectangle 92" o:spid="_x0000_s1371" style="position:absolute;left:3759;top:6150;width:235;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TVacYA&#10;AADdAAAADwAAAGRycy9kb3ducmV2LnhtbESPS4vCQBCE74L/YWhhbzrxwaLRUURd9Lg+QL01mTYJ&#10;ZnpCZtZk/fXOwoLHoqq+omaLxhTiQZXLLSvo9yIQxInVOacKTsev7hiE88gaC8uk4JccLObt1gxj&#10;bWve0+PgUxEg7GJUkHlfxlK6JCODrmdL4uDdbGXQB1mlUldYB7gp5CCKPqXBnMNChiWtMkruhx+j&#10;YDsul5edfdZpsbluz9/nyfo48Up9dJrlFISnxr/D/+2dVjAaDYfw9yY8AT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TVacYAAADdAAAADwAAAAAAAAAAAAAAAACYAgAAZHJz&#10;L2Rvd25yZXYueG1sUEsFBgAAAAAEAAQA9QAAAIsDAAAAAA==&#10;" filled="f" stroked="f">
                  <v:textbox inset="0,0,0,0">
                    <w:txbxContent>
                      <w:p w:rsidR="00640318" w:rsidRDefault="00640318" w:rsidP="00087D05">
                        <w:pPr>
                          <w:spacing w:before="0" w:after="0"/>
                        </w:pPr>
                        <w:r>
                          <w:rPr>
                            <w:color w:val="001932"/>
                          </w:rPr>
                          <w:t>3</w:t>
                        </w:r>
                      </w:p>
                    </w:txbxContent>
                  </v:textbox>
                </v:rect>
                <v:rect id="Rectangle 95" o:spid="_x0000_s1372" style="position:absolute;left:1583;top:4510;width:135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gYysYA&#10;AADdAAAADwAAAGRycy9kb3ducmV2LnhtbESPQWvCQBSE7wX/w/IEL0U3raGU1FVEKA0iSGP1/Mi+&#10;JsHs25hdk/jvXaHQ4zAz3zCL1WBq0VHrKssKXmYRCOLc6ooLBT+Hz+k7COeRNdaWScGNHKyWo6cF&#10;Jtr2/E1d5gsRIOwSVFB63yRSurwkg25mG+Lg/drWoA+yLaRusQ9wU8vXKHqTBisOCyU2tCkpP2dX&#10;o6DP993psPuS++dTavmSXjbZcavUZDysP0B4Gvx/+K+dagVxPI/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gYysYAAADdAAAADwAAAAAAAAAAAAAAAACYAgAAZHJz&#10;L2Rvd25yZXYueG1sUEsFBgAAAAAEAAQA9QAAAIsDAAAAAA==&#10;" filled="f" stroked="f"/>
                <v:line id="Line 101" o:spid="_x0000_s1373" style="position:absolute;visibility:visible;mso-wrap-style:square" from="2755,5184" to="5042,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Z85McAAADdAAAADwAAAGRycy9kb3ducmV2LnhtbESPT2sCMRTE74V+h/AKXqRm659SVqNI&#10;oSB40q2lvT02z83a5GXZRF399EYo9DjMzG+Y2aJzVpyoDbVnBS+DDARx6XXNlYLP4uP5DUSIyBqt&#10;Z1JwoQCL+ePDDHPtz7yh0zZWIkE45KjAxNjkUobSkMMw8A1x8va+dRiTbCupWzwnuLNymGWv0mHN&#10;acFgQ++Gyt/t0Sko7GFJ6x9ris13/7orLtfsq39QqvfULacgInXxP/zXXmkF4/FoAvc36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ZnzkxwAAAN0AAAAPAAAAAAAA&#10;AAAAAAAAAKECAABkcnMvZG93bnJldi54bWxQSwUGAAAAAAQABAD5AAAAlQMAAAAA&#10;" strokeweight=".65pt"/>
                <v:rect id="Rectangle 102" o:spid="_x0000_s1374" style="position:absolute;left:2364;top:4936;width:571;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jJsYA&#10;AADdAAAADwAAAGRycy9kb3ducmV2LnhtbESP3WrCQBSE7wu+w3IEb4putCISXUWE0lAKYvy5PmSP&#10;STB7Nma3Sfr23ULBy2FmvmHW295UoqXGlZYVTCcRCOLM6pJzBefT+3gJwnlkjZVlUvBDDrabwcsa&#10;Y207PlKb+lwECLsYFRTe17GULivIoJvYmjh4N9sY9EE2udQNdgFuKjmLooU0WHJYKLCmfUHZPf02&#10;Crrs0F5PXx/y8HpNLD+Sxz69fCo1Gva7FQhPvX+G/9uJVjCfvy3g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YjJsYAAADdAAAADwAAAAAAAAAAAAAAAACYAgAAZHJz&#10;L2Rvd25yZXYueG1sUEsFBgAAAAAEAAQA9QAAAIsDAAAAAA==&#10;" filled="f" stroked="f"/>
                <v:line id="Line 104" o:spid="_x0000_s1375" style="position:absolute;visibility:visible;mso-wrap-style:square" from="6702,4838" to="6703,7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hHCMcAAADdAAAADwAAAGRycy9kb3ducmV2LnhtbESPQWsCMRSE74X+h/AKXqRmq2LLahQp&#10;FARPurW0t8fmuVmbvCybqKu/3giFHoeZ+YaZLTpnxYnaUHtW8DLIQBCXXtdcKfgsPp7fQISIrNF6&#10;JgUXCrCYPz7MMNf+zBs6bWMlEoRDjgpMjE0uZSgNOQwD3xAnb+9bhzHJtpK6xXOCOyuHWTaRDmtO&#10;CwYbejdU/m6PTkFhD0ta/1hTbL77111xuWZf/YNSvaduOQURqYv/4b/2SisYj0evcH+Tno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EcIxwAAAN0AAAAPAAAAAAAA&#10;AAAAAAAAAKECAABkcnMvZG93bnJldi54bWxQSwUGAAAAAAQABAD5AAAAlQMAAAAA&#10;" strokeweight=".65pt"/>
                <v:line id="Line 105" o:spid="_x0000_s1376" style="position:absolute;flip:x;visibility:visible;mso-wrap-style:square" from="6702,6041" to="9209,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KhYcEAAADdAAAADwAAAGRycy9kb3ducmV2LnhtbERPS2vCQBC+F/oflil4qxsfFEldxRYE&#10;PcaKpbchO81Gs7Mhu5r4751DoceP771cD75RN+piHdjAZJyBIi6DrbkycPzavi5AxYRssQlMBu4U&#10;Yb16flpibkPPBd0OqVISwjFHAy6lNtc6lo48xnFoiYX7DZ3HJLCrtO2wl3Df6GmWvWmPNUuDw5Y+&#10;HZWXw9UbmG/2E//94xf2w2G/D82pOBcnY0Yvw+YdVKIh/Yv/3DsrvvlM5sobeQJ6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AqFhwQAAAN0AAAAPAAAAAAAAAAAAAAAA&#10;AKECAABkcnMvZG93bnJldi54bWxQSwUGAAAAAAQABAD5AAAAjwMAAAAA&#10;" strokeweight=".65pt"/>
                <v:rect id="Rectangle 106" o:spid="_x0000_s1377" style="position:absolute;left:6378;top:5828;width:571;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3VMcA&#10;AADdAAAADwAAAGRycy9kb3ducmV2LnhtbESPQWvCQBSE74L/YXlCL1I3baW0qasUoTSIIE3U8yP7&#10;TILZtzG7TeK/7xYEj8PMfMMsVoOpRUetqywreJpFIIhzqysuFOyzr8c3EM4ja6wtk4IrOVgtx6MF&#10;xtr2/ENd6gsRIOxiVFB638RSurwkg25mG+LgnWxr0AfZFlK32Ae4qeVzFL1KgxWHhRIbWpeUn9Nf&#10;o6DPd90x237L3fSYWL4kl3V62Cj1MBk+P0B4Gvw9fGsnWsF8/vIO/2/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pt1THAAAA3QAAAA8AAAAAAAAAAAAAAAAAmAIAAGRy&#10;cy9kb3ducmV2LnhtbFBLBQYAAAAABAAEAPUAAACMAwAAAAA=&#10;" filled="f" stroked="f"/>
                <v:rect id="Rectangle 110" o:spid="_x0000_s1378" style="position:absolute;left:8723;top:6041;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VjHccA&#10;AADdAAAADwAAAGRycy9kb3ducmV2LnhtbESP3WrCQBSE7wt9h+UUvBHdWLRKdBURSkMpSOPP9SF7&#10;TILZszG7JunbdwtCL4eZ+YZZbXpTiZYaV1pWMBlHIIgzq0vOFRwP76MFCOeRNVaWScEPOdisn59W&#10;GGvb8Te1qc9FgLCLUUHhfR1L6bKCDLqxrYmDd7GNQR9kk0vdYBfgppKvUfQmDZYcFgqsaVdQdk3v&#10;RkGX7dvz4etD7ofnxPItue3S06dSg5d+uwThqff/4Uc70Qqm09kc/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lYx3HAAAA3QAAAA8AAAAAAAAAAAAAAAAAmAIAAGRy&#10;cy9kb3ducmV2LnhtbFBLBQYAAAAABAAEAPUAAACMAwAAAAA=&#10;" filled="f" stroked="f"/>
                <v:rect id="Rectangle 112" o:spid="_x0000_s1379" style="position:absolute;left:5530;top:4483;width:135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3b8QA&#10;AADdAAAADwAAAGRycy9kb3ducmV2LnhtbERPy2rCQBTdF/yH4QrdFJ1YrEh0DBIoDaUgxsf6krkm&#10;wcydmJkm6d93FoUuD+e9TUbTiJ46V1tWsJhHIIgLq2suFZxP77M1COeRNTaWScEPOUh2k6ctxtoO&#10;fKQ+96UIIexiVFB538ZSuqIig25uW+LA3Wxn0AfYlVJ3OIRw08jXKFpJgzWHhgpbSisq7vm3UTAU&#10;h/56+vqQh5drZvmRPdL88qnU83Tcb0B4Gv2/+M+daQXL5VuYG96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692/EAAAA3QAAAA8AAAAAAAAAAAAAAAAAmAIAAGRycy9k&#10;b3ducmV2LnhtbFBLBQYAAAAABAAEAPUAAACJAwAAAAA=&#10;" filled="f" stroked="f"/>
                <v:line id="Line 117" o:spid="_x0000_s1380" style="position:absolute;visibility:visible;mso-wrap-style:square" from="6702,5158" to="8989,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STQccAAADdAAAADwAAAGRycy9kb3ducmV2LnhtbESPQWsCMRSE7wX/Q3hCL1KzFpV2NYoI&#10;QqEn3Vra22Pz3KwmL8sm1dVfbwqFHoeZ+YaZLztnxZnaUHtWMBpmIIhLr2uuFHwUm6cXECEia7Se&#10;ScGVAiwXvYc55tpfeEvnXaxEgnDIUYGJscmlDKUhh2HoG+LkHXzrMCbZVlK3eElwZ+Vzlk2lw5rT&#10;gsGG1obK0+7HKSjscUXv39YU26/BbV9cb9nn4KjUY79bzUBE6uJ/+K/9phWMx5NX+H2TnoB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9JNBxwAAAN0AAAAPAAAAAAAA&#10;AAAAAAAAAKECAABkcnMvZG93bnJldi54bWxQSwUGAAAAAAQABAD5AAAAlQMAAAAA&#10;" strokeweight=".65pt"/>
                <v:rect id="Rectangle 118" o:spid="_x0000_s1381" style="position:absolute;left:6312;top:4909;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1MIA&#10;AADdAAAADwAAAGRycy9kb3ducmV2LnhtbERPTYvCMBC9C/sfwix4EU1dRKQaZREWiwhi3fU8NGNb&#10;bCa1ybb135uD4PHxvleb3lSipcaVlhVMJxEI4szqknMFv+ef8QKE88gaK8uk4EEONuuPwQpjbTs+&#10;UZv6XIQQdjEqKLyvYyldVpBBN7E1ceCutjHoA2xyqRvsQrip5FcUzaXBkkNDgTVtC8pu6b9R0GXH&#10;9nI+7ORxdEks35P7Nv3bKzX87L+XIDz1/i1+uROtYDabh/3hTXg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4DHUwgAAAN0AAAAPAAAAAAAAAAAAAAAAAJgCAABkcnMvZG93&#10;bnJldi54bWxQSwUGAAAAAAQABAD1AAAAhwMAAAAA&#10;" filled="f" stroked="f"/>
                <v:rect id="Rectangle 120" o:spid="_x0000_s1382" style="position:absolute;left:6234;top:6681;width:768;height: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UT8YA&#10;AADdAAAADwAAAGRycy9kb3ducmV2LnhtbESP3WrCQBSE7wu+w3KE3hTdWEQkuooIYigFMf5cH7LH&#10;JJg9G7PbJH37bkHwcpiZb5jlujeVaKlxpWUFk3EEgjizuuRcwfm0G81BOI+ssbJMCn7JwXo1eFti&#10;rG3HR2pTn4sAYRejgsL7OpbSZQUZdGNbEwfvZhuDPsgml7rBLsBNJT+jaCYNlhwWCqxpW1B2T3+M&#10;gi47tNfT914ePq6J5Ufy2KaXL6Xeh/1mAcJT71/hZzvRCqbT2QT+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yUT8YAAADdAAAADwAAAAAAAAAAAAAAAACYAgAAZHJz&#10;L2Rvd25yZXYueG1sUEsFBgAAAAAEAAQA9QAAAIsDAAAAAA==&#10;" filled="f" stroked="f"/>
                <v:rect id="Rectangle 122" o:spid="_x0000_s1383" style="position:absolute;left:6301;top:6763;width:36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tf78UA&#10;AADdAAAADwAAAGRycy9kb3ducmV2LnhtbESPQYvCMBSE74L/ITxhb5quiGg1iqiLHtUuuHt7NM+2&#10;bPNSmmirv94Iwh6HmfmGmS9bU4ob1a6wrOBzEIEgTq0uOFPwnXz1JyCcR9ZYWiYFd3KwXHQ7c4y1&#10;bfhIt5PPRICwi1FB7n0VS+nSnAy6ga2Ig3extUEfZJ1JXWMT4KaUwygaS4MFh4UcK1rnlP6drkbB&#10;blKtfvb20WTl9nd3Ppynm2TqlfrotasZCE+t/w+/23utYDQaD+H1Jj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21/vxQAAAN0AAAAPAAAAAAAAAAAAAAAAAJgCAABkcnMv&#10;ZG93bnJldi54bWxQSwUGAAAAAAQABAD1AAAAigMAAAAA&#10;" filled="f" stroked="f">
                  <v:textbox inset="0,0,0,0">
                    <w:txbxContent>
                      <w:p w:rsidR="00640318" w:rsidRDefault="00640318" w:rsidP="00087D05">
                        <w:pPr>
                          <w:spacing w:before="0" w:after="0"/>
                        </w:pPr>
                        <w:r>
                          <w:rPr>
                            <w:color w:val="001932"/>
                          </w:rPr>
                          <w:t>-30</w:t>
                        </w:r>
                      </w:p>
                    </w:txbxContent>
                  </v:textbox>
                </v:rect>
                <v:rect id="Rectangle 123" o:spid="_x0000_s1384" style="position:absolute;left:2060;top:7049;width:7233;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Kvo8YA&#10;AADdAAAADwAAAGRycy9kb3ducmV2LnhtbESP3WrCQBSE7wu+w3IEb4putCISXUWE0lAKYvy5PmSP&#10;STB7Nma3Sfr23ULBy2FmvmHW295UoqXGlZYVTCcRCOLM6pJzBefT+3gJwnlkjZVlUvBDDrabwcsa&#10;Y207PlKb+lwECLsYFRTe17GULivIoJvYmjh4N9sY9EE2udQNdgFuKjmLooU0WHJYKLCmfUHZPf02&#10;Crrs0F5PXx/y8HpNLD+Sxz69fCo1Gva7FQhPvX+G/9uJVjCfL97g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Kvo8YAAADdAAAADwAAAAAAAAAAAAAAAACYAgAAZHJz&#10;L2Rvd25yZXYueG1sUEsFBgAAAAAEAAQA9QAAAIsDAAAAAA==&#10;" filled="f" stroked="f"/>
                <v:line id="Line 124" o:spid="_x0000_s1385" style="position:absolute;visibility:visible;mso-wrap-style:square" from="2755,4865" to="2756,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2YsYAAADdAAAADwAAAGRycy9kb3ducmV2LnhtbESPQWsCMRSE74X+h/AKXkSzlUXKahQp&#10;FAqedGtpb4/Nc7OavCybqKu/3giFHoeZ+YaZL3tnxZm60HhW8DrOQBBXXjdcK/gqP0ZvIEJE1mg9&#10;k4IrBVgunp/mWGh/4Q2dt7EWCcKhQAUmxraQMlSGHIaxb4mTt/edw5hkV0vd4SXBnZWTLJtKhw2n&#10;BYMtvRuqjtuTU1Daw4rWv9aUm5/hbVdeb9n38KDU4KVfzUBE6uN/+K/9qRXk+TSHx5v0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Z9mLGAAAA3QAAAA8AAAAAAAAA&#10;AAAAAAAAoQIAAGRycy9kb3ducmV2LnhtbFBLBQYAAAAABAAEAPkAAACUAwAAAAA=&#10;" strokeweight=".65pt"/>
                <v:line id="Line 125" o:spid="_x0000_s1386" style="position:absolute;flip:x;visibility:visible;mso-wrap-style:square" from="2755,6068" to="5262,6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HGMQAAADdAAAADwAAAGRycy9kb3ducmV2LnhtbESPQWvCQBSE74X+h+UVequbiJUQ3YgV&#10;CvUYLRZvj+wzG5t9G7JbE/+9WxA8DjPfDLNcjbYVF+p941hBOklAEFdON1wr+N5/vmUgfEDW2Dom&#10;BVfysCqen5aYazdwSZddqEUsYZ+jAhNCl0vpK0MW/cR1xNE7ud5iiLKvpe5xiOW2ldMkmUuLDccF&#10;gx1tDFW/uz+rYLbepvbnaDP9YXDYuvZQnsuDUq8v43oBItAYHuE7/aUjN8ve4f9NfAK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McYxAAAAN0AAAAPAAAAAAAAAAAA&#10;AAAAAKECAABkcnMvZG93bnJldi54bWxQSwUGAAAAAAQABAD5AAAAkgMAAAAA&#10;" strokeweight=".65pt"/>
                <v:rect id="Rectangle 126" o:spid="_x0000_s1387" style="position:absolute;left:2431;top:5855;width:571;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nqwcYA&#10;AADdAAAADwAAAGRycy9kb3ducmV2LnhtbESP3WrCQBSE7wu+w3KE3hTdVEQkuooI0lAKYvy5PmSP&#10;STB7NmbXJH37bkHwcpiZb5jlujeVaKlxpWUFn+MIBHFmdcm5gtNxN5qDcB5ZY2WZFPySg/Vq8LbE&#10;WNuOD9SmPhcBwi5GBYX3dSylywoy6Ma2Jg7e1TYGfZBNLnWDXYCbSk6iaCYNlhwWCqxpW1B2Sx9G&#10;QZft28vx50vuPy6J5Xty36bnb6Xeh/1mAcJT71/hZzvRCqbT+Qz+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nqwcYAAADdAAAADwAAAAAAAAAAAAAAAACYAgAAZHJz&#10;L2Rvd25yZXYueG1sUEsFBgAAAAAEAAQA9QAAAIsDAAAAAA==&#10;" filled="f" stroked="f"/>
                <v:rect id="Rectangle 127" o:spid="_x0000_s1388" style="position:absolute;left:2480;top:5911;width:442;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AajcYA&#10;AADdAAAADwAAAGRycy9kb3ducmV2LnhtbESPS4vCQBCE78L+h6GFvenERdYYHUX2gR59gXprMm0S&#10;zPSEzKzJ+usdQfBYVNVX1HTemlJcqXaFZQWDfgSCOLW64EzBfvfbi0E4j6yxtEwK/snBfPbWmWKi&#10;bcMbum59JgKEXYIKcu+rREqX5mTQ9W1FHLyzrQ36IOtM6hqbADel/IiiT2mw4LCQY0VfOaWX7Z9R&#10;sIyrxXFlb01W/pyWh/Vh/L0be6Xeu+1iAsJT61/hZ3ulFQyH8Qgeb8IT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6AajcYAAADdAAAADwAAAAAAAAAAAAAAAACYAgAAZHJz&#10;L2Rvd25yZXYueG1sUEsFBgAAAAAEAAQA9QAAAIsDAAAAAA==&#10;" filled="f" stroked="f">
                  <v:textbox inset="0,0,0,0">
                    <w:txbxContent>
                      <w:p w:rsidR="00640318" w:rsidRDefault="00640318" w:rsidP="00087D05">
                        <w:pPr>
                          <w:spacing w:before="0" w:after="0"/>
                        </w:pPr>
                        <w:r>
                          <w:rPr>
                            <w:color w:val="001932"/>
                          </w:rPr>
                          <w:t>0</w:t>
                        </w:r>
                      </w:p>
                    </w:txbxContent>
                  </v:textbox>
                </v:rect>
                <v:rect id="Rectangle 128" o:spid="_x0000_s1389" style="position:absolute;left:3568;top:6068;width:57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bKMIA&#10;AADdAAAADwAAAGRycy9kb3ducmV2LnhtbERPy4rCMBTdC/5DuMJsRFMHEekYZRDEMghifawvzZ22&#10;THNTm9h2/t4sBJeH815telOJlhpXWlYwm0YgiDOrS84VXM67yRKE88gaK8uk4J8cbNbDwQpjbTs+&#10;UZv6XIQQdjEqKLyvYyldVpBBN7U1ceB+bWPQB9jkUjfYhXBTyc8oWkiDJYeGAmvaFpT9pQ+joMuO&#10;7e182Mvj+JZYvif3bXr9Uepj1H9/gfDU+7f45U60gvl8GeaGN+EJ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tsowgAAAN0AAAAPAAAAAAAAAAAAAAAAAJgCAABkcnMvZG93&#10;bnJldi54bWxQSwUGAAAAAAQABAD1AAAAhwMAAAAA&#10;" filled="f" stroked="f"/>
                <v:rect id="Rectangle 130" o:spid="_x0000_s1390" style="position:absolute;left:4775;top:6068;width:571;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Z+s8YA&#10;AADdAAAADwAAAGRycy9kb3ducmV2LnhtbESP3WrCQBSE7wu+w3IEb4puFCkaXUWE0lAKYvy5PmSP&#10;STB7Nma3Sfr23ULBy2FmvmHW295UoqXGlZYVTCcRCOLM6pJzBefT+3gBwnlkjZVlUvBDDrabwcsa&#10;Y207PlKb+lwECLsYFRTe17GULivIoJvYmjh4N9sY9EE2udQNdgFuKjmLojdpsOSwUGBN+4Kye/pt&#10;FHTZob2evj7k4fWaWH4kj316+VRqNOx3KxCeev8M/7cTrWA+Xyzh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Z+s8YAAADdAAAADwAAAAAAAAAAAAAAAACYAgAAZHJz&#10;L2Rvd25yZXYueG1sUEsFBgAAAAAEAAQA9QAAAIsDAAAAAA==&#10;" filled="f" stroked="f"/>
                <v:rect id="Rectangle 131" o:spid="_x0000_s1391" style="position:absolute;left:4846;top:6132;width:235;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AUJMQA&#10;AADdAAAADwAAAGRycy9kb3ducmV2LnhtbERPTWvCQBC9F/wPywjemk2LiEmzCaIVPbZaUG9DdpqE&#10;ZmdDdjXRX989FHp8vO+sGE0rbtS7xrKClygGQVxa3XCl4Ou4fV6CcB5ZY2uZFNzJQZFPnjJMtR34&#10;k24HX4kQwi5FBbX3XSqlK2sy6CLbEQfu2/YGfYB9JXWPQwg3rXyN44U02HBoqLGjdU3lz+FqFOyW&#10;3eq8t4+hat8vu9PHKdkcE6/UbDqu3kB4Gv2/+M+91wrm8yTsD2/C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QFCTEAAAA3QAAAA8AAAAAAAAAAAAAAAAAmAIAAGRycy9k&#10;b3ducmV2LnhtbFBLBQYAAAAABAAEAPUAAACJAwAAAAA=&#10;" filled="f" stroked="f">
                  <v:textbox inset="0,0,0,0">
                    <w:txbxContent>
                      <w:p w:rsidR="00640318" w:rsidRDefault="00640318" w:rsidP="00087D05">
                        <w:pPr>
                          <w:spacing w:before="0" w:after="0"/>
                        </w:pPr>
                        <w:r>
                          <w:rPr>
                            <w:color w:val="001932"/>
                          </w:rPr>
                          <w:t>6</w:t>
                        </w:r>
                      </w:p>
                    </w:txbxContent>
                  </v:textbox>
                </v:rect>
                <v:rect id="Rectangle 132" o:spid="_x0000_s1392" style="position:absolute;left:1583;top:4510;width:1352;height: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nkaMYA&#10;AADdAAAADwAAAGRycy9kb3ducmV2LnhtbESP3WrCQBSE7wu+w3IEb4puLFI0uooI0lAKYvy5PmSP&#10;STB7NmbXJH37bqHQy2FmvmFWm95UoqXGlZYVTCcRCOLM6pJzBefTfjwH4TyyxsoyKfgmB5v14GWF&#10;sbYdH6lNfS4ChF2MCgrv61hKlxVk0E1sTRy8m20M+iCbXOoGuwA3lXyLondpsOSwUGBNu4Kye/o0&#10;Crrs0F5PXx/y8HpNLD+Sxy69fCo1GvbbJQhPvf8P/7UTrWA2W0z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nkaMYAAADdAAAADwAAAAAAAAAAAAAAAACYAgAAZHJz&#10;L2Rvd25yZXYueG1sUEsFBgAAAAAEAAQA9QAAAIsDAAAAAA==&#10;" filled="f" stroked="f"/>
                <v:rect id="Rectangle 133" o:spid="_x0000_s1393" style="position:absolute;left:2134;top:4472;width:42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4vyMUA&#10;AADdAAAADwAAAGRycy9kb3ducmV2LnhtbESPQYvCMBSE74L/ITxhb5oqIrYaRdwVPboqqLdH82yL&#10;zUtpou36683Cwh6HmfmGmS9bU4on1a6wrGA4iEAQp1YXnCk4HTf9KQjnkTWWlknBDzlYLrqdOSba&#10;NvxNz4PPRICwS1BB7n2VSOnSnAy6ga2Ig3eztUEfZJ1JXWMT4KaUoyiaSIMFh4UcK1rnlN4PD6Ng&#10;O61Wl519NVn5dd2e9+f48xh7pT567WoGwlPr/8N/7Z1WMB7HI/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Di/IxQAAAN0AAAAPAAAAAAAAAAAAAAAAAJgCAABkcnMv&#10;ZG93bnJldi54bWxQSwUGAAAAAAQABAD1AAAAigMAAAAA&#10;" filled="f" stroked="f">
                  <v:textbox inset="0,0,0,0">
                    <w:txbxContent>
                      <w:p w:rsidR="00640318" w:rsidRDefault="00640318" w:rsidP="00087D05">
                        <w:pPr>
                          <w:spacing w:before="0" w:after="0"/>
                        </w:pPr>
                        <w:r>
                          <w:rPr>
                            <w:color w:val="001932"/>
                          </w:rPr>
                          <w:t>v</w:t>
                        </w:r>
                        <w:r>
                          <w:rPr>
                            <w:color w:val="001932"/>
                            <w:vertAlign w:val="subscript"/>
                          </w:rPr>
                          <w:t xml:space="preserve">H </w:t>
                        </w:r>
                      </w:p>
                    </w:txbxContent>
                  </v:textbox>
                </v:rect>
                <v:rect id="Rectangle 134" o:spid="_x0000_s1394" style="position:absolute;left:2431;top:4461;width:60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KKU8cA&#10;AADdAAAADwAAAGRycy9kb3ducmV2LnhtbESPQWvCQBSE74X+h+UVvNVNbZAkuorUih6tFlJvj+xr&#10;Epp9G7Krif31XUHocZiZb5j5cjCNuFDnassKXsYRCOLC6ppLBZ/HzXMCwnlkjY1lUnAlB8vF48Mc&#10;M217/qDLwZciQNhlqKDyvs2kdEVFBt3YtsTB+7adQR9kV0rdYR/gppGTKJpKgzWHhQpbequo+Dmc&#10;jYJt0q6+dva3L5v30zbf5+n6mHqlRk/DagbC0+D/w/f2TiuI4/QV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CilPHAAAA3QAAAA8AAAAAAAAAAAAAAAAAmAIAAGRy&#10;cy9kb3ducmV2LnhtbFBLBQYAAAAABAAEAPUAAACMAwAAAAA=&#10;" filled="f" stroked="f">
                  <v:textbox inset="0,0,0,0">
                    <w:txbxContent>
                      <w:p w:rsidR="00640318" w:rsidRPr="00087D05" w:rsidRDefault="00640318" w:rsidP="00087D05">
                        <w:pPr>
                          <w:spacing w:before="0" w:after="0"/>
                          <w:rPr>
                            <w:vertAlign w:val="superscript"/>
                          </w:rPr>
                        </w:pPr>
                        <w:r>
                          <w:rPr>
                            <w:color w:val="001932"/>
                          </w:rPr>
                          <w:t>/ m s</w:t>
                        </w:r>
                        <w:r>
                          <w:rPr>
                            <w:color w:val="001932"/>
                            <w:vertAlign w:val="superscript"/>
                          </w:rPr>
                          <w:t>-1</w:t>
                        </w:r>
                      </w:p>
                    </w:txbxContent>
                  </v:textbox>
                </v:rect>
                <v:rect id="Rectangle 137" o:spid="_x0000_s1395" style="position:absolute;left:5042;top:5935;width:99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5H8MYA&#10;AADdAAAADwAAAGRycy9kb3ducmV2LnhtbESPQWvCQBSE74L/YXlCL0U3LUHa1FVEKA0iSGP1/Mi+&#10;JsHs25jdJvHfu0LB4zAz3zCL1WBq0VHrKssKXmYRCOLc6ooLBT+Hz+kbCOeRNdaWScGVHKyW49EC&#10;E217/qYu84UIEHYJKii9bxIpXV6SQTezDXHwfm1r0AfZFlK32Ae4qeVrFM2lwYrDQokNbUrKz9mf&#10;UdDn++502H3J/fMptXxJL5vsuFXqaTKsP0B4Gvwj/N9OtYI4fo/h/i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5H8MYAAADdAAAADwAAAAAAAAAAAAAAAACYAgAAZHJz&#10;L2Rvd25yZXYueG1sUEsFBgAAAAAEAAQA9QAAAIsDAAAAAA==&#10;" filled="f" stroked="f"/>
                <v:rect id="Rectangle 138" o:spid="_x0000_s1396" style="position:absolute;left:5262;top:5797;width:636;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IPcUA&#10;AADdAAAADwAAAGRycy9kb3ducmV2LnhtbESPT4vCMBTE78J+h/AWvGm6oqJdo8iq6NF/oHt7NG/b&#10;ss1LaaKtfnojCB6HmfkNM5k1phBXqlxuWcFXNwJBnFidc6rgeFh1RiCcR9ZYWCYFN3Iwm360Jhhr&#10;W/OOrnufigBhF6OCzPsyltIlGRl0XVsSB+/PVgZ9kFUqdYV1gJtC9qJoKA3mHBYyLOkno+R/fzEK&#10;1qNyft7Ye50Wy9/1aXsaLw5jr1T7s5l/g/DU+Hf41d5oBf1B1Ifnm/A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QIg9xQAAAN0AAAAPAAAAAAAAAAAAAAAAAJgCAABkcnMv&#10;ZG93bnJldi54bWxQSwUGAAAAAAQABAD1AAAAigMAAAAA&#10;" filled="f" stroked="f">
                  <v:textbox inset="0,0,0,0">
                    <w:txbxContent>
                      <w:p w:rsidR="00640318" w:rsidRDefault="00640318" w:rsidP="00087D05">
                        <w:pPr>
                          <w:spacing w:before="0" w:after="0"/>
                        </w:pPr>
                        <w:r>
                          <w:rPr>
                            <w:color w:val="001932"/>
                          </w:rPr>
                          <w:t>t / s</w:t>
                        </w:r>
                      </w:p>
                    </w:txbxContent>
                  </v:textbox>
                </v:rect>
                <v:line id="Line 139" o:spid="_x0000_s1397" style="position:absolute;visibility:visible;mso-wrap-style:square" from="2755,5184" to="5042,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5xMcAAADdAAAADwAAAGRycy9kb3ducmV2LnhtbESPQUsDMRSE74L/ITyhl2ITpRVZm5Yi&#10;CEJP7VbR22Pz3GxNXpZN3G7765tCweMwM98w8+Xgneipi01gDQ8TBYK4CqbhWsOufLt/BhETskEX&#10;mDQcKcJycXszx8KEA2+o36ZaZAjHAjXYlNpCylhZ8hgnoSXO3k/oPKYsu1qaDg8Z7p18VOpJemw4&#10;L1hs6dVS9bv98xpKt1/R+tvZcvM1Pn2Ux5P6HO+1Ht0NqxcQiYb0H762342G6UzN4PImPw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67nExwAAAN0AAAAPAAAAAAAA&#10;AAAAAAAAAKECAABkcnMvZG93bnJldi54bWxQSwUGAAAAAAQABAD5AAAAlQMAAAAA&#10;" strokeweight=".65pt"/>
                <v:rect id="Rectangle 140" o:spid="_x0000_s1398" style="position:absolute;left:2364;top:4936;width:571;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vmBscA&#10;AADdAAAADwAAAGRycy9kb3ducmV2LnhtbESPzWrDMBCE74W+g9hALyWWW9IQHCuhBEpNCIQ6P+fF&#10;2tgm1sqxVNt9+ypQ6HGYmW+YdD2aRvTUudqygpcoBkFcWF1zqeB4+JguQDiPrLGxTAp+yMF69fiQ&#10;YqLtwF/U574UAcIuQQWV920ipSsqMugi2xIH72I7gz7IrpS6wyHATSNf43guDdYcFipsaVNRcc2/&#10;jYKh2Pfnw+5T7p/PmeVbdtvkp61ST5PxfQnC0+j/w3/tTCuYvcVzuL8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75gbHAAAA3QAAAA8AAAAAAAAAAAAAAAAAmAIAAGRy&#10;cy9kb3ducmV2LnhtbFBLBQYAAAAABAAEAPUAAACMAwAAAAA=&#10;" filled="f" stroked="f"/>
                <v:rect id="Rectangle 141" o:spid="_x0000_s1399" style="position:absolute;left:2457;top:5018;width:299;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IWSscA&#10;AADdAAAADwAAAGRycy9kb3ducmV2LnhtbESPT2vCQBTE7wW/w/KE3uqmUq1JXUX8gx5tLKS9PbKv&#10;STD7NmRXk/bTdwuCx2FmfsPMl72pxZVaV1lW8DyKQBDnVldcKPg47Z5mIJxH1lhbJgU/5GC5GDzM&#10;MdG243e6pr4QAcIuQQWl900ipctLMuhGtiEO3rdtDfog20LqFrsAN7UcR9FUGqw4LJTY0Lqk/Jxe&#10;jIL9rFl9HuxvV9Tbr312zOLNKfZKPQ771RsIT72/h2/tg1bwMole4f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SFkrHAAAA3QAAAA8AAAAAAAAAAAAAAAAAmAIAAGRy&#10;cy9kb3ducmV2LnhtbFBLBQYAAAAABAAEAPUAAACMAwAAAAA=&#10;" filled="f" stroked="f">
                  <v:textbox inset="0,0,0,0">
                    <w:txbxContent>
                      <w:p w:rsidR="00640318" w:rsidRDefault="00640318" w:rsidP="00087D05">
                        <w:pPr>
                          <w:spacing w:before="0" w:after="0"/>
                        </w:pPr>
                        <w:r>
                          <w:rPr>
                            <w:color w:val="001932"/>
                          </w:rPr>
                          <w:t>40</w:t>
                        </w:r>
                      </w:p>
                    </w:txbxContent>
                  </v:textbox>
                </v:rect>
                <v:line id="Line 142" o:spid="_x0000_s1400" style="position:absolute;visibility:visible;mso-wrap-style:square" from="6702,4838" to="6703,7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WsQAAADdAAAADwAAAGRycy9kb3ducmV2LnhtbERPTWsCMRC9C/0PYQq9iCYVLbI1ihQK&#10;Qk+6trS3YTPdrE0myybV1V9vDoLHx/terHrvxJG62ATW8DxWIIirYBquNezL99EcREzIBl1g0nCm&#10;CKvlw2CBhQkn3tJxl2qRQzgWqMGm1BZSxsqSxzgOLXHmfkPnMWXY1dJ0eMrh3smJUi/SY8O5wWJL&#10;b5aqv92/11C6w5o+fpwtt9/Dy2d5vqiv4UHrp8d+/QoiUZ/u4pt7YzRMZyrPzW/yE5D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6hZaxAAAAN0AAAAPAAAAAAAAAAAA&#10;AAAAAKECAABkcnMvZG93bnJldi54bWxQSwUGAAAAAAQABAD5AAAAkgMAAAAA&#10;" strokeweight=".65pt"/>
                <v:line id="Line 143" o:spid="_x0000_s1401" style="position:absolute;flip:x;visibility:visible;mso-wrap-style:square" from="6702,6041" to="9209,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PB2sUAAADdAAAADwAAAGRycy9kb3ducmV2LnhtbESPQWvCQBSE70L/w/IK3nSTopJG12AL&#10;BT3GFou3R/Y1mzb7NmS3Jv57t1DwOMx8M8ymGG0rLtT7xrGCdJ6AIK6cbrhW8PH+NstA+ICssXVM&#10;Cq7kodg+TDaYazdwSZdjqEUsYZ+jAhNCl0vpK0MW/dx1xNH7cr3FEGVfS93jEMttK5+SZCUtNhwX&#10;DHb0aqj6Of5aBYvdIbWfZ5vpF4PDwbWn8rs8KTV9HHdrEIHGcA//03sduWXyDH9v4hOQ2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PB2sUAAADdAAAADwAAAAAAAAAA&#10;AAAAAAChAgAAZHJzL2Rvd25yZXYueG1sUEsFBgAAAAAEAAQA+QAAAJMDAAAAAA==&#10;" strokeweight=".65pt"/>
                <v:rect id="Rectangle 144" o:spid="_x0000_s1402" style="position:absolute;left:6378;top:5828;width:571;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dNNMQA&#10;AADdAAAADwAAAGRycy9kb3ducmV2LnhtbERPy2rCQBTdF/yH4QrdFJ2ktCLRMYggDaUgxsf6krkm&#10;wcydmJkm6d93FoUuD+e9TkfTiJ46V1tWEM8jEMSF1TWXCs6n/WwJwnlkjY1lUvBDDtLN5GmNibYD&#10;H6nPfSlCCLsEFVTet4mUrqjIoJvbljhwN9sZ9AF2pdQdDiHcNPI1ihbSYM2hocKWdhUV9/zbKBiK&#10;Q389fX3Iw8s1s/zIHrv88qnU83TcrkB4Gv2/+M+daQVv73HYH96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HTTTEAAAA3QAAAA8AAAAAAAAAAAAAAAAAmAIAAGRycy9k&#10;b3ducmV2LnhtbFBLBQYAAAAABAAEAPUAAACJAwAAAAA=&#10;" filled="f" stroked="f"/>
                <v:rect id="Rectangle 145" o:spid="_x0000_s1403" style="position:absolute;left:6399;top:5910;width:304;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69eMYA&#10;AADdAAAADwAAAGRycy9kb3ducmV2LnhtbESPT2vCQBTE7wW/w/KE3uompRaNriJV0WP9A+rtkX0m&#10;wezbkF1N9NO7hYLHYWZ+w4ynrSnFjWpXWFYQ9yIQxKnVBWcK9rvlxwCE88gaS8uk4E4OppPO2xgT&#10;bRve0G3rMxEg7BJUkHtfJVK6NCeDrmcr4uCdbW3QB1lnUtfYBLgp5WcUfUuDBYeFHCv6ySm9bK9G&#10;wWpQzY5r+2iycnFaHX4Pw/lu6JV677azEQhPrX+F/9trreCrH8fw9yY8AT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69eMYAAADdAAAADwAAAAAAAAAAAAAAAACYAgAAZHJz&#10;L2Rvd25yZXYueG1sUEsFBgAAAAAEAAQA9QAAAIsDAAAAAA==&#10;" filled="f" stroked="f">
                  <v:textbox inset="0,0,0,0">
                    <w:txbxContent>
                      <w:p w:rsidR="00640318" w:rsidRDefault="00640318" w:rsidP="00087D05">
                        <w:pPr>
                          <w:spacing w:before="0" w:after="0"/>
                        </w:pPr>
                        <w:r>
                          <w:rPr>
                            <w:color w:val="001932"/>
                          </w:rPr>
                          <w:t>0</w:t>
                        </w:r>
                      </w:p>
                    </w:txbxContent>
                  </v:textbox>
                </v:rect>
                <v:rect id="Rectangle 146" o:spid="_x0000_s1404" style="position:absolute;left:7515;top:6041;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l22MYA&#10;AADdAAAADwAAAGRycy9kb3ducmV2LnhtbESP3WrCQBSE7wu+w3IEb4pulFYkuooIYigFMf5cH7LH&#10;JJg9G7PbJH37bqHQy2FmvmFWm95UoqXGlZYVTCcRCOLM6pJzBZfzfrwA4TyyxsoyKfgmB5v14GWF&#10;sbYdn6hNfS4ChF2MCgrv61hKlxVk0E1sTRy8u20M+iCbXOoGuwA3lZxF0VwaLDksFFjTrqDskX4Z&#10;BV12bG/nz4M8vt4Sy8/kuUuvH0qNhv12CcJT7//Df+1EK3h7n87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l22MYAAADdAAAADwAAAAAAAAAAAAAAAACYAgAAZHJz&#10;L2Rvd25yZXYueG1sUEsFBgAAAAAEAAQA9QAAAIsDAAAAAA==&#10;" filled="f" stroked="f"/>
                <v:rect id="Rectangle 147" o:spid="_x0000_s1405" style="position:absolute;left:7914;top:6027;width:235;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CGlMYA&#10;AADdAAAADwAAAGRycy9kb3ducmV2LnhtbESPQWvCQBSE74L/YXmCN91Ya9HUVUQterRaUG+P7GsS&#10;mn0bsquJ/npXEHocZuYbZjpvTCGuVLncsoJBPwJBnFidc6rg5/DVG4NwHlljYZkU3MjBfNZuTTHW&#10;tuZvuu59KgKEXYwKMu/LWEqXZGTQ9W1JHLxfWxn0QVap1BXWAW4K+RZFH9JgzmEhw5KWGSV/+4tR&#10;sBmXi9PW3uu0WJ83x91xsjpMvFLdTrP4BOGp8f/hV3urFbyPBk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CGlMYAAADdAAAADwAAAAAAAAAAAAAAAACYAgAAZHJz&#10;L2Rvd25yZXYueG1sUEsFBgAAAAAEAAQA9QAAAIsDAAAAAA==&#10;" filled="f" stroked="f">
                  <v:textbox inset="0,0,0,0">
                    <w:txbxContent>
                      <w:p w:rsidR="00640318" w:rsidRDefault="00640318" w:rsidP="00087D05">
                        <w:pPr>
                          <w:spacing w:before="0" w:after="0"/>
                        </w:pPr>
                        <w:r>
                          <w:rPr>
                            <w:color w:val="001932"/>
                          </w:rPr>
                          <w:t>3</w:t>
                        </w:r>
                      </w:p>
                    </w:txbxContent>
                  </v:textbox>
                </v:rect>
                <v:rect id="Rectangle 148" o:spid="_x0000_s1406" style="position:absolute;left:8723;top:6041;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LN8YA&#10;AADdAAAADwAAAGRycy9kb3ducmV2LnhtbESP3WrCQBSE7wu+w3IEb4puLFYkuooI0lAKYvy5PmSP&#10;STB7NmbXJH37bqHQy2FmvmFWm95UoqXGlZYVTCcRCOLM6pJzBefTfrwA4TyyxsoyKfgmB5v14GWF&#10;sbYdH6lNfS4ChF2MCgrv61hKlxVk0E1sTRy8m20M+iCbXOoGuwA3lXyLork0WHJYKLCmXUHZPX0a&#10;BV12aK+nrw95eL0mlh/JY5dePpUaDfvtEoSn3v+H/9qJVjB7n87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xLN8YAAADdAAAADwAAAAAAAAAAAAAAAACYAgAAZHJz&#10;L2Rvd25yZXYueG1sUEsFBgAAAAAEAAQA9QAAAIsDAAAAAA==&#10;" filled="f" stroked="f"/>
                <v:rect id="Rectangle 149" o:spid="_x0000_s1407" style="position:absolute;left:8849;top:6038;width:442;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W7e8YA&#10;AADdAAAADwAAAGRycy9kb3ducmV2LnhtbESPT4vCMBTE78J+h/AWvGmqqGg1iqyKHv2z4O7t0Tzb&#10;ss1LaaKtfnojCHscZuY3zGzRmELcqHK5ZQW9bgSCOLE651TB92nTGYNwHlljYZkU3MnBYv7RmmGs&#10;bc0Huh19KgKEXYwKMu/LWEqXZGTQdW1JHLyLrQz6IKtU6grrADeF7EfRSBrMOSxkWNJXRsnf8WoU&#10;bMfl8mdnH3VarH+35/15sjpNvFLtz2Y5BeGp8f/hd3unFQyGvSG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W7e8YAAADdAAAADwAAAAAAAAAAAAAAAACYAgAAZHJz&#10;L2Rvd25yZXYueG1sUEsFBgAAAAAEAAQA9QAAAIsDAAAAAA==&#10;" filled="f" stroked="f">
                  <v:textbox inset="0,0,0,0">
                    <w:txbxContent>
                      <w:p w:rsidR="00640318" w:rsidRDefault="00640318" w:rsidP="00087D05">
                        <w:pPr>
                          <w:spacing w:before="0" w:after="0"/>
                        </w:pPr>
                        <w:r>
                          <w:rPr>
                            <w:color w:val="001932"/>
                          </w:rPr>
                          <w:t>6</w:t>
                        </w:r>
                      </w:p>
                    </w:txbxContent>
                  </v:textbox>
                </v:rect>
                <v:rect id="Rectangle 150" o:spid="_x0000_s1408" style="position:absolute;left:5530;top:4483;width:135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Jw28YA&#10;AADdAAAADwAAAGRycy9kb3ducmV2LnhtbESPQWvCQBSE7wX/w/KEXkrdKFZKdBURxCCCNFbPj+xr&#10;Epp9G7PbJP57Vyh4HGbmG2ax6k0lWmpcaVnBeBSBIM6sLjlX8H3avn+CcB5ZY2WZFNzIwWo5eFlg&#10;rG3HX9SmPhcBwi5GBYX3dSylywoy6Ea2Jg7ej20M+iCbXOoGuwA3lZxE0UwaLDksFFjTpqDsN/0z&#10;Crrs2F5Oh508vl0Sy9fkuknPe6Veh/16DsJT75/h/3aiFUw/xj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Jw28YAAADdAAAADwAAAAAAAAAAAAAAAACYAgAAZHJz&#10;L2Rvd25yZXYueG1sUEsFBgAAAAAEAAQA9QAAAIsDAAAAAA==&#10;" filled="f" stroked="f"/>
                <v:rect id="Rectangle 151" o:spid="_x0000_s1409" style="position:absolute;left:6399;top:4493;width:111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uAl8YA&#10;AADdAAAADwAAAGRycy9kb3ducmV2LnhtbESPQWvCQBSE74L/YXmCN91YrNXUVUQterRaUG+P7GsS&#10;mn0bsquJ/npXEHocZuYbZjpvTCGuVLncsoJBPwJBnFidc6rg5/DVG4NwHlljYZkU3MjBfNZuTTHW&#10;tuZvuu59KgKEXYwKMu/LWEqXZGTQ9W1JHLxfWxn0QVap1BXWAW4K+RZFI2kw57CQYUnLjJK//cUo&#10;2IzLxWlr73VarM+b4+44WR0mXqlup1l8gvDU+P/wq73VCobvgw9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uAl8YAAADdAAAADwAAAAAAAAAAAAAAAACYAgAAZHJz&#10;L2Rvd25yZXYueG1sUEsFBgAAAAAEAAQA9QAAAIsDAAAAAA==&#10;" filled="f" stroked="f">
                  <v:textbox inset="0,0,0,0">
                    <w:txbxContent>
                      <w:p w:rsidR="00640318" w:rsidRPr="00087D05" w:rsidRDefault="00640318" w:rsidP="00087D05">
                        <w:pPr>
                          <w:spacing w:before="0" w:after="0"/>
                          <w:rPr>
                            <w:vertAlign w:val="superscript"/>
                          </w:rPr>
                        </w:pPr>
                        <w:r>
                          <w:rPr>
                            <w:color w:val="001932"/>
                          </w:rPr>
                          <w:t>v</w:t>
                        </w:r>
                        <w:r>
                          <w:rPr>
                            <w:color w:val="001932"/>
                            <w:vertAlign w:val="subscript"/>
                          </w:rPr>
                          <w:t>v</w:t>
                        </w:r>
                        <w:r>
                          <w:rPr>
                            <w:color w:val="001932"/>
                          </w:rPr>
                          <w:t xml:space="preserve"> / m s</w:t>
                        </w:r>
                        <w:r>
                          <w:rPr>
                            <w:color w:val="001932"/>
                            <w:vertAlign w:val="superscript"/>
                          </w:rPr>
                          <w:t>-1</w:t>
                        </w:r>
                      </w:p>
                    </w:txbxContent>
                  </v:textbox>
                </v:rect>
                <v:rect id="Rectangle 154" o:spid="_x0000_s1410" style="position:absolute;left:9209;top:5935;width:99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FBMsQA&#10;AADdAAAADwAAAGRycy9kb3ducmV2LnhtbERPy2rCQBTdF/yH4QrdFJ2ktCLRMYggDaUgxsf6krkm&#10;wcydmJkm6d93FoUuD+e9TkfTiJ46V1tWEM8jEMSF1TWXCs6n/WwJwnlkjY1lUvBDDtLN5GmNibYD&#10;H6nPfSlCCLsEFVTet4mUrqjIoJvbljhwN9sZ9AF2pdQdDiHcNPI1ihbSYM2hocKWdhUV9/zbKBiK&#10;Q389fX3Iw8s1s/zIHrv88qnU83TcrkB4Gv2/+M+daQVv73GYG96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xQTLEAAAA3QAAAA8AAAAAAAAAAAAAAAAAmAIAAGRycy9k&#10;b3ducmV2LnhtbFBLBQYAAAAABAAEAPUAAACJAwAAAAA=&#10;" filled="f" stroked="f"/>
                <v:rect id="Rectangle 155" o:spid="_x0000_s1411" style="position:absolute;left:9293;top:5867;width:482;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ixfscA&#10;AADdAAAADwAAAGRycy9kb3ducmV2LnhtbESPT2vCQBTE74LfYXmCN91YrCQxq0j/oEerhdTbI/ua&#10;hGbfhuzWpP30XUHocZiZ3zDZdjCNuFLnassKFvMIBHFhdc2lgvfz6ywG4TyyxsYyKfghB9vNeJRh&#10;qm3Pb3Q9+VIECLsUFVTet6mUrqjIoJvbljh4n7Yz6IPsSqk77APcNPIhilbSYM1hocKWnioqvk7f&#10;RsE+bncfB/vbl83LZZ8f8+T5nHilppNhtwbhafD/4Xv7oBUsHxcJ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YsX7HAAAA3QAAAA8AAAAAAAAAAAAAAAAAmAIAAGRy&#10;cy9kb3ducmV2LnhtbFBLBQYAAAAABAAEAPUAAACMAwAAAAA=&#10;" filled="f" stroked="f">
                  <v:textbox inset="0,0,0,0">
                    <w:txbxContent>
                      <w:p w:rsidR="00640318" w:rsidRDefault="00640318" w:rsidP="00087D05">
                        <w:pPr>
                          <w:spacing w:before="0" w:after="0"/>
                        </w:pPr>
                        <w:r>
                          <w:rPr>
                            <w:color w:val="001932"/>
                          </w:rPr>
                          <w:t>t / s</w:t>
                        </w:r>
                      </w:p>
                    </w:txbxContent>
                  </v:textbox>
                </v:rect>
                <v:line id="Line 156" o:spid="_x0000_s1412" style="position:absolute;visibility:visible;mso-wrap-style:square" from="6702,5158" to="8989,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lGPMMAAADdAAAADwAAAGRycy9kb3ducmV2LnhtbERPTWsCMRC9C/6HMIVeRLNKlbI1ighC&#10;oSddlXobNtPN2mSybFJd/fXNQfD4eN/zZeesuFAbas8KxqMMBHHpdc2Vgn2xGb6DCBFZo/VMCm4U&#10;YLno9+aYa3/lLV12sRIphEOOCkyMTS5lKA05DCPfECfux7cOY4JtJXWL1xTurJxk2Uw6rDk1GGxo&#10;baj83f05BYU9r+jrZE2x/R7cD8Xtnh0HZ6VeX7rVB4hIXXyKH+5PreBtOkn705v0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pRjzDAAAA3QAAAA8AAAAAAAAAAAAA&#10;AAAAoQIAAGRycy9kb3ducmV2LnhtbFBLBQYAAAAABAAEAPkAAACRAwAAAAA=&#10;" strokeweight=".65pt"/>
                <v:rect id="Rectangle 157" o:spid="_x0000_s1413" style="position:absolute;left:6312;top:4909;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ciEsYA&#10;AADdAAAADwAAAGRycy9kb3ducmV2LnhtbESP3WrCQBSE7wu+w3IEb4pulFYkuooIYigFMf5cH7LH&#10;JJg9G7PbJH37bqHQy2FmvmFWm95UoqXGlZYVTCcRCOLM6pJzBZfzfrwA4TyyxsoyKfgmB5v14GWF&#10;sbYdn6hNfS4ChF2MCgrv61hKlxVk0E1sTRy8u20M+iCbXOoGuwA3lZxF0VwaLDksFFjTrqDskX4Z&#10;BV12bG/nz4M8vt4Sy8/kuUuvH0qNhv12CcJT7//Df+1EK3h7n03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ciEsYAAADdAAAADwAAAAAAAAAAAAAAAACYAgAAZHJz&#10;L2Rvd25yZXYueG1sUEsFBgAAAAAEAAQA9QAAAIsDAAAAAA==&#10;" filled="f" stroked="f"/>
                <v:rect id="Rectangle 158" o:spid="_x0000_s1414" style="position:absolute;left:6316;top:5052;width:60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DpsscA&#10;AADdAAAADwAAAGRycy9kb3ducmV2LnhtbESPQWvCQBSE74X+h+UVems2DVVidBWpih6tFlJvj+xr&#10;Epp9G7Krif31XUHocZiZb5jZYjCNuFDnassKXqMYBHFhdc2lgs/j5iUF4TyyxsYyKbiSg8X88WGG&#10;mbY9f9Dl4EsRIOwyVFB532ZSuqIigy6yLXHwvm1n0AfZlVJ32Ae4aWQSx2NpsOawUGFL7xUVP4ez&#10;UbBN2+XXzv72ZbM+bfN9PlkdJ16p56dhOQXhafD/4Xt7pxW8jZIE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Q6bLHAAAA3QAAAA8AAAAAAAAAAAAAAAAAmAIAAGRy&#10;cy9kb3ducmV2LnhtbFBLBQYAAAAABAAEAPUAAACMAwAAAAA=&#10;" filled="f" stroked="f">
                  <v:textbox inset="0,0,0,0">
                    <w:txbxContent>
                      <w:p w:rsidR="00640318" w:rsidRDefault="00640318" w:rsidP="00087D05">
                        <w:pPr>
                          <w:spacing w:before="0" w:after="0"/>
                        </w:pPr>
                        <w:r>
                          <w:rPr>
                            <w:color w:val="001932"/>
                          </w:rPr>
                          <w:t>30</w:t>
                        </w:r>
                      </w:p>
                    </w:txbxContent>
                  </v:textbox>
                </v:rect>
                <v:rect id="Rectangle 159" o:spid="_x0000_s1415" style="position:absolute;left:6234;top:6681;width:768;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kZ/scA&#10;AADdAAAADwAAAGRycy9kb3ducmV2LnhtbESP3WrCQBSE7wt9h+UUvCm60bYi0VVEEEMpSOPP9SF7&#10;TILZszG7JunbdwtCL4eZ+YZZrHpTiZYaV1pWMB5FIIgzq0vOFRwP2+EMhPPIGivLpOCHHKyWz08L&#10;jLXt+Jva1OciQNjFqKDwvo6ldFlBBt3I1sTBu9jGoA+yyaVusAtwU8lJFE2lwZLDQoE1bQrKrund&#10;KOiyfXs+fO3k/vWcWL4lt016+lRq8NKv5yA89f4//GgnWsH7x+Q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5Gf7HAAAA3QAAAA8AAAAAAAAAAAAAAAAAmAIAAGRy&#10;cy9kb3ducmV2LnhtbFBLBQYAAAAABAAEAPUAAACMAwAAAAA=&#10;" filled="f" stroked="f"/>
                <v:rect id="Rectangle 162" o:spid="_x0000_s1416" style="position:absolute;left:2060;top:7049;width:7233;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CBiscA&#10;AADdAAAADwAAAGRycy9kb3ducmV2LnhtbESPQWvCQBSE7wX/w/KEXkqzUbSUmFVEKA1SEGP1/Mi+&#10;JqHZtzG7TeK/7wqFHoeZ+YZJN6NpRE+dqy0rmEUxCOLC6ppLBZ+nt+dXEM4ja2wsk4IbOdisJw8p&#10;JtoOfKQ+96UIEHYJKqi8bxMpXVGRQRfZljh4X7Yz6IPsSqk7HALcNHIexy/SYM1hocKWdhUV3/mP&#10;UTAUh/5y+niXh6dLZvmaXXf5ea/U43TcrkB4Gv1/+K+daQWL5XwB9zfh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QgYrHAAAA3QAAAA8AAAAAAAAAAAAAAAAAmAIAAGRy&#10;cy9kb3ducmV2LnhtbFBLBQYAAAAABAAEAPUAAACMAwAAAAA=&#10;" filled="f" stroked="f"/>
                <w10:wrap type="topAndBottom"/>
              </v:group>
            </w:pict>
          </mc:Fallback>
        </mc:AlternateContent>
      </w:r>
      <w:r w:rsidR="00A625D6" w:rsidRPr="00123062">
        <w:rPr>
          <w:noProof/>
        </w:rPr>
        <w:t>Velocity - time graphs for the flight are shown below</w:t>
      </w:r>
    </w:p>
    <w:p w:rsidR="00A625D6" w:rsidRPr="00123062" w:rsidRDefault="00A625D6" w:rsidP="003638EB">
      <w:pPr>
        <w:pStyle w:val="ListParagraph"/>
        <w:numPr>
          <w:ilvl w:val="0"/>
          <w:numId w:val="6"/>
        </w:numPr>
        <w:tabs>
          <w:tab w:val="left" w:pos="426"/>
        </w:tabs>
        <w:ind w:left="284" w:firstLine="0"/>
        <w:rPr>
          <w:noProof/>
        </w:rPr>
      </w:pPr>
      <w:r w:rsidRPr="00123062">
        <w:rPr>
          <w:noProof/>
        </w:rPr>
        <w:t>Describe the horizontal and vertical motions of the projectile.</w:t>
      </w:r>
    </w:p>
    <w:p w:rsidR="00A625D6" w:rsidRPr="00123062" w:rsidRDefault="00A625D6" w:rsidP="003638EB">
      <w:pPr>
        <w:pStyle w:val="ListParagraph"/>
        <w:numPr>
          <w:ilvl w:val="0"/>
          <w:numId w:val="6"/>
        </w:numPr>
        <w:tabs>
          <w:tab w:val="left" w:pos="709"/>
        </w:tabs>
        <w:ind w:left="709" w:hanging="425"/>
        <w:rPr>
          <w:noProof/>
        </w:rPr>
      </w:pPr>
      <w:r w:rsidRPr="00123062">
        <w:rPr>
          <w:noProof/>
        </w:rPr>
        <w:t>Use a vector diagram to find the speed and angle at which the projectile was fired from point A.</w:t>
      </w:r>
    </w:p>
    <w:p w:rsidR="00A625D6" w:rsidRPr="00123062" w:rsidRDefault="00A625D6" w:rsidP="003638EB">
      <w:pPr>
        <w:pStyle w:val="ListParagraph"/>
        <w:numPr>
          <w:ilvl w:val="0"/>
          <w:numId w:val="6"/>
        </w:numPr>
        <w:tabs>
          <w:tab w:val="left" w:pos="426"/>
        </w:tabs>
        <w:ind w:left="284" w:firstLine="0"/>
        <w:rPr>
          <w:noProof/>
        </w:rPr>
      </w:pPr>
      <w:r w:rsidRPr="00123062">
        <w:rPr>
          <w:noProof/>
        </w:rPr>
        <w:t>Find the speed at position C.  Explain why this is the smallest speed of the projectile.</w:t>
      </w:r>
    </w:p>
    <w:p w:rsidR="00A625D6" w:rsidRPr="00123062" w:rsidRDefault="00A625D6" w:rsidP="003638EB">
      <w:pPr>
        <w:pStyle w:val="ListParagraph"/>
        <w:numPr>
          <w:ilvl w:val="0"/>
          <w:numId w:val="6"/>
        </w:numPr>
        <w:tabs>
          <w:tab w:val="left" w:pos="426"/>
        </w:tabs>
        <w:ind w:left="284" w:firstLine="0"/>
        <w:rPr>
          <w:noProof/>
        </w:rPr>
      </w:pPr>
      <w:r w:rsidRPr="00123062">
        <w:rPr>
          <w:noProof/>
        </w:rPr>
        <w:t>Calculate the height above the ground of point C.</w:t>
      </w:r>
    </w:p>
    <w:p w:rsidR="00A625D6" w:rsidRPr="00123062" w:rsidRDefault="00A625D6" w:rsidP="003638EB">
      <w:pPr>
        <w:pStyle w:val="ListParagraph"/>
        <w:numPr>
          <w:ilvl w:val="0"/>
          <w:numId w:val="6"/>
        </w:numPr>
        <w:tabs>
          <w:tab w:val="left" w:pos="426"/>
        </w:tabs>
        <w:ind w:left="284" w:firstLine="0"/>
        <w:rPr>
          <w:noProof/>
        </w:rPr>
      </w:pPr>
      <w:r w:rsidRPr="00123062">
        <w:rPr>
          <w:noProof/>
        </w:rPr>
        <w:t>Find the range AB.</w:t>
      </w:r>
    </w:p>
    <w:p w:rsidR="00087D05" w:rsidRPr="00123062" w:rsidRDefault="00637E21" w:rsidP="00537678">
      <w:pPr>
        <w:rPr>
          <w:noProof/>
        </w:rPr>
      </w:pPr>
      <w:r w:rsidRPr="00123062">
        <w:rPr>
          <w:noProof/>
        </w:rPr>
        <w:t>Answer</w:t>
      </w:r>
    </w:p>
    <w:p w:rsidR="00A625D6" w:rsidRPr="00123062" w:rsidRDefault="00A625D6" w:rsidP="003638EB">
      <w:pPr>
        <w:pStyle w:val="ListParagraph"/>
        <w:numPr>
          <w:ilvl w:val="0"/>
          <w:numId w:val="7"/>
        </w:numPr>
        <w:ind w:left="0"/>
        <w:rPr>
          <w:noProof/>
        </w:rPr>
      </w:pPr>
      <w:r w:rsidRPr="00123062">
        <w:rPr>
          <w:noProof/>
        </w:rPr>
        <w:t>The horizontal motion is a constant speed ( 40 m s</w:t>
      </w:r>
      <w:r w:rsidRPr="00123062">
        <w:rPr>
          <w:noProof/>
          <w:vertAlign w:val="superscript"/>
        </w:rPr>
        <w:t>-1</w:t>
      </w:r>
      <w:r w:rsidRPr="00123062">
        <w:rPr>
          <w:noProof/>
        </w:rPr>
        <w:t xml:space="preserve">). The vertical motion is a constant acceleration ( </w:t>
      </w:r>
      <w:r w:rsidR="00DA5C25" w:rsidRPr="00123062">
        <w:rPr>
          <w:noProof/>
        </w:rPr>
        <w:t>9.8</w:t>
      </w:r>
      <w:r w:rsidRPr="00123062">
        <w:rPr>
          <w:noProof/>
        </w:rPr>
        <w:t xml:space="preserve"> m s</w:t>
      </w:r>
      <w:r w:rsidRPr="00123062">
        <w:rPr>
          <w:noProof/>
          <w:vertAlign w:val="superscript"/>
        </w:rPr>
        <w:t>-2</w:t>
      </w:r>
      <w:r w:rsidRPr="00123062">
        <w:rPr>
          <w:noProof/>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4"/>
        <w:gridCol w:w="4120"/>
        <w:gridCol w:w="274"/>
        <w:gridCol w:w="3227"/>
      </w:tblGrid>
      <w:tr w:rsidR="00637E21" w:rsidRPr="00123062" w:rsidTr="00637E21">
        <w:tc>
          <w:tcPr>
            <w:tcW w:w="664" w:type="dxa"/>
          </w:tcPr>
          <w:p w:rsidR="00637E21" w:rsidRPr="00123062" w:rsidRDefault="00637E21" w:rsidP="003638EB">
            <w:pPr>
              <w:pStyle w:val="ListParagraph"/>
              <w:numPr>
                <w:ilvl w:val="0"/>
                <w:numId w:val="7"/>
              </w:numPr>
              <w:ind w:left="0" w:firstLine="0"/>
              <w:rPr>
                <w:noProof/>
              </w:rPr>
            </w:pPr>
            <w:r w:rsidRPr="00123062">
              <w:rPr>
                <w:noProof/>
              </w:rPr>
              <w:t xml:space="preserve"> </w:t>
            </w:r>
          </w:p>
        </w:tc>
        <w:tc>
          <w:tcPr>
            <w:tcW w:w="4120" w:type="dxa"/>
          </w:tcPr>
          <w:p w:rsidR="00637E21" w:rsidRPr="00123062" w:rsidRDefault="00637E21" w:rsidP="00537678">
            <w:pPr>
              <w:pStyle w:val="ListParagraph"/>
              <w:ind w:left="0"/>
              <w:rPr>
                <w:b/>
                <w:i/>
                <w:noProof/>
              </w:rPr>
            </w:pPr>
            <w:r w:rsidRPr="00123062">
              <w:rPr>
                <w:b/>
                <w:i/>
                <w:noProof/>
                <w:color w:val="E26206" w:themeColor="accent6" w:themeShade="BF"/>
                <w:lang w:eastAsia="en-GB"/>
              </w:rPr>
              <mc:AlternateContent>
                <mc:Choice Requires="wpg">
                  <w:drawing>
                    <wp:anchor distT="0" distB="0" distL="114300" distR="114300" simplePos="0" relativeHeight="251720704" behindDoc="0" locked="0" layoutInCell="1" allowOverlap="1" wp14:anchorId="793205F9" wp14:editId="0F1C173F">
                      <wp:simplePos x="0" y="0"/>
                      <wp:positionH relativeFrom="column">
                        <wp:posOffset>103505</wp:posOffset>
                      </wp:positionH>
                      <wp:positionV relativeFrom="paragraph">
                        <wp:posOffset>140335</wp:posOffset>
                      </wp:positionV>
                      <wp:extent cx="2065655" cy="1114425"/>
                      <wp:effectExtent l="19050" t="38100" r="0" b="9525"/>
                      <wp:wrapTopAndBottom/>
                      <wp:docPr id="4525" name="Group 4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1114425"/>
                                <a:chOff x="3312" y="1872"/>
                                <a:chExt cx="3744" cy="2160"/>
                              </a:xfrm>
                            </wpg:grpSpPr>
                            <wpg:grpSp>
                              <wpg:cNvPr id="4526" name="Group 164"/>
                              <wpg:cNvGrpSpPr>
                                <a:grpSpLocks/>
                              </wpg:cNvGrpSpPr>
                              <wpg:grpSpPr bwMode="auto">
                                <a:xfrm>
                                  <a:off x="3312" y="1872"/>
                                  <a:ext cx="2304" cy="1584"/>
                                  <a:chOff x="3312" y="1872"/>
                                  <a:chExt cx="2304" cy="1584"/>
                                </a:xfrm>
                              </wpg:grpSpPr>
                              <wps:wsp>
                                <wps:cNvPr id="4527" name="Line 165"/>
                                <wps:cNvCnPr/>
                                <wps:spPr bwMode="auto">
                                  <a:xfrm>
                                    <a:off x="3312" y="3456"/>
                                    <a:ext cx="230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8" name="Line 166"/>
                                <wps:cNvCnPr/>
                                <wps:spPr bwMode="auto">
                                  <a:xfrm flipV="1">
                                    <a:off x="5616" y="1872"/>
                                    <a:ext cx="0" cy="1584"/>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9" name="Line 167"/>
                                <wps:cNvCnPr/>
                                <wps:spPr bwMode="auto">
                                  <a:xfrm flipV="1">
                                    <a:off x="3312" y="1872"/>
                                    <a:ext cx="2304" cy="158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530" name="Text Box 168"/>
                              <wps:cNvSpPr txBox="1">
                                <a:spLocks noChangeArrowheads="1"/>
                              </wps:cNvSpPr>
                              <wps:spPr bwMode="auto">
                                <a:xfrm>
                                  <a:off x="5616" y="2448"/>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0318" w:rsidRPr="00DA5C25" w:rsidRDefault="00640318" w:rsidP="00DA5C25">
                                    <w:pPr>
                                      <w:spacing w:before="0" w:after="0"/>
                                    </w:pPr>
                                    <w:r w:rsidRPr="00DA5C25">
                                      <w:t>30 m s</w:t>
                                    </w:r>
                                    <w:r w:rsidRPr="00DA5C25">
                                      <w:rPr>
                                        <w:vertAlign w:val="superscript"/>
                                      </w:rPr>
                                      <w:t>-1</w:t>
                                    </w:r>
                                  </w:p>
                                </w:txbxContent>
                              </wps:txbx>
                              <wps:bodyPr rot="0" vert="horz" wrap="square" lIns="91440" tIns="45720" rIns="91440" bIns="45720" anchor="t" anchorCtr="0" upright="1">
                                <a:noAutofit/>
                              </wps:bodyPr>
                            </wps:wsp>
                            <wps:wsp>
                              <wps:cNvPr id="4531" name="Text Box 169"/>
                              <wps:cNvSpPr txBox="1">
                                <a:spLocks noChangeArrowheads="1"/>
                              </wps:cNvSpPr>
                              <wps:spPr bwMode="auto">
                                <a:xfrm>
                                  <a:off x="3888" y="3456"/>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0318" w:rsidRPr="00DA5C25" w:rsidRDefault="00640318" w:rsidP="00DA5C25">
                                    <w:pPr>
                                      <w:spacing w:before="0" w:after="0"/>
                                    </w:pPr>
                                    <w:r w:rsidRPr="00DA5C25">
                                      <w:t>40 m s</w:t>
                                    </w:r>
                                    <w:r w:rsidRPr="00DA5C25">
                                      <w:rPr>
                                        <w:vertAlign w:val="superscript"/>
                                      </w:rPr>
                                      <w:t>-1</w:t>
                                    </w:r>
                                  </w:p>
                                </w:txbxContent>
                              </wps:txbx>
                              <wps:bodyPr rot="0" vert="horz" wrap="square" lIns="91440" tIns="45720" rIns="91440" bIns="45720" anchor="t" anchorCtr="0" upright="1">
                                <a:noAutofit/>
                              </wps:bodyPr>
                            </wps:wsp>
                            <wps:wsp>
                              <wps:cNvPr id="4532" name="Text Box 170"/>
                              <wps:cNvSpPr txBox="1">
                                <a:spLocks noChangeArrowheads="1"/>
                              </wps:cNvSpPr>
                              <wps:spPr bwMode="auto">
                                <a:xfrm>
                                  <a:off x="4138" y="2163"/>
                                  <a:ext cx="623"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0318" w:rsidRPr="00DA5C25" w:rsidRDefault="00640318" w:rsidP="00DA5C25">
                                    <w:pPr>
                                      <w:spacing w:before="0" w:after="0"/>
                                    </w:pPr>
                                    <w:r w:rsidRPr="00DA5C25">
                                      <w:t>v</w:t>
                                    </w:r>
                                  </w:p>
                                </w:txbxContent>
                              </wps:txbx>
                              <wps:bodyPr rot="0" vert="horz" wrap="square" lIns="91440" tIns="45720" rIns="91440" bIns="45720" anchor="t" anchorCtr="0" upright="1">
                                <a:noAutofit/>
                              </wps:bodyPr>
                            </wps:wsp>
                            <wps:wsp>
                              <wps:cNvPr id="4533" name="Text Box 171"/>
                              <wps:cNvSpPr txBox="1">
                                <a:spLocks noChangeArrowheads="1"/>
                              </wps:cNvSpPr>
                              <wps:spPr bwMode="auto">
                                <a:xfrm>
                                  <a:off x="3888" y="2880"/>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40318" w:rsidRPr="00DA5C25" w:rsidRDefault="00640318" w:rsidP="00DA5C25">
                                    <w:pPr>
                                      <w:spacing w:before="0" w:after="0"/>
                                    </w:pPr>
                                    <w:r w:rsidRPr="00DA5C25">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25" o:spid="_x0000_s1417" style="position:absolute;margin-left:8.15pt;margin-top:11.05pt;width:162.65pt;height:87.75pt;z-index:251720704" coordorigin="3312,1872" coordsize="374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">
                      <v:group id="Group 164" o:spid="_x0000_s1418" style="position:absolute;left:3312;top:1872;width:2304;height:1584" coordorigin="3312,1872" coordsize="2304,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osW8YAAADdAAAADwAAAGRycy9kb3ducmV2LnhtbESPT4vCMBTE7wt+h/CE&#10;va1pXRWpRhHZXTyI4B8Qb4/m2Rabl9Jk2/rtjSB4HGbmN8x82ZlSNFS7wrKCeBCBIE6tLjhTcDr+&#10;fk1BOI+ssbRMCu7kYLnofcwx0bblPTUHn4kAYZeggtz7KpHSpTkZdANbEQfvamuDPsg6k7rGNsBN&#10;KYdRNJEGCw4LOVa0zim9Hf6Ngr8W29V3/NNsb9f1/XIc787bmJT67HerGQhPnX+HX+2NVjAaDy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WixbxgAAAN0A&#10;AAAPAAAAAAAAAAAAAAAAAKoCAABkcnMvZG93bnJldi54bWxQSwUGAAAAAAQABAD6AAAAnQMAAAAA&#10;">
                        <v:line id="Line 165" o:spid="_x0000_s1419" style="position:absolute;visibility:visible;mso-wrap-style:square" from="3312,3456" to="5616,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3dZ8UAAADdAAAADwAAAGRycy9kb3ducmV2LnhtbESPQWvCQBSE7wX/w/KE3upGaVOJriJK&#10;2/SoVdDbI/tMgtm3IbuJyb/vFgoeh5n5hlmue1OJjhpXWlYwnUQgiDOrS84VHH8+XuYgnEfWWFkm&#10;BQM5WK9GT0tMtL3znrqDz0WAsEtQQeF9nUjpsoIMuomtiYN3tY1BH2STS93gPcBNJWdRFEuDJYeF&#10;AmvaFpTdDq1RML8M3225xXh/2n2auKWz675SpZ7H/WYBwlPvH+H/dqoVvL7N3uHvTXg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3dZ8UAAADdAAAADwAAAAAAAAAA&#10;AAAAAAChAgAAZHJzL2Rvd25yZXYueG1sUEsFBgAAAAAEAAQA+QAAAJMDAAAAAA==&#10;" strokecolor="blue" strokeweight="2.25pt">
                          <v:stroke endarrow="block"/>
                        </v:line>
                        <v:line id="Line 166" o:spid="_x0000_s1420" style="position:absolute;flip:y;visibility:visible;mso-wrap-style:square" from="5616,1872" to="5616,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Y4DcEAAADdAAAADwAAAGRycy9kb3ducmV2LnhtbERPzYrCMBC+C75DGGFvNmnZytI1inQR&#10;1oMHqw8wNGNbbCalyWr37c1B8Pjx/a+3k+3FnUbfOdaQJgoEce1Mx42Gy3m//ALhA7LB3jFp+CcP&#10;2818tsbCuAef6F6FRsQQ9gVqaEMYCil93ZJFn7iBOHJXN1oMEY6NNCM+YrjtZabUSlrsODa0OFDZ&#10;Un2r/qyGk/+5qcPQl3maK56yMq3K417rj8W0+wYRaApv8cv9azR85lmcG9/EJyA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5jgNwQAAAN0AAAAPAAAAAAAAAAAAAAAA&#10;AKECAABkcnMvZG93bnJldi54bWxQSwUGAAAAAAQABAD5AAAAjwMAAAAA&#10;" strokecolor="blue" strokeweight="2.25pt">
                          <v:stroke endarrow="block"/>
                        </v:line>
                        <v:line id="Line 167" o:spid="_x0000_s1421" style="position:absolute;flip:y;visibility:visible;mso-wrap-style:square" from="3312,1872" to="5616,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q6xsUAAADdAAAADwAAAGRycy9kb3ducmV2LnhtbESPT2sCMRTE70K/Q3iCt5pVq9jVKCJt&#10;UdmLtr0/Nm//YPKybFJdv70RCh6HmfkNs1x31ogLtb52rGA0TEAQ507XXCr4+f58nYPwAVmjcUwK&#10;buRhvXrpLTHV7spHupxCKSKEfYoKqhCaVEqfV2TRD11DHL3CtRZDlG0pdYvXCLdGjpNkJi3WHBcq&#10;bGhbUX4+/VkFzcfv7is7uOnWFZt6kp1HhdkbpQb9brMAEagLz/B/e6cVvE3H7/B4E5+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q6xsUAAADdAAAADwAAAAAAAAAA&#10;AAAAAAChAgAAZHJzL2Rvd25yZXYueG1sUEsFBgAAAAAEAAQA+QAAAJMDAAAAAA==&#10;" strokecolor="red" strokeweight="2.25pt">
                          <v:stroke endarrow="block"/>
                        </v:line>
                      </v:group>
                      <v:shape id="Text Box 168" o:spid="_x0000_s1422" type="#_x0000_t202" style="position:absolute;left:5616;top:2448;width:144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JIcIA&#10;AADdAAAADwAAAGRycy9kb3ducmV2LnhtbERPyWrDMBC9B/oPYgK5NVK20rqWTUkI5NSStAn0Nljj&#10;hVojYymx+/fVoZDj4+1pPtpW3Kj3jWMNi7kCQVw403Cl4etz//gMwgdkg61j0vBLHvLsYZJiYtzA&#10;R7qdQiViCPsENdQhdImUvqjJop+7jjhypesthgj7SpoehxhuW7lU6klabDg21NjRtqbi53S1Gs7v&#10;5fdlrT6qnd10gxuVZPsitZ5Nx7dXEIHGcBf/uw9Gw3qzivvjm/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lYkhwgAAAN0AAAAPAAAAAAAAAAAAAAAAAJgCAABkcnMvZG93&#10;bnJldi54bWxQSwUGAAAAAAQABAD1AAAAhwMAAAAA&#10;" filled="f" stroked="f">
                        <v:textbox>
                          <w:txbxContent>
                            <w:p w:rsidR="00640318" w:rsidRPr="00DA5C25" w:rsidRDefault="00640318" w:rsidP="00DA5C25">
                              <w:pPr>
                                <w:spacing w:before="0" w:after="0"/>
                              </w:pPr>
                              <w:r w:rsidRPr="00DA5C25">
                                <w:t>30 m s</w:t>
                              </w:r>
                              <w:r w:rsidRPr="00DA5C25">
                                <w:rPr>
                                  <w:vertAlign w:val="superscript"/>
                                </w:rPr>
                                <w:t>-1</w:t>
                              </w:r>
                            </w:p>
                          </w:txbxContent>
                        </v:textbox>
                      </v:shape>
                      <v:shape id="Text Box 169" o:spid="_x0000_s1423" type="#_x0000_t202" style="position:absolute;left:3888;top:3456;width:144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ksusUA&#10;AADdAAAADwAAAGRycy9kb3ducmV2LnhtbESPW2vCQBSE3wv+h+UIvtVdr2h0FWkp+NRivIBvh+wx&#10;CWbPhuzWxH/fLRT6OMzMN8x629lKPKjxpWMNo6ECQZw5U3Ku4XT8eF2A8AHZYOWYNDzJw3bTe1lj&#10;YlzLB3qkIRcRwj5BDUUIdSKlzwqy6IeuJo7ezTUWQ5RNLk2DbYTbSo6VmkuLJceFAmt6Kyi7p99W&#10;w/nzdr1M1Vf+bmd16zol2S6l1oN+t1uBCNSF//Bfe280TGeTE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2Sy6xQAAAN0AAAAPAAAAAAAAAAAAAAAAAJgCAABkcnMv&#10;ZG93bnJldi54bWxQSwUGAAAAAAQABAD1AAAAigMAAAAA&#10;" filled="f" stroked="f">
                        <v:textbox>
                          <w:txbxContent>
                            <w:p w:rsidR="00640318" w:rsidRPr="00DA5C25" w:rsidRDefault="00640318" w:rsidP="00DA5C25">
                              <w:pPr>
                                <w:spacing w:before="0" w:after="0"/>
                              </w:pPr>
                              <w:r w:rsidRPr="00DA5C25">
                                <w:t>40 m s</w:t>
                              </w:r>
                              <w:r w:rsidRPr="00DA5C25">
                                <w:rPr>
                                  <w:vertAlign w:val="superscript"/>
                                </w:rPr>
                                <w:t>-1</w:t>
                              </w:r>
                            </w:p>
                          </w:txbxContent>
                        </v:textbox>
                      </v:shape>
                      <v:shape id="Text Box 170" o:spid="_x0000_s1424" type="#_x0000_t202" style="position:absolute;left:4138;top:2163;width:623;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uyzcUA&#10;AADdAAAADwAAAGRycy9kb3ducmV2LnhtbESPQWvCQBSE74L/YXmF3upurUpNsxFpKXiqGKvg7ZF9&#10;JqHZtyG7NfHfd4WCx2FmvmHS1WAbcaHO1441PE8UCOLCmZpLDd/7z6dXED4gG2wck4YreVhl41GK&#10;iXE97+iSh1JECPsENVQhtImUvqjIop+4ljh6Z9dZDFF2pTQd9hFuGzlVaiEt1hwXKmzpvaLiJ/+1&#10;Gg5f59Nxprblh523vRuUZLuUWj8+DOs3EIGGcA//tzdGw2z+MoX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7LNxQAAAN0AAAAPAAAAAAAAAAAAAAAAAJgCAABkcnMv&#10;ZG93bnJldi54bWxQSwUGAAAAAAQABAD1AAAAigMAAAAA&#10;" filled="f" stroked="f">
                        <v:textbox>
                          <w:txbxContent>
                            <w:p w:rsidR="00640318" w:rsidRPr="00DA5C25" w:rsidRDefault="00640318" w:rsidP="00DA5C25">
                              <w:pPr>
                                <w:spacing w:before="0" w:after="0"/>
                              </w:pPr>
                              <w:r w:rsidRPr="00DA5C25">
                                <w:t>v</w:t>
                              </w:r>
                            </w:p>
                          </w:txbxContent>
                        </v:textbox>
                      </v:shape>
                      <v:shape id="Text Box 171" o:spid="_x0000_s1425" type="#_x0000_t202" style="position:absolute;left:3888;top:2880;width:144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XVsUA&#10;AADdAAAADwAAAGRycy9kb3ducmV2LnhtbESPW4vCMBSE3xf8D+EIvmniFbcaRRRhn1y87MK+HZpj&#10;W2xOShNt99+bBWEfh5n5hlmuW1uKB9W+cKxhOFAgiFNnCs40XM77/hyED8gGS8ek4Zc8rFedtyUm&#10;xjV8pMcpZCJC2CeoIQ+hSqT0aU4W/cBVxNG7utpiiLLOpKmxiXBbypFSM2mx4LiQY0XbnNLb6W41&#10;fB2uP98T9Znt7LRqXKsk23epda/bbhYgArXhP/xqfxgNk+l4DH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xdWxQAAAN0AAAAPAAAAAAAAAAAAAAAAAJgCAABkcnMv&#10;ZG93bnJldi54bWxQSwUGAAAAAAQABAD1AAAAigMAAAAA&#10;" filled="f" stroked="f">
                        <v:textbox>
                          <w:txbxContent>
                            <w:p w:rsidR="00640318" w:rsidRPr="00DA5C25" w:rsidRDefault="00640318" w:rsidP="00DA5C25">
                              <w:pPr>
                                <w:spacing w:before="0" w:after="0"/>
                              </w:pPr>
                              <w:r w:rsidRPr="00DA5C25">
                                <w:sym w:font="Symbol" w:char="F071"/>
                              </w:r>
                            </w:p>
                          </w:txbxContent>
                        </v:textbox>
                      </v:shape>
                      <w10:wrap type="topAndBottom"/>
                    </v:group>
                  </w:pict>
                </mc:Fallback>
              </mc:AlternateContent>
            </w:r>
          </w:p>
        </w:tc>
        <w:tc>
          <w:tcPr>
            <w:tcW w:w="3501" w:type="dxa"/>
            <w:gridSpan w:val="2"/>
          </w:tcPr>
          <w:p w:rsidR="00637E21" w:rsidRPr="00123062" w:rsidRDefault="00DA5C25" w:rsidP="005756B3">
            <w:pPr>
              <w:pStyle w:val="ListParagraph"/>
              <w:ind w:left="0"/>
              <w:rPr>
                <w:noProof/>
              </w:rPr>
            </w:pPr>
            <w:r w:rsidRPr="00123062">
              <w:rPr>
                <w:b/>
                <w:i/>
                <w:noProof/>
                <w:color w:val="E26206" w:themeColor="accent6" w:themeShade="BF"/>
              </w:rPr>
              <w:t>[Pol(40,30)]</w:t>
            </w:r>
            <w:r w:rsidR="00637E21" w:rsidRPr="00123062">
              <w:rPr>
                <w:noProof/>
                <w:position w:val="-98"/>
              </w:rPr>
              <w:object w:dxaOrig="4500" w:dyaOrig="2100">
                <v:shape id="_x0000_i1041" type="#_x0000_t75" style="width:129.75pt;height:59.25pt" o:ole="">
                  <v:imagedata r:id="rId62" o:title=""/>
                </v:shape>
                <o:OLEObject Type="Embed" ProgID="Equation.DSMT4" ShapeID="_x0000_i1041" DrawAspect="Content" ObjectID="_1627498655" r:id="rId63"/>
              </w:object>
            </w:r>
          </w:p>
        </w:tc>
      </w:tr>
      <w:tr w:rsidR="00097847" w:rsidRPr="00123062" w:rsidTr="00637E21">
        <w:tc>
          <w:tcPr>
            <w:tcW w:w="664" w:type="dxa"/>
          </w:tcPr>
          <w:p w:rsidR="00097847" w:rsidRPr="00123062" w:rsidRDefault="00097847" w:rsidP="00097847">
            <w:pPr>
              <w:pStyle w:val="ListParagraph"/>
              <w:ind w:left="0"/>
              <w:rPr>
                <w:noProof/>
              </w:rPr>
            </w:pPr>
          </w:p>
        </w:tc>
        <w:tc>
          <w:tcPr>
            <w:tcW w:w="4120" w:type="dxa"/>
          </w:tcPr>
          <w:p w:rsidR="00097847" w:rsidRPr="00123062" w:rsidRDefault="00097847" w:rsidP="00537678">
            <w:pPr>
              <w:pStyle w:val="ListParagraph"/>
              <w:ind w:left="0"/>
              <w:rPr>
                <w:b/>
                <w:i/>
                <w:noProof/>
                <w:color w:val="E26206" w:themeColor="accent6" w:themeShade="BF"/>
                <w:lang w:eastAsia="en-GB"/>
              </w:rPr>
            </w:pPr>
          </w:p>
        </w:tc>
        <w:tc>
          <w:tcPr>
            <w:tcW w:w="3501" w:type="dxa"/>
            <w:gridSpan w:val="2"/>
          </w:tcPr>
          <w:p w:rsidR="00097847" w:rsidRPr="00123062" w:rsidRDefault="00097847" w:rsidP="005756B3">
            <w:pPr>
              <w:pStyle w:val="ListParagraph"/>
              <w:ind w:left="0"/>
              <w:rPr>
                <w:b/>
                <w:i/>
                <w:noProof/>
                <w:color w:val="E26206" w:themeColor="accent6" w:themeShade="BF"/>
              </w:rPr>
            </w:pPr>
          </w:p>
        </w:tc>
      </w:tr>
      <w:tr w:rsidR="00637E21" w:rsidRPr="00123062" w:rsidTr="00E47EB5">
        <w:tc>
          <w:tcPr>
            <w:tcW w:w="664" w:type="dxa"/>
          </w:tcPr>
          <w:p w:rsidR="00637E21" w:rsidRPr="00123062" w:rsidRDefault="00637E21" w:rsidP="003638EB">
            <w:pPr>
              <w:pStyle w:val="ListParagraph"/>
              <w:numPr>
                <w:ilvl w:val="0"/>
                <w:numId w:val="7"/>
              </w:numPr>
              <w:ind w:left="0" w:firstLine="0"/>
              <w:rPr>
                <w:noProof/>
              </w:rPr>
            </w:pPr>
          </w:p>
        </w:tc>
        <w:tc>
          <w:tcPr>
            <w:tcW w:w="7621" w:type="dxa"/>
            <w:gridSpan w:val="3"/>
            <w:vAlign w:val="center"/>
          </w:tcPr>
          <w:p w:rsidR="00637E21" w:rsidRPr="00123062" w:rsidRDefault="00637E21" w:rsidP="00537678">
            <w:pPr>
              <w:pStyle w:val="ListParagraph"/>
              <w:ind w:left="0"/>
              <w:rPr>
                <w:noProof/>
              </w:rPr>
            </w:pPr>
            <w:r w:rsidRPr="00123062">
              <w:t>The speed at C is 40 m s</w:t>
            </w:r>
            <w:r w:rsidRPr="00123062">
              <w:rPr>
                <w:vertAlign w:val="superscript"/>
              </w:rPr>
              <w:t>-1</w:t>
            </w:r>
            <w:r w:rsidRPr="00123062">
              <w:t xml:space="preserve">   (the vertical speed is zero).</w:t>
            </w:r>
          </w:p>
        </w:tc>
      </w:tr>
      <w:tr w:rsidR="00637E21" w:rsidRPr="00123062" w:rsidTr="00637E21">
        <w:tc>
          <w:tcPr>
            <w:tcW w:w="664" w:type="dxa"/>
          </w:tcPr>
          <w:p w:rsidR="00637E21" w:rsidRPr="00123062" w:rsidRDefault="00637E21" w:rsidP="003638EB">
            <w:pPr>
              <w:pStyle w:val="ListParagraph"/>
              <w:numPr>
                <w:ilvl w:val="0"/>
                <w:numId w:val="7"/>
              </w:numPr>
              <w:ind w:left="0" w:firstLine="0"/>
              <w:rPr>
                <w:noProof/>
              </w:rPr>
            </w:pPr>
          </w:p>
        </w:tc>
        <w:tc>
          <w:tcPr>
            <w:tcW w:w="4394" w:type="dxa"/>
            <w:gridSpan w:val="2"/>
          </w:tcPr>
          <w:p w:rsidR="00637E21" w:rsidRPr="00123062" w:rsidRDefault="00637E21" w:rsidP="00537678">
            <w:r w:rsidRPr="00123062">
              <w:t>Consider the vertical motion of the projectile:</w:t>
            </w:r>
          </w:p>
          <w:p w:rsidR="00637E21" w:rsidRPr="00123062" w:rsidRDefault="00637E21" w:rsidP="00537678">
            <w:pPr>
              <w:pStyle w:val="ListParagraph"/>
              <w:spacing w:before="0"/>
              <w:ind w:left="0"/>
            </w:pPr>
            <w:r w:rsidRPr="00123062">
              <w:t>s = ?</w:t>
            </w:r>
          </w:p>
          <w:p w:rsidR="00637E21" w:rsidRPr="00123062" w:rsidRDefault="00637E21" w:rsidP="00537678">
            <w:pPr>
              <w:pStyle w:val="ListParagraph"/>
              <w:spacing w:before="0"/>
              <w:ind w:left="0"/>
            </w:pPr>
            <w:r w:rsidRPr="00123062">
              <w:t>v = 0 m s</w:t>
            </w:r>
            <w:r w:rsidRPr="00123062">
              <w:rPr>
                <w:vertAlign w:val="superscript"/>
              </w:rPr>
              <w:t>-1</w:t>
            </w:r>
          </w:p>
          <w:p w:rsidR="00637E21" w:rsidRPr="00123062" w:rsidRDefault="00637E21" w:rsidP="00537678">
            <w:pPr>
              <w:pStyle w:val="ListParagraph"/>
              <w:spacing w:before="0"/>
              <w:ind w:left="0"/>
              <w:rPr>
                <w:vertAlign w:val="superscript"/>
              </w:rPr>
            </w:pPr>
            <w:r w:rsidRPr="00123062">
              <w:t>u = 30 m s</w:t>
            </w:r>
            <w:r w:rsidRPr="00123062">
              <w:rPr>
                <w:vertAlign w:val="superscript"/>
              </w:rPr>
              <w:t>-1</w:t>
            </w:r>
          </w:p>
          <w:p w:rsidR="00637E21" w:rsidRPr="00123062" w:rsidRDefault="00637E21" w:rsidP="00537678">
            <w:pPr>
              <w:pStyle w:val="ListParagraph"/>
              <w:spacing w:before="0"/>
              <w:ind w:left="0"/>
            </w:pPr>
            <w:r w:rsidRPr="00123062">
              <w:t>a = -9.8 m s</w:t>
            </w:r>
            <w:r w:rsidRPr="00123062">
              <w:rPr>
                <w:vertAlign w:val="superscript"/>
              </w:rPr>
              <w:t>-2</w:t>
            </w:r>
          </w:p>
          <w:p w:rsidR="00637E21" w:rsidRPr="00123062" w:rsidRDefault="00637E21" w:rsidP="00537678">
            <w:pPr>
              <w:pStyle w:val="ListParagraph"/>
              <w:spacing w:before="0"/>
              <w:ind w:left="0"/>
            </w:pPr>
            <w:r w:rsidRPr="00123062">
              <w:t>t = 3 s</w:t>
            </w:r>
          </w:p>
        </w:tc>
        <w:tc>
          <w:tcPr>
            <w:tcW w:w="3227" w:type="dxa"/>
          </w:tcPr>
          <w:p w:rsidR="00637E21" w:rsidRPr="00123062" w:rsidRDefault="00325E82" w:rsidP="00537678">
            <w:pPr>
              <w:pStyle w:val="ListParagraph"/>
              <w:ind w:left="0"/>
            </w:pPr>
            <w:r>
              <w:rPr>
                <w:noProof/>
                <w:lang w:val="en-US"/>
              </w:rPr>
              <w:pict>
                <v:shape id="_x0000_s1453" type="#_x0000_t75" style="position:absolute;margin-left:-2.85pt;margin-top:12.3pt;width:158.45pt;height:29.7pt;z-index:251657216;mso-position-horizontal-relative:text;mso-position-vertical-relative:text">
                  <v:imagedata r:id="rId64" o:title=""/>
                  <w10:wrap type="square"/>
                </v:shape>
                <o:OLEObject Type="Embed" ProgID="Equation.DSMT4" ShapeID="_x0000_s1453" DrawAspect="Content" ObjectID="_1627498730" r:id="rId65"/>
              </w:pict>
            </w:r>
          </w:p>
        </w:tc>
      </w:tr>
      <w:tr w:rsidR="00637E21" w:rsidRPr="00123062" w:rsidTr="00637E21">
        <w:tc>
          <w:tcPr>
            <w:tcW w:w="664" w:type="dxa"/>
          </w:tcPr>
          <w:p w:rsidR="00637E21" w:rsidRPr="00123062" w:rsidRDefault="00637E21" w:rsidP="003638EB">
            <w:pPr>
              <w:pStyle w:val="ListParagraph"/>
              <w:numPr>
                <w:ilvl w:val="0"/>
                <w:numId w:val="7"/>
              </w:numPr>
              <w:ind w:left="0" w:firstLine="0"/>
              <w:rPr>
                <w:noProof/>
              </w:rPr>
            </w:pPr>
          </w:p>
        </w:tc>
        <w:tc>
          <w:tcPr>
            <w:tcW w:w="4394" w:type="dxa"/>
            <w:gridSpan w:val="2"/>
          </w:tcPr>
          <w:p w:rsidR="00637E21" w:rsidRPr="00123062" w:rsidRDefault="00637E21" w:rsidP="00537678">
            <w:r w:rsidRPr="00123062">
              <w:rPr>
                <w:noProof/>
              </w:rPr>
              <w:t>Consider the horizontal motion of the projectile:</w:t>
            </w:r>
          </w:p>
        </w:tc>
        <w:tc>
          <w:tcPr>
            <w:tcW w:w="3227" w:type="dxa"/>
          </w:tcPr>
          <w:p w:rsidR="00637E21" w:rsidRPr="00123062" w:rsidRDefault="00637E21" w:rsidP="00537678">
            <w:pPr>
              <w:pStyle w:val="ListParagraph"/>
              <w:ind w:left="0"/>
              <w:rPr>
                <w:noProof/>
                <w:lang w:val="en-US"/>
              </w:rPr>
            </w:pPr>
            <w:r w:rsidRPr="00123062">
              <w:rPr>
                <w:noProof/>
                <w:position w:val="-36"/>
              </w:rPr>
              <w:object w:dxaOrig="2400" w:dyaOrig="859">
                <v:shape id="_x0000_i1042" type="#_x0000_t75" style="width:84.75pt;height:30pt" o:ole="">
                  <v:imagedata r:id="rId66" o:title=""/>
                </v:shape>
                <o:OLEObject Type="Embed" ProgID="Equation.DSMT4" ShapeID="_x0000_i1042" DrawAspect="Content" ObjectID="_1627498656" r:id="rId67"/>
              </w:object>
            </w:r>
          </w:p>
        </w:tc>
      </w:tr>
    </w:tbl>
    <w:p w:rsidR="00A625D6" w:rsidRPr="00123062" w:rsidRDefault="006351D6" w:rsidP="00537678">
      <w:pPr>
        <w:rPr>
          <w:noProof/>
        </w:rPr>
      </w:pPr>
      <w:r w:rsidRPr="00123062">
        <w:rPr>
          <w:noProof/>
          <w:lang w:eastAsia="en-GB"/>
        </w:rPr>
        <w:drawing>
          <wp:anchor distT="0" distB="0" distL="114300" distR="114300" simplePos="0" relativeHeight="251722752" behindDoc="0" locked="0" layoutInCell="1" allowOverlap="1" wp14:anchorId="43B4940B" wp14:editId="01A040C4">
            <wp:simplePos x="0" y="0"/>
            <wp:positionH relativeFrom="column">
              <wp:posOffset>961390</wp:posOffset>
            </wp:positionH>
            <wp:positionV relativeFrom="paragraph">
              <wp:posOffset>641350</wp:posOffset>
            </wp:positionV>
            <wp:extent cx="3908425" cy="1077595"/>
            <wp:effectExtent l="0" t="0" r="0" b="0"/>
            <wp:wrapTopAndBottom/>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908425" cy="1077595"/>
                    </a:xfrm>
                    <a:prstGeom prst="rect">
                      <a:avLst/>
                    </a:prstGeom>
                    <a:noFill/>
                    <a:ln>
                      <a:noFill/>
                    </a:ln>
                  </pic:spPr>
                </pic:pic>
              </a:graphicData>
            </a:graphic>
            <wp14:sizeRelH relativeFrom="page">
              <wp14:pctWidth>0</wp14:pctWidth>
            </wp14:sizeRelH>
            <wp14:sizeRelV relativeFrom="page">
              <wp14:pctHeight>0</wp14:pctHeight>
            </wp14:sizeRelV>
          </wp:anchor>
        </w:drawing>
      </w:r>
      <w:r w:rsidR="00A625D6" w:rsidRPr="00123062">
        <w:rPr>
          <w:noProof/>
        </w:rPr>
        <w:t>4.</w:t>
      </w:r>
      <w:r w:rsidR="00A625D6" w:rsidRPr="00123062">
        <w:rPr>
          <w:noProof/>
        </w:rPr>
        <w:tab/>
        <w:t>A missile is launched at 60</w:t>
      </w:r>
      <w:r w:rsidR="00A625D6" w:rsidRPr="00123062">
        <w:rPr>
          <w:noProof/>
          <w:vertAlign w:val="superscript"/>
        </w:rPr>
        <w:t>o</w:t>
      </w:r>
      <w:r w:rsidR="00A625D6" w:rsidRPr="00123062">
        <w:rPr>
          <w:noProof/>
        </w:rPr>
        <w:t xml:space="preserve"> to the ground and strikes a target on a hill as shown below.</w:t>
      </w:r>
    </w:p>
    <w:p w:rsidR="00A625D6" w:rsidRPr="00123062" w:rsidRDefault="00A625D6" w:rsidP="00537678">
      <w:pPr>
        <w:rPr>
          <w:noProof/>
        </w:rPr>
      </w:pPr>
      <w:r w:rsidRPr="00123062">
        <w:rPr>
          <w:noProof/>
        </w:rPr>
        <w:t>(a)</w:t>
      </w:r>
      <w:r w:rsidRPr="00123062">
        <w:rPr>
          <w:noProof/>
        </w:rPr>
        <w:tab/>
        <w:t>If the initial speed of the missile was 100 ms</w:t>
      </w:r>
      <w:r w:rsidRPr="008715C4">
        <w:rPr>
          <w:noProof/>
          <w:vertAlign w:val="superscript"/>
        </w:rPr>
        <w:t>-1</w:t>
      </w:r>
      <w:r w:rsidRPr="00123062">
        <w:rPr>
          <w:noProof/>
        </w:rPr>
        <w:t xml:space="preserve"> find:</w:t>
      </w:r>
    </w:p>
    <w:p w:rsidR="00A625D6" w:rsidRPr="00123062" w:rsidRDefault="00A625D6" w:rsidP="00537678">
      <w:pPr>
        <w:ind w:firstLine="720"/>
        <w:rPr>
          <w:noProof/>
        </w:rPr>
      </w:pPr>
      <w:r w:rsidRPr="00123062">
        <w:rPr>
          <w:noProof/>
        </w:rPr>
        <w:t>(i)</w:t>
      </w:r>
      <w:r w:rsidRPr="00123062">
        <w:rPr>
          <w:noProof/>
        </w:rPr>
        <w:tab/>
        <w:t>the time taken to reach the target</w:t>
      </w:r>
    </w:p>
    <w:p w:rsidR="00A625D6" w:rsidRPr="00123062" w:rsidRDefault="00A625D6" w:rsidP="00537678">
      <w:pPr>
        <w:ind w:firstLine="720"/>
        <w:rPr>
          <w:noProof/>
        </w:rPr>
      </w:pPr>
      <w:r w:rsidRPr="00123062">
        <w:rPr>
          <w:noProof/>
        </w:rPr>
        <w:t>(ii)</w:t>
      </w:r>
      <w:r w:rsidRPr="00123062">
        <w:rPr>
          <w:noProof/>
        </w:rPr>
        <w:tab/>
        <w:t>the height of the target above the launcher.</w:t>
      </w:r>
    </w:p>
    <w:p w:rsidR="00A625D6" w:rsidRPr="00123062" w:rsidRDefault="00A625D6" w:rsidP="003638EB">
      <w:pPr>
        <w:pStyle w:val="ListParagraph"/>
        <w:numPr>
          <w:ilvl w:val="0"/>
          <w:numId w:val="8"/>
        </w:numPr>
        <w:ind w:left="1134" w:hanging="567"/>
        <w:rPr>
          <w:noProof/>
        </w:rPr>
      </w:pPr>
    </w:p>
    <w:p w:rsidR="00A625D6" w:rsidRPr="00123062" w:rsidRDefault="00A625D6" w:rsidP="003638EB">
      <w:pPr>
        <w:pStyle w:val="ListParagraph"/>
        <w:numPr>
          <w:ilvl w:val="0"/>
          <w:numId w:val="9"/>
        </w:numPr>
        <w:ind w:left="1134" w:hanging="567"/>
        <w:rPr>
          <w:noProof/>
        </w:rPr>
      </w:pPr>
      <w:r w:rsidRPr="00123062">
        <w:rPr>
          <w:noProof/>
        </w:rPr>
        <w:t>Consider the horizontal motion of the projectile:</w:t>
      </w:r>
    </w:p>
    <w:p w:rsidR="00A625D6" w:rsidRPr="00123062" w:rsidRDefault="00325E82" w:rsidP="00F2260F">
      <w:pPr>
        <w:ind w:left="1134" w:hanging="567"/>
        <w:rPr>
          <w:noProof/>
        </w:rPr>
      </w:pPr>
      <w:r>
        <w:rPr>
          <w:noProof/>
          <w:lang w:val="en-US"/>
        </w:rPr>
        <w:pict>
          <v:shape id="_x0000_s1323" type="#_x0000_t75" style="position:absolute;left:0;text-align:left;margin-left:72.9pt;margin-top:80.05pt;width:152pt;height:63.45pt;z-index:251723776">
            <v:imagedata r:id="rId69" o:title=""/>
            <w10:wrap type="topAndBottom"/>
          </v:shape>
          <o:OLEObject Type="Embed" ProgID="Equation.DSMT4" ShapeID="_x0000_s1323" DrawAspect="Content" ObjectID="_1627498731" r:id="rId70"/>
        </w:pict>
      </w:r>
      <w:r w:rsidR="00A625D6" w:rsidRPr="00123062">
        <w:rPr>
          <w:noProof/>
        </w:rPr>
        <w:tab/>
      </w:r>
      <w:r w:rsidR="00A625D6" w:rsidRPr="00123062">
        <w:rPr>
          <w:noProof/>
          <w:position w:val="-56"/>
        </w:rPr>
        <w:object w:dxaOrig="4580" w:dyaOrig="1260">
          <v:shape id="_x0000_i1043" type="#_x0000_t75" style="width:2in;height:39.75pt" o:ole="">
            <v:imagedata r:id="rId71" o:title=""/>
          </v:shape>
          <o:OLEObject Type="Embed" ProgID="Equation.DSMT4" ShapeID="_x0000_i1043" DrawAspect="Content" ObjectID="_1627498657" r:id="rId72"/>
        </w:object>
      </w:r>
    </w:p>
    <w:p w:rsidR="00A625D6" w:rsidRPr="00123062" w:rsidRDefault="00A625D6" w:rsidP="003638EB">
      <w:pPr>
        <w:pStyle w:val="ListParagraph"/>
        <w:numPr>
          <w:ilvl w:val="5"/>
          <w:numId w:val="5"/>
        </w:numPr>
        <w:ind w:left="1134" w:hanging="567"/>
        <w:rPr>
          <w:noProof/>
        </w:rPr>
      </w:pPr>
      <w:r w:rsidRPr="00123062">
        <w:rPr>
          <w:noProof/>
        </w:rPr>
        <w:t>Consider the vertical motion of the projectile:</w:t>
      </w:r>
    </w:p>
    <w:p w:rsidR="00A625D6" w:rsidRPr="00123062" w:rsidRDefault="00A625D6" w:rsidP="00537678">
      <w:pPr>
        <w:rPr>
          <w:noProof/>
        </w:rPr>
      </w:pPr>
    </w:p>
    <w:p w:rsidR="00A625D6" w:rsidRPr="00123062" w:rsidRDefault="006351D6" w:rsidP="00537678">
      <w:pPr>
        <w:rPr>
          <w:noProof/>
        </w:rPr>
      </w:pPr>
      <w:r w:rsidRPr="00123062">
        <w:rPr>
          <w:noProof/>
          <w:lang w:eastAsia="en-GB"/>
        </w:rPr>
        <w:drawing>
          <wp:anchor distT="0" distB="0" distL="114300" distR="114300" simplePos="0" relativeHeight="251724800" behindDoc="0" locked="0" layoutInCell="1" allowOverlap="1" wp14:anchorId="7BE15FB7" wp14:editId="1021D862">
            <wp:simplePos x="0" y="0"/>
            <wp:positionH relativeFrom="column">
              <wp:posOffset>804545</wp:posOffset>
            </wp:positionH>
            <wp:positionV relativeFrom="paragraph">
              <wp:posOffset>531495</wp:posOffset>
            </wp:positionV>
            <wp:extent cx="3940175" cy="1336675"/>
            <wp:effectExtent l="0" t="0" r="3175" b="0"/>
            <wp:wrapTopAndBottom/>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940175"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A625D6" w:rsidRPr="00123062">
        <w:rPr>
          <w:noProof/>
        </w:rPr>
        <w:t>5.</w:t>
      </w:r>
      <w:r w:rsidR="00A625D6" w:rsidRPr="00123062">
        <w:rPr>
          <w:noProof/>
        </w:rPr>
        <w:tab/>
        <w:t>A stunt driver hopes to jump across a canal of width 10 m.  The drop to the other side is 2 m as shown.</w:t>
      </w:r>
    </w:p>
    <w:p w:rsidR="00A625D6" w:rsidRPr="00123062" w:rsidRDefault="00A625D6" w:rsidP="00537678">
      <w:pPr>
        <w:rPr>
          <w:noProof/>
        </w:rPr>
      </w:pPr>
      <w:r w:rsidRPr="00123062">
        <w:rPr>
          <w:noProof/>
        </w:rPr>
        <w:lastRenderedPageBreak/>
        <w:t>(a)</w:t>
      </w:r>
      <w:r w:rsidRPr="00123062">
        <w:rPr>
          <w:noProof/>
        </w:rPr>
        <w:tab/>
        <w:t>Calculate the horizontal speed required to make it to the other side.</w:t>
      </w:r>
    </w:p>
    <w:p w:rsidR="00A625D6" w:rsidRPr="00123062" w:rsidRDefault="00325E82" w:rsidP="00537678">
      <w:pPr>
        <w:rPr>
          <w:noProof/>
        </w:rPr>
      </w:pPr>
      <w:r>
        <w:rPr>
          <w:noProof/>
        </w:rPr>
        <w:pict>
          <v:shape id="_x0000_s1324" type="#_x0000_t75" style="position:absolute;margin-left:29.3pt;margin-top:54.1pt;width:85pt;height:75.15pt;z-index:251725824">
            <v:imagedata r:id="rId74" o:title=""/>
            <w10:wrap type="topAndBottom"/>
          </v:shape>
          <o:OLEObject Type="Embed" ProgID="Equation.DSMT4" ShapeID="_x0000_s1324" DrawAspect="Content" ObjectID="_1627498732" r:id="rId75"/>
        </w:pict>
      </w:r>
      <w:r w:rsidR="00A625D6" w:rsidRPr="00123062">
        <w:rPr>
          <w:noProof/>
        </w:rPr>
        <w:t>(b)</w:t>
      </w:r>
      <w:r w:rsidR="00A625D6" w:rsidRPr="00123062">
        <w:rPr>
          <w:noProof/>
        </w:rPr>
        <w:tab/>
        <w:t>State any assumptions you have made.</w:t>
      </w:r>
    </w:p>
    <w:p w:rsidR="00A625D6" w:rsidRPr="00123062" w:rsidRDefault="00325E82" w:rsidP="00537678">
      <w:r>
        <w:rPr>
          <w:noProof/>
          <w:lang w:val="en-US"/>
        </w:rPr>
        <w:pict>
          <v:shape id="_x0000_s1325" type="#_x0000_t75" style="position:absolute;margin-left:150.15pt;margin-top:44.9pt;width:110.4pt;height:23.35pt;z-index:251726848">
            <v:imagedata r:id="rId76" o:title=""/>
            <w10:wrap type="square"/>
          </v:shape>
          <o:OLEObject Type="Embed" ProgID="Equation.DSMT4" ShapeID="_x0000_s1325" DrawAspect="Content" ObjectID="_1627498733" r:id="rId77"/>
        </w:pict>
      </w:r>
      <w:r w:rsidR="00A625D6" w:rsidRPr="00123062">
        <w:rPr>
          <w:noProof/>
        </w:rPr>
        <w:t>(a)</w:t>
      </w:r>
    </w:p>
    <w:p w:rsidR="00A625D6" w:rsidRPr="00123062" w:rsidRDefault="00A625D6" w:rsidP="00537678">
      <w:pPr>
        <w:rPr>
          <w:noProof/>
        </w:rPr>
      </w:pPr>
    </w:p>
    <w:p w:rsidR="002B4CA2" w:rsidRDefault="00A625D6" w:rsidP="003638EB">
      <w:pPr>
        <w:pStyle w:val="ListParagraph"/>
        <w:numPr>
          <w:ilvl w:val="4"/>
          <w:numId w:val="5"/>
        </w:numPr>
        <w:ind w:left="1134" w:hanging="567"/>
        <w:rPr>
          <w:noProof/>
        </w:rPr>
      </w:pPr>
      <w:r w:rsidRPr="00123062">
        <w:rPr>
          <w:noProof/>
        </w:rPr>
        <w:t xml:space="preserve">The calculations do not take into account the </w:t>
      </w:r>
      <w:r w:rsidR="00E92A05" w:rsidRPr="00123062">
        <w:rPr>
          <w:noProof/>
        </w:rPr>
        <w:t>length</w:t>
      </w:r>
      <w:r w:rsidRPr="00123062">
        <w:rPr>
          <w:noProof/>
        </w:rPr>
        <w:t xml:space="preserve"> of the car.  In practice,  the front of the car </w:t>
      </w:r>
      <w:r w:rsidR="00E92A05" w:rsidRPr="00123062">
        <w:rPr>
          <w:noProof/>
        </w:rPr>
        <w:t>will accelerate</w:t>
      </w:r>
      <w:r w:rsidRPr="00123062">
        <w:rPr>
          <w:noProof/>
        </w:rPr>
        <w:t xml:space="preserve"> down</w:t>
      </w:r>
      <w:r w:rsidR="00E92A05" w:rsidRPr="00123062">
        <w:rPr>
          <w:noProof/>
        </w:rPr>
        <w:t>wards</w:t>
      </w:r>
      <w:r w:rsidRPr="00123062">
        <w:rPr>
          <w:noProof/>
        </w:rPr>
        <w:t xml:space="preserve"> before the back.</w:t>
      </w:r>
    </w:p>
    <w:p w:rsidR="00A625D6" w:rsidRPr="00123062" w:rsidRDefault="00A625D6" w:rsidP="006E1D57">
      <w:pPr>
        <w:pStyle w:val="Heading2"/>
      </w:pPr>
      <w:bookmarkStart w:id="15" w:name="_Toc115798"/>
      <w:r w:rsidRPr="00123062">
        <w:t>Orbits and Newton’s Thought Experiment</w:t>
      </w:r>
      <w:bookmarkEnd w:id="15"/>
    </w:p>
    <w:p w:rsidR="00A625D6" w:rsidRPr="00123062" w:rsidRDefault="00A625D6" w:rsidP="00537678">
      <w:r w:rsidRPr="00123062">
        <w:rPr>
          <w:noProof/>
          <w:lang w:eastAsia="en-GB"/>
        </w:rPr>
        <w:drawing>
          <wp:anchor distT="0" distB="0" distL="114300" distR="114300" simplePos="0" relativeHeight="251729920" behindDoc="0" locked="0" layoutInCell="1" allowOverlap="1" wp14:anchorId="7D76F200" wp14:editId="572EF85D">
            <wp:simplePos x="0" y="0"/>
            <wp:positionH relativeFrom="column">
              <wp:posOffset>2360295</wp:posOffset>
            </wp:positionH>
            <wp:positionV relativeFrom="paragraph">
              <wp:posOffset>683895</wp:posOffset>
            </wp:positionV>
            <wp:extent cx="3175000" cy="1662430"/>
            <wp:effectExtent l="0" t="0" r="6350" b="0"/>
            <wp:wrapSquare wrapText="bothSides"/>
            <wp:docPr id="3383" name="Picture 3383" descr="http://www.physicsclassroom.com/class/vectors/u3l2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http://www.physicsclassroom.com/class/vectors/u3l2a5.gif"/>
                    <pic:cNvPicPr>
                      <a:picLocks noChangeAspect="1" noChangeArrowheads="1"/>
                    </pic:cNvPicPr>
                  </pic:nvPicPr>
                  <pic:blipFill>
                    <a:blip r:embed="rId15">
                      <a:extLst>
                        <a:ext uri="{28A0092B-C50C-407E-A947-70E740481C1C}">
                          <a14:useLocalDpi xmlns:a14="http://schemas.microsoft.com/office/drawing/2010/main" val="0"/>
                        </a:ext>
                      </a:extLst>
                    </a:blip>
                    <a:srcRect r="3694" b="23404"/>
                    <a:stretch>
                      <a:fillRect/>
                    </a:stretch>
                  </pic:blipFill>
                  <pic:spPr bwMode="auto">
                    <a:xfrm>
                      <a:off x="0" y="0"/>
                      <a:ext cx="3175000" cy="1662430"/>
                    </a:xfrm>
                    <a:prstGeom prst="rect">
                      <a:avLst/>
                    </a:prstGeom>
                    <a:noFill/>
                  </pic:spPr>
                </pic:pic>
              </a:graphicData>
            </a:graphic>
            <wp14:sizeRelH relativeFrom="page">
              <wp14:pctWidth>0</wp14:pctWidth>
            </wp14:sizeRelH>
            <wp14:sizeRelV relativeFrom="page">
              <wp14:pctHeight>0</wp14:pctHeight>
            </wp14:sizeRelV>
          </wp:anchor>
        </w:drawing>
      </w:r>
      <w:r w:rsidRPr="00123062">
        <w:t xml:space="preserve">Newton died in 1727, 230 years before the launch of Sputnik 1, the first man-made object to orbit Earth, in 1957. However, like all good Physicists, he did have a great imagination and conducted thought experiments. </w:t>
      </w:r>
    </w:p>
    <w:p w:rsidR="00A625D6" w:rsidRPr="00123062" w:rsidRDefault="00A625D6" w:rsidP="00537678">
      <w:r w:rsidRPr="00123062">
        <w:t>Newton considered the example of the cannon firing horizontally off a cliff. He knew that, as the Earth is a</w:t>
      </w:r>
      <w:r w:rsidR="00154D9D" w:rsidRPr="00123062">
        <w:t>pproximately a</w:t>
      </w:r>
      <w:r w:rsidRPr="00123062">
        <w:t xml:space="preserve"> sphere, the ground curves away from the projectile as it falls.</w:t>
      </w:r>
    </w:p>
    <w:p w:rsidR="00676299" w:rsidRPr="00123062" w:rsidRDefault="00676299" w:rsidP="00537678">
      <w:r w:rsidRPr="00123062">
        <w:rPr>
          <w:noProof/>
          <w:lang w:eastAsia="en-GB"/>
        </w:rPr>
        <w:drawing>
          <wp:anchor distT="0" distB="0" distL="114300" distR="114300" simplePos="0" relativeHeight="251912192" behindDoc="0" locked="0" layoutInCell="1" allowOverlap="1" wp14:anchorId="3FFAE61F" wp14:editId="175B010A">
            <wp:simplePos x="0" y="0"/>
            <wp:positionH relativeFrom="column">
              <wp:posOffset>-86360</wp:posOffset>
            </wp:positionH>
            <wp:positionV relativeFrom="paragraph">
              <wp:posOffset>709295</wp:posOffset>
            </wp:positionV>
            <wp:extent cx="4027805" cy="985520"/>
            <wp:effectExtent l="0" t="0" r="0"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cstate="print">
                      <a:extLst>
                        <a:ext uri="{28A0092B-C50C-407E-A947-70E740481C1C}">
                          <a14:useLocalDpi xmlns:a14="http://schemas.microsoft.com/office/drawing/2010/main" val="0"/>
                        </a:ext>
                      </a:extLst>
                    </a:blip>
                    <a:srcRect l="4283" t="48572" r="23544" b="20000"/>
                    <a:stretch/>
                  </pic:blipFill>
                  <pic:spPr bwMode="auto">
                    <a:xfrm>
                      <a:off x="0" y="0"/>
                      <a:ext cx="4027805" cy="9855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625D6" w:rsidRPr="00123062">
        <w:t>If we give the projectile a greater horizontal velocity, it will travel a greater distance before reaching the ground.</w:t>
      </w:r>
    </w:p>
    <w:p w:rsidR="00A625D6" w:rsidRPr="00123062" w:rsidRDefault="00097847" w:rsidP="00537678">
      <w:r w:rsidRPr="00123062">
        <w:rPr>
          <w:noProof/>
          <w:lang w:eastAsia="en-GB"/>
        </w:rPr>
        <w:drawing>
          <wp:anchor distT="0" distB="0" distL="114300" distR="114300" simplePos="0" relativeHeight="251730944" behindDoc="1" locked="0" layoutInCell="1" allowOverlap="1" wp14:anchorId="061830BF" wp14:editId="6912B513">
            <wp:simplePos x="0" y="0"/>
            <wp:positionH relativeFrom="column">
              <wp:posOffset>-4290695</wp:posOffset>
            </wp:positionH>
            <wp:positionV relativeFrom="paragraph">
              <wp:posOffset>1417320</wp:posOffset>
            </wp:positionV>
            <wp:extent cx="2441575" cy="2468245"/>
            <wp:effectExtent l="0" t="0" r="0" b="8255"/>
            <wp:wrapSquare wrapText="bothSides"/>
            <wp:docPr id="3384" name="Picture 3384" descr="http://www.johnstonsarchive.net/astro/newtonorbi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http://www.johnstonsarchive.net/astro/newtonorbit.gif"/>
                    <pic:cNvPicPr>
                      <a:picLocks noChangeAspect="1" noChangeArrowheads="1"/>
                    </pic:cNvPicPr>
                  </pic:nvPicPr>
                  <pic:blipFill>
                    <a:blip r:embed="rId79">
                      <a:extLst>
                        <a:ext uri="{28A0092B-C50C-407E-A947-70E740481C1C}">
                          <a14:useLocalDpi xmlns:a14="http://schemas.microsoft.com/office/drawing/2010/main" val="0"/>
                        </a:ext>
                      </a:extLst>
                    </a:blip>
                    <a:srcRect l="9702" t="8820" r="9702" b="9702"/>
                    <a:stretch>
                      <a:fillRect/>
                    </a:stretch>
                  </pic:blipFill>
                  <pic:spPr bwMode="auto">
                    <a:xfrm>
                      <a:off x="0" y="0"/>
                      <a:ext cx="2441575" cy="2468245"/>
                    </a:xfrm>
                    <a:prstGeom prst="rect">
                      <a:avLst/>
                    </a:prstGeom>
                    <a:noFill/>
                  </pic:spPr>
                </pic:pic>
              </a:graphicData>
            </a:graphic>
            <wp14:sizeRelH relativeFrom="page">
              <wp14:pctWidth>0</wp14:pctWidth>
            </wp14:sizeRelH>
            <wp14:sizeRelV relativeFrom="page">
              <wp14:pctHeight>0</wp14:pctHeight>
            </wp14:sizeRelV>
          </wp:anchor>
        </w:drawing>
      </w:r>
      <w:r w:rsidR="00A625D6" w:rsidRPr="00123062">
        <w:t xml:space="preserve"> If that ground is also curving down and away from the projectile, </w:t>
      </w:r>
      <w:r>
        <w:t>the projectile</w:t>
      </w:r>
      <w:r w:rsidR="00A625D6" w:rsidRPr="00123062">
        <w:t xml:space="preserve"> would take even longer to land.</w:t>
      </w:r>
      <w:r w:rsidR="00B72D32" w:rsidRPr="00123062">
        <w:t xml:space="preserve"> (see the diagram, note the additional distance that the cannonball would travel due to the curvature of the Earth).</w:t>
      </w:r>
    </w:p>
    <w:p w:rsidR="00B72D32" w:rsidRDefault="00097847" w:rsidP="00537678">
      <w:r>
        <w:t>Newton theorized</w:t>
      </w:r>
      <w:r w:rsidR="00A625D6" w:rsidRPr="00123062">
        <w:t xml:space="preserve"> </w:t>
      </w:r>
      <w:r w:rsidR="007E799F">
        <w:t xml:space="preserve">that </w:t>
      </w:r>
      <w:r w:rsidR="00A625D6" w:rsidRPr="00123062">
        <w:t xml:space="preserve">there must be a horizontal launch velocity </w:t>
      </w:r>
      <w:r>
        <w:t>for</w:t>
      </w:r>
      <w:r w:rsidR="00A625D6" w:rsidRPr="00123062">
        <w:t xml:space="preserve"> a projectile which </w:t>
      </w:r>
      <w:r w:rsidR="007E799F">
        <w:t xml:space="preserve">results in it following a course parallel to the </w:t>
      </w:r>
      <w:r w:rsidR="00A625D6" w:rsidRPr="00123062">
        <w:t xml:space="preserve"> </w:t>
      </w:r>
      <w:r w:rsidR="007E799F">
        <w:t>curved surface of</w:t>
      </w:r>
      <w:r w:rsidR="007E799F" w:rsidRPr="00123062">
        <w:t xml:space="preserve"> </w:t>
      </w:r>
      <w:r w:rsidRPr="00123062">
        <w:t>the Earth</w:t>
      </w:r>
      <w:r w:rsidR="0027016B">
        <w:t xml:space="preserve">; </w:t>
      </w:r>
      <w:r w:rsidR="00A625D6" w:rsidRPr="00123062">
        <w:t>caus</w:t>
      </w:r>
      <w:r w:rsidR="0027016B">
        <w:t>ing</w:t>
      </w:r>
      <w:r w:rsidR="00A625D6" w:rsidRPr="00123062">
        <w:t xml:space="preserve"> </w:t>
      </w:r>
      <w:r w:rsidR="0027016B">
        <w:t>it</w:t>
      </w:r>
      <w:r w:rsidR="00A625D6" w:rsidRPr="00123062">
        <w:t xml:space="preserve"> to go into orbit. </w:t>
      </w:r>
      <w:r>
        <w:t xml:space="preserve">Above this </w:t>
      </w:r>
      <w:r w:rsidR="007E799F">
        <w:t>horizontal velocity</w:t>
      </w:r>
      <w:r w:rsidR="00A625D6" w:rsidRPr="00123062">
        <w:t xml:space="preserve"> the object </w:t>
      </w:r>
      <w:r>
        <w:t>would</w:t>
      </w:r>
      <w:r w:rsidR="00A625D6" w:rsidRPr="00123062">
        <w:t xml:space="preserve"> never return to Earth without an external force</w:t>
      </w:r>
      <w:r w:rsidR="007E799F">
        <w:t xml:space="preserve"> and would </w:t>
      </w:r>
      <w:r w:rsidR="0027016B">
        <w:t xml:space="preserve">leave the Earth’s  </w:t>
      </w:r>
      <w:r w:rsidR="0027016B" w:rsidRPr="0027016B">
        <w:rPr>
          <w:color w:val="FF0000"/>
        </w:rPr>
        <w:t>*****</w:t>
      </w:r>
      <w:r w:rsidR="00A625D6" w:rsidRPr="00123062">
        <w:t xml:space="preserve">, and is dependent on the </w:t>
      </w:r>
      <w:r w:rsidR="007E799F">
        <w:t xml:space="preserve">planet’s </w:t>
      </w:r>
      <w:r w:rsidR="00A625D6" w:rsidRPr="00123062">
        <w:t>gravitational field.</w:t>
      </w:r>
    </w:p>
    <w:p w:rsidR="00A625D6" w:rsidRPr="00123062" w:rsidRDefault="00676EC5" w:rsidP="00537678">
      <w:r>
        <w:t>To put a satellite into geostationary orbit the satellite would be travelling at approximately 3 </w:t>
      </w:r>
      <w:r w:rsidRPr="00123062">
        <w:t>kms</w:t>
      </w:r>
      <w:r w:rsidRPr="00123062">
        <w:rPr>
          <w:vertAlign w:val="superscript"/>
        </w:rPr>
        <w:t>-1</w:t>
      </w:r>
      <w:r>
        <w:t xml:space="preserve">, if a rocket </w:t>
      </w:r>
      <w:r>
        <w:lastRenderedPageBreak/>
        <w:t xml:space="preserve">was launched </w:t>
      </w:r>
      <w:r w:rsidR="0027016B">
        <w:t xml:space="preserve">vertically </w:t>
      </w:r>
      <w:r>
        <w:t xml:space="preserve">from </w:t>
      </w:r>
      <w:r w:rsidRPr="00123062">
        <w:t>Earth</w:t>
      </w:r>
      <w:r>
        <w:t xml:space="preserve"> with a </w:t>
      </w:r>
      <w:r w:rsidR="00A625D6" w:rsidRPr="00123062">
        <w:t xml:space="preserve">velocity </w:t>
      </w:r>
      <w:r>
        <w:t>of</w:t>
      </w:r>
      <w:r w:rsidR="00A625D6" w:rsidRPr="00123062">
        <w:t xml:space="preserve"> roughly 11 kms</w:t>
      </w:r>
      <w:r w:rsidR="00A625D6" w:rsidRPr="00123062">
        <w:rPr>
          <w:vertAlign w:val="superscript"/>
        </w:rPr>
        <w:t>-1</w:t>
      </w:r>
      <w:r w:rsidRPr="00676EC5">
        <w:t xml:space="preserve"> </w:t>
      </w:r>
      <w:r>
        <w:t>it could</w:t>
      </w:r>
      <w:r w:rsidRPr="00123062">
        <w:t xml:space="preserve"> escape</w:t>
      </w:r>
      <w:r>
        <w:t xml:space="preserve"> the Earth’s gravitational field</w:t>
      </w:r>
      <w:r w:rsidR="00A625D6" w:rsidRPr="00123062">
        <w:t xml:space="preserve">. </w:t>
      </w:r>
    </w:p>
    <w:p w:rsidR="00056EF6" w:rsidRDefault="00056EF6" w:rsidP="00056EF6">
      <w:r>
        <w:t xml:space="preserve">As of 2019 </w:t>
      </w:r>
      <w:r w:rsidRPr="00056EF6">
        <w:t>a total of 8 378 objects have been launched into space. Currently, 4 994 are still in orbit – although 7 of them are in orbit around celestial bodies other than the Earth; meaning there are 4 987 satellites whizzing around above our heads every single day.</w:t>
      </w:r>
      <w:r w:rsidR="00A625D6" w:rsidRPr="00123062">
        <w:t>.</w:t>
      </w:r>
      <w:r w:rsidRPr="00056EF6">
        <w:t xml:space="preserve"> </w:t>
      </w:r>
      <w:r w:rsidRPr="0027016B">
        <w:t xml:space="preserve">Radar is used to track more than 13,000 items that are larger than </w:t>
      </w:r>
      <w:r>
        <w:t>ten centimet</w:t>
      </w:r>
      <w:r w:rsidRPr="0027016B">
        <w:t>r</w:t>
      </w:r>
      <w:r>
        <w:t>e</w:t>
      </w:r>
      <w:r w:rsidRPr="0027016B">
        <w:t xml:space="preserve">s. This celestial clutter includes everything from the international space station (ISS) and the </w:t>
      </w:r>
      <w:r>
        <w:t>Hubble Space T</w:t>
      </w:r>
      <w:r w:rsidRPr="0027016B">
        <w:t>elescope to defunct satellites, rocket stages, or nuts and bolts left behind by astronauts. And there are millions of smaller, harder-to-track objects such as flecks of paint and bits of plastic</w:t>
      </w:r>
      <w:r>
        <w:t>.</w:t>
      </w:r>
    </w:p>
    <w:p w:rsidR="003B77F6" w:rsidRPr="00123062" w:rsidRDefault="003B77F6" w:rsidP="00537678">
      <w:r>
        <w:rPr>
          <w:noProof/>
          <w:lang w:eastAsia="en-GB"/>
        </w:rPr>
        <w:drawing>
          <wp:inline distT="0" distB="0" distL="0" distR="0" wp14:anchorId="5EA05C76" wp14:editId="49080484">
            <wp:extent cx="5404513" cy="4053677"/>
            <wp:effectExtent l="0" t="0" r="5715" b="4445"/>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ce-debris-junk-trash-space-countries-ranked-list-space-track-andy-kiersz-business-insider.png"/>
                    <pic:cNvPicPr/>
                  </pic:nvPicPr>
                  <pic:blipFill>
                    <a:blip r:embed="rId80">
                      <a:extLst>
                        <a:ext uri="{28A0092B-C50C-407E-A947-70E740481C1C}">
                          <a14:useLocalDpi xmlns:a14="http://schemas.microsoft.com/office/drawing/2010/main" val="0"/>
                        </a:ext>
                      </a:extLst>
                    </a:blip>
                    <a:stretch>
                      <a:fillRect/>
                    </a:stretch>
                  </pic:blipFill>
                  <pic:spPr>
                    <a:xfrm>
                      <a:off x="0" y="0"/>
                      <a:ext cx="5409660" cy="4057537"/>
                    </a:xfrm>
                    <a:prstGeom prst="rect">
                      <a:avLst/>
                    </a:prstGeom>
                  </pic:spPr>
                </pic:pic>
              </a:graphicData>
            </a:graphic>
          </wp:inline>
        </w:drawing>
      </w:r>
    </w:p>
    <w:p w:rsidR="00DA5C25" w:rsidRPr="00123062" w:rsidRDefault="00DA5C25" w:rsidP="00537678">
      <w:pPr>
        <w:keepNext/>
      </w:pPr>
      <w:r w:rsidRPr="00123062">
        <w:rPr>
          <w:noProof/>
          <w:lang w:eastAsia="en-GB"/>
        </w:rPr>
        <w:drawing>
          <wp:inline distT="0" distB="0" distL="0" distR="0" wp14:anchorId="53A21A23" wp14:editId="0CD196EC">
            <wp:extent cx="3333845" cy="2667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ce junk.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346012" cy="2676734"/>
                    </a:xfrm>
                    <a:prstGeom prst="rect">
                      <a:avLst/>
                    </a:prstGeom>
                  </pic:spPr>
                </pic:pic>
              </a:graphicData>
            </a:graphic>
          </wp:inline>
        </w:drawing>
      </w:r>
    </w:p>
    <w:p w:rsidR="00DA5C25" w:rsidRPr="00123062" w:rsidRDefault="00DA5C25" w:rsidP="00537678">
      <w:pPr>
        <w:pStyle w:val="Caption"/>
      </w:pPr>
      <w:r w:rsidRPr="00123062">
        <w:t>Note the geostationary and polar orbits that are rather busy and full!</w:t>
      </w:r>
    </w:p>
    <w:p w:rsidR="00A625D6" w:rsidRPr="00123062" w:rsidRDefault="00A625D6" w:rsidP="00537678">
      <w:r w:rsidRPr="00123062">
        <w:lastRenderedPageBreak/>
        <w:t>Satellites in Low Earth Orbit (LEO), including the ISS, have a peri</w:t>
      </w:r>
      <w:r w:rsidR="00A73857">
        <w:t>od of approximately 90 minutes, with the period depending on height above the Earth’s surface.</w:t>
      </w:r>
    </w:p>
    <w:p w:rsidR="00A625D6" w:rsidRPr="00123062" w:rsidRDefault="00A625D6" w:rsidP="00537678">
      <w:r w:rsidRPr="00123062">
        <w:t>Many communication satellites, for telecommunications and television, are in geostationary orbit. This orbit is at a greater radius, with a period of 24 hours and a</w:t>
      </w:r>
      <w:r w:rsidR="00DA5C25" w:rsidRPr="00123062">
        <w:t>n</w:t>
      </w:r>
      <w:r w:rsidRPr="00123062">
        <w:t xml:space="preserve"> altitude of almost 36,000 km. This allows the satellites to stay above the same point </w:t>
      </w:r>
      <w:r w:rsidR="00A91A48" w:rsidRPr="00123062">
        <w:t>on the</w:t>
      </w:r>
      <w:r w:rsidRPr="00123062">
        <w:t xml:space="preserve"> Earth</w:t>
      </w:r>
      <w:r w:rsidR="00A91A48" w:rsidRPr="00123062">
        <w:t>’s</w:t>
      </w:r>
      <w:r w:rsidRPr="00123062">
        <w:t xml:space="preserve"> </w:t>
      </w:r>
      <w:r w:rsidR="00A91A48" w:rsidRPr="00123062">
        <w:t xml:space="preserve">equator </w:t>
      </w:r>
      <w:r w:rsidRPr="00123062">
        <w:t>at all times and provide consistent communication across the globe.</w:t>
      </w:r>
    </w:p>
    <w:p w:rsidR="00A625D6" w:rsidRPr="00123062" w:rsidRDefault="00A73857" w:rsidP="00537678">
      <w:r>
        <w:t>Though high orbits</w:t>
      </w:r>
      <w:r w:rsidR="00A625D6" w:rsidRPr="00123062">
        <w:t xml:space="preserve"> have </w:t>
      </w:r>
      <w:r>
        <w:t>revolutionized</w:t>
      </w:r>
      <w:r w:rsidR="00A625D6" w:rsidRPr="00123062">
        <w:t xml:space="preserve"> global communications, they </w:t>
      </w:r>
      <w:r>
        <w:t>are prone to</w:t>
      </w:r>
      <w:r w:rsidR="00A625D6" w:rsidRPr="00123062">
        <w:t xml:space="preserve"> early failure of electronic components as they are not protected by the Earth’s magnetic field and are exposed to very high levels of solar radiation and charge build-up. </w:t>
      </w:r>
      <w:r>
        <w:t>Satellites</w:t>
      </w:r>
      <w:r w:rsidR="00A625D6" w:rsidRPr="00123062">
        <w:t xml:space="preserve"> </w:t>
      </w:r>
      <w:r>
        <w:t>huge</w:t>
      </w:r>
      <w:r w:rsidR="00A625D6" w:rsidRPr="00123062">
        <w:t xml:space="preserve"> energ</w:t>
      </w:r>
      <w:r>
        <w:t>ies</w:t>
      </w:r>
      <w:r w:rsidR="00A625D6" w:rsidRPr="00123062">
        <w:t xml:space="preserve"> to achieve the required </w:t>
      </w:r>
      <w:r w:rsidRPr="00123062">
        <w:t xml:space="preserve">altitudes </w:t>
      </w:r>
      <w:r w:rsidR="00A625D6" w:rsidRPr="00123062">
        <w:t xml:space="preserve">and powerful amplifiers to ensure successful transmission </w:t>
      </w:r>
      <w:r>
        <w:t xml:space="preserve">of data </w:t>
      </w:r>
      <w:r w:rsidR="00A625D6" w:rsidRPr="00123062">
        <w:t>back to Earth.</w:t>
      </w:r>
    </w:p>
    <w:p w:rsidR="00A625D6" w:rsidRPr="00123062" w:rsidRDefault="00A625D6" w:rsidP="00537678">
      <w:r w:rsidRPr="00123062">
        <w:t>To avoid these orbits many organisations choose to use a ‘constellation’ of satellites in LEO</w:t>
      </w:r>
      <w:r w:rsidR="006210C3">
        <w:t xml:space="preserve"> (low Earth orbit)</w:t>
      </w:r>
      <w:r w:rsidRPr="00123062">
        <w:t>, placed between the atmosphere and the inner Van Allen Belt. These have their own issues, as gases from the upper atmosphere cause drag which can degrade the orbit.</w:t>
      </w:r>
    </w:p>
    <w:p w:rsidR="00A625D6" w:rsidRPr="00123062" w:rsidRDefault="00A625D6" w:rsidP="006E1D57">
      <w:pPr>
        <w:pStyle w:val="Heading2"/>
      </w:pPr>
      <w:bookmarkStart w:id="16" w:name="_Toc115799"/>
      <w:r w:rsidRPr="00123062">
        <w:t>Gravity and Mass</w:t>
      </w:r>
      <w:bookmarkEnd w:id="16"/>
    </w:p>
    <w:p w:rsidR="00A625D6" w:rsidRPr="00123062" w:rsidRDefault="00A625D6" w:rsidP="00537678">
      <w:r w:rsidRPr="00123062">
        <w:t xml:space="preserve">If there is one thing that causes confusion in physics then it </w:t>
      </w:r>
      <w:r w:rsidR="00C56E9C">
        <w:t>is</w:t>
      </w:r>
      <w:r w:rsidRPr="00123062">
        <w:t xml:space="preserve"> the distinction between mass and weight.</w:t>
      </w:r>
    </w:p>
    <w:p w:rsidR="00A625D6" w:rsidRPr="00123062" w:rsidRDefault="00C56E9C" w:rsidP="00537678">
      <w:r>
        <w:t>In Physics</w:t>
      </w:r>
      <w:r w:rsidR="00A625D6" w:rsidRPr="00123062">
        <w:t xml:space="preserve"> we must be very careful about our use of terms.</w:t>
      </w:r>
    </w:p>
    <w:p w:rsidR="00A625D6" w:rsidRPr="00123062" w:rsidRDefault="00A625D6" w:rsidP="00537678">
      <w:r w:rsidRPr="00123062">
        <w:t xml:space="preserve">Do NOT use the term GRAVITY when you mean </w:t>
      </w:r>
      <w:r w:rsidR="00C52CD2">
        <w:t>t</w:t>
      </w:r>
      <w:r w:rsidRPr="00123062">
        <w:t xml:space="preserve">he </w:t>
      </w:r>
      <w:r w:rsidR="00C52CD2" w:rsidRPr="00123062">
        <w:t>“</w:t>
      </w:r>
      <w:r w:rsidR="00C52CD2" w:rsidRPr="00C52CD2">
        <w:rPr>
          <w:i/>
        </w:rPr>
        <w:t>f</w:t>
      </w:r>
      <w:r w:rsidRPr="00C52CD2">
        <w:rPr>
          <w:i/>
        </w:rPr>
        <w:t xml:space="preserve">orce of </w:t>
      </w:r>
      <w:r w:rsidR="00C52CD2" w:rsidRPr="00C52CD2">
        <w:rPr>
          <w:i/>
        </w:rPr>
        <w:t>g</w:t>
      </w:r>
      <w:r w:rsidRPr="00C52CD2">
        <w:rPr>
          <w:i/>
        </w:rPr>
        <w:t>ravity</w:t>
      </w:r>
      <w:r w:rsidRPr="00123062">
        <w:t xml:space="preserve">”. Try to think of gravity as a phenomenon rather than a force. If you wish to talk about the force of gravity on an object then you should use the term </w:t>
      </w:r>
      <w:r w:rsidR="00E47EB5" w:rsidRPr="00123062">
        <w:rPr>
          <w:b/>
        </w:rPr>
        <w:t>w</w:t>
      </w:r>
      <w:r w:rsidRPr="00123062">
        <w:rPr>
          <w:b/>
        </w:rPr>
        <w:t>eight</w:t>
      </w:r>
      <w:r w:rsidR="00E47EB5" w:rsidRPr="00123062">
        <w:rPr>
          <w:b/>
        </w:rPr>
        <w:t xml:space="preserve"> </w:t>
      </w:r>
      <w:r w:rsidR="00C52CD2" w:rsidRPr="00C52CD2">
        <w:t>of the</w:t>
      </w:r>
      <w:r w:rsidR="00C52CD2">
        <w:t xml:space="preserve"> object </w:t>
      </w:r>
      <w:r w:rsidR="00E47EB5" w:rsidRPr="00C52CD2">
        <w:t>or the</w:t>
      </w:r>
      <w:r w:rsidR="00E47EB5" w:rsidRPr="00123062">
        <w:rPr>
          <w:b/>
        </w:rPr>
        <w:t xml:space="preserve"> force of gravity</w:t>
      </w:r>
      <w:r w:rsidRPr="00123062">
        <w:rPr>
          <w:b/>
        </w:rPr>
        <w:t>.</w:t>
      </w:r>
    </w:p>
    <w:p w:rsidR="00A625D6" w:rsidRPr="00123062" w:rsidRDefault="00A625D6" w:rsidP="00537678">
      <w:r w:rsidRPr="00123062">
        <w:rPr>
          <w:b/>
        </w:rPr>
        <w:t>Mass is a measure of how much matter an object contains</w:t>
      </w:r>
      <w:r w:rsidRPr="00123062">
        <w:t xml:space="preserve">. This will only change if matter is added to or taken from the object. </w:t>
      </w:r>
    </w:p>
    <w:p w:rsidR="00A625D6" w:rsidRPr="00123062" w:rsidRDefault="00C52CD2" w:rsidP="00537678">
      <w:r w:rsidRPr="00123062">
        <w:rPr>
          <w:noProof/>
          <w:lang w:eastAsia="en-GB"/>
        </w:rPr>
        <mc:AlternateContent>
          <mc:Choice Requires="wpg">
            <w:drawing>
              <wp:anchor distT="0" distB="0" distL="114300" distR="114300" simplePos="0" relativeHeight="251732992" behindDoc="0" locked="0" layoutInCell="1" allowOverlap="1" wp14:anchorId="4D643387" wp14:editId="18199EE2">
                <wp:simplePos x="0" y="0"/>
                <wp:positionH relativeFrom="column">
                  <wp:posOffset>66040</wp:posOffset>
                </wp:positionH>
                <wp:positionV relativeFrom="paragraph">
                  <wp:posOffset>22225</wp:posOffset>
                </wp:positionV>
                <wp:extent cx="1036955" cy="1219200"/>
                <wp:effectExtent l="0" t="0" r="10795" b="0"/>
                <wp:wrapSquare wrapText="bothSides"/>
                <wp:docPr id="3212" name="Group 3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955" cy="1219200"/>
                          <a:chOff x="6467" y="5362"/>
                          <a:chExt cx="4275" cy="5215"/>
                        </a:xfrm>
                      </wpg:grpSpPr>
                      <wps:wsp>
                        <wps:cNvPr id="3213" name="Line 191"/>
                        <wps:cNvCnPr/>
                        <wps:spPr bwMode="auto">
                          <a:xfrm>
                            <a:off x="10189" y="7215"/>
                            <a:ext cx="0" cy="104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4" name="Freeform 192"/>
                        <wps:cNvSpPr>
                          <a:spLocks/>
                        </wps:cNvSpPr>
                        <wps:spPr bwMode="auto">
                          <a:xfrm>
                            <a:off x="7656" y="5362"/>
                            <a:ext cx="1242" cy="1203"/>
                          </a:xfrm>
                          <a:custGeom>
                            <a:avLst/>
                            <a:gdLst>
                              <a:gd name="T0" fmla="*/ 256 w 1242"/>
                              <a:gd name="T1" fmla="*/ 55 h 1203"/>
                              <a:gd name="T2" fmla="*/ 394 w 1242"/>
                              <a:gd name="T3" fmla="*/ 0 h 1203"/>
                              <a:gd name="T4" fmla="*/ 494 w 1242"/>
                              <a:gd name="T5" fmla="*/ 40 h 1203"/>
                              <a:gd name="T6" fmla="*/ 600 w 1242"/>
                              <a:gd name="T7" fmla="*/ 171 h 1203"/>
                              <a:gd name="T8" fmla="*/ 668 w 1242"/>
                              <a:gd name="T9" fmla="*/ 359 h 1203"/>
                              <a:gd name="T10" fmla="*/ 675 w 1242"/>
                              <a:gd name="T11" fmla="*/ 491 h 1203"/>
                              <a:gd name="T12" fmla="*/ 683 w 1242"/>
                              <a:gd name="T13" fmla="*/ 662 h 1203"/>
                              <a:gd name="T14" fmla="*/ 1127 w 1242"/>
                              <a:gd name="T15" fmla="*/ 654 h 1203"/>
                              <a:gd name="T16" fmla="*/ 1242 w 1242"/>
                              <a:gd name="T17" fmla="*/ 679 h 1203"/>
                              <a:gd name="T18" fmla="*/ 1227 w 1242"/>
                              <a:gd name="T19" fmla="*/ 760 h 1203"/>
                              <a:gd name="T20" fmla="*/ 989 w 1242"/>
                              <a:gd name="T21" fmla="*/ 727 h 1203"/>
                              <a:gd name="T22" fmla="*/ 675 w 1242"/>
                              <a:gd name="T23" fmla="*/ 777 h 1203"/>
                              <a:gd name="T24" fmla="*/ 610 w 1242"/>
                              <a:gd name="T25" fmla="*/ 948 h 1203"/>
                              <a:gd name="T26" fmla="*/ 520 w 1242"/>
                              <a:gd name="T27" fmla="*/ 1096 h 1203"/>
                              <a:gd name="T28" fmla="*/ 412 w 1242"/>
                              <a:gd name="T29" fmla="*/ 1153 h 1203"/>
                              <a:gd name="T30" fmla="*/ 296 w 1242"/>
                              <a:gd name="T31" fmla="*/ 1203 h 1203"/>
                              <a:gd name="T32" fmla="*/ 213 w 1242"/>
                              <a:gd name="T33" fmla="*/ 1171 h 1203"/>
                              <a:gd name="T34" fmla="*/ 98 w 1242"/>
                              <a:gd name="T35" fmla="*/ 1038 h 1203"/>
                              <a:gd name="T36" fmla="*/ 18 w 1242"/>
                              <a:gd name="T37" fmla="*/ 875 h 1203"/>
                              <a:gd name="T38" fmla="*/ 0 w 1242"/>
                              <a:gd name="T39" fmla="*/ 737 h 1203"/>
                              <a:gd name="T40" fmla="*/ 43 w 1242"/>
                              <a:gd name="T41" fmla="*/ 456 h 1203"/>
                              <a:gd name="T42" fmla="*/ 141 w 1242"/>
                              <a:gd name="T43" fmla="*/ 246 h 1203"/>
                              <a:gd name="T44" fmla="*/ 213 w 1242"/>
                              <a:gd name="T45" fmla="*/ 123 h 1203"/>
                              <a:gd name="T46" fmla="*/ 304 w 1242"/>
                              <a:gd name="T47" fmla="*/ 48 h 1203"/>
                              <a:gd name="T48" fmla="*/ 256 w 1242"/>
                              <a:gd name="T49" fmla="*/ 55 h 1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42" h="1203">
                                <a:moveTo>
                                  <a:pt x="256" y="55"/>
                                </a:moveTo>
                                <a:lnTo>
                                  <a:pt x="394" y="0"/>
                                </a:lnTo>
                                <a:lnTo>
                                  <a:pt x="494" y="40"/>
                                </a:lnTo>
                                <a:lnTo>
                                  <a:pt x="600" y="171"/>
                                </a:lnTo>
                                <a:lnTo>
                                  <a:pt x="668" y="359"/>
                                </a:lnTo>
                                <a:lnTo>
                                  <a:pt x="675" y="491"/>
                                </a:lnTo>
                                <a:lnTo>
                                  <a:pt x="683" y="662"/>
                                </a:lnTo>
                                <a:lnTo>
                                  <a:pt x="1127" y="654"/>
                                </a:lnTo>
                                <a:lnTo>
                                  <a:pt x="1242" y="679"/>
                                </a:lnTo>
                                <a:lnTo>
                                  <a:pt x="1227" y="760"/>
                                </a:lnTo>
                                <a:lnTo>
                                  <a:pt x="989" y="727"/>
                                </a:lnTo>
                                <a:lnTo>
                                  <a:pt x="675" y="777"/>
                                </a:lnTo>
                                <a:lnTo>
                                  <a:pt x="610" y="948"/>
                                </a:lnTo>
                                <a:lnTo>
                                  <a:pt x="520" y="1096"/>
                                </a:lnTo>
                                <a:lnTo>
                                  <a:pt x="412" y="1153"/>
                                </a:lnTo>
                                <a:lnTo>
                                  <a:pt x="296" y="1203"/>
                                </a:lnTo>
                                <a:lnTo>
                                  <a:pt x="213" y="1171"/>
                                </a:lnTo>
                                <a:lnTo>
                                  <a:pt x="98" y="1038"/>
                                </a:lnTo>
                                <a:lnTo>
                                  <a:pt x="18" y="875"/>
                                </a:lnTo>
                                <a:lnTo>
                                  <a:pt x="0" y="737"/>
                                </a:lnTo>
                                <a:lnTo>
                                  <a:pt x="43" y="456"/>
                                </a:lnTo>
                                <a:lnTo>
                                  <a:pt x="141" y="246"/>
                                </a:lnTo>
                                <a:lnTo>
                                  <a:pt x="213" y="123"/>
                                </a:lnTo>
                                <a:lnTo>
                                  <a:pt x="304" y="48"/>
                                </a:lnTo>
                                <a:lnTo>
                                  <a:pt x="256"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5" name="Freeform 193"/>
                        <wps:cNvSpPr>
                          <a:spLocks/>
                        </wps:cNvSpPr>
                        <wps:spPr bwMode="auto">
                          <a:xfrm>
                            <a:off x="8201" y="6515"/>
                            <a:ext cx="2541" cy="449"/>
                          </a:xfrm>
                          <a:custGeom>
                            <a:avLst/>
                            <a:gdLst>
                              <a:gd name="T0" fmla="*/ 0 w 2541"/>
                              <a:gd name="T1" fmla="*/ 286 h 449"/>
                              <a:gd name="T2" fmla="*/ 213 w 2541"/>
                              <a:gd name="T3" fmla="*/ 213 h 449"/>
                              <a:gd name="T4" fmla="*/ 667 w 2541"/>
                              <a:gd name="T5" fmla="*/ 181 h 449"/>
                              <a:gd name="T6" fmla="*/ 1043 w 2541"/>
                              <a:gd name="T7" fmla="*/ 148 h 449"/>
                              <a:gd name="T8" fmla="*/ 1465 w 2541"/>
                              <a:gd name="T9" fmla="*/ 83 h 449"/>
                              <a:gd name="T10" fmla="*/ 1776 w 2541"/>
                              <a:gd name="T11" fmla="*/ 73 h 449"/>
                              <a:gd name="T12" fmla="*/ 2187 w 2541"/>
                              <a:gd name="T13" fmla="*/ 25 h 449"/>
                              <a:gd name="T14" fmla="*/ 2533 w 2541"/>
                              <a:gd name="T15" fmla="*/ 0 h 449"/>
                              <a:gd name="T16" fmla="*/ 2541 w 2541"/>
                              <a:gd name="T17" fmla="*/ 50 h 449"/>
                              <a:gd name="T18" fmla="*/ 2458 w 2541"/>
                              <a:gd name="T19" fmla="*/ 116 h 449"/>
                              <a:gd name="T20" fmla="*/ 2147 w 2541"/>
                              <a:gd name="T21" fmla="*/ 116 h 449"/>
                              <a:gd name="T22" fmla="*/ 2172 w 2541"/>
                              <a:gd name="T23" fmla="*/ 196 h 449"/>
                              <a:gd name="T24" fmla="*/ 2130 w 2541"/>
                              <a:gd name="T25" fmla="*/ 294 h 449"/>
                              <a:gd name="T26" fmla="*/ 2047 w 2541"/>
                              <a:gd name="T27" fmla="*/ 359 h 449"/>
                              <a:gd name="T28" fmla="*/ 1916 w 2541"/>
                              <a:gd name="T29" fmla="*/ 359 h 449"/>
                              <a:gd name="T30" fmla="*/ 1808 w 2541"/>
                              <a:gd name="T31" fmla="*/ 326 h 449"/>
                              <a:gd name="T32" fmla="*/ 1768 w 2541"/>
                              <a:gd name="T33" fmla="*/ 221 h 449"/>
                              <a:gd name="T34" fmla="*/ 1768 w 2541"/>
                              <a:gd name="T35" fmla="*/ 156 h 449"/>
                              <a:gd name="T36" fmla="*/ 1472 w 2541"/>
                              <a:gd name="T37" fmla="*/ 163 h 449"/>
                              <a:gd name="T38" fmla="*/ 1349 w 2541"/>
                              <a:gd name="T39" fmla="*/ 196 h 449"/>
                              <a:gd name="T40" fmla="*/ 1101 w 2541"/>
                              <a:gd name="T41" fmla="*/ 261 h 449"/>
                              <a:gd name="T42" fmla="*/ 747 w 2541"/>
                              <a:gd name="T43" fmla="*/ 304 h 449"/>
                              <a:gd name="T44" fmla="*/ 451 w 2541"/>
                              <a:gd name="T45" fmla="*/ 311 h 449"/>
                              <a:gd name="T46" fmla="*/ 255 w 2541"/>
                              <a:gd name="T47" fmla="*/ 351 h 449"/>
                              <a:gd name="T48" fmla="*/ 75 w 2541"/>
                              <a:gd name="T49" fmla="*/ 449 h 449"/>
                              <a:gd name="T50" fmla="*/ 0 w 2541"/>
                              <a:gd name="T51" fmla="*/ 351 h 449"/>
                              <a:gd name="T52" fmla="*/ 50 w 2541"/>
                              <a:gd name="T53" fmla="*/ 261 h 449"/>
                              <a:gd name="T54" fmla="*/ 90 w 2541"/>
                              <a:gd name="T55" fmla="*/ 239 h 449"/>
                              <a:gd name="T56" fmla="*/ 0 w 2541"/>
                              <a:gd name="T57" fmla="*/ 286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541" h="449">
                                <a:moveTo>
                                  <a:pt x="0" y="286"/>
                                </a:moveTo>
                                <a:lnTo>
                                  <a:pt x="213" y="213"/>
                                </a:lnTo>
                                <a:lnTo>
                                  <a:pt x="667" y="181"/>
                                </a:lnTo>
                                <a:lnTo>
                                  <a:pt x="1043" y="148"/>
                                </a:lnTo>
                                <a:lnTo>
                                  <a:pt x="1465" y="83"/>
                                </a:lnTo>
                                <a:lnTo>
                                  <a:pt x="1776" y="73"/>
                                </a:lnTo>
                                <a:lnTo>
                                  <a:pt x="2187" y="25"/>
                                </a:lnTo>
                                <a:lnTo>
                                  <a:pt x="2533" y="0"/>
                                </a:lnTo>
                                <a:lnTo>
                                  <a:pt x="2541" y="50"/>
                                </a:lnTo>
                                <a:lnTo>
                                  <a:pt x="2458" y="116"/>
                                </a:lnTo>
                                <a:lnTo>
                                  <a:pt x="2147" y="116"/>
                                </a:lnTo>
                                <a:lnTo>
                                  <a:pt x="2172" y="196"/>
                                </a:lnTo>
                                <a:lnTo>
                                  <a:pt x="2130" y="294"/>
                                </a:lnTo>
                                <a:lnTo>
                                  <a:pt x="2047" y="359"/>
                                </a:lnTo>
                                <a:lnTo>
                                  <a:pt x="1916" y="359"/>
                                </a:lnTo>
                                <a:lnTo>
                                  <a:pt x="1808" y="326"/>
                                </a:lnTo>
                                <a:lnTo>
                                  <a:pt x="1768" y="221"/>
                                </a:lnTo>
                                <a:lnTo>
                                  <a:pt x="1768" y="156"/>
                                </a:lnTo>
                                <a:lnTo>
                                  <a:pt x="1472" y="163"/>
                                </a:lnTo>
                                <a:lnTo>
                                  <a:pt x="1349" y="196"/>
                                </a:lnTo>
                                <a:lnTo>
                                  <a:pt x="1101" y="261"/>
                                </a:lnTo>
                                <a:lnTo>
                                  <a:pt x="747" y="304"/>
                                </a:lnTo>
                                <a:lnTo>
                                  <a:pt x="451" y="311"/>
                                </a:lnTo>
                                <a:lnTo>
                                  <a:pt x="255" y="351"/>
                                </a:lnTo>
                                <a:lnTo>
                                  <a:pt x="75" y="449"/>
                                </a:lnTo>
                                <a:lnTo>
                                  <a:pt x="0" y="351"/>
                                </a:lnTo>
                                <a:lnTo>
                                  <a:pt x="50" y="261"/>
                                </a:lnTo>
                                <a:lnTo>
                                  <a:pt x="90" y="239"/>
                                </a:lnTo>
                                <a:lnTo>
                                  <a:pt x="0" y="2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6" name="Freeform 194"/>
                        <wps:cNvSpPr>
                          <a:spLocks/>
                        </wps:cNvSpPr>
                        <wps:spPr bwMode="auto">
                          <a:xfrm>
                            <a:off x="7405" y="6618"/>
                            <a:ext cx="994" cy="2064"/>
                          </a:xfrm>
                          <a:custGeom>
                            <a:avLst/>
                            <a:gdLst>
                              <a:gd name="T0" fmla="*/ 442 w 994"/>
                              <a:gd name="T1" fmla="*/ 0 h 2064"/>
                              <a:gd name="T2" fmla="*/ 565 w 994"/>
                              <a:gd name="T3" fmla="*/ 23 h 2064"/>
                              <a:gd name="T4" fmla="*/ 713 w 994"/>
                              <a:gd name="T5" fmla="*/ 23 h 2064"/>
                              <a:gd name="T6" fmla="*/ 911 w 994"/>
                              <a:gd name="T7" fmla="*/ 120 h 2064"/>
                              <a:gd name="T8" fmla="*/ 984 w 994"/>
                              <a:gd name="T9" fmla="*/ 319 h 2064"/>
                              <a:gd name="T10" fmla="*/ 994 w 994"/>
                              <a:gd name="T11" fmla="*/ 589 h 2064"/>
                              <a:gd name="T12" fmla="*/ 919 w 994"/>
                              <a:gd name="T13" fmla="*/ 890 h 2064"/>
                              <a:gd name="T14" fmla="*/ 788 w 994"/>
                              <a:gd name="T15" fmla="*/ 1179 h 2064"/>
                              <a:gd name="T16" fmla="*/ 690 w 994"/>
                              <a:gd name="T17" fmla="*/ 1424 h 2064"/>
                              <a:gd name="T18" fmla="*/ 590 w 994"/>
                              <a:gd name="T19" fmla="*/ 1768 h 2064"/>
                              <a:gd name="T20" fmla="*/ 474 w 994"/>
                              <a:gd name="T21" fmla="*/ 1973 h 2064"/>
                              <a:gd name="T22" fmla="*/ 329 w 994"/>
                              <a:gd name="T23" fmla="*/ 2064 h 2064"/>
                              <a:gd name="T24" fmla="*/ 204 w 994"/>
                              <a:gd name="T25" fmla="*/ 2064 h 2064"/>
                              <a:gd name="T26" fmla="*/ 58 w 994"/>
                              <a:gd name="T27" fmla="*/ 1973 h 2064"/>
                              <a:gd name="T28" fmla="*/ 0 w 994"/>
                              <a:gd name="T29" fmla="*/ 1840 h 2064"/>
                              <a:gd name="T30" fmla="*/ 0 w 994"/>
                              <a:gd name="T31" fmla="*/ 1627 h 2064"/>
                              <a:gd name="T32" fmla="*/ 81 w 994"/>
                              <a:gd name="T33" fmla="*/ 1349 h 2064"/>
                              <a:gd name="T34" fmla="*/ 148 w 994"/>
                              <a:gd name="T35" fmla="*/ 965 h 2064"/>
                              <a:gd name="T36" fmla="*/ 171 w 994"/>
                              <a:gd name="T37" fmla="*/ 489 h 2064"/>
                              <a:gd name="T38" fmla="*/ 131 w 994"/>
                              <a:gd name="T39" fmla="*/ 130 h 2064"/>
                              <a:gd name="T40" fmla="*/ 254 w 994"/>
                              <a:gd name="T41" fmla="*/ 8 h 2064"/>
                              <a:gd name="T42" fmla="*/ 442 w 994"/>
                              <a:gd name="T43" fmla="*/ 0 h 2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94" h="2064">
                                <a:moveTo>
                                  <a:pt x="442" y="0"/>
                                </a:moveTo>
                                <a:lnTo>
                                  <a:pt x="565" y="23"/>
                                </a:lnTo>
                                <a:lnTo>
                                  <a:pt x="713" y="23"/>
                                </a:lnTo>
                                <a:lnTo>
                                  <a:pt x="911" y="120"/>
                                </a:lnTo>
                                <a:lnTo>
                                  <a:pt x="984" y="319"/>
                                </a:lnTo>
                                <a:lnTo>
                                  <a:pt x="994" y="589"/>
                                </a:lnTo>
                                <a:lnTo>
                                  <a:pt x="919" y="890"/>
                                </a:lnTo>
                                <a:lnTo>
                                  <a:pt x="788" y="1179"/>
                                </a:lnTo>
                                <a:lnTo>
                                  <a:pt x="690" y="1424"/>
                                </a:lnTo>
                                <a:lnTo>
                                  <a:pt x="590" y="1768"/>
                                </a:lnTo>
                                <a:lnTo>
                                  <a:pt x="474" y="1973"/>
                                </a:lnTo>
                                <a:lnTo>
                                  <a:pt x="329" y="2064"/>
                                </a:lnTo>
                                <a:lnTo>
                                  <a:pt x="204" y="2064"/>
                                </a:lnTo>
                                <a:lnTo>
                                  <a:pt x="58" y="1973"/>
                                </a:lnTo>
                                <a:lnTo>
                                  <a:pt x="0" y="1840"/>
                                </a:lnTo>
                                <a:lnTo>
                                  <a:pt x="0" y="1627"/>
                                </a:lnTo>
                                <a:lnTo>
                                  <a:pt x="81" y="1349"/>
                                </a:lnTo>
                                <a:lnTo>
                                  <a:pt x="148" y="965"/>
                                </a:lnTo>
                                <a:lnTo>
                                  <a:pt x="171" y="489"/>
                                </a:lnTo>
                                <a:lnTo>
                                  <a:pt x="131" y="130"/>
                                </a:lnTo>
                                <a:lnTo>
                                  <a:pt x="254" y="8"/>
                                </a:lnTo>
                                <a:lnTo>
                                  <a:pt x="4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7" name="Freeform 195"/>
                        <wps:cNvSpPr>
                          <a:spLocks/>
                        </wps:cNvSpPr>
                        <wps:spPr bwMode="auto">
                          <a:xfrm>
                            <a:off x="6520" y="6703"/>
                            <a:ext cx="1134" cy="1846"/>
                          </a:xfrm>
                          <a:custGeom>
                            <a:avLst/>
                            <a:gdLst>
                              <a:gd name="T0" fmla="*/ 863 w 1134"/>
                              <a:gd name="T1" fmla="*/ 73 h 1846"/>
                              <a:gd name="T2" fmla="*/ 986 w 1134"/>
                              <a:gd name="T3" fmla="*/ 0 h 1846"/>
                              <a:gd name="T4" fmla="*/ 1076 w 1134"/>
                              <a:gd name="T5" fmla="*/ 0 h 1846"/>
                              <a:gd name="T6" fmla="*/ 1134 w 1134"/>
                              <a:gd name="T7" fmla="*/ 58 h 1846"/>
                              <a:gd name="T8" fmla="*/ 1101 w 1134"/>
                              <a:gd name="T9" fmla="*/ 171 h 1846"/>
                              <a:gd name="T10" fmla="*/ 1026 w 1134"/>
                              <a:gd name="T11" fmla="*/ 246 h 1846"/>
                              <a:gd name="T12" fmla="*/ 888 w 1134"/>
                              <a:gd name="T13" fmla="*/ 319 h 1846"/>
                              <a:gd name="T14" fmla="*/ 617 w 1134"/>
                              <a:gd name="T15" fmla="*/ 427 h 1846"/>
                              <a:gd name="T16" fmla="*/ 271 w 1134"/>
                              <a:gd name="T17" fmla="*/ 615 h 1846"/>
                              <a:gd name="T18" fmla="*/ 140 w 1134"/>
                              <a:gd name="T19" fmla="*/ 622 h 1846"/>
                              <a:gd name="T20" fmla="*/ 213 w 1134"/>
                              <a:gd name="T21" fmla="*/ 795 h 1846"/>
                              <a:gd name="T22" fmla="*/ 361 w 1134"/>
                              <a:gd name="T23" fmla="*/ 983 h 1846"/>
                              <a:gd name="T24" fmla="*/ 484 w 1134"/>
                              <a:gd name="T25" fmla="*/ 1214 h 1846"/>
                              <a:gd name="T26" fmla="*/ 534 w 1134"/>
                              <a:gd name="T27" fmla="*/ 1452 h 1846"/>
                              <a:gd name="T28" fmla="*/ 509 w 1134"/>
                              <a:gd name="T29" fmla="*/ 1525 h 1846"/>
                              <a:gd name="T30" fmla="*/ 436 w 1134"/>
                              <a:gd name="T31" fmla="*/ 1575 h 1846"/>
                              <a:gd name="T32" fmla="*/ 336 w 1134"/>
                              <a:gd name="T33" fmla="*/ 1607 h 1846"/>
                              <a:gd name="T34" fmla="*/ 238 w 1134"/>
                              <a:gd name="T35" fmla="*/ 1680 h 1846"/>
                              <a:gd name="T36" fmla="*/ 198 w 1134"/>
                              <a:gd name="T37" fmla="*/ 1755 h 1846"/>
                              <a:gd name="T38" fmla="*/ 173 w 1134"/>
                              <a:gd name="T39" fmla="*/ 1846 h 1846"/>
                              <a:gd name="T40" fmla="*/ 98 w 1134"/>
                              <a:gd name="T41" fmla="*/ 1846 h 1846"/>
                              <a:gd name="T42" fmla="*/ 72 w 1134"/>
                              <a:gd name="T43" fmla="*/ 1778 h 1846"/>
                              <a:gd name="T44" fmla="*/ 123 w 1134"/>
                              <a:gd name="T45" fmla="*/ 1673 h 1846"/>
                              <a:gd name="T46" fmla="*/ 263 w 1134"/>
                              <a:gd name="T47" fmla="*/ 1600 h 1846"/>
                              <a:gd name="T48" fmla="*/ 346 w 1134"/>
                              <a:gd name="T49" fmla="*/ 1525 h 1846"/>
                              <a:gd name="T50" fmla="*/ 419 w 1134"/>
                              <a:gd name="T51" fmla="*/ 1485 h 1846"/>
                              <a:gd name="T52" fmla="*/ 444 w 1134"/>
                              <a:gd name="T53" fmla="*/ 1409 h 1846"/>
                              <a:gd name="T54" fmla="*/ 411 w 1134"/>
                              <a:gd name="T55" fmla="*/ 1214 h 1846"/>
                              <a:gd name="T56" fmla="*/ 296 w 1134"/>
                              <a:gd name="T57" fmla="*/ 1066 h 1846"/>
                              <a:gd name="T58" fmla="*/ 198 w 1134"/>
                              <a:gd name="T59" fmla="*/ 936 h 1846"/>
                              <a:gd name="T60" fmla="*/ 72 w 1134"/>
                              <a:gd name="T61" fmla="*/ 788 h 1846"/>
                              <a:gd name="T62" fmla="*/ 0 w 1134"/>
                              <a:gd name="T63" fmla="*/ 647 h 1846"/>
                              <a:gd name="T64" fmla="*/ 0 w 1134"/>
                              <a:gd name="T65" fmla="*/ 564 h 1846"/>
                              <a:gd name="T66" fmla="*/ 65 w 1134"/>
                              <a:gd name="T67" fmla="*/ 524 h 1846"/>
                              <a:gd name="T68" fmla="*/ 321 w 1134"/>
                              <a:gd name="T69" fmla="*/ 376 h 1846"/>
                              <a:gd name="T70" fmla="*/ 567 w 1134"/>
                              <a:gd name="T71" fmla="*/ 246 h 1846"/>
                              <a:gd name="T72" fmla="*/ 813 w 1134"/>
                              <a:gd name="T73" fmla="*/ 123 h 1846"/>
                              <a:gd name="T74" fmla="*/ 863 w 1134"/>
                              <a:gd name="T75" fmla="*/ 73 h 1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34" h="1846">
                                <a:moveTo>
                                  <a:pt x="863" y="73"/>
                                </a:moveTo>
                                <a:lnTo>
                                  <a:pt x="986" y="0"/>
                                </a:lnTo>
                                <a:lnTo>
                                  <a:pt x="1076" y="0"/>
                                </a:lnTo>
                                <a:lnTo>
                                  <a:pt x="1134" y="58"/>
                                </a:lnTo>
                                <a:lnTo>
                                  <a:pt x="1101" y="171"/>
                                </a:lnTo>
                                <a:lnTo>
                                  <a:pt x="1026" y="246"/>
                                </a:lnTo>
                                <a:lnTo>
                                  <a:pt x="888" y="319"/>
                                </a:lnTo>
                                <a:lnTo>
                                  <a:pt x="617" y="427"/>
                                </a:lnTo>
                                <a:lnTo>
                                  <a:pt x="271" y="615"/>
                                </a:lnTo>
                                <a:lnTo>
                                  <a:pt x="140" y="622"/>
                                </a:lnTo>
                                <a:lnTo>
                                  <a:pt x="213" y="795"/>
                                </a:lnTo>
                                <a:lnTo>
                                  <a:pt x="361" y="983"/>
                                </a:lnTo>
                                <a:lnTo>
                                  <a:pt x="484" y="1214"/>
                                </a:lnTo>
                                <a:lnTo>
                                  <a:pt x="534" y="1452"/>
                                </a:lnTo>
                                <a:lnTo>
                                  <a:pt x="509" y="1525"/>
                                </a:lnTo>
                                <a:lnTo>
                                  <a:pt x="436" y="1575"/>
                                </a:lnTo>
                                <a:lnTo>
                                  <a:pt x="336" y="1607"/>
                                </a:lnTo>
                                <a:lnTo>
                                  <a:pt x="238" y="1680"/>
                                </a:lnTo>
                                <a:lnTo>
                                  <a:pt x="198" y="1755"/>
                                </a:lnTo>
                                <a:lnTo>
                                  <a:pt x="173" y="1846"/>
                                </a:lnTo>
                                <a:lnTo>
                                  <a:pt x="98" y="1846"/>
                                </a:lnTo>
                                <a:lnTo>
                                  <a:pt x="72" y="1778"/>
                                </a:lnTo>
                                <a:lnTo>
                                  <a:pt x="123" y="1673"/>
                                </a:lnTo>
                                <a:lnTo>
                                  <a:pt x="263" y="1600"/>
                                </a:lnTo>
                                <a:lnTo>
                                  <a:pt x="346" y="1525"/>
                                </a:lnTo>
                                <a:lnTo>
                                  <a:pt x="419" y="1485"/>
                                </a:lnTo>
                                <a:lnTo>
                                  <a:pt x="444" y="1409"/>
                                </a:lnTo>
                                <a:lnTo>
                                  <a:pt x="411" y="1214"/>
                                </a:lnTo>
                                <a:lnTo>
                                  <a:pt x="296" y="1066"/>
                                </a:lnTo>
                                <a:lnTo>
                                  <a:pt x="198" y="936"/>
                                </a:lnTo>
                                <a:lnTo>
                                  <a:pt x="72" y="788"/>
                                </a:lnTo>
                                <a:lnTo>
                                  <a:pt x="0" y="647"/>
                                </a:lnTo>
                                <a:lnTo>
                                  <a:pt x="0" y="564"/>
                                </a:lnTo>
                                <a:lnTo>
                                  <a:pt x="65" y="524"/>
                                </a:lnTo>
                                <a:lnTo>
                                  <a:pt x="321" y="376"/>
                                </a:lnTo>
                                <a:lnTo>
                                  <a:pt x="567" y="246"/>
                                </a:lnTo>
                                <a:lnTo>
                                  <a:pt x="813" y="123"/>
                                </a:lnTo>
                                <a:lnTo>
                                  <a:pt x="863"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8" name="Freeform 196"/>
                        <wps:cNvSpPr>
                          <a:spLocks/>
                        </wps:cNvSpPr>
                        <wps:spPr bwMode="auto">
                          <a:xfrm>
                            <a:off x="7629" y="8509"/>
                            <a:ext cx="755" cy="1998"/>
                          </a:xfrm>
                          <a:custGeom>
                            <a:avLst/>
                            <a:gdLst>
                              <a:gd name="T0" fmla="*/ 140 w 755"/>
                              <a:gd name="T1" fmla="*/ 230 h 1998"/>
                              <a:gd name="T2" fmla="*/ 42 w 755"/>
                              <a:gd name="T3" fmla="*/ 100 h 1998"/>
                              <a:gd name="T4" fmla="*/ 75 w 755"/>
                              <a:gd name="T5" fmla="*/ 0 h 1998"/>
                              <a:gd name="T6" fmla="*/ 173 w 755"/>
                              <a:gd name="T7" fmla="*/ 0 h 1998"/>
                              <a:gd name="T8" fmla="*/ 288 w 755"/>
                              <a:gd name="T9" fmla="*/ 107 h 1998"/>
                              <a:gd name="T10" fmla="*/ 436 w 755"/>
                              <a:gd name="T11" fmla="*/ 328 h 1998"/>
                              <a:gd name="T12" fmla="*/ 519 w 755"/>
                              <a:gd name="T13" fmla="*/ 541 h 1998"/>
                              <a:gd name="T14" fmla="*/ 592 w 755"/>
                              <a:gd name="T15" fmla="*/ 747 h 1998"/>
                              <a:gd name="T16" fmla="*/ 617 w 755"/>
                              <a:gd name="T17" fmla="*/ 935 h 1998"/>
                              <a:gd name="T18" fmla="*/ 609 w 755"/>
                              <a:gd name="T19" fmla="*/ 1033 h 1998"/>
                              <a:gd name="T20" fmla="*/ 534 w 755"/>
                              <a:gd name="T21" fmla="*/ 1155 h 1998"/>
                              <a:gd name="T22" fmla="*/ 411 w 755"/>
                              <a:gd name="T23" fmla="*/ 1484 h 1998"/>
                              <a:gd name="T24" fmla="*/ 271 w 755"/>
                              <a:gd name="T25" fmla="*/ 1672 h 1998"/>
                              <a:gd name="T26" fmla="*/ 238 w 755"/>
                              <a:gd name="T27" fmla="*/ 1755 h 1998"/>
                              <a:gd name="T28" fmla="*/ 371 w 755"/>
                              <a:gd name="T29" fmla="*/ 1770 h 1998"/>
                              <a:gd name="T30" fmla="*/ 541 w 755"/>
                              <a:gd name="T31" fmla="*/ 1770 h 1998"/>
                              <a:gd name="T32" fmla="*/ 755 w 755"/>
                              <a:gd name="T33" fmla="*/ 1842 h 1998"/>
                              <a:gd name="T34" fmla="*/ 740 w 755"/>
                              <a:gd name="T35" fmla="*/ 1900 h 1998"/>
                              <a:gd name="T36" fmla="*/ 707 w 755"/>
                              <a:gd name="T37" fmla="*/ 1965 h 1998"/>
                              <a:gd name="T38" fmla="*/ 642 w 755"/>
                              <a:gd name="T39" fmla="*/ 1998 h 1998"/>
                              <a:gd name="T40" fmla="*/ 509 w 755"/>
                              <a:gd name="T41" fmla="*/ 1950 h 1998"/>
                              <a:gd name="T42" fmla="*/ 371 w 755"/>
                              <a:gd name="T43" fmla="*/ 1877 h 1998"/>
                              <a:gd name="T44" fmla="*/ 173 w 755"/>
                              <a:gd name="T45" fmla="*/ 1867 h 1998"/>
                              <a:gd name="T46" fmla="*/ 50 w 755"/>
                              <a:gd name="T47" fmla="*/ 1892 h 1998"/>
                              <a:gd name="T48" fmla="*/ 0 w 755"/>
                              <a:gd name="T49" fmla="*/ 1852 h 1998"/>
                              <a:gd name="T50" fmla="*/ 0 w 755"/>
                              <a:gd name="T51" fmla="*/ 1795 h 1998"/>
                              <a:gd name="T52" fmla="*/ 67 w 755"/>
                              <a:gd name="T53" fmla="*/ 1730 h 1998"/>
                              <a:gd name="T54" fmla="*/ 173 w 755"/>
                              <a:gd name="T55" fmla="*/ 1622 h 1998"/>
                              <a:gd name="T56" fmla="*/ 361 w 755"/>
                              <a:gd name="T57" fmla="*/ 1351 h 1998"/>
                              <a:gd name="T58" fmla="*/ 444 w 755"/>
                              <a:gd name="T59" fmla="*/ 1115 h 1998"/>
                              <a:gd name="T60" fmla="*/ 469 w 755"/>
                              <a:gd name="T61" fmla="*/ 885 h 1998"/>
                              <a:gd name="T62" fmla="*/ 461 w 755"/>
                              <a:gd name="T63" fmla="*/ 762 h 1998"/>
                              <a:gd name="T64" fmla="*/ 396 w 755"/>
                              <a:gd name="T65" fmla="*/ 541 h 1998"/>
                              <a:gd name="T66" fmla="*/ 223 w 755"/>
                              <a:gd name="T67" fmla="*/ 303 h 1998"/>
                              <a:gd name="T68" fmla="*/ 100 w 755"/>
                              <a:gd name="T69" fmla="*/ 180 h 1998"/>
                              <a:gd name="T70" fmla="*/ 140 w 755"/>
                              <a:gd name="T71" fmla="*/ 230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55" h="1998">
                                <a:moveTo>
                                  <a:pt x="140" y="230"/>
                                </a:moveTo>
                                <a:lnTo>
                                  <a:pt x="42" y="100"/>
                                </a:lnTo>
                                <a:lnTo>
                                  <a:pt x="75" y="0"/>
                                </a:lnTo>
                                <a:lnTo>
                                  <a:pt x="173" y="0"/>
                                </a:lnTo>
                                <a:lnTo>
                                  <a:pt x="288" y="107"/>
                                </a:lnTo>
                                <a:lnTo>
                                  <a:pt x="436" y="328"/>
                                </a:lnTo>
                                <a:lnTo>
                                  <a:pt x="519" y="541"/>
                                </a:lnTo>
                                <a:lnTo>
                                  <a:pt x="592" y="747"/>
                                </a:lnTo>
                                <a:lnTo>
                                  <a:pt x="617" y="935"/>
                                </a:lnTo>
                                <a:lnTo>
                                  <a:pt x="609" y="1033"/>
                                </a:lnTo>
                                <a:lnTo>
                                  <a:pt x="534" y="1155"/>
                                </a:lnTo>
                                <a:lnTo>
                                  <a:pt x="411" y="1484"/>
                                </a:lnTo>
                                <a:lnTo>
                                  <a:pt x="271" y="1672"/>
                                </a:lnTo>
                                <a:lnTo>
                                  <a:pt x="238" y="1755"/>
                                </a:lnTo>
                                <a:lnTo>
                                  <a:pt x="371" y="1770"/>
                                </a:lnTo>
                                <a:lnTo>
                                  <a:pt x="541" y="1770"/>
                                </a:lnTo>
                                <a:lnTo>
                                  <a:pt x="755" y="1842"/>
                                </a:lnTo>
                                <a:lnTo>
                                  <a:pt x="740" y="1900"/>
                                </a:lnTo>
                                <a:lnTo>
                                  <a:pt x="707" y="1965"/>
                                </a:lnTo>
                                <a:lnTo>
                                  <a:pt x="642" y="1998"/>
                                </a:lnTo>
                                <a:lnTo>
                                  <a:pt x="509" y="1950"/>
                                </a:lnTo>
                                <a:lnTo>
                                  <a:pt x="371" y="1877"/>
                                </a:lnTo>
                                <a:lnTo>
                                  <a:pt x="173" y="1867"/>
                                </a:lnTo>
                                <a:lnTo>
                                  <a:pt x="50" y="1892"/>
                                </a:lnTo>
                                <a:lnTo>
                                  <a:pt x="0" y="1852"/>
                                </a:lnTo>
                                <a:lnTo>
                                  <a:pt x="0" y="1795"/>
                                </a:lnTo>
                                <a:lnTo>
                                  <a:pt x="67" y="1730"/>
                                </a:lnTo>
                                <a:lnTo>
                                  <a:pt x="173" y="1622"/>
                                </a:lnTo>
                                <a:lnTo>
                                  <a:pt x="361" y="1351"/>
                                </a:lnTo>
                                <a:lnTo>
                                  <a:pt x="444" y="1115"/>
                                </a:lnTo>
                                <a:lnTo>
                                  <a:pt x="469" y="885"/>
                                </a:lnTo>
                                <a:lnTo>
                                  <a:pt x="461" y="762"/>
                                </a:lnTo>
                                <a:lnTo>
                                  <a:pt x="396" y="541"/>
                                </a:lnTo>
                                <a:lnTo>
                                  <a:pt x="223" y="303"/>
                                </a:lnTo>
                                <a:lnTo>
                                  <a:pt x="100" y="180"/>
                                </a:lnTo>
                                <a:lnTo>
                                  <a:pt x="140" y="2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9" name="Freeform 197"/>
                        <wps:cNvSpPr>
                          <a:spLocks/>
                        </wps:cNvSpPr>
                        <wps:spPr bwMode="auto">
                          <a:xfrm>
                            <a:off x="6467" y="8373"/>
                            <a:ext cx="1109" cy="2204"/>
                          </a:xfrm>
                          <a:custGeom>
                            <a:avLst/>
                            <a:gdLst>
                              <a:gd name="T0" fmla="*/ 647 w 1109"/>
                              <a:gd name="T1" fmla="*/ 386 h 2204"/>
                              <a:gd name="T2" fmla="*/ 813 w 1109"/>
                              <a:gd name="T3" fmla="*/ 173 h 2204"/>
                              <a:gd name="T4" fmla="*/ 961 w 1109"/>
                              <a:gd name="T5" fmla="*/ 0 h 2204"/>
                              <a:gd name="T6" fmla="*/ 1059 w 1109"/>
                              <a:gd name="T7" fmla="*/ 18 h 2204"/>
                              <a:gd name="T8" fmla="*/ 1109 w 1109"/>
                              <a:gd name="T9" fmla="*/ 90 h 2204"/>
                              <a:gd name="T10" fmla="*/ 1109 w 1109"/>
                              <a:gd name="T11" fmla="*/ 221 h 2204"/>
                              <a:gd name="T12" fmla="*/ 1019 w 1109"/>
                              <a:gd name="T13" fmla="*/ 296 h 2204"/>
                              <a:gd name="T14" fmla="*/ 861 w 1109"/>
                              <a:gd name="T15" fmla="*/ 394 h 2204"/>
                              <a:gd name="T16" fmla="*/ 738 w 1109"/>
                              <a:gd name="T17" fmla="*/ 517 h 2204"/>
                              <a:gd name="T18" fmla="*/ 600 w 1109"/>
                              <a:gd name="T19" fmla="*/ 680 h 2204"/>
                              <a:gd name="T20" fmla="*/ 542 w 1109"/>
                              <a:gd name="T21" fmla="*/ 802 h 2204"/>
                              <a:gd name="T22" fmla="*/ 477 w 1109"/>
                              <a:gd name="T23" fmla="*/ 950 h 2204"/>
                              <a:gd name="T24" fmla="*/ 442 w 1109"/>
                              <a:gd name="T25" fmla="*/ 1148 h 2204"/>
                              <a:gd name="T26" fmla="*/ 442 w 1109"/>
                              <a:gd name="T27" fmla="*/ 1326 h 2204"/>
                              <a:gd name="T28" fmla="*/ 477 w 1109"/>
                              <a:gd name="T29" fmla="*/ 1550 h 2204"/>
                              <a:gd name="T30" fmla="*/ 567 w 1109"/>
                              <a:gd name="T31" fmla="*/ 1763 h 2204"/>
                              <a:gd name="T32" fmla="*/ 640 w 1109"/>
                              <a:gd name="T33" fmla="*/ 1886 h 2204"/>
                              <a:gd name="T34" fmla="*/ 690 w 1109"/>
                              <a:gd name="T35" fmla="*/ 1966 h 2204"/>
                              <a:gd name="T36" fmla="*/ 690 w 1109"/>
                              <a:gd name="T37" fmla="*/ 2034 h 2204"/>
                              <a:gd name="T38" fmla="*/ 640 w 1109"/>
                              <a:gd name="T39" fmla="*/ 2056 h 2204"/>
                              <a:gd name="T40" fmla="*/ 524 w 1109"/>
                              <a:gd name="T41" fmla="*/ 2056 h 2204"/>
                              <a:gd name="T42" fmla="*/ 344 w 1109"/>
                              <a:gd name="T43" fmla="*/ 2089 h 2204"/>
                              <a:gd name="T44" fmla="*/ 203 w 1109"/>
                              <a:gd name="T45" fmla="*/ 2139 h 2204"/>
                              <a:gd name="T46" fmla="*/ 123 w 1109"/>
                              <a:gd name="T47" fmla="*/ 2204 h 2204"/>
                              <a:gd name="T48" fmla="*/ 48 w 1109"/>
                              <a:gd name="T49" fmla="*/ 2179 h 2204"/>
                              <a:gd name="T50" fmla="*/ 0 w 1109"/>
                              <a:gd name="T51" fmla="*/ 2089 h 2204"/>
                              <a:gd name="T52" fmla="*/ 8 w 1109"/>
                              <a:gd name="T53" fmla="*/ 2016 h 2204"/>
                              <a:gd name="T54" fmla="*/ 148 w 1109"/>
                              <a:gd name="T55" fmla="*/ 1958 h 2204"/>
                              <a:gd name="T56" fmla="*/ 369 w 1109"/>
                              <a:gd name="T57" fmla="*/ 1943 h 2204"/>
                              <a:gd name="T58" fmla="*/ 575 w 1109"/>
                              <a:gd name="T59" fmla="*/ 1943 h 2204"/>
                              <a:gd name="T60" fmla="*/ 492 w 1109"/>
                              <a:gd name="T61" fmla="*/ 1843 h 2204"/>
                              <a:gd name="T62" fmla="*/ 452 w 1109"/>
                              <a:gd name="T63" fmla="*/ 1720 h 2204"/>
                              <a:gd name="T64" fmla="*/ 394 w 1109"/>
                              <a:gd name="T65" fmla="*/ 1550 h 2204"/>
                              <a:gd name="T66" fmla="*/ 329 w 1109"/>
                              <a:gd name="T67" fmla="*/ 1369 h 2204"/>
                              <a:gd name="T68" fmla="*/ 329 w 1109"/>
                              <a:gd name="T69" fmla="*/ 1156 h 2204"/>
                              <a:gd name="T70" fmla="*/ 344 w 1109"/>
                              <a:gd name="T71" fmla="*/ 950 h 2204"/>
                              <a:gd name="T72" fmla="*/ 419 w 1109"/>
                              <a:gd name="T73" fmla="*/ 762 h 2204"/>
                              <a:gd name="T74" fmla="*/ 549 w 1109"/>
                              <a:gd name="T75" fmla="*/ 517 h 2204"/>
                              <a:gd name="T76" fmla="*/ 647 w 1109"/>
                              <a:gd name="T77" fmla="*/ 386 h 2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109" h="2204">
                                <a:moveTo>
                                  <a:pt x="647" y="386"/>
                                </a:moveTo>
                                <a:lnTo>
                                  <a:pt x="813" y="173"/>
                                </a:lnTo>
                                <a:lnTo>
                                  <a:pt x="961" y="0"/>
                                </a:lnTo>
                                <a:lnTo>
                                  <a:pt x="1059" y="18"/>
                                </a:lnTo>
                                <a:lnTo>
                                  <a:pt x="1109" y="90"/>
                                </a:lnTo>
                                <a:lnTo>
                                  <a:pt x="1109" y="221"/>
                                </a:lnTo>
                                <a:lnTo>
                                  <a:pt x="1019" y="296"/>
                                </a:lnTo>
                                <a:lnTo>
                                  <a:pt x="861" y="394"/>
                                </a:lnTo>
                                <a:lnTo>
                                  <a:pt x="738" y="517"/>
                                </a:lnTo>
                                <a:lnTo>
                                  <a:pt x="600" y="680"/>
                                </a:lnTo>
                                <a:lnTo>
                                  <a:pt x="542" y="802"/>
                                </a:lnTo>
                                <a:lnTo>
                                  <a:pt x="477" y="950"/>
                                </a:lnTo>
                                <a:lnTo>
                                  <a:pt x="442" y="1148"/>
                                </a:lnTo>
                                <a:lnTo>
                                  <a:pt x="442" y="1326"/>
                                </a:lnTo>
                                <a:lnTo>
                                  <a:pt x="477" y="1550"/>
                                </a:lnTo>
                                <a:lnTo>
                                  <a:pt x="567" y="1763"/>
                                </a:lnTo>
                                <a:lnTo>
                                  <a:pt x="640" y="1886"/>
                                </a:lnTo>
                                <a:lnTo>
                                  <a:pt x="690" y="1966"/>
                                </a:lnTo>
                                <a:lnTo>
                                  <a:pt x="690" y="2034"/>
                                </a:lnTo>
                                <a:lnTo>
                                  <a:pt x="640" y="2056"/>
                                </a:lnTo>
                                <a:lnTo>
                                  <a:pt x="524" y="2056"/>
                                </a:lnTo>
                                <a:lnTo>
                                  <a:pt x="344" y="2089"/>
                                </a:lnTo>
                                <a:lnTo>
                                  <a:pt x="203" y="2139"/>
                                </a:lnTo>
                                <a:lnTo>
                                  <a:pt x="123" y="2204"/>
                                </a:lnTo>
                                <a:lnTo>
                                  <a:pt x="48" y="2179"/>
                                </a:lnTo>
                                <a:lnTo>
                                  <a:pt x="0" y="2089"/>
                                </a:lnTo>
                                <a:lnTo>
                                  <a:pt x="8" y="2016"/>
                                </a:lnTo>
                                <a:lnTo>
                                  <a:pt x="148" y="1958"/>
                                </a:lnTo>
                                <a:lnTo>
                                  <a:pt x="369" y="1943"/>
                                </a:lnTo>
                                <a:lnTo>
                                  <a:pt x="575" y="1943"/>
                                </a:lnTo>
                                <a:lnTo>
                                  <a:pt x="492" y="1843"/>
                                </a:lnTo>
                                <a:lnTo>
                                  <a:pt x="452" y="1720"/>
                                </a:lnTo>
                                <a:lnTo>
                                  <a:pt x="394" y="1550"/>
                                </a:lnTo>
                                <a:lnTo>
                                  <a:pt x="329" y="1369"/>
                                </a:lnTo>
                                <a:lnTo>
                                  <a:pt x="329" y="1156"/>
                                </a:lnTo>
                                <a:lnTo>
                                  <a:pt x="344" y="950"/>
                                </a:lnTo>
                                <a:lnTo>
                                  <a:pt x="419" y="762"/>
                                </a:lnTo>
                                <a:lnTo>
                                  <a:pt x="549" y="517"/>
                                </a:lnTo>
                                <a:lnTo>
                                  <a:pt x="647" y="3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0" name="Oval 198"/>
                        <wps:cNvSpPr>
                          <a:spLocks noChangeArrowheads="1"/>
                        </wps:cNvSpPr>
                        <wps:spPr bwMode="auto">
                          <a:xfrm>
                            <a:off x="9923" y="6618"/>
                            <a:ext cx="510" cy="46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12" o:spid="_x0000_s1026" style="position:absolute;margin-left:5.2pt;margin-top:1.75pt;width:81.65pt;height:96pt;z-index:251732992" coordorigin="6467,5362" coordsize="4275,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">
                <v:line id="Line 191" o:spid="_x0000_s1027" style="position:absolute;visibility:visible;mso-wrap-style:square" from="10189,7215" to="10189,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DfsYAAADdAAAADwAAAGRycy9kb3ducmV2LnhtbESPQWvCQBSE7wX/w/IK3urGhLYSXUWE&#10;Qiz00NiDx0f2NRvMvo3ZbRL/vVso9DjMzDfMZjfZVgzU+8axguUiAUFcOd1wreDr9Pa0AuEDssbW&#10;MSm4kYfddvawwVy7kT9pKEMtIoR9jgpMCF0upa8MWfQL1xFH79v1FkOUfS11j2OE21amSfIiLTYc&#10;Fwx2dDBUXcofq2Bvzngqi9Re7fV19X45fjwntVZq/jjt1yACTeE//NcutIIsXWbw+yY+Abm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bg37GAAAA3QAAAA8AAAAAAAAA&#10;AAAAAAAAoQIAAGRycy9kb3ducmV2LnhtbFBLBQYAAAAABAAEAPkAAACUAwAAAAA=&#10;" strokeweight="2pt">
                  <v:stroke endarrow="classic" endarrowwidth="wide" endarrowlength="long"/>
                </v:line>
                <v:shape id="Freeform 192" o:spid="_x0000_s1028" style="position:absolute;left:7656;top:5362;width:1242;height:1203;visibility:visible;mso-wrap-style:square;v-text-anchor:top" coordsize="1242,1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MxY8gA&#10;AADdAAAADwAAAGRycy9kb3ducmV2LnhtbESPT2vCQBTE74V+h+UVvNWNf6gSs0pVBKH0YGpAb4/s&#10;axLMvo3ZVWM/fbcg9DjMzG+YZNGZWlypdZVlBYN+BII4t7riQsH+a/M6BeE8ssbaMim4k4PF/Pkp&#10;wVjbG+/omvpCBAi7GBWU3jexlC4vyaDr24Y4eN+2NeiDbAupW7wFuKnlMIrepMGKw0KJDa1Kyk/p&#10;xSg4nQ/LSbb5ofSSHSf7qLbrz4+xUr2X7n0GwlPn/8OP9lYrGA0HY/h7E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zFjyAAAAN0AAAAPAAAAAAAAAAAAAAAAAJgCAABk&#10;cnMvZG93bnJldi54bWxQSwUGAAAAAAQABAD1AAAAjQMAAAAA&#10;" path="m256,55l394,,494,40,600,171r68,188l675,491r8,171l1127,654r115,25l1227,760,989,727,675,777,610,948r-90,148l412,1153r-116,50l213,1171,98,1038,18,875,,737,43,456,141,246,213,123,304,48r-48,7xe" fillcolor="black" stroked="f">
                  <v:path arrowok="t" o:connecttype="custom" o:connectlocs="256,55;394,0;494,40;600,171;668,359;675,491;683,662;1127,654;1242,679;1227,760;989,727;675,777;610,948;520,1096;412,1153;296,1203;213,1171;98,1038;18,875;0,737;43,456;141,246;213,123;304,48;256,55" o:connectangles="0,0,0,0,0,0,0,0,0,0,0,0,0,0,0,0,0,0,0,0,0,0,0,0,0"/>
                </v:shape>
                <v:shape id="Freeform 193" o:spid="_x0000_s1029" style="position:absolute;left:8201;top:6515;width:2541;height:449;visibility:visible;mso-wrap-style:square;v-text-anchor:top" coordsize="254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lLgcYA&#10;AADdAAAADwAAAGRycy9kb3ducmV2LnhtbESPT2sCMRTE74V+h/AKvWlWi21ZjVIqomgPdRXPj81z&#10;/7h5WZKo67c3BaHHYWZ+w0xmnWnEhZyvLCsY9BMQxLnVFRcK9rtF7xOED8gaG8uk4EYeZtPnpwmm&#10;2l55S5csFCJC2KeooAyhTaX0eUkGfd+2xNE7WmcwROkKqR1eI9w0cpgk79JgxXGhxJa+S8pP2dko&#10;2G4+suR0sOu80PN66Y71r/uplXp96b7GIAJ14T/8aK+0grfhYAR/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lLgcYAAADdAAAADwAAAAAAAAAAAAAAAACYAgAAZHJz&#10;L2Rvd25yZXYueG1sUEsFBgAAAAAEAAQA9QAAAIsDAAAAAA==&#10;" path="m,286l213,213,667,181r376,-33l1465,83,1776,73,2187,25,2533,r8,50l2458,116r-311,l2172,196r-42,98l2047,359r-131,l1808,326,1768,221r,-65l1472,163r-123,33l1101,261,747,304r-296,7l255,351,75,449,,351,50,261,90,239,,286xe" fillcolor="black" stroked="f">
                  <v:path arrowok="t" o:connecttype="custom" o:connectlocs="0,286;213,213;667,181;1043,148;1465,83;1776,73;2187,25;2533,0;2541,50;2458,116;2147,116;2172,196;2130,294;2047,359;1916,359;1808,326;1768,221;1768,156;1472,163;1349,196;1101,261;747,304;451,311;255,351;75,449;0,351;50,261;90,239;0,286" o:connectangles="0,0,0,0,0,0,0,0,0,0,0,0,0,0,0,0,0,0,0,0,0,0,0,0,0,0,0,0,0"/>
                </v:shape>
                <v:shape id="Freeform 194" o:spid="_x0000_s1030" style="position:absolute;left:7405;top:6618;width:994;height:2064;visibility:visible;mso-wrap-style:square;v-text-anchor:top" coordsize="994,2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A9kMYA&#10;AADdAAAADwAAAGRycy9kb3ducmV2LnhtbESPQWvCQBSE7wX/w/KE3urGFEKJrlJFaSlIaSzi8ZF9&#10;JqHZt5vsVuO/dwsFj8PMfMPMl4NpxZl631hWMJ0kIIhLqxuuFHzvt08vIHxA1thaJgVX8rBcjB7m&#10;mGt74S86F6ESEcI+RwV1CC6X0pc1GfQT64ijd7K9wRBlX0nd4yXCTSvTJMmkwYbjQo2O1jWVP8Wv&#10;UfA20MdmJT/Tqzvud5kruoPtOqUex8PrDESgIdzD/+13reA5nWbw9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A9kMYAAADdAAAADwAAAAAAAAAAAAAAAACYAgAAZHJz&#10;L2Rvd25yZXYueG1sUEsFBgAAAAAEAAQA9QAAAIsDAAAAAA==&#10;" path="m442,l565,23r148,l911,120r73,199l994,589,919,890,788,1179r-98,245l590,1768,474,1973r-145,91l204,2064,58,1973,,1840,,1627,81,1349,148,965,171,489,131,130,254,8,442,xe" fillcolor="black" stroked="f">
                  <v:path arrowok="t" o:connecttype="custom" o:connectlocs="442,0;565,23;713,23;911,120;984,319;994,589;919,890;788,1179;690,1424;590,1768;474,1973;329,2064;204,2064;58,1973;0,1840;0,1627;81,1349;148,965;171,489;131,130;254,8;442,0" o:connectangles="0,0,0,0,0,0,0,0,0,0,0,0,0,0,0,0,0,0,0,0,0,0"/>
                </v:shape>
                <v:shape id="Freeform 195" o:spid="_x0000_s1031" style="position:absolute;left:6520;top:6703;width:1134;height:1846;visibility:visible;mso-wrap-style:square;v-text-anchor:top" coordsize="1134,1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6Z68cA&#10;AADdAAAADwAAAGRycy9kb3ducmV2LnhtbESPW2sCMRSE3wX/QzhC32pWC15Wo9gWoX1p6w18PG6O&#10;u4ubkyWJ7vbfN0LBx2FmvmHmy9ZU4kbOl5YVDPoJCOLM6pJzBfvd+nkCwgdkjZVlUvBLHpaLbmeO&#10;qbYNb+i2DbmIEPYpKihCqFMpfVaQQd+3NXH0ztYZDFG6XGqHTYSbSg6TZCQNlhwXCqzpraDssr0a&#10;BQ5Hx+/P6VfpvTy8nt43P7vrulHqqdeuZiACteER/m9/aAUvw8EY7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OmevHAAAA3QAAAA8AAAAAAAAAAAAAAAAAmAIAAGRy&#10;cy9kb3ducmV2LnhtbFBLBQYAAAAABAAEAPUAAACMAwAAAAA=&#10;" path="m863,73l986,r90,l1134,58r-33,113l1026,246,888,319,617,427,271,615r-131,7l213,795,361,983r123,231l534,1452r-25,73l436,1575r-100,32l238,1680r-40,75l173,1846r-75,l72,1778r51,-105l263,1600r83,-75l419,1485r25,-76l411,1214,296,1066,198,936,72,788,,647,,564,65,524,321,376,567,246,813,123,863,73xe" fillcolor="black" stroked="f">
                  <v:path arrowok="t" o:connecttype="custom" o:connectlocs="863,73;986,0;1076,0;1134,58;1101,171;1026,246;888,319;617,427;271,615;140,622;213,795;361,983;484,1214;534,1452;509,1525;436,1575;336,1607;238,1680;198,1755;173,1846;98,1846;72,1778;123,1673;263,1600;346,1525;419,1485;444,1409;411,1214;296,1066;198,936;72,788;0,647;0,564;65,524;321,376;567,246;813,123;863,73" o:connectangles="0,0,0,0,0,0,0,0,0,0,0,0,0,0,0,0,0,0,0,0,0,0,0,0,0,0,0,0,0,0,0,0,0,0,0,0,0,0"/>
                </v:shape>
                <v:shape id="Freeform 196" o:spid="_x0000_s1032" style="position:absolute;left:7629;top:8509;width:755;height:1998;visibility:visible;mso-wrap-style:square;v-text-anchor:top" coordsize="755,19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zSQ8QA&#10;AADdAAAADwAAAGRycy9kb3ducmV2LnhtbERPTWvCQBC9F/oflhF6kboxgtToKtJSaCkUtBU9Dtkx&#10;CWZnw+7UxH/fPRR6fLzv1WZwrbpSiI1nA9NJBoq49LbhysD31+vjE6goyBZbz2TgRhE26/u7FRbW&#10;97yj614qlUI4FmigFukKrWNZk8M48R1x4s4+OJQEQ6VtwD6Fu1bnWTbXDhtODTV29FxTedn/OAPj&#10;z3xxlNPx0nz02/C+ONiXQy/GPIyG7RKU0CD/4j/3mzUwy6dpbnqTnoB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80kPEAAAA3QAAAA8AAAAAAAAAAAAAAAAAmAIAAGRycy9k&#10;b3ducmV2LnhtbFBLBQYAAAAABAAEAPUAAACJAwAAAAA=&#10;" path="m140,230l42,100,75,r98,l288,107,436,328r83,213l592,747r25,188l609,1033r-75,122l411,1484,271,1672r-33,83l371,1770r170,l755,1842r-15,58l707,1965r-65,33l509,1950,371,1877,173,1867,50,1892,,1852r,-57l67,1730,173,1622,361,1351r83,-236l469,885,461,762,396,541,223,303,100,180r40,50xe" fillcolor="black" stroked="f">
                  <v:path arrowok="t" o:connecttype="custom" o:connectlocs="140,230;42,100;75,0;173,0;288,107;436,328;519,541;592,747;617,935;609,1033;534,1155;411,1484;271,1672;238,1755;371,1770;541,1770;755,1842;740,1900;707,1965;642,1998;509,1950;371,1877;173,1867;50,1892;0,1852;0,1795;67,1730;173,1622;361,1351;444,1115;469,885;461,762;396,541;223,303;100,180;140,230" o:connectangles="0,0,0,0,0,0,0,0,0,0,0,0,0,0,0,0,0,0,0,0,0,0,0,0,0,0,0,0,0,0,0,0,0,0,0,0"/>
                </v:shape>
                <v:shape id="Freeform 197" o:spid="_x0000_s1033" style="position:absolute;left:6467;top:8373;width:1109;height:2204;visibility:visible;mso-wrap-style:square;v-text-anchor:top" coordsize="1109,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BcQA&#10;AADdAAAADwAAAGRycy9kb3ducmV2LnhtbESPQYvCMBSE7wv+h/AEb2uqomg1iiws9OLiWsXro3k2&#10;xealNFHrv98Iwh6HmfmGWW06W4s7tb5yrGA0TEAQF05XXCo45t+fcxA+IGusHZOCJ3nYrHsfK0y1&#10;e/Av3Q+hFBHCPkUFJoQmldIXhiz6oWuIo3dxrcUQZVtK3eIjwm0tx0kykxYrjgsGG/oyVFwPN6sg&#10;m/74WZ7wvsnKXSjy09lcTxOlBv1uuwQRqAv/4Xc70wom49ECXm/i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nhwXEAAAA3QAAAA8AAAAAAAAAAAAAAAAAmAIAAGRycy9k&#10;b3ducmV2LnhtbFBLBQYAAAAABAAEAPUAAACJAwAAAAA=&#10;" path="m647,386l813,173,961,r98,18l1109,90r,131l1019,296,861,394,738,517,600,680,542,802,477,950r-35,198l442,1326r35,224l567,1763r73,123l690,1966r,68l640,2056r-116,l344,2089r-141,50l123,2204,48,2179,,2089r8,-73l148,1958r221,-15l575,1943,492,1843,452,1720,394,1550,329,1369r,-213l344,950,419,762,549,517,647,386xe" fillcolor="black" stroked="f">
                  <v:path arrowok="t" o:connecttype="custom" o:connectlocs="647,386;813,173;961,0;1059,18;1109,90;1109,221;1019,296;861,394;738,517;600,680;542,802;477,950;442,1148;442,1326;477,1550;567,1763;640,1886;690,1966;690,2034;640,2056;524,2056;344,2089;203,2139;123,2204;48,2179;0,2089;8,2016;148,1958;369,1943;575,1943;492,1843;452,1720;394,1550;329,1369;329,1156;344,950;419,762;549,517;647,386" o:connectangles="0,0,0,0,0,0,0,0,0,0,0,0,0,0,0,0,0,0,0,0,0,0,0,0,0,0,0,0,0,0,0,0,0,0,0,0,0,0,0"/>
                </v:shape>
                <v:oval id="Oval 198" o:spid="_x0000_s1034" style="position:absolute;left:9923;top:6618;width:51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m6k8IA&#10;AADdAAAADwAAAGRycy9kb3ducmV2LnhtbERPTYvCMBC9C/sfwizsRda0FUSqUWTBXT0Itrr3oRnb&#10;YjMpTbT135uD4PHxvpfrwTTiTp2rLSuIJxEI4sLqmksF59P2ew7CeWSNjWVS8CAH69XHaImptj1n&#10;dM99KUIIuxQVVN63qZSuqMigm9iWOHAX2xn0AXal1B32Idw0MomimTRYc2iosKWfioprfjMKttzu&#10;fuNs8/d/jc/9cZyPaX+4KfX1OWwWIDwN/i1+uXdawTRJwv7wJjw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ebqTwgAAAN0AAAAPAAAAAAAAAAAAAAAAAJgCAABkcnMvZG93&#10;bnJldi54bWxQSwUGAAAAAAQABAD1AAAAhwMAAAAA&#10;" fillcolor="gray"/>
                <w10:wrap type="square"/>
              </v:group>
            </w:pict>
          </mc:Fallback>
        </mc:AlternateContent>
      </w:r>
      <w:r w:rsidR="00DF21A5" w:rsidRPr="00123062">
        <w:rPr>
          <w:b/>
          <w:noProof/>
          <w:lang w:eastAsia="en-GB"/>
        </w:rPr>
        <mc:AlternateContent>
          <mc:Choice Requires="wpg">
            <w:drawing>
              <wp:anchor distT="0" distB="0" distL="114300" distR="114300" simplePos="0" relativeHeight="251731968" behindDoc="0" locked="0" layoutInCell="1" allowOverlap="1" wp14:anchorId="02EFD535" wp14:editId="45D311F1">
                <wp:simplePos x="0" y="0"/>
                <wp:positionH relativeFrom="column">
                  <wp:posOffset>3749675</wp:posOffset>
                </wp:positionH>
                <wp:positionV relativeFrom="paragraph">
                  <wp:posOffset>107315</wp:posOffset>
                </wp:positionV>
                <wp:extent cx="2068830" cy="1764665"/>
                <wp:effectExtent l="0" t="0" r="26670" b="6985"/>
                <wp:wrapSquare wrapText="bothSides"/>
                <wp:docPr id="3207" name="Group 3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830" cy="1764665"/>
                          <a:chOff x="7257" y="10002"/>
                          <a:chExt cx="3595" cy="3078"/>
                        </a:xfrm>
                      </wpg:grpSpPr>
                      <pic:pic xmlns:pic="http://schemas.openxmlformats.org/drawingml/2006/picture">
                        <pic:nvPicPr>
                          <pic:cNvPr id="3208" name="Picture 186" descr="j007871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flipH="1">
                            <a:off x="7257" y="10160"/>
                            <a:ext cx="2940" cy="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09" name="Line 187"/>
                        <wps:cNvCnPr/>
                        <wps:spPr bwMode="auto">
                          <a:xfrm flipH="1">
                            <a:off x="8937" y="10780"/>
                            <a:ext cx="540" cy="0"/>
                          </a:xfrm>
                          <a:prstGeom prst="line">
                            <a:avLst/>
                          </a:prstGeom>
                          <a:noFill/>
                          <a:ln w="4445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0" name="Line 188"/>
                        <wps:cNvCnPr/>
                        <wps:spPr bwMode="auto">
                          <a:xfrm>
                            <a:off x="7898" y="10743"/>
                            <a:ext cx="540" cy="0"/>
                          </a:xfrm>
                          <a:prstGeom prst="line">
                            <a:avLst/>
                          </a:prstGeom>
                          <a:noFill/>
                          <a:ln w="4445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1" name="AutoShape 189"/>
                        <wps:cNvSpPr>
                          <a:spLocks noChangeArrowheads="1"/>
                        </wps:cNvSpPr>
                        <wps:spPr bwMode="auto">
                          <a:xfrm>
                            <a:off x="8477" y="10002"/>
                            <a:ext cx="2375" cy="554"/>
                          </a:xfrm>
                          <a:prstGeom prst="wedgeRoundRectCallout">
                            <a:avLst>
                              <a:gd name="adj1" fmla="val -68764"/>
                              <a:gd name="adj2" fmla="val 141424"/>
                              <a:gd name="adj3" fmla="val 16667"/>
                            </a:avLst>
                          </a:prstGeom>
                          <a:solidFill>
                            <a:srgbClr val="FFFFFF"/>
                          </a:solidFill>
                          <a:ln w="9525">
                            <a:solidFill>
                              <a:srgbClr val="000000"/>
                            </a:solidFill>
                            <a:miter lim="800000"/>
                            <a:headEnd/>
                            <a:tailEnd/>
                          </a:ln>
                        </wps:spPr>
                        <wps:txbx>
                          <w:txbxContent>
                            <w:p w:rsidR="00640318" w:rsidRPr="00425522" w:rsidRDefault="00640318" w:rsidP="005A6DAA">
                              <w:pPr>
                                <w:spacing w:before="0" w:after="0"/>
                              </w:pPr>
                              <w:r w:rsidRPr="00425522">
                                <w:t xml:space="preserve">I’m attracted </w:t>
                              </w:r>
                            </w:p>
                            <w:p w:rsidR="00640318" w:rsidRPr="00A634C3" w:rsidRDefault="00640318" w:rsidP="00A625D6">
                              <w:pPr>
                                <w:rPr>
                                  <w:sz w:val="28"/>
                                  <w:szCs w:val="28"/>
                                </w:rPr>
                              </w:pPr>
                              <w:r w:rsidRPr="00A634C3">
                                <w:rPr>
                                  <w:sz w:val="28"/>
                                  <w:szCs w:val="28"/>
                                </w:rPr>
                                <w:t>to yo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07" o:spid="_x0000_s1426" style="position:absolute;margin-left:295.25pt;margin-top:8.45pt;width:162.9pt;height:138.95pt;z-index:251731968" coordorigin="7257,10002" coordsize="3595,307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">
                <v:shape id="Picture 186" o:spid="_x0000_s1427" type="#_x0000_t75" alt="j0078716" style="position:absolute;left:7257;top:10160;width:2940;height:292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ow4q9AAAA3QAAAA8AAABkcnMvZG93bnJldi54bWxET0sKwjAQ3QveIYzgThMVRapRRFBcCX4Q&#10;3A3N2BabSW2i1tubheDy8f7zZWNL8aLaF441DPoKBHHqTMGZhvNp05uC8AHZYOmYNHzIw3LRbs0x&#10;Me7NB3odQyZiCPsENeQhVImUPs3Jou+7ijhyN1dbDBHWmTQ1vmO4LeVQqYm0WHBsyLGidU7p/fi0&#10;GraTe7NSN7e+7jO1VeFBPL6Q1t1Os5qBCNSEv/jn3hkNo6GKc+Ob+ATk4gs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q6jDir0AAADdAAAADwAAAAAAAAAAAAAAAACfAgAAZHJz&#10;L2Rvd25yZXYueG1sUEsFBgAAAAAEAAQA9wAAAIkDAAAAAA==&#10;">
                  <v:imagedata r:id="rId83" o:title="j0078716"/>
                </v:shape>
                <v:line id="Line 187" o:spid="_x0000_s1428" style="position:absolute;flip:x;visibility:visible;mso-wrap-style:square" from="8937,10780" to="9477,10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usN8YAAADdAAAADwAAAGRycy9kb3ducmV2LnhtbESPT2vCQBTE7wW/w/KEXopuGqGY6Cpa&#10;sQg9xT94fWSfSTD7NmRXE7+9Wyh4HGbmN8x82Zta3Kl1lWUFn+MIBHFudcWFguNhO5qCcB5ZY22Z&#10;FDzIwXIxeJtjqm3HGd33vhABwi5FBaX3TSqly0sy6Ma2IQ7exbYGfZBtIXWLXYCbWsZR9CUNVhwW&#10;Smzou6T8ur8ZBR1f1rtH0me/8U+2qaYfp/Mh2Sr1PuxXMxCeev8K/7d3WsEkjhL4exOegFw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LrDfGAAAA3QAAAA8AAAAAAAAA&#10;AAAAAAAAoQIAAGRycy9kb3ducmV2LnhtbFBLBQYAAAAABAAEAPkAAACUAwAAAAA=&#10;" strokeweight="3.5pt">
                  <v:stroke endarrow="classic" endarrowwidth="wide" endarrowlength="long"/>
                </v:line>
                <v:line id="Line 188" o:spid="_x0000_s1429" style="position:absolute;visibility:visible;mso-wrap-style:square" from="7898,10743" to="8438,10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ExJcMAAADdAAAADwAAAGRycy9kb3ducmV2LnhtbERP3WrCMBS+H/gO4Qy8GTaxGyJdo4hD&#10;N4Y3rT7AWXPWljYnpcm0vv1yMdjlx/efbyfbiyuNvnWsYZkoEMSVMy3XGi7nw2INwgdkg71j0nAn&#10;D9vN7CHHzLgbF3QtQy1iCPsMNTQhDJmUvmrIok/cQBy5bzdaDBGOtTQj3mK47WWq1EpabDk2NDjQ&#10;vqGqK3+sBlXYl7T8+nx7Xx87Zfan7ulcK63nj9PuFUSgKfyL/9wfRsNzuoz745v4BO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hMSXDAAAA3QAAAA8AAAAAAAAAAAAA&#10;AAAAoQIAAGRycy9kb3ducmV2LnhtbFBLBQYAAAAABAAEAPkAAACRAwAAAAA=&#10;" strokeweight="3.5pt">
                  <v:stroke endarrow="classic" endarrowwidth="wide" endarrowlength="long"/>
                </v:lin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89" o:spid="_x0000_s1430" type="#_x0000_t62" style="position:absolute;left:8477;top:10002;width:2375;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U8C8gA&#10;AADdAAAADwAAAGRycy9kb3ducmV2LnhtbESP3UrDQBSE7wu+w3KE3pR2kwhaYrdFhUpBLLTpj5eH&#10;7DEbkj0bsmsb394VBC+HmfmGWawG24oL9b52rCCdJSCIS6drrhQcivV0DsIHZI2tY1LwTR5Wy5vR&#10;AnPtrryjyz5UIkLY56jAhNDlUvrSkEU/cx1x9D5dbzFE2VdS93iNcNvKLEnupcWa44LBjl4Mlc3+&#10;yyp4fc+2zx/nFM1mciqaonnblccHpca3w9MjiEBD+A//tTdawV2WpvD7Jj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tTwLyAAAAN0AAAAPAAAAAAAAAAAAAAAAAJgCAABk&#10;cnMvZG93bnJldi54bWxQSwUGAAAAAAQABAD1AAAAjQMAAAAA&#10;" adj="-4053,41348">
                  <v:textbox>
                    <w:txbxContent>
                      <w:p w:rsidR="00640318" w:rsidRPr="00425522" w:rsidRDefault="00640318" w:rsidP="005A6DAA">
                        <w:pPr>
                          <w:spacing w:before="0" w:after="0"/>
                        </w:pPr>
                        <w:r w:rsidRPr="00425522">
                          <w:t xml:space="preserve">I’m attracted </w:t>
                        </w:r>
                      </w:p>
                      <w:p w:rsidR="00640318" w:rsidRPr="00A634C3" w:rsidRDefault="00640318" w:rsidP="00A625D6">
                        <w:pPr>
                          <w:rPr>
                            <w:sz w:val="28"/>
                            <w:szCs w:val="28"/>
                          </w:rPr>
                        </w:pPr>
                        <w:r w:rsidRPr="00A634C3">
                          <w:rPr>
                            <w:sz w:val="28"/>
                            <w:szCs w:val="28"/>
                          </w:rPr>
                          <w:t>to you</w:t>
                        </w:r>
                      </w:p>
                    </w:txbxContent>
                  </v:textbox>
                </v:shape>
                <w10:wrap type="square"/>
              </v:group>
            </w:pict>
          </mc:Fallback>
        </mc:AlternateContent>
      </w:r>
      <w:r w:rsidR="00E47EB5" w:rsidRPr="00123062">
        <w:t>The force of g</w:t>
      </w:r>
      <w:r w:rsidR="00A625D6" w:rsidRPr="00123062">
        <w:t xml:space="preserve">ravity is caused by </w:t>
      </w:r>
      <w:r w:rsidR="00A625D6" w:rsidRPr="00C52CD2">
        <w:rPr>
          <w:b/>
        </w:rPr>
        <w:t>mass</w:t>
      </w:r>
      <w:r w:rsidR="00A625D6" w:rsidRPr="00123062">
        <w:t xml:space="preserve">, any object that has mass </w:t>
      </w:r>
      <w:r>
        <w:t>creates its own</w:t>
      </w:r>
      <w:r w:rsidR="00A625D6" w:rsidRPr="00123062">
        <w:t xml:space="preserve"> gravitational field. The magnitude of the field depends on </w:t>
      </w:r>
      <w:r w:rsidR="00E47EB5" w:rsidRPr="00123062">
        <w:t>the mass of the object</w:t>
      </w:r>
      <w:r>
        <w:t xml:space="preserve"> and</w:t>
      </w:r>
      <w:r w:rsidR="00E47EB5" w:rsidRPr="00123062">
        <w:t xml:space="preserve"> the distance from that</w:t>
      </w:r>
      <w:r w:rsidR="005A6DAA" w:rsidRPr="00123062">
        <w:t xml:space="preserve"> mass</w:t>
      </w:r>
      <w:r>
        <w:t xml:space="preserve">. </w:t>
      </w:r>
      <w:r w:rsidR="00A625D6" w:rsidRPr="00123062">
        <w:t>Th</w:t>
      </w:r>
      <w:r>
        <w:t>is</w:t>
      </w:r>
      <w:r w:rsidR="00A625D6" w:rsidRPr="00123062">
        <w:t xml:space="preserve"> field </w:t>
      </w:r>
      <w:r>
        <w:t xml:space="preserve">then </w:t>
      </w:r>
      <w:r w:rsidR="00A625D6" w:rsidRPr="00123062">
        <w:t>exert</w:t>
      </w:r>
      <w:r>
        <w:t>s</w:t>
      </w:r>
      <w:r w:rsidR="00A625D6" w:rsidRPr="00123062">
        <w:t xml:space="preserve"> a force on any mass </w:t>
      </w:r>
      <w:r>
        <w:t>within it</w:t>
      </w:r>
      <w:r w:rsidR="00A625D6" w:rsidRPr="00123062">
        <w:t xml:space="preserve">. You will have done an experiment to measure the Earth’s gravitational field using a set of masses and a Newton balance. If you measured the acceleration due to gravity earlier in the unit, then you have effectively measured the gravitational field strength since the magnitude of these two quantities is the same. </w:t>
      </w:r>
    </w:p>
    <w:p w:rsidR="00A625D6" w:rsidRPr="00123062" w:rsidRDefault="00C52CD2" w:rsidP="00537678">
      <w:r>
        <w:t>The force of g</w:t>
      </w:r>
      <w:r w:rsidR="00A625D6" w:rsidRPr="00123062">
        <w:t xml:space="preserve">ravity permeates the entire universe; scientists believe that stars were formed by the gravitational attraction between hydrogen molecules in space. As mass accumulated the gravitational attraction on the gases increased so that the forces at the centre of the mass were big enough to cause the hydrogen molecules to fuse together. This process is nuclear fusion and generates the sun’s energy. The energy radiating outwards from the centre of the sun counteracts the gravitational force trying to compress the sun inwards. </w:t>
      </w:r>
    </w:p>
    <w:p w:rsidR="00A625D6" w:rsidRPr="00123062" w:rsidRDefault="009113C0" w:rsidP="00537678">
      <w:r w:rsidRPr="00123062">
        <w:rPr>
          <w:noProof/>
          <w:lang w:eastAsia="en-GB"/>
        </w:rPr>
        <w:lastRenderedPageBreak/>
        <mc:AlternateContent>
          <mc:Choice Requires="wpg">
            <w:drawing>
              <wp:anchor distT="0" distB="0" distL="114300" distR="114300" simplePos="0" relativeHeight="251800576" behindDoc="1" locked="0" layoutInCell="1" allowOverlap="1" wp14:anchorId="0186A208" wp14:editId="2502C99A">
                <wp:simplePos x="0" y="0"/>
                <wp:positionH relativeFrom="column">
                  <wp:posOffset>3975735</wp:posOffset>
                </wp:positionH>
                <wp:positionV relativeFrom="paragraph">
                  <wp:posOffset>68580</wp:posOffset>
                </wp:positionV>
                <wp:extent cx="2079625" cy="1476375"/>
                <wp:effectExtent l="0" t="0" r="0" b="28575"/>
                <wp:wrapSquare wrapText="bothSides"/>
                <wp:docPr id="4594" name="Group 4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9625" cy="1476375"/>
                          <a:chOff x="3860" y="2060"/>
                          <a:chExt cx="4789" cy="3300"/>
                        </a:xfrm>
                      </wpg:grpSpPr>
                      <wpg:grpSp>
                        <wpg:cNvPr id="4595" name="Group 200"/>
                        <wpg:cNvGrpSpPr>
                          <a:grpSpLocks/>
                        </wpg:cNvGrpSpPr>
                        <wpg:grpSpPr bwMode="auto">
                          <a:xfrm>
                            <a:off x="3860" y="2340"/>
                            <a:ext cx="3020" cy="3020"/>
                            <a:chOff x="5140" y="11360"/>
                            <a:chExt cx="3020" cy="3020"/>
                          </a:xfrm>
                        </wpg:grpSpPr>
                        <wps:wsp>
                          <wps:cNvPr id="4596" name="Oval 201"/>
                          <wps:cNvSpPr>
                            <a:spLocks noChangeArrowheads="1"/>
                          </wps:cNvSpPr>
                          <wps:spPr bwMode="auto">
                            <a:xfrm>
                              <a:off x="5140" y="11360"/>
                              <a:ext cx="3020" cy="302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97" name="Oval 202"/>
                          <wps:cNvSpPr>
                            <a:spLocks noChangeArrowheads="1"/>
                          </wps:cNvSpPr>
                          <wps:spPr bwMode="auto">
                            <a:xfrm>
                              <a:off x="6300" y="12520"/>
                              <a:ext cx="700" cy="70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4598" name="Line 203"/>
                        <wps:cNvCnPr/>
                        <wps:spPr bwMode="auto">
                          <a:xfrm>
                            <a:off x="5370" y="2080"/>
                            <a:ext cx="0" cy="5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9" name="Line 204"/>
                        <wps:cNvCnPr/>
                        <wps:spPr bwMode="auto">
                          <a:xfrm flipV="1">
                            <a:off x="5370" y="3180"/>
                            <a:ext cx="0" cy="5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0" name="Text Box 205"/>
                        <wps:cNvSpPr txBox="1">
                          <a:spLocks noChangeArrowheads="1"/>
                        </wps:cNvSpPr>
                        <wps:spPr bwMode="auto">
                          <a:xfrm>
                            <a:off x="5500" y="2060"/>
                            <a:ext cx="3149" cy="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5A6DAA" w:rsidRDefault="00640318" w:rsidP="00A625D6">
                              <w:pPr>
                                <w:spacing w:before="0" w:after="0"/>
                                <w:rPr>
                                  <w:b/>
                                  <w:color w:val="FF0000"/>
                                </w:rPr>
                              </w:pPr>
                              <w:r w:rsidRPr="005A6DAA">
                                <w:rPr>
                                  <w:b/>
                                  <w:color w:val="FF0000"/>
                                </w:rPr>
                                <w:t>gravitational pull</w:t>
                              </w:r>
                            </w:p>
                          </w:txbxContent>
                        </wps:txbx>
                        <wps:bodyPr rot="0" vert="horz" wrap="square" lIns="91440" tIns="45720" rIns="91440" bIns="45720" anchor="t" anchorCtr="0" upright="1">
                          <a:noAutofit/>
                        </wps:bodyPr>
                      </wps:wsp>
                      <wps:wsp>
                        <wps:cNvPr id="4601" name="Text Box 206"/>
                        <wps:cNvSpPr txBox="1">
                          <a:spLocks noChangeArrowheads="1"/>
                        </wps:cNvSpPr>
                        <wps:spPr bwMode="auto">
                          <a:xfrm>
                            <a:off x="5700" y="3180"/>
                            <a:ext cx="2812"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9E5862" w:rsidRDefault="00640318" w:rsidP="00A625D6">
                              <w:pPr>
                                <w:spacing w:before="0" w:after="0"/>
                                <w:rPr>
                                  <w:b/>
                                  <w:color w:val="FF0000"/>
                                </w:rPr>
                              </w:pPr>
                              <w:r w:rsidRPr="009E5862">
                                <w:rPr>
                                  <w:b/>
                                  <w:color w:val="FF0000"/>
                                </w:rPr>
                                <w:t>core reaction pus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94" o:spid="_x0000_s1431" style="position:absolute;margin-left:313.05pt;margin-top:5.4pt;width:163.75pt;height:116.25pt;z-index:-251515904" coordorigin="3860,2060" coordsize="4789,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">
                <v:group id="Group 200" o:spid="_x0000_s1432" style="position:absolute;left:3860;top:2340;width:3020;height:3020" coordorigin="5140,11360" coordsize="3020,3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d7y8YAAADdAAAADwAAAGRycy9kb3ducmV2LnhtbESPQWvCQBSE74X+h+UV&#10;vNVNqik1dRURFQ8iqIXi7ZF9JsHs25Bdk/jvXaHQ4zAz3zDTeW8q0VLjSssK4mEEgjizuuRcwc9p&#10;/f4FwnlkjZVlUnAnB/PZ68sUU207PlB79LkIEHYpKii8r1MpXVaQQTe0NXHwLrYx6INscqkb7ALc&#10;VPIjij6lwZLDQoE1LQvKrsebUbDpsFuM4lW7u16W9/Mp2f/uYlJq8NYvvkF46v1/+K+91QrGySSB&#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N3vLxgAAAN0A&#10;AAAPAAAAAAAAAAAAAAAAAKoCAABkcnMvZG93bnJldi54bWxQSwUGAAAAAAQABAD6AAAAnQMAAAAA&#10;">
                  <v:oval id="Oval 201" o:spid="_x0000_s1433" style="position:absolute;left:5140;top:11360;width:3020;height:3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zXMgA&#10;AADdAAAADwAAAGRycy9kb3ducmV2LnhtbESPT2vCQBTE74LfYXkFb3XToqKpq9hC1UP9Fz20t0f2&#10;NQlm34bs1qT99K5Q8DjMzG+Y6bw1pbhQ7QrLCp76EQji1OqCMwWn4/vjGITzyBpLy6TglxzMZ93O&#10;FGNtGz7QJfGZCBB2MSrIva9iKV2ak0HXtxVx8L5tbdAHWWdS19gEuCnlcxSNpMGCw0KOFb3llJ6T&#10;H6Pg62/Q6H25Wm7w9byLPvX2IxmTUr2HdvECwlPr7+H/9lorGAwnI7i9CU9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czNcyAAAAN0AAAAPAAAAAAAAAAAAAAAAAJgCAABk&#10;cnMvZG93bnJldi54bWxQSwUGAAAAAAQABAD1AAAAjQMAAAAA&#10;" fillcolor="silver"/>
                  <v:oval id="Oval 202" o:spid="_x0000_s1434" style="position:absolute;left:6300;top:12520;width:70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GqSMUA&#10;AADdAAAADwAAAGRycy9kb3ducmV2LnhtbESPQWvCQBSE74X+h+UVvNVNQ9PWNKsUoSCebGx7fmSf&#10;2ZDs25BdTfz3riB4HGbmG6ZYTbYTJxp841jByzwBQVw53XCt4Hf//fwBwgdkjZ1jUnAmD6vl40OB&#10;uXYj/9CpDLWIEPY5KjAh9LmUvjJk0c9dTxy9gxsshiiHWuoBxwi3nUyT5E1abDguGOxpbahqy6NV&#10;8N+lu2nrbbvIjM3Oh6Tep3+jUrOn6esTRKAp3MO39kYreM0W73B9E5+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wapIxQAAAN0AAAAPAAAAAAAAAAAAAAAAAJgCAABkcnMv&#10;ZG93bnJldi54bWxQSwUGAAAAAAQABAD1AAAAigMAAAAA&#10;" fillcolor="#333"/>
                </v:group>
                <v:line id="Line 203" o:spid="_x0000_s1435" style="position:absolute;visibility:visible;mso-wrap-style:square" from="5370,2080" to="5370,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LdLMUAAADdAAAADwAAAGRycy9kb3ducmV2LnhtbERPTWvCQBC9F/wPywheRDepNtTUVUpF&#10;UKGtVfE8ZKdJaHY2ZLea9Ne7B6HHx/ueL1tTiQs1rrSsIB5HIIgzq0vOFZyO69EzCOeRNVaWSUFH&#10;DpaL3sMcU22v/EWXg89FCGGXooLC+zqV0mUFGXRjWxMH7ts2Bn2ATS51g9cQbir5GEWJNFhyaCiw&#10;preCsp/Dr1Gwo79Vsh1+vuPUx/tzNxnGXfmh1KDfvr6A8NT6f/HdvdEKpk+zMDe8C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LdLMUAAADdAAAADwAAAAAAAAAA&#10;AAAAAAChAgAAZHJzL2Rvd25yZXYueG1sUEsFBgAAAAAEAAQA+QAAAJMDAAAAAA==&#10;" strokeweight="2.25pt">
                  <v:stroke endarrow="block"/>
                </v:line>
                <v:line id="Line 204" o:spid="_x0000_s1436" style="position:absolute;flip:y;visibility:visible;mso-wrap-style:square" from="5370,3180" to="5370,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JhYsYAAADdAAAADwAAAGRycy9kb3ducmV2LnhtbESPT2vCQBTE74V+h+UJXopuUuq/6CYU&#10;QQm9lKrg9ZF9ZoPZtyG71fjtu4VCj8PM/IbZFINtxY163zhWkE4TEMSV0w3XCk7H3WQJwgdkja1j&#10;UvAgD0X+/LTBTLs7f9HtEGoRIewzVGBC6DIpfWXIop+6jjh6F9dbDFH2tdQ93iPctvI1SebSYsNx&#10;wWBHW0PV9fBtFczTz1lZHo3fb+kamo+zWbykRqnxaHhfgwg0hP/wX7vUCt5mqxX8volPQO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SYWLGAAAA3QAAAA8AAAAAAAAA&#10;AAAAAAAAoQIAAGRycy9kb3ducmV2LnhtbFBLBQYAAAAABAAEAPkAAACUAwAAAAA=&#10;" strokeweight="2.25pt">
                  <v:stroke endarrow="block"/>
                </v:line>
                <v:shape id="Text Box 205" o:spid="_x0000_s1437" type="#_x0000_t202" style="position:absolute;left:5500;top:2060;width:3149;height:1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i4MEA&#10;AADdAAAADwAAAGRycy9kb3ducmV2LnhtbERPy4rCMBTdC/MP4Q6402RERTtGGUYEV4r1AbO7NNe2&#10;THNTmmjr35uF4PJw3otVZytxp8aXjjV8DRUI4syZknMNp+NmMAPhA7LByjFpeJCH1fKjt8DEuJYP&#10;dE9DLmII+wQ1FCHUiZQ+K8iiH7qaOHJX11gMETa5NA22MdxWcqTUVFosOTYUWNNvQdl/erMazrvr&#10;32Ws9vnaTurWdUqynUut+5/dzzeIQF14i1/urdEwnqq4P76JT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cIuDBAAAA3QAAAA8AAAAAAAAAAAAAAAAAmAIAAGRycy9kb3du&#10;cmV2LnhtbFBLBQYAAAAABAAEAPUAAACGAwAAAAA=&#10;" filled="f" stroked="f">
                  <v:textbox>
                    <w:txbxContent>
                      <w:p w:rsidR="00640318" w:rsidRPr="005A6DAA" w:rsidRDefault="00640318" w:rsidP="00A625D6">
                        <w:pPr>
                          <w:spacing w:before="0" w:after="0"/>
                          <w:rPr>
                            <w:b/>
                            <w:color w:val="FF0000"/>
                          </w:rPr>
                        </w:pPr>
                        <w:r w:rsidRPr="005A6DAA">
                          <w:rPr>
                            <w:b/>
                            <w:color w:val="FF0000"/>
                          </w:rPr>
                          <w:t>gravitational pull</w:t>
                        </w:r>
                      </w:p>
                    </w:txbxContent>
                  </v:textbox>
                </v:shape>
                <v:shape id="Text Box 206" o:spid="_x0000_s1438" type="#_x0000_t202" style="position:absolute;left:5700;top:3180;width:2812;height:1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CHe8UA&#10;AADdAAAADwAAAGRycy9kb3ducmV2LnhtbESPQWvCQBSE70L/w/IKvemuJQ1t6ipiKfSkGFvB2yP7&#10;TEKzb0N2m8R/3xUEj8PMfMMsVqNtRE+drx1rmM8UCOLCmZpLDd+Hz+krCB+QDTaOScOFPKyWD5MF&#10;ZsYNvKc+D6WIEPYZaqhCaDMpfVGRRT9zLXH0zq6zGKLsSmk6HCLcNvJZqVRarDkuVNjSpqLiN/+z&#10;Gn6259MxUbvyw760gxuVZPsmtX56HNfvIAKN4R6+tb+MhiRVc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kId7xQAAAN0AAAAPAAAAAAAAAAAAAAAAAJgCAABkcnMv&#10;ZG93bnJldi54bWxQSwUGAAAAAAQABAD1AAAAigMAAAAA&#10;" filled="f" stroked="f">
                  <v:textbox>
                    <w:txbxContent>
                      <w:p w:rsidR="00640318" w:rsidRPr="009E5862" w:rsidRDefault="00640318" w:rsidP="00A625D6">
                        <w:pPr>
                          <w:spacing w:before="0" w:after="0"/>
                          <w:rPr>
                            <w:b/>
                            <w:color w:val="FF0000"/>
                          </w:rPr>
                        </w:pPr>
                        <w:r w:rsidRPr="009E5862">
                          <w:rPr>
                            <w:b/>
                            <w:color w:val="FF0000"/>
                          </w:rPr>
                          <w:t>core reaction push</w:t>
                        </w:r>
                      </w:p>
                    </w:txbxContent>
                  </v:textbox>
                </v:shape>
                <w10:wrap type="square"/>
              </v:group>
            </w:pict>
          </mc:Fallback>
        </mc:AlternateContent>
      </w:r>
      <w:r w:rsidR="00A625D6" w:rsidRPr="00123062">
        <w:t xml:space="preserve">In time the hydrogen will be </w:t>
      </w:r>
      <w:r w:rsidR="00C52CD2">
        <w:t>depleted</w:t>
      </w:r>
      <w:r w:rsidR="00A625D6" w:rsidRPr="00123062">
        <w:t xml:space="preserve">, the reaction will stop and the sun will collapse under its own </w:t>
      </w:r>
      <w:r w:rsidR="00BB2D3D" w:rsidRPr="00123062">
        <w:t>force of gravity, but this shouldn’t worry you unless</w:t>
      </w:r>
      <w:r w:rsidR="00A625D6" w:rsidRPr="00123062">
        <w:t xml:space="preserve"> you expect to live for </w:t>
      </w:r>
      <w:r w:rsidR="00BB2D3D" w:rsidRPr="00123062">
        <w:t xml:space="preserve">approximately </w:t>
      </w:r>
      <w:r w:rsidR="00A625D6" w:rsidRPr="00123062">
        <w:t xml:space="preserve">four </w:t>
      </w:r>
      <w:r w:rsidR="00BB2D3D" w:rsidRPr="00123062">
        <w:t>billion years</w:t>
      </w:r>
      <w:r w:rsidR="00A625D6" w:rsidRPr="00123062">
        <w:t>.</w:t>
      </w:r>
    </w:p>
    <w:p w:rsidR="00A625D6" w:rsidRPr="00123062" w:rsidRDefault="00A625D6" w:rsidP="00537678">
      <w:r w:rsidRPr="00123062">
        <w:t xml:space="preserve">It is believed that our solar system formed from the debris generated from the formation of the sun. This debris joined together to form planets, due to the gravitational attraction between the particles. </w:t>
      </w:r>
    </w:p>
    <w:p w:rsidR="00A625D6" w:rsidRPr="00123062" w:rsidRDefault="00A625D6" w:rsidP="00DF21A5">
      <w:pPr>
        <w:pStyle w:val="Heading2"/>
      </w:pPr>
      <w:bookmarkStart w:id="17" w:name="_Toc115800"/>
      <w:r w:rsidRPr="00123062">
        <w:t>Newton’s Universal Law of Gravitation</w:t>
      </w:r>
      <w:bookmarkEnd w:id="17"/>
    </w:p>
    <w:p w:rsidR="00C52CD2" w:rsidRPr="00123062" w:rsidRDefault="00C52CD2" w:rsidP="00C52CD2">
      <w:r w:rsidRPr="00123062">
        <w:t xml:space="preserve">Newton formulated the laws of gravity, inventing calculus along the way to help him get his laws in a simple form. Remember, Newton didn’t invent gravity; he produced the calculations that explained his observations. </w:t>
      </w:r>
    </w:p>
    <w:p w:rsidR="00A625D6" w:rsidRPr="00123062" w:rsidRDefault="00325E82" w:rsidP="00537678">
      <w:r>
        <w:rPr>
          <w:noProof/>
          <w:lang w:eastAsia="en-GB"/>
        </w:rPr>
        <w:pict>
          <v:shape id="_x0000_s1336" type="#_x0000_t75" style="position:absolute;margin-left:218.2pt;margin-top:76.85pt;width:61.65pt;height:32.05pt;z-index:251802624">
            <v:imagedata r:id="rId84" o:title=""/>
            <w10:wrap type="square"/>
          </v:shape>
          <o:OLEObject Type="Embed" ProgID="Equation.DSMT4" ShapeID="_x0000_s1336" DrawAspect="Content" ObjectID="_1627498734" r:id="rId85"/>
        </w:pict>
      </w:r>
      <w:r w:rsidR="00A625D6" w:rsidRPr="00123062">
        <w:rPr>
          <w:noProof/>
          <w:lang w:eastAsia="en-GB"/>
        </w:rPr>
        <w:drawing>
          <wp:anchor distT="0" distB="0" distL="114300" distR="114300" simplePos="0" relativeHeight="251801600" behindDoc="0" locked="0" layoutInCell="1" allowOverlap="1" wp14:anchorId="4DC721D5" wp14:editId="6B69D4DF">
            <wp:simplePos x="0" y="0"/>
            <wp:positionH relativeFrom="column">
              <wp:posOffset>-130175</wp:posOffset>
            </wp:positionH>
            <wp:positionV relativeFrom="paragraph">
              <wp:posOffset>78105</wp:posOffset>
            </wp:positionV>
            <wp:extent cx="1562100" cy="1562100"/>
            <wp:effectExtent l="0" t="0" r="0" b="0"/>
            <wp:wrapSquare wrapText="bothSides"/>
            <wp:docPr id="4603" name="Picture 4603" descr="http://www.weirdwarp.com/wp-content/uploads/2010/05/Newton-Ap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www.weirdwarp.com/wp-content/uploads/2010/05/Newton-Apple.jpg"/>
                    <pic:cNvPicPr>
                      <a:picLocks noChangeAspect="1" noChangeArrowheads="1"/>
                    </pic:cNvPicPr>
                  </pic:nvPicPr>
                  <pic:blipFill>
                    <a:blip r:embed="rId86" r:link="rId87">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C52CD2">
        <w:t>Hi</w:t>
      </w:r>
      <w:r w:rsidR="003F596F" w:rsidRPr="00123062">
        <w:t>s Law of G</w:t>
      </w:r>
      <w:r w:rsidR="00A625D6" w:rsidRPr="00123062">
        <w:t xml:space="preserve">ravitation states that the gravitational attraction between two objects is directly proportional to the mass of each object and is inversely proportional to the square of their distance apart. Newton produced what is known as the </w:t>
      </w:r>
      <w:r w:rsidR="003F596F" w:rsidRPr="00123062">
        <w:t>Universal Law of G</w:t>
      </w:r>
      <w:r w:rsidR="00A625D6" w:rsidRPr="00123062">
        <w:t>ravitation.</w:t>
      </w:r>
    </w:p>
    <w:p w:rsidR="00A625D6" w:rsidRPr="00123062" w:rsidRDefault="00A625D6" w:rsidP="00537678"/>
    <w:p w:rsidR="00C52CD2" w:rsidRDefault="00C52CD2" w:rsidP="00537678">
      <w:pPr>
        <w:rPr>
          <w:i/>
          <w:iCs/>
        </w:rPr>
      </w:pPr>
    </w:p>
    <w:p w:rsidR="00A625D6" w:rsidRPr="00123062" w:rsidRDefault="003A0A7A" w:rsidP="00537678">
      <w:r w:rsidRPr="003A0A7A">
        <w:rPr>
          <w:iCs/>
        </w:rPr>
        <w:t xml:space="preserve">Where </w:t>
      </w:r>
      <w:r w:rsidR="00A625D6" w:rsidRPr="00123062">
        <w:rPr>
          <w:i/>
          <w:iCs/>
        </w:rPr>
        <w:t xml:space="preserve">G </w:t>
      </w:r>
      <w:r w:rsidR="00A625D6" w:rsidRPr="00123062">
        <w:t xml:space="preserve">is the universal constant of gravitation and has the value </w:t>
      </w:r>
      <w:r w:rsidR="00A625D6" w:rsidRPr="00123062">
        <w:rPr>
          <w:b/>
        </w:rPr>
        <w:t>6.67 x 10</w:t>
      </w:r>
      <w:r w:rsidR="00A625D6" w:rsidRPr="00123062">
        <w:rPr>
          <w:b/>
          <w:vertAlign w:val="superscript"/>
        </w:rPr>
        <w:t>-11</w:t>
      </w:r>
      <w:r w:rsidR="00A625D6" w:rsidRPr="00123062">
        <w:rPr>
          <w:b/>
        </w:rPr>
        <w:t xml:space="preserve"> m</w:t>
      </w:r>
      <w:r w:rsidR="00A625D6" w:rsidRPr="00123062">
        <w:rPr>
          <w:b/>
          <w:vertAlign w:val="superscript"/>
        </w:rPr>
        <w:t>3</w:t>
      </w:r>
      <w:r w:rsidR="00A625D6" w:rsidRPr="00123062">
        <w:rPr>
          <w:b/>
        </w:rPr>
        <w:t>kg</w:t>
      </w:r>
      <w:r w:rsidR="00A625D6" w:rsidRPr="00123062">
        <w:rPr>
          <w:b/>
          <w:vertAlign w:val="superscript"/>
        </w:rPr>
        <w:t>-1</w:t>
      </w:r>
      <w:r w:rsidR="00A625D6" w:rsidRPr="00123062">
        <w:rPr>
          <w:b/>
        </w:rPr>
        <w:t>s</w:t>
      </w:r>
      <w:r w:rsidR="00A625D6" w:rsidRPr="00123062">
        <w:rPr>
          <w:b/>
          <w:vertAlign w:val="superscript"/>
        </w:rPr>
        <w:t>-2</w:t>
      </w:r>
      <w:r w:rsidR="00A625D6" w:rsidRPr="00123062">
        <w:rPr>
          <w:b/>
        </w:rPr>
        <w:t xml:space="preserve"> or Nm</w:t>
      </w:r>
      <w:r w:rsidR="00A625D6" w:rsidRPr="00123062">
        <w:rPr>
          <w:b/>
          <w:vertAlign w:val="superscript"/>
        </w:rPr>
        <w:t>2</w:t>
      </w:r>
      <w:r w:rsidR="00A625D6" w:rsidRPr="00123062">
        <w:rPr>
          <w:b/>
        </w:rPr>
        <w:t>kg</w:t>
      </w:r>
      <w:r w:rsidR="00A625D6" w:rsidRPr="00123062">
        <w:rPr>
          <w:b/>
          <w:vertAlign w:val="superscript"/>
        </w:rPr>
        <w:t>-2</w:t>
      </w:r>
    </w:p>
    <w:p w:rsidR="00A625D6" w:rsidRPr="00123062" w:rsidRDefault="00A625D6" w:rsidP="00537678">
      <w:r w:rsidRPr="00123062">
        <w:t xml:space="preserve">Gravitational force is </w:t>
      </w:r>
      <w:r w:rsidRPr="00C52CD2">
        <w:rPr>
          <w:b/>
        </w:rPr>
        <w:t>always attractive</w:t>
      </w:r>
      <w:r w:rsidRPr="00123062">
        <w:t>, unlike electrostatic or magnetic forces.</w:t>
      </w:r>
    </w:p>
    <w:p w:rsidR="00A625D6" w:rsidRPr="00123062" w:rsidRDefault="00A625D6" w:rsidP="00537678">
      <w:r w:rsidRPr="00123062">
        <w:rPr>
          <w:bCs/>
        </w:rPr>
        <w:t>Example:</w:t>
      </w:r>
      <w:r w:rsidR="00EB16DB" w:rsidRPr="00123062">
        <w:t xml:space="preserve"> </w:t>
      </w:r>
      <w:r w:rsidRPr="00123062">
        <w:t>Consider a folder, of mass 0.3 kg and a pen, of mass 0.05 kg, sitting on a desk, 0.25 m apart. Calculate the magnitude of the gravitational force between the two masses.</w:t>
      </w:r>
    </w:p>
    <w:p w:rsidR="00A625D6" w:rsidRPr="00123062" w:rsidRDefault="00A625D6" w:rsidP="00537678">
      <w:r w:rsidRPr="00123062">
        <w:rPr>
          <w:noProof/>
          <w:lang w:eastAsia="en-GB"/>
        </w:rPr>
        <mc:AlternateContent>
          <mc:Choice Requires="wpg">
            <w:drawing>
              <wp:anchor distT="0" distB="0" distL="114300" distR="114300" simplePos="0" relativeHeight="251738112" behindDoc="0" locked="0" layoutInCell="1" allowOverlap="1" wp14:anchorId="58AF50C7" wp14:editId="58BAC0C7">
                <wp:simplePos x="0" y="0"/>
                <wp:positionH relativeFrom="column">
                  <wp:posOffset>1323340</wp:posOffset>
                </wp:positionH>
                <wp:positionV relativeFrom="paragraph">
                  <wp:posOffset>312196</wp:posOffset>
                </wp:positionV>
                <wp:extent cx="3063198" cy="679996"/>
                <wp:effectExtent l="0" t="0" r="0" b="25400"/>
                <wp:wrapNone/>
                <wp:docPr id="3229" name="Group 3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198" cy="679996"/>
                          <a:chOff x="78" y="2099"/>
                          <a:chExt cx="33811" cy="6802"/>
                        </a:xfrm>
                      </wpg:grpSpPr>
                      <wps:wsp>
                        <wps:cNvPr id="3230" name="Text Box 270"/>
                        <wps:cNvSpPr txBox="1">
                          <a:spLocks noChangeArrowheads="1"/>
                        </wps:cNvSpPr>
                        <wps:spPr bwMode="auto">
                          <a:xfrm>
                            <a:off x="78" y="2099"/>
                            <a:ext cx="7850" cy="353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A625D6">
                              <w:pPr>
                                <w:spacing w:before="0" w:after="0"/>
                              </w:pPr>
                              <w:r>
                                <w:t>0.3 kg</w:t>
                              </w:r>
                            </w:p>
                          </w:txbxContent>
                        </wps:txbx>
                        <wps:bodyPr rot="0" vert="horz" wrap="square" lIns="91440" tIns="45720" rIns="91440" bIns="45720" anchor="t" anchorCtr="0" upright="1">
                          <a:noAutofit/>
                        </wps:bodyPr>
                      </wps:wsp>
                      <wps:wsp>
                        <wps:cNvPr id="3231" name="Text Box 271"/>
                        <wps:cNvSpPr txBox="1">
                          <a:spLocks noChangeArrowheads="1"/>
                        </wps:cNvSpPr>
                        <wps:spPr bwMode="auto">
                          <a:xfrm>
                            <a:off x="26125" y="2651"/>
                            <a:ext cx="7764" cy="353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A625D6">
                              <w:pPr>
                                <w:spacing w:before="0" w:after="0"/>
                              </w:pPr>
                              <w:r>
                                <w:t>0.05 kg</w:t>
                              </w:r>
                            </w:p>
                          </w:txbxContent>
                        </wps:txbx>
                        <wps:bodyPr rot="0" vert="horz" wrap="square" lIns="91440" tIns="45720" rIns="91440" bIns="45720" anchor="t" anchorCtr="0" upright="1">
                          <a:noAutofit/>
                        </wps:bodyPr>
                      </wps:wsp>
                      <wps:wsp>
                        <wps:cNvPr id="3232" name="Text Box 272"/>
                        <wps:cNvSpPr txBox="1">
                          <a:spLocks noChangeArrowheads="1"/>
                        </wps:cNvSpPr>
                        <wps:spPr bwMode="auto">
                          <a:xfrm>
                            <a:off x="14166" y="4506"/>
                            <a:ext cx="7764" cy="3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A625D6">
                              <w:r>
                                <w:t>0.25 m</w:t>
                              </w:r>
                            </w:p>
                          </w:txbxContent>
                        </wps:txbx>
                        <wps:bodyPr rot="0" vert="horz" wrap="square" lIns="91440" tIns="45720" rIns="91440" bIns="45720" anchor="t" anchorCtr="0" upright="1">
                          <a:noAutofit/>
                        </wps:bodyPr>
                      </wps:wsp>
                      <wpg:grpSp>
                        <wpg:cNvPr id="3233" name="Group 51"/>
                        <wpg:cNvGrpSpPr>
                          <a:grpSpLocks/>
                        </wpg:cNvGrpSpPr>
                        <wpg:grpSpPr bwMode="auto">
                          <a:xfrm>
                            <a:off x="3248" y="3856"/>
                            <a:ext cx="26115" cy="5045"/>
                            <a:chOff x="1767" y="1088"/>
                            <a:chExt cx="26115" cy="5044"/>
                          </a:xfrm>
                        </wpg:grpSpPr>
                        <wps:wsp>
                          <wps:cNvPr id="3237" name="Straight Arrow Connector 255"/>
                          <wps:cNvCnPr>
                            <a:cxnSpLocks noChangeShapeType="1"/>
                          </wps:cNvCnPr>
                          <wps:spPr bwMode="auto">
                            <a:xfrm flipV="1">
                              <a:off x="1767" y="5152"/>
                              <a:ext cx="26081" cy="23"/>
                            </a:xfrm>
                            <a:prstGeom prst="straightConnector1">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38" name="Straight Connector 48"/>
                          <wps:cNvCnPr/>
                          <wps:spPr bwMode="auto">
                            <a:xfrm>
                              <a:off x="1908" y="1088"/>
                              <a:ext cx="0" cy="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9" name="Straight Connector 49"/>
                          <wps:cNvCnPr/>
                          <wps:spPr bwMode="auto">
                            <a:xfrm>
                              <a:off x="27882" y="1738"/>
                              <a:ext cx="0" cy="43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229" o:spid="_x0000_s1439" style="position:absolute;margin-left:104.2pt;margin-top:24.6pt;width:241.2pt;height:53.55pt;z-index:251738112" coordorigin="78,2099" coordsize="33811,6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">
                <v:shape id="Text Box 270" o:spid="_x0000_s1440" type="#_x0000_t202" style="position:absolute;left:78;top:2099;width:7850;height:3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BF38EA&#10;AADdAAAADwAAAGRycy9kb3ducmV2LnhtbERPy4rCMBTdC/5DuMLsNPHJTDWKKAOzUtRRmN2lubbF&#10;5qY0GVv/3iwEl4fzXqxaW4o71b5wrGE4UCCIU2cKzjT8nr77nyB8QDZYOiYND/KwWnY7C0yMa/hA&#10;92PIRAxhn6CGPIQqkdKnOVn0A1cRR+7qaoshwjqTpsYmhttSjpSaSYsFx4YcK9rklN6O/1bDeXf9&#10;u0zUPtvaadW4Vkm2X1Lrj167noMI1Ia3+OX+MRrGo3HcH9/EJ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wRd/BAAAA3QAAAA8AAAAAAAAAAAAAAAAAmAIAAGRycy9kb3du&#10;cmV2LnhtbFBLBQYAAAAABAAEAPUAAACGAwAAAAA=&#10;" filled="f" stroked="f">
                  <v:textbox>
                    <w:txbxContent>
                      <w:p w:rsidR="00640318" w:rsidRDefault="00640318" w:rsidP="00A625D6">
                        <w:pPr>
                          <w:spacing w:before="0" w:after="0"/>
                        </w:pPr>
                        <w:r>
                          <w:t>0.3 kg</w:t>
                        </w:r>
                      </w:p>
                    </w:txbxContent>
                  </v:textbox>
                </v:shape>
                <v:shape id="Text Box 271" o:spid="_x0000_s1441" type="#_x0000_t202" style="position:absolute;left:26125;top:2651;width:7764;height:3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gRMYA&#10;AADdAAAADwAAAGRycy9kb3ducmV2LnhtbESPzWrDMBCE74G8g9hAb4mUv9K4lkNpKeTUELcJ5LZY&#10;G9vUWhlLjd23rwqBHIeZ+YZJt4NtxJU6XzvWMJ8pEMSFMzWXGr4+36dPIHxANtg4Jg2/5GGbjUcp&#10;Jsb1fKBrHkoRIewT1FCF0CZS+qIii37mWuLoXVxnMUTZldJ02Ee4beRCqUdpsea4UGFLrxUV3/mP&#10;1XD8uJxPK7Uv3+y67d2gJNuN1PphMrw8gwg0hHv41t4ZDcvFcg7/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zgRMYAAADdAAAADwAAAAAAAAAAAAAAAACYAgAAZHJz&#10;L2Rvd25yZXYueG1sUEsFBgAAAAAEAAQA9QAAAIsDAAAAAA==&#10;" filled="f" stroked="f">
                  <v:textbox>
                    <w:txbxContent>
                      <w:p w:rsidR="00640318" w:rsidRDefault="00640318" w:rsidP="00A625D6">
                        <w:pPr>
                          <w:spacing w:before="0" w:after="0"/>
                        </w:pPr>
                        <w:r>
                          <w:t>0.05 kg</w:t>
                        </w:r>
                      </w:p>
                    </w:txbxContent>
                  </v:textbox>
                </v:shape>
                <v:shape id="Text Box 272" o:spid="_x0000_s1442" type="#_x0000_t202" style="position:absolute;left:14166;top:4506;width:776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xQfMQA&#10;AADdAAAADwAAAGRycy9kb3ducmV2LnhtbESP3YrCMBSE7wXfIRxhb0RTq+tPNcoqrHjrzwMcm2Nb&#10;bE5KE219+40g7OUwM98wq01rSvGk2hWWFYyGEQji1OqCMwWX8+9gDsJ5ZI2lZVLwIgebdbezwkTb&#10;ho/0PPlMBAi7BBXk3leJlC7NyaAb2oo4eDdbG/RB1pnUNTYBbkoZR9FUGiw4LORY0S6n9H56GAW3&#10;Q9P/XjTXvb/MjpPpFovZ1b6U+uq1P0sQnlr/H/60D1rBOB7H8H4Tn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MUHzEAAAA3QAAAA8AAAAAAAAAAAAAAAAAmAIAAGRycy9k&#10;b3ducmV2LnhtbFBLBQYAAAAABAAEAPUAAACJAwAAAAA=&#10;" stroked="f">
                  <v:textbox>
                    <w:txbxContent>
                      <w:p w:rsidR="00640318" w:rsidRDefault="00640318" w:rsidP="00A625D6">
                        <w:r>
                          <w:t>0.25 m</w:t>
                        </w:r>
                      </w:p>
                    </w:txbxContent>
                  </v:textbox>
                </v:shape>
                <v:group id="Group 51" o:spid="_x0000_s1443" style="position:absolute;left:3248;top:3856;width:26115;height:5045" coordorigin="1767,1088" coordsize="26115,5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HV4MUAAADdAAAADwAAAGRycy9kb3ducmV2LnhtbESPQYvCMBSE7wv+h/AE&#10;b2tayy5SjSKi4kEWVgXx9miebbF5KU1s67/fLAgeh5n5hpkve1OJlhpXWlYQjyMQxJnVJecKzqft&#10;5xSE88gaK8uk4EkOlovBxxxTbTv+pfbocxEg7FJUUHhfp1K6rCCDbmxr4uDdbGPQB9nkUjfYBbip&#10;5CSKvqXBksNCgTWtC8rux4dRsOuwWyXxpj3cb+vn9fT1cznEpNRo2K9mIDz1/h1+tfdaQTJJ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1R1eDFAAAA3QAA&#10;AA8AAAAAAAAAAAAAAAAAqgIAAGRycy9kb3ducmV2LnhtbFBLBQYAAAAABAAEAPoAAACcAwAAAAA=&#10;">
                  <v:shape id="Straight Arrow Connector 255" o:spid="_x0000_s1444" type="#_x0000_t32" style="position:absolute;left:1767;top:5152;width:26081;height: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eXm8EAAADdAAAADwAAAGRycy9kb3ducmV2LnhtbESPQYvCMBSE78L+h/AEbzbRwrp0jSIL&#10;iler7PnRvG2LzUttosZ/bwRhj8PMfMMs19F24kaDbx1rmGUKBHHlTMu1htNxO/0C4QOywc4xaXiQ&#10;h/XqY7TEwrg7H+hWhlokCPsCNTQh9IWUvmrIos9cT5y8PzdYDEkOtTQD3hPcdnKu1Ke02HJaaLCn&#10;n4aqc3m1Gsy5q+VlEdX1N/KMynyXb9RO68k4br5BBIrhP/xu742GfJ4v4PUmPQG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V5ebwQAAAN0AAAAPAAAAAAAAAAAAAAAA&#10;AKECAABkcnMvZG93bnJldi54bWxQSwUGAAAAAAQABAD5AAAAjwMAAAAA&#10;" strokeweight="1.5pt">
                    <v:stroke startarrow="open" endarrow="open"/>
                  </v:shape>
                  <v:line id="Straight Connector 48" o:spid="_x0000_s1445" style="position:absolute;visibility:visible;mso-wrap-style:square" from="1908,1088" to="1908,5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MJo8MAAADdAAAADwAAAGRycy9kb3ducmV2LnhtbERPS2vCQBC+F/oflin0VjdVkDZ1FSkI&#10;HnxQLT0P2TGJZmfj7jbGf+8cBI8f33sy612jOgqx9mzgfZCBIi68rbk08LtfvH2AignZYuOZDFwp&#10;wmz6/DTB3PoL/1C3S6WSEI45GqhSanOtY1GRwzjwLbFwBx8cJoGh1DbgRcJdo4dZNtYOa5aGClv6&#10;rqg47f6d9BblKpz/jqd+eVivFmfuPjf7rTGvL/38C1SiPj3Ed/fSGhgNRzJX3sgT0N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TCaPDAAAA3QAAAA8AAAAAAAAAAAAA&#10;AAAAoQIAAGRycy9kb3ducmV2LnhtbFBLBQYAAAAABAAEAPkAAACRAwAAAAA=&#10;">
                    <v:stroke dashstyle="dash"/>
                  </v:line>
                  <v:line id="Straight Connector 49" o:spid="_x0000_s1446" style="position:absolute;visibility:visible;mso-wrap-style:square" from="27882,1738" to="27882,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sOMUAAADdAAAADwAAAGRycy9kb3ducmV2LnhtbESPX2vCMBTF3wd+h3CFvc1UC2N2RhlC&#10;oQ91Mh17vjTXtrO5qUlW67c3g8EeD+fPj7PajKYTAznfWlYwnyUgiCurW64VfB7zpxcQPiBr7CyT&#10;ght52KwnDyvMtL3yBw2HUIs4wj5DBU0IfSalrxoy6Ge2J47eyTqDIUpXS+3wGsdNJxdJ8iwNthwJ&#10;Dfa0bag6H35M5FZ16S5f3+exOO3K/MLD8v24V+pxOr69ggg0hv/wX7vQCtJFuoT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sOMUAAADdAAAADwAAAAAAAAAA&#10;AAAAAAChAgAAZHJzL2Rvd25yZXYueG1sUEsFBgAAAAAEAAQA+QAAAJMDAAAAAA==&#10;">
                    <v:stroke dashstyle="dash"/>
                  </v:line>
                </v:group>
              </v:group>
            </w:pict>
          </mc:Fallback>
        </mc:AlternateContent>
      </w:r>
      <w:r w:rsidRPr="00123062">
        <w:t xml:space="preserve">Assume they can be approximated to </w:t>
      </w:r>
      <w:r w:rsidR="00BB2D3D" w:rsidRPr="00123062">
        <w:t>point</w:t>
      </w:r>
      <w:r w:rsidRPr="00123062">
        <w:t xml:space="preserve"> objects</w:t>
      </w:r>
      <w:r w:rsidR="00BB2D3D" w:rsidRPr="00123062">
        <w:t>, where all their mass is concentrated in one place.</w:t>
      </w:r>
    </w:p>
    <w:p w:rsidR="00A625D6" w:rsidRPr="00123062" w:rsidRDefault="00A615F0" w:rsidP="00537678">
      <w:r w:rsidRPr="00123062">
        <w:rPr>
          <w:noProof/>
          <w:lang w:eastAsia="en-GB"/>
        </w:rPr>
        <mc:AlternateContent>
          <mc:Choice Requires="wps">
            <w:drawing>
              <wp:anchor distT="0" distB="0" distL="114300" distR="114300" simplePos="0" relativeHeight="251890688" behindDoc="0" locked="0" layoutInCell="1" allowOverlap="1" wp14:anchorId="0F826E02" wp14:editId="19C302CB">
                <wp:simplePos x="0" y="0"/>
                <wp:positionH relativeFrom="column">
                  <wp:posOffset>3923030</wp:posOffset>
                </wp:positionH>
                <wp:positionV relativeFrom="paragraph">
                  <wp:posOffset>182880</wp:posOffset>
                </wp:positionV>
                <wp:extent cx="123825" cy="399415"/>
                <wp:effectExtent l="0" t="0" r="28575" b="19685"/>
                <wp:wrapNone/>
                <wp:docPr id="11" name="Rectangle 11"/>
                <wp:cNvGraphicFramePr/>
                <a:graphic xmlns:a="http://schemas.openxmlformats.org/drawingml/2006/main">
                  <a:graphicData uri="http://schemas.microsoft.com/office/word/2010/wordprocessingShape">
                    <wps:wsp>
                      <wps:cNvSpPr/>
                      <wps:spPr>
                        <a:xfrm>
                          <a:off x="0" y="0"/>
                          <a:ext cx="123825" cy="39941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 o:spid="_x0000_s1026" style="position:absolute;margin-left:308.9pt;margin-top:14.4pt;width:9.75pt;height:31.45pt;z-index:251890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" filled="f" strokecolor="#5b1e33 [1604]" strokeweight="2pt"/>
            </w:pict>
          </mc:Fallback>
        </mc:AlternateContent>
      </w:r>
      <w:r w:rsidR="003F596F" w:rsidRPr="00123062">
        <w:rPr>
          <w:noProof/>
          <w:lang w:eastAsia="en-GB"/>
        </w:rPr>
        <mc:AlternateContent>
          <mc:Choice Requires="wps">
            <w:drawing>
              <wp:anchor distT="0" distB="0" distL="114300" distR="114300" simplePos="0" relativeHeight="251889664" behindDoc="0" locked="0" layoutInCell="1" allowOverlap="1" wp14:anchorId="694EE4D5" wp14:editId="12ADBD56">
                <wp:simplePos x="0" y="0"/>
                <wp:positionH relativeFrom="column">
                  <wp:posOffset>1431290</wp:posOffset>
                </wp:positionH>
                <wp:positionV relativeFrom="paragraph">
                  <wp:posOffset>228600</wp:posOffset>
                </wp:positionV>
                <wp:extent cx="349885" cy="351155"/>
                <wp:effectExtent l="0" t="0" r="12065" b="10795"/>
                <wp:wrapNone/>
                <wp:docPr id="7" name="Rectangle 7"/>
                <wp:cNvGraphicFramePr/>
                <a:graphic xmlns:a="http://schemas.openxmlformats.org/drawingml/2006/main">
                  <a:graphicData uri="http://schemas.microsoft.com/office/word/2010/wordprocessingShape">
                    <wps:wsp>
                      <wps:cNvSpPr/>
                      <wps:spPr>
                        <a:xfrm>
                          <a:off x="0" y="0"/>
                          <a:ext cx="349885" cy="351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 o:spid="_x0000_s1026" style="position:absolute;margin-left:112.7pt;margin-top:18pt;width:27.55pt;height:27.6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" filled="f" strokecolor="#5b1e33 [1604]" strokeweight="2pt"/>
            </w:pict>
          </mc:Fallback>
        </mc:AlternateContent>
      </w:r>
      <w:r w:rsidR="00A625D6" w:rsidRPr="00123062">
        <w:t>Solution:</w:t>
      </w:r>
    </w:p>
    <w:p w:rsidR="00A625D6" w:rsidRPr="00123062" w:rsidRDefault="00A625D6" w:rsidP="0053767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C52CD2" w:rsidRPr="00123062" w:rsidTr="00AC7FCD">
        <w:tc>
          <w:tcPr>
            <w:tcW w:w="4502" w:type="dxa"/>
          </w:tcPr>
          <w:p w:rsidR="00AC7FCD" w:rsidRPr="00123062" w:rsidRDefault="00AC7FCD" w:rsidP="00537678">
            <w:pPr>
              <w:spacing w:before="0"/>
              <w:rPr>
                <w:i/>
                <w:iCs/>
              </w:rPr>
            </w:pPr>
          </w:p>
          <w:p w:rsidR="00AC7FCD" w:rsidRPr="00123062" w:rsidRDefault="00AC7FCD" w:rsidP="00537678">
            <w:pPr>
              <w:spacing w:before="0"/>
            </w:pPr>
            <w:r w:rsidRPr="00123062">
              <w:rPr>
                <w:i/>
                <w:iCs/>
              </w:rPr>
              <w:t>m</w:t>
            </w:r>
            <w:r w:rsidRPr="00123062">
              <w:rPr>
                <w:i/>
                <w:iCs/>
                <w:vertAlign w:val="subscript"/>
              </w:rPr>
              <w:t xml:space="preserve">1 </w:t>
            </w:r>
            <w:r w:rsidRPr="00123062">
              <w:t>= 0.3 kg</w:t>
            </w:r>
          </w:p>
          <w:p w:rsidR="00AC7FCD" w:rsidRPr="00123062" w:rsidRDefault="00AC7FCD" w:rsidP="00537678">
            <w:pPr>
              <w:spacing w:before="0"/>
            </w:pPr>
            <w:r w:rsidRPr="00123062">
              <w:rPr>
                <w:i/>
                <w:iCs/>
              </w:rPr>
              <w:t>m</w:t>
            </w:r>
            <w:r w:rsidRPr="00123062">
              <w:rPr>
                <w:i/>
                <w:iCs/>
                <w:vertAlign w:val="subscript"/>
              </w:rPr>
              <w:t xml:space="preserve">2 </w:t>
            </w:r>
            <w:r w:rsidRPr="00123062">
              <w:t>= 0.05 kg</w:t>
            </w:r>
          </w:p>
          <w:p w:rsidR="00AC7FCD" w:rsidRPr="00123062" w:rsidRDefault="00AC7FCD" w:rsidP="00537678">
            <w:pPr>
              <w:spacing w:before="0"/>
            </w:pPr>
            <w:r w:rsidRPr="00123062">
              <w:rPr>
                <w:i/>
                <w:iCs/>
              </w:rPr>
              <w:t xml:space="preserve">r  </w:t>
            </w:r>
            <w:r w:rsidRPr="00123062">
              <w:t>= 0.25 m</w:t>
            </w:r>
          </w:p>
          <w:p w:rsidR="00AC7FCD" w:rsidRPr="00123062" w:rsidRDefault="00AC7FCD" w:rsidP="00537678">
            <w:pPr>
              <w:spacing w:before="0"/>
              <w:rPr>
                <w:vertAlign w:val="superscript"/>
              </w:rPr>
            </w:pPr>
            <w:r w:rsidRPr="00123062">
              <w:rPr>
                <w:i/>
                <w:iCs/>
              </w:rPr>
              <w:t xml:space="preserve">G  </w:t>
            </w:r>
            <w:r w:rsidRPr="00123062">
              <w:t>= 6.67 x 10</w:t>
            </w:r>
            <w:r w:rsidRPr="00123062">
              <w:rPr>
                <w:vertAlign w:val="superscript"/>
              </w:rPr>
              <w:t>-11</w:t>
            </w:r>
            <w:r w:rsidRPr="00123062">
              <w:t>m</w:t>
            </w:r>
            <w:r w:rsidRPr="00123062">
              <w:rPr>
                <w:vertAlign w:val="superscript"/>
              </w:rPr>
              <w:t>3</w:t>
            </w:r>
            <w:r w:rsidRPr="00123062">
              <w:t xml:space="preserve"> kg</w:t>
            </w:r>
            <w:r w:rsidRPr="00123062">
              <w:rPr>
                <w:vertAlign w:val="superscript"/>
              </w:rPr>
              <w:t>−1</w:t>
            </w:r>
            <w:r w:rsidRPr="00123062">
              <w:t xml:space="preserve"> s</w:t>
            </w:r>
            <w:r w:rsidRPr="00123062">
              <w:rPr>
                <w:vertAlign w:val="superscript"/>
              </w:rPr>
              <w:t xml:space="preserve">−2 </w:t>
            </w:r>
          </w:p>
          <w:p w:rsidR="00AC7FCD" w:rsidRPr="00123062" w:rsidRDefault="00AC7FCD" w:rsidP="00537678">
            <w:pPr>
              <w:spacing w:before="0"/>
            </w:pPr>
            <w:r w:rsidRPr="00123062">
              <w:rPr>
                <w:i/>
                <w:iCs/>
              </w:rPr>
              <w:t>F</w:t>
            </w:r>
            <w:r w:rsidRPr="00123062">
              <w:t xml:space="preserve"> = ? </w:t>
            </w:r>
          </w:p>
          <w:p w:rsidR="00AC7FCD" w:rsidRPr="00123062" w:rsidRDefault="00AC7FCD" w:rsidP="00537678"/>
        </w:tc>
        <w:tc>
          <w:tcPr>
            <w:tcW w:w="4503" w:type="dxa"/>
          </w:tcPr>
          <w:p w:rsidR="00AC7FCD" w:rsidRPr="00123062" w:rsidRDefault="00AC7FCD" w:rsidP="00537678"/>
          <w:p w:rsidR="00AC7FCD" w:rsidRPr="00123062" w:rsidRDefault="00AC7FCD" w:rsidP="00537678"/>
          <w:p w:rsidR="00AC7FCD" w:rsidRPr="00123062" w:rsidRDefault="00325E82" w:rsidP="00537678">
            <w:r>
              <w:rPr>
                <w:noProof/>
              </w:rPr>
              <w:pict>
                <v:shape id="_x0000_s1329" type="#_x0000_t75" style="position:absolute;margin-left:-1.5pt;margin-top:-35.1pt;width:64.35pt;height:33.45pt;z-index:251739136;mso-position-horizontal-relative:text;mso-position-vertical-relative:text">
                  <v:imagedata r:id="rId84" o:title=""/>
                  <w10:wrap type="square"/>
                </v:shape>
                <o:OLEObject Type="Embed" ProgID="Equation.DSMT4" ShapeID="_x0000_s1329" DrawAspect="Content" ObjectID="_1627498735" r:id="rId88"/>
              </w:pict>
            </w:r>
            <w:r w:rsidR="00C52CD2" w:rsidRPr="00123062">
              <w:rPr>
                <w:position w:val="-44"/>
              </w:rPr>
              <w:object w:dxaOrig="2659" w:dyaOrig="999">
                <v:shape id="_x0000_i1044" type="#_x0000_t75" style="width:141pt;height:54pt" o:ole="">
                  <v:imagedata r:id="rId89" o:title=""/>
                </v:shape>
                <o:OLEObject Type="Embed" ProgID="Equation.DSMT4" ShapeID="_x0000_i1044" DrawAspect="Content" ObjectID="_1627498658" r:id="rId90"/>
              </w:object>
            </w:r>
          </w:p>
        </w:tc>
      </w:tr>
    </w:tbl>
    <w:p w:rsidR="00A625D6" w:rsidRPr="00123062" w:rsidRDefault="00A625D6" w:rsidP="00537678">
      <w:r w:rsidRPr="00123062">
        <w:t xml:space="preserve">We do not notice the gravitational force between everyday objects because it is so small, in fact it is the weakest of the four fundamental forces of our universe.  This is just as well, or you would have to fight against </w:t>
      </w:r>
      <w:r w:rsidR="00BB2D3D" w:rsidRPr="00123062">
        <w:t xml:space="preserve">the force of </w:t>
      </w:r>
      <w:r w:rsidRPr="00123062">
        <w:t xml:space="preserve">gravity every time you walk past a large building!  The force of gravity only becomes really apparent when </w:t>
      </w:r>
      <w:r w:rsidRPr="00123062">
        <w:rPr>
          <w:i/>
          <w:iCs/>
        </w:rPr>
        <w:t>very</w:t>
      </w:r>
      <w:r w:rsidRPr="00123062">
        <w:t xml:space="preserve"> large masses are involved, e.g. planetary masses.</w:t>
      </w:r>
    </w:p>
    <w:p w:rsidR="00A625D6" w:rsidRPr="00123062" w:rsidRDefault="00325E82" w:rsidP="003A0A7A">
      <w:pPr>
        <w:spacing w:before="120" w:after="120" w:line="240" w:lineRule="auto"/>
      </w:pPr>
      <w:r>
        <w:rPr>
          <w:noProof/>
          <w:lang w:eastAsia="en-GB"/>
        </w:rPr>
        <w:lastRenderedPageBreak/>
        <w:pict>
          <v:shape id="_x0000_s1341" type="#_x0000_t75" style="position:absolute;margin-left:299pt;margin-top:7.05pt;width:179.6pt;height:236.05pt;z-index:-251490304;mso-position-horizontal-relative:text;mso-position-vertical-relative:text">
            <v:imagedata r:id="rId91" o:title=""/>
            <w10:wrap type="square"/>
          </v:shape>
          <o:OLEObject Type="Embed" ProgID="Equation.DSMT4" ShapeID="_x0000_s1341" DrawAspect="Content" ObjectID="_1627498736" r:id="rId92"/>
        </w:pict>
      </w:r>
      <w:r w:rsidR="00A625D6" w:rsidRPr="00123062">
        <w:t>For example the force of attraction between two pupils of average mas</w:t>
      </w:r>
      <w:r w:rsidR="00A615F0">
        <w:t>s [60kg] sitting 1 metre apart i</w:t>
      </w:r>
      <w:r w:rsidR="00A625D6" w:rsidRPr="00123062">
        <w:t>s 2.4 x 10</w:t>
      </w:r>
      <w:r w:rsidR="00A625D6" w:rsidRPr="00123062">
        <w:rPr>
          <w:vertAlign w:val="superscript"/>
        </w:rPr>
        <w:t>-7</w:t>
      </w:r>
      <w:r w:rsidR="00A625D6" w:rsidRPr="00123062">
        <w:t xml:space="preserve">N.  If there were no resistive forces and one pupil were able to move under the influence of this force towards the other, it would take 22 360s to cover the 1m distanc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2"/>
        <w:gridCol w:w="2154"/>
      </w:tblGrid>
      <w:tr w:rsidR="003A0A7A" w:rsidRPr="00123062" w:rsidTr="004C7602">
        <w:tc>
          <w:tcPr>
            <w:tcW w:w="4502" w:type="dxa"/>
          </w:tcPr>
          <w:p w:rsidR="00BB2D3D" w:rsidRPr="00123062" w:rsidRDefault="003A0A7A" w:rsidP="00537678">
            <w:r w:rsidRPr="00123062">
              <w:rPr>
                <w:noProof/>
                <w:lang w:eastAsia="en-GB"/>
              </w:rPr>
              <mc:AlternateContent>
                <mc:Choice Requires="wpg">
                  <w:drawing>
                    <wp:anchor distT="0" distB="0" distL="114300" distR="114300" simplePos="0" relativeHeight="251734016" behindDoc="1" locked="0" layoutInCell="1" allowOverlap="1" wp14:anchorId="261FC9F8" wp14:editId="2C940916">
                      <wp:simplePos x="0" y="0"/>
                      <wp:positionH relativeFrom="column">
                        <wp:posOffset>306070</wp:posOffset>
                      </wp:positionH>
                      <wp:positionV relativeFrom="paragraph">
                        <wp:posOffset>45085</wp:posOffset>
                      </wp:positionV>
                      <wp:extent cx="1978660" cy="1240155"/>
                      <wp:effectExtent l="0" t="0" r="2540" b="0"/>
                      <wp:wrapTight wrapText="bothSides">
                        <wp:wrapPolygon edited="0">
                          <wp:start x="8526" y="0"/>
                          <wp:lineTo x="4367" y="6968"/>
                          <wp:lineTo x="3535" y="10949"/>
                          <wp:lineTo x="0" y="14931"/>
                          <wp:lineTo x="0" y="17917"/>
                          <wp:lineTo x="1456" y="21235"/>
                          <wp:lineTo x="2080" y="21235"/>
                          <wp:lineTo x="3327" y="21235"/>
                          <wp:lineTo x="3535" y="21235"/>
                          <wp:lineTo x="5823" y="16590"/>
                          <wp:lineTo x="21420" y="15926"/>
                          <wp:lineTo x="21420" y="10618"/>
                          <wp:lineTo x="14973" y="5641"/>
                          <wp:lineTo x="14349" y="3982"/>
                          <wp:lineTo x="12062" y="0"/>
                          <wp:lineTo x="8526" y="0"/>
                        </wp:wrapPolygon>
                      </wp:wrapTight>
                      <wp:docPr id="3240" name="Group 3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8660" cy="1240155"/>
                                <a:chOff x="2505" y="620"/>
                                <a:chExt cx="6642" cy="4114"/>
                              </a:xfrm>
                            </wpg:grpSpPr>
                            <wpg:grpSp>
                              <wpg:cNvPr id="3241" name="Group 209"/>
                              <wpg:cNvGrpSpPr>
                                <a:grpSpLocks/>
                              </wpg:cNvGrpSpPr>
                              <wpg:grpSpPr bwMode="auto">
                                <a:xfrm>
                                  <a:off x="5844" y="2798"/>
                                  <a:ext cx="573" cy="807"/>
                                  <a:chOff x="8244" y="5938"/>
                                  <a:chExt cx="573" cy="807"/>
                                </a:xfrm>
                              </wpg:grpSpPr>
                              <wps:wsp>
                                <wps:cNvPr id="3242" name="Freeform 210"/>
                                <wps:cNvSpPr>
                                  <a:spLocks/>
                                </wps:cNvSpPr>
                                <wps:spPr bwMode="auto">
                                  <a:xfrm>
                                    <a:off x="8472" y="5938"/>
                                    <a:ext cx="345" cy="778"/>
                                  </a:xfrm>
                                  <a:custGeom>
                                    <a:avLst/>
                                    <a:gdLst>
                                      <a:gd name="T0" fmla="*/ 304 w 345"/>
                                      <a:gd name="T1" fmla="*/ 41 h 778"/>
                                      <a:gd name="T2" fmla="*/ 345 w 345"/>
                                      <a:gd name="T3" fmla="*/ 287 h 778"/>
                                      <a:gd name="T4" fmla="*/ 333 w 345"/>
                                      <a:gd name="T5" fmla="*/ 526 h 778"/>
                                      <a:gd name="T6" fmla="*/ 327 w 345"/>
                                      <a:gd name="T7" fmla="*/ 643 h 778"/>
                                      <a:gd name="T8" fmla="*/ 345 w 345"/>
                                      <a:gd name="T9" fmla="*/ 696 h 778"/>
                                      <a:gd name="T10" fmla="*/ 315 w 345"/>
                                      <a:gd name="T11" fmla="*/ 731 h 778"/>
                                      <a:gd name="T12" fmla="*/ 146 w 345"/>
                                      <a:gd name="T13" fmla="*/ 778 h 778"/>
                                      <a:gd name="T14" fmla="*/ 35 w 345"/>
                                      <a:gd name="T15" fmla="*/ 755 h 778"/>
                                      <a:gd name="T16" fmla="*/ 0 w 345"/>
                                      <a:gd name="T17" fmla="*/ 714 h 778"/>
                                      <a:gd name="T18" fmla="*/ 11 w 345"/>
                                      <a:gd name="T19" fmla="*/ 661 h 778"/>
                                      <a:gd name="T20" fmla="*/ 122 w 345"/>
                                      <a:gd name="T21" fmla="*/ 638 h 778"/>
                                      <a:gd name="T22" fmla="*/ 216 w 345"/>
                                      <a:gd name="T23" fmla="*/ 643 h 778"/>
                                      <a:gd name="T24" fmla="*/ 257 w 345"/>
                                      <a:gd name="T25" fmla="*/ 603 h 778"/>
                                      <a:gd name="T26" fmla="*/ 216 w 345"/>
                                      <a:gd name="T27" fmla="*/ 298 h 778"/>
                                      <a:gd name="T28" fmla="*/ 210 w 345"/>
                                      <a:gd name="T29" fmla="*/ 152 h 778"/>
                                      <a:gd name="T30" fmla="*/ 216 w 345"/>
                                      <a:gd name="T31" fmla="*/ 94 h 778"/>
                                      <a:gd name="T32" fmla="*/ 292 w 345"/>
                                      <a:gd name="T33" fmla="*/ 0 h 778"/>
                                      <a:gd name="T34" fmla="*/ 304 w 345"/>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778">
                                        <a:moveTo>
                                          <a:pt x="304" y="41"/>
                                        </a:moveTo>
                                        <a:lnTo>
                                          <a:pt x="345" y="287"/>
                                        </a:lnTo>
                                        <a:lnTo>
                                          <a:pt x="333" y="526"/>
                                        </a:lnTo>
                                        <a:lnTo>
                                          <a:pt x="327" y="643"/>
                                        </a:lnTo>
                                        <a:lnTo>
                                          <a:pt x="345" y="696"/>
                                        </a:lnTo>
                                        <a:lnTo>
                                          <a:pt x="315" y="731"/>
                                        </a:lnTo>
                                        <a:lnTo>
                                          <a:pt x="146" y="778"/>
                                        </a:lnTo>
                                        <a:lnTo>
                                          <a:pt x="35" y="755"/>
                                        </a:lnTo>
                                        <a:lnTo>
                                          <a:pt x="0" y="714"/>
                                        </a:lnTo>
                                        <a:lnTo>
                                          <a:pt x="11" y="661"/>
                                        </a:lnTo>
                                        <a:lnTo>
                                          <a:pt x="122" y="638"/>
                                        </a:lnTo>
                                        <a:lnTo>
                                          <a:pt x="216" y="643"/>
                                        </a:lnTo>
                                        <a:lnTo>
                                          <a:pt x="257" y="603"/>
                                        </a:lnTo>
                                        <a:lnTo>
                                          <a:pt x="216" y="298"/>
                                        </a:lnTo>
                                        <a:lnTo>
                                          <a:pt x="210" y="152"/>
                                        </a:lnTo>
                                        <a:lnTo>
                                          <a:pt x="216" y="94"/>
                                        </a:lnTo>
                                        <a:lnTo>
                                          <a:pt x="292"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3" name="Freeform 211"/>
                                <wps:cNvSpPr>
                                  <a:spLocks/>
                                </wps:cNvSpPr>
                                <wps:spPr bwMode="auto">
                                  <a:xfrm>
                                    <a:off x="8244" y="5967"/>
                                    <a:ext cx="339" cy="778"/>
                                  </a:xfrm>
                                  <a:custGeom>
                                    <a:avLst/>
                                    <a:gdLst>
                                      <a:gd name="T0" fmla="*/ 304 w 339"/>
                                      <a:gd name="T1" fmla="*/ 41 h 778"/>
                                      <a:gd name="T2" fmla="*/ 339 w 339"/>
                                      <a:gd name="T3" fmla="*/ 287 h 778"/>
                                      <a:gd name="T4" fmla="*/ 333 w 339"/>
                                      <a:gd name="T5" fmla="*/ 527 h 778"/>
                                      <a:gd name="T6" fmla="*/ 327 w 339"/>
                                      <a:gd name="T7" fmla="*/ 644 h 778"/>
                                      <a:gd name="T8" fmla="*/ 339 w 339"/>
                                      <a:gd name="T9" fmla="*/ 696 h 778"/>
                                      <a:gd name="T10" fmla="*/ 309 w 339"/>
                                      <a:gd name="T11" fmla="*/ 731 h 778"/>
                                      <a:gd name="T12" fmla="*/ 146 w 339"/>
                                      <a:gd name="T13" fmla="*/ 778 h 778"/>
                                      <a:gd name="T14" fmla="*/ 35 w 339"/>
                                      <a:gd name="T15" fmla="*/ 755 h 778"/>
                                      <a:gd name="T16" fmla="*/ 0 w 339"/>
                                      <a:gd name="T17" fmla="*/ 714 h 778"/>
                                      <a:gd name="T18" fmla="*/ 17 w 339"/>
                                      <a:gd name="T19" fmla="*/ 661 h 778"/>
                                      <a:gd name="T20" fmla="*/ 122 w 339"/>
                                      <a:gd name="T21" fmla="*/ 638 h 778"/>
                                      <a:gd name="T22" fmla="*/ 216 w 339"/>
                                      <a:gd name="T23" fmla="*/ 644 h 778"/>
                                      <a:gd name="T24" fmla="*/ 251 w 339"/>
                                      <a:gd name="T25" fmla="*/ 603 h 778"/>
                                      <a:gd name="T26" fmla="*/ 216 w 339"/>
                                      <a:gd name="T27" fmla="*/ 299 h 778"/>
                                      <a:gd name="T28" fmla="*/ 210 w 339"/>
                                      <a:gd name="T29" fmla="*/ 152 h 778"/>
                                      <a:gd name="T30" fmla="*/ 216 w 339"/>
                                      <a:gd name="T31" fmla="*/ 94 h 778"/>
                                      <a:gd name="T32" fmla="*/ 292 w 339"/>
                                      <a:gd name="T33" fmla="*/ 0 h 778"/>
                                      <a:gd name="T34" fmla="*/ 304 w 339"/>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9" h="778">
                                        <a:moveTo>
                                          <a:pt x="304" y="41"/>
                                        </a:moveTo>
                                        <a:lnTo>
                                          <a:pt x="339" y="287"/>
                                        </a:lnTo>
                                        <a:lnTo>
                                          <a:pt x="333" y="527"/>
                                        </a:lnTo>
                                        <a:lnTo>
                                          <a:pt x="327" y="644"/>
                                        </a:lnTo>
                                        <a:lnTo>
                                          <a:pt x="339" y="696"/>
                                        </a:lnTo>
                                        <a:lnTo>
                                          <a:pt x="309" y="731"/>
                                        </a:lnTo>
                                        <a:lnTo>
                                          <a:pt x="146" y="778"/>
                                        </a:lnTo>
                                        <a:lnTo>
                                          <a:pt x="35" y="755"/>
                                        </a:lnTo>
                                        <a:lnTo>
                                          <a:pt x="0" y="714"/>
                                        </a:lnTo>
                                        <a:lnTo>
                                          <a:pt x="17" y="661"/>
                                        </a:lnTo>
                                        <a:lnTo>
                                          <a:pt x="122" y="638"/>
                                        </a:lnTo>
                                        <a:lnTo>
                                          <a:pt x="216" y="644"/>
                                        </a:lnTo>
                                        <a:lnTo>
                                          <a:pt x="251" y="603"/>
                                        </a:lnTo>
                                        <a:lnTo>
                                          <a:pt x="216" y="299"/>
                                        </a:lnTo>
                                        <a:lnTo>
                                          <a:pt x="210" y="152"/>
                                        </a:lnTo>
                                        <a:lnTo>
                                          <a:pt x="216" y="94"/>
                                        </a:lnTo>
                                        <a:lnTo>
                                          <a:pt x="292"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44" name="Group 212"/>
                              <wpg:cNvGrpSpPr>
                                <a:grpSpLocks/>
                              </wpg:cNvGrpSpPr>
                              <wpg:grpSpPr bwMode="auto">
                                <a:xfrm>
                                  <a:off x="3334" y="3246"/>
                                  <a:ext cx="573" cy="807"/>
                                  <a:chOff x="7214" y="6266"/>
                                  <a:chExt cx="573" cy="807"/>
                                </a:xfrm>
                              </wpg:grpSpPr>
                              <wps:wsp>
                                <wps:cNvPr id="3245" name="Freeform 213"/>
                                <wps:cNvSpPr>
                                  <a:spLocks/>
                                </wps:cNvSpPr>
                                <wps:spPr bwMode="auto">
                                  <a:xfrm>
                                    <a:off x="7448" y="6266"/>
                                    <a:ext cx="339" cy="778"/>
                                  </a:xfrm>
                                  <a:custGeom>
                                    <a:avLst/>
                                    <a:gdLst>
                                      <a:gd name="T0" fmla="*/ 304 w 339"/>
                                      <a:gd name="T1" fmla="*/ 41 h 778"/>
                                      <a:gd name="T2" fmla="*/ 339 w 339"/>
                                      <a:gd name="T3" fmla="*/ 286 h 778"/>
                                      <a:gd name="T4" fmla="*/ 334 w 339"/>
                                      <a:gd name="T5" fmla="*/ 526 h 778"/>
                                      <a:gd name="T6" fmla="*/ 328 w 339"/>
                                      <a:gd name="T7" fmla="*/ 643 h 778"/>
                                      <a:gd name="T8" fmla="*/ 339 w 339"/>
                                      <a:gd name="T9" fmla="*/ 696 h 778"/>
                                      <a:gd name="T10" fmla="*/ 310 w 339"/>
                                      <a:gd name="T11" fmla="*/ 731 h 778"/>
                                      <a:gd name="T12" fmla="*/ 146 w 339"/>
                                      <a:gd name="T13" fmla="*/ 778 h 778"/>
                                      <a:gd name="T14" fmla="*/ 35 w 339"/>
                                      <a:gd name="T15" fmla="*/ 754 h 778"/>
                                      <a:gd name="T16" fmla="*/ 0 w 339"/>
                                      <a:gd name="T17" fmla="*/ 713 h 778"/>
                                      <a:gd name="T18" fmla="*/ 18 w 339"/>
                                      <a:gd name="T19" fmla="*/ 661 h 778"/>
                                      <a:gd name="T20" fmla="*/ 123 w 339"/>
                                      <a:gd name="T21" fmla="*/ 637 h 778"/>
                                      <a:gd name="T22" fmla="*/ 217 w 339"/>
                                      <a:gd name="T23" fmla="*/ 643 h 778"/>
                                      <a:gd name="T24" fmla="*/ 252 w 339"/>
                                      <a:gd name="T25" fmla="*/ 602 h 778"/>
                                      <a:gd name="T26" fmla="*/ 217 w 339"/>
                                      <a:gd name="T27" fmla="*/ 298 h 778"/>
                                      <a:gd name="T28" fmla="*/ 211 w 339"/>
                                      <a:gd name="T29" fmla="*/ 152 h 778"/>
                                      <a:gd name="T30" fmla="*/ 217 w 339"/>
                                      <a:gd name="T31" fmla="*/ 93 h 778"/>
                                      <a:gd name="T32" fmla="*/ 293 w 339"/>
                                      <a:gd name="T33" fmla="*/ 0 h 778"/>
                                      <a:gd name="T34" fmla="*/ 304 w 339"/>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9" h="778">
                                        <a:moveTo>
                                          <a:pt x="304" y="41"/>
                                        </a:moveTo>
                                        <a:lnTo>
                                          <a:pt x="339" y="286"/>
                                        </a:lnTo>
                                        <a:lnTo>
                                          <a:pt x="334" y="526"/>
                                        </a:lnTo>
                                        <a:lnTo>
                                          <a:pt x="328" y="643"/>
                                        </a:lnTo>
                                        <a:lnTo>
                                          <a:pt x="339" y="696"/>
                                        </a:lnTo>
                                        <a:lnTo>
                                          <a:pt x="310" y="731"/>
                                        </a:lnTo>
                                        <a:lnTo>
                                          <a:pt x="146" y="778"/>
                                        </a:lnTo>
                                        <a:lnTo>
                                          <a:pt x="35" y="754"/>
                                        </a:lnTo>
                                        <a:lnTo>
                                          <a:pt x="0" y="713"/>
                                        </a:lnTo>
                                        <a:lnTo>
                                          <a:pt x="18" y="661"/>
                                        </a:lnTo>
                                        <a:lnTo>
                                          <a:pt x="123" y="637"/>
                                        </a:lnTo>
                                        <a:lnTo>
                                          <a:pt x="217" y="643"/>
                                        </a:lnTo>
                                        <a:lnTo>
                                          <a:pt x="252" y="602"/>
                                        </a:lnTo>
                                        <a:lnTo>
                                          <a:pt x="217" y="298"/>
                                        </a:lnTo>
                                        <a:lnTo>
                                          <a:pt x="211" y="152"/>
                                        </a:lnTo>
                                        <a:lnTo>
                                          <a:pt x="217" y="93"/>
                                        </a:lnTo>
                                        <a:lnTo>
                                          <a:pt x="293"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6" name="Freeform 214"/>
                                <wps:cNvSpPr>
                                  <a:spLocks/>
                                </wps:cNvSpPr>
                                <wps:spPr bwMode="auto">
                                  <a:xfrm>
                                    <a:off x="7214" y="6295"/>
                                    <a:ext cx="345" cy="778"/>
                                  </a:xfrm>
                                  <a:custGeom>
                                    <a:avLst/>
                                    <a:gdLst>
                                      <a:gd name="T0" fmla="*/ 304 w 345"/>
                                      <a:gd name="T1" fmla="*/ 41 h 778"/>
                                      <a:gd name="T2" fmla="*/ 345 w 345"/>
                                      <a:gd name="T3" fmla="*/ 286 h 778"/>
                                      <a:gd name="T4" fmla="*/ 334 w 345"/>
                                      <a:gd name="T5" fmla="*/ 526 h 778"/>
                                      <a:gd name="T6" fmla="*/ 328 w 345"/>
                                      <a:gd name="T7" fmla="*/ 643 h 778"/>
                                      <a:gd name="T8" fmla="*/ 345 w 345"/>
                                      <a:gd name="T9" fmla="*/ 696 h 778"/>
                                      <a:gd name="T10" fmla="*/ 316 w 345"/>
                                      <a:gd name="T11" fmla="*/ 731 h 778"/>
                                      <a:gd name="T12" fmla="*/ 147 w 345"/>
                                      <a:gd name="T13" fmla="*/ 778 h 778"/>
                                      <a:gd name="T14" fmla="*/ 36 w 345"/>
                                      <a:gd name="T15" fmla="*/ 754 h 778"/>
                                      <a:gd name="T16" fmla="*/ 0 w 345"/>
                                      <a:gd name="T17" fmla="*/ 713 h 778"/>
                                      <a:gd name="T18" fmla="*/ 12 w 345"/>
                                      <a:gd name="T19" fmla="*/ 661 h 778"/>
                                      <a:gd name="T20" fmla="*/ 123 w 345"/>
                                      <a:gd name="T21" fmla="*/ 637 h 778"/>
                                      <a:gd name="T22" fmla="*/ 217 w 345"/>
                                      <a:gd name="T23" fmla="*/ 643 h 778"/>
                                      <a:gd name="T24" fmla="*/ 258 w 345"/>
                                      <a:gd name="T25" fmla="*/ 602 h 778"/>
                                      <a:gd name="T26" fmla="*/ 217 w 345"/>
                                      <a:gd name="T27" fmla="*/ 298 h 778"/>
                                      <a:gd name="T28" fmla="*/ 211 w 345"/>
                                      <a:gd name="T29" fmla="*/ 152 h 778"/>
                                      <a:gd name="T30" fmla="*/ 217 w 345"/>
                                      <a:gd name="T31" fmla="*/ 93 h 778"/>
                                      <a:gd name="T32" fmla="*/ 293 w 345"/>
                                      <a:gd name="T33" fmla="*/ 0 h 778"/>
                                      <a:gd name="T34" fmla="*/ 304 w 345"/>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778">
                                        <a:moveTo>
                                          <a:pt x="304" y="41"/>
                                        </a:moveTo>
                                        <a:lnTo>
                                          <a:pt x="345" y="286"/>
                                        </a:lnTo>
                                        <a:lnTo>
                                          <a:pt x="334" y="526"/>
                                        </a:lnTo>
                                        <a:lnTo>
                                          <a:pt x="328" y="643"/>
                                        </a:lnTo>
                                        <a:lnTo>
                                          <a:pt x="345" y="696"/>
                                        </a:lnTo>
                                        <a:lnTo>
                                          <a:pt x="316" y="731"/>
                                        </a:lnTo>
                                        <a:lnTo>
                                          <a:pt x="147" y="778"/>
                                        </a:lnTo>
                                        <a:lnTo>
                                          <a:pt x="36" y="754"/>
                                        </a:lnTo>
                                        <a:lnTo>
                                          <a:pt x="0" y="713"/>
                                        </a:lnTo>
                                        <a:lnTo>
                                          <a:pt x="12" y="661"/>
                                        </a:lnTo>
                                        <a:lnTo>
                                          <a:pt x="123" y="637"/>
                                        </a:lnTo>
                                        <a:lnTo>
                                          <a:pt x="217" y="643"/>
                                        </a:lnTo>
                                        <a:lnTo>
                                          <a:pt x="258" y="602"/>
                                        </a:lnTo>
                                        <a:lnTo>
                                          <a:pt x="217" y="298"/>
                                        </a:lnTo>
                                        <a:lnTo>
                                          <a:pt x="211" y="152"/>
                                        </a:lnTo>
                                        <a:lnTo>
                                          <a:pt x="217" y="93"/>
                                        </a:lnTo>
                                        <a:lnTo>
                                          <a:pt x="293"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47" name="Group 215"/>
                              <wpg:cNvGrpSpPr>
                                <a:grpSpLocks/>
                              </wpg:cNvGrpSpPr>
                              <wpg:grpSpPr bwMode="auto">
                                <a:xfrm>
                                  <a:off x="2505" y="2547"/>
                                  <a:ext cx="6642" cy="2187"/>
                                  <a:chOff x="4905" y="5687"/>
                                  <a:chExt cx="6642" cy="2187"/>
                                </a:xfrm>
                              </wpg:grpSpPr>
                              <wps:wsp>
                                <wps:cNvPr id="3248" name="Freeform 216"/>
                                <wps:cNvSpPr>
                                  <a:spLocks/>
                                </wps:cNvSpPr>
                                <wps:spPr bwMode="auto">
                                  <a:xfrm>
                                    <a:off x="10682" y="5997"/>
                                    <a:ext cx="643" cy="772"/>
                                  </a:xfrm>
                                  <a:custGeom>
                                    <a:avLst/>
                                    <a:gdLst>
                                      <a:gd name="T0" fmla="*/ 29 w 643"/>
                                      <a:gd name="T1" fmla="*/ 117 h 772"/>
                                      <a:gd name="T2" fmla="*/ 0 w 643"/>
                                      <a:gd name="T3" fmla="*/ 590 h 772"/>
                                      <a:gd name="T4" fmla="*/ 643 w 643"/>
                                      <a:gd name="T5" fmla="*/ 772 h 772"/>
                                      <a:gd name="T6" fmla="*/ 625 w 643"/>
                                      <a:gd name="T7" fmla="*/ 0 h 772"/>
                                      <a:gd name="T8" fmla="*/ 29 w 643"/>
                                      <a:gd name="T9" fmla="*/ 117 h 772"/>
                                    </a:gdLst>
                                    <a:ahLst/>
                                    <a:cxnLst>
                                      <a:cxn ang="0">
                                        <a:pos x="T0" y="T1"/>
                                      </a:cxn>
                                      <a:cxn ang="0">
                                        <a:pos x="T2" y="T3"/>
                                      </a:cxn>
                                      <a:cxn ang="0">
                                        <a:pos x="T4" y="T5"/>
                                      </a:cxn>
                                      <a:cxn ang="0">
                                        <a:pos x="T6" y="T7"/>
                                      </a:cxn>
                                      <a:cxn ang="0">
                                        <a:pos x="T8" y="T9"/>
                                      </a:cxn>
                                    </a:cxnLst>
                                    <a:rect l="0" t="0" r="r" b="b"/>
                                    <a:pathLst>
                                      <a:path w="643" h="772">
                                        <a:moveTo>
                                          <a:pt x="29" y="117"/>
                                        </a:moveTo>
                                        <a:lnTo>
                                          <a:pt x="0" y="590"/>
                                        </a:lnTo>
                                        <a:lnTo>
                                          <a:pt x="643" y="772"/>
                                        </a:lnTo>
                                        <a:lnTo>
                                          <a:pt x="625" y="0"/>
                                        </a:lnTo>
                                        <a:lnTo>
                                          <a:pt x="29" y="117"/>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9" name="Freeform 217"/>
                                <wps:cNvSpPr>
                                  <a:spLocks/>
                                </wps:cNvSpPr>
                                <wps:spPr bwMode="auto">
                                  <a:xfrm>
                                    <a:off x="4940" y="5704"/>
                                    <a:ext cx="6584" cy="2123"/>
                                  </a:xfrm>
                                  <a:custGeom>
                                    <a:avLst/>
                                    <a:gdLst>
                                      <a:gd name="T0" fmla="*/ 0 w 6584"/>
                                      <a:gd name="T1" fmla="*/ 965 h 2123"/>
                                      <a:gd name="T2" fmla="*/ 5713 w 6584"/>
                                      <a:gd name="T3" fmla="*/ 0 h 2123"/>
                                      <a:gd name="T4" fmla="*/ 6584 w 6584"/>
                                      <a:gd name="T5" fmla="*/ 217 h 2123"/>
                                      <a:gd name="T6" fmla="*/ 824 w 6584"/>
                                      <a:gd name="T7" fmla="*/ 1363 h 2123"/>
                                      <a:gd name="T8" fmla="*/ 854 w 6584"/>
                                      <a:gd name="T9" fmla="*/ 2123 h 2123"/>
                                      <a:gd name="T10" fmla="*/ 164 w 6584"/>
                                      <a:gd name="T11" fmla="*/ 1585 h 2123"/>
                                      <a:gd name="T12" fmla="*/ 175 w 6584"/>
                                      <a:gd name="T13" fmla="*/ 1211 h 2123"/>
                                      <a:gd name="T14" fmla="*/ 0 w 6584"/>
                                      <a:gd name="T15" fmla="*/ 1111 h 2123"/>
                                      <a:gd name="T16" fmla="*/ 0 w 6584"/>
                                      <a:gd name="T17" fmla="*/ 965 h 2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84" h="2123">
                                        <a:moveTo>
                                          <a:pt x="0" y="965"/>
                                        </a:moveTo>
                                        <a:lnTo>
                                          <a:pt x="5713" y="0"/>
                                        </a:lnTo>
                                        <a:lnTo>
                                          <a:pt x="6584" y="217"/>
                                        </a:lnTo>
                                        <a:lnTo>
                                          <a:pt x="824" y="1363"/>
                                        </a:lnTo>
                                        <a:lnTo>
                                          <a:pt x="854" y="2123"/>
                                        </a:lnTo>
                                        <a:lnTo>
                                          <a:pt x="164" y="1585"/>
                                        </a:lnTo>
                                        <a:lnTo>
                                          <a:pt x="175" y="1211"/>
                                        </a:lnTo>
                                        <a:lnTo>
                                          <a:pt x="0" y="1111"/>
                                        </a:lnTo>
                                        <a:lnTo>
                                          <a:pt x="0" y="965"/>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250" name="Group 218"/>
                                <wpg:cNvGrpSpPr>
                                  <a:grpSpLocks/>
                                </wpg:cNvGrpSpPr>
                                <wpg:grpSpPr bwMode="auto">
                                  <a:xfrm>
                                    <a:off x="4905" y="5687"/>
                                    <a:ext cx="6642" cy="2187"/>
                                    <a:chOff x="4905" y="5687"/>
                                    <a:chExt cx="6642" cy="2187"/>
                                  </a:xfrm>
                                </wpg:grpSpPr>
                                <wps:wsp>
                                  <wps:cNvPr id="3251" name="Freeform 219"/>
                                  <wps:cNvSpPr>
                                    <a:spLocks/>
                                  </wps:cNvSpPr>
                                  <wps:spPr bwMode="auto">
                                    <a:xfrm>
                                      <a:off x="4905" y="5687"/>
                                      <a:ext cx="6642" cy="2187"/>
                                    </a:xfrm>
                                    <a:custGeom>
                                      <a:avLst/>
                                      <a:gdLst>
                                        <a:gd name="T0" fmla="*/ 52 w 6642"/>
                                        <a:gd name="T1" fmla="*/ 976 h 2187"/>
                                        <a:gd name="T2" fmla="*/ 58 w 6642"/>
                                        <a:gd name="T3" fmla="*/ 1093 h 2187"/>
                                        <a:gd name="T4" fmla="*/ 380 w 6642"/>
                                        <a:gd name="T5" fmla="*/ 1286 h 2187"/>
                                        <a:gd name="T6" fmla="*/ 368 w 6642"/>
                                        <a:gd name="T7" fmla="*/ 1164 h 2187"/>
                                        <a:gd name="T8" fmla="*/ 1485 w 6642"/>
                                        <a:gd name="T9" fmla="*/ 965 h 2187"/>
                                        <a:gd name="T10" fmla="*/ 1988 w 6642"/>
                                        <a:gd name="T11" fmla="*/ 883 h 2187"/>
                                        <a:gd name="T12" fmla="*/ 953 w 6642"/>
                                        <a:gd name="T13" fmla="*/ 1105 h 2187"/>
                                        <a:gd name="T14" fmla="*/ 427 w 6642"/>
                                        <a:gd name="T15" fmla="*/ 1193 h 2187"/>
                                        <a:gd name="T16" fmla="*/ 427 w 6642"/>
                                        <a:gd name="T17" fmla="*/ 1298 h 2187"/>
                                        <a:gd name="T18" fmla="*/ 719 w 6642"/>
                                        <a:gd name="T19" fmla="*/ 1462 h 2187"/>
                                        <a:gd name="T20" fmla="*/ 737 w 6642"/>
                                        <a:gd name="T21" fmla="*/ 1345 h 2187"/>
                                        <a:gd name="T22" fmla="*/ 1812 w 6642"/>
                                        <a:gd name="T23" fmla="*/ 1164 h 2187"/>
                                        <a:gd name="T24" fmla="*/ 3052 w 6642"/>
                                        <a:gd name="T25" fmla="*/ 918 h 2187"/>
                                        <a:gd name="T26" fmla="*/ 4198 w 6642"/>
                                        <a:gd name="T27" fmla="*/ 678 h 2187"/>
                                        <a:gd name="T28" fmla="*/ 5970 w 6642"/>
                                        <a:gd name="T29" fmla="*/ 327 h 2187"/>
                                        <a:gd name="T30" fmla="*/ 6496 w 6642"/>
                                        <a:gd name="T31" fmla="*/ 234 h 2187"/>
                                        <a:gd name="T32" fmla="*/ 6011 w 6642"/>
                                        <a:gd name="T33" fmla="*/ 134 h 2187"/>
                                        <a:gd name="T34" fmla="*/ 5245 w 6642"/>
                                        <a:gd name="T35" fmla="*/ 292 h 2187"/>
                                        <a:gd name="T36" fmla="*/ 5935 w 6642"/>
                                        <a:gd name="T37" fmla="*/ 117 h 2187"/>
                                        <a:gd name="T38" fmla="*/ 5730 w 6642"/>
                                        <a:gd name="T39" fmla="*/ 58 h 2187"/>
                                        <a:gd name="T40" fmla="*/ 5689 w 6642"/>
                                        <a:gd name="T41" fmla="*/ 29 h 2187"/>
                                        <a:gd name="T42" fmla="*/ 5748 w 6642"/>
                                        <a:gd name="T43" fmla="*/ 0 h 2187"/>
                                        <a:gd name="T44" fmla="*/ 5794 w 6642"/>
                                        <a:gd name="T45" fmla="*/ 11 h 2187"/>
                                        <a:gd name="T46" fmla="*/ 6291 w 6642"/>
                                        <a:gd name="T47" fmla="*/ 128 h 2187"/>
                                        <a:gd name="T48" fmla="*/ 6642 w 6642"/>
                                        <a:gd name="T49" fmla="*/ 234 h 2187"/>
                                        <a:gd name="T50" fmla="*/ 6619 w 6642"/>
                                        <a:gd name="T51" fmla="*/ 310 h 2187"/>
                                        <a:gd name="T52" fmla="*/ 6426 w 6642"/>
                                        <a:gd name="T53" fmla="*/ 350 h 2187"/>
                                        <a:gd name="T54" fmla="*/ 6438 w 6642"/>
                                        <a:gd name="T55" fmla="*/ 1082 h 2187"/>
                                        <a:gd name="T56" fmla="*/ 6408 w 6642"/>
                                        <a:gd name="T57" fmla="*/ 1123 h 2187"/>
                                        <a:gd name="T58" fmla="*/ 5847 w 6642"/>
                                        <a:gd name="T59" fmla="*/ 930 h 2187"/>
                                        <a:gd name="T60" fmla="*/ 5882 w 6642"/>
                                        <a:gd name="T61" fmla="*/ 900 h 2187"/>
                                        <a:gd name="T62" fmla="*/ 6379 w 6642"/>
                                        <a:gd name="T63" fmla="*/ 1052 h 2187"/>
                                        <a:gd name="T64" fmla="*/ 6356 w 6642"/>
                                        <a:gd name="T65" fmla="*/ 350 h 2187"/>
                                        <a:gd name="T66" fmla="*/ 5175 w 6642"/>
                                        <a:gd name="T67" fmla="*/ 561 h 2187"/>
                                        <a:gd name="T68" fmla="*/ 4286 w 6642"/>
                                        <a:gd name="T69" fmla="*/ 737 h 2187"/>
                                        <a:gd name="T70" fmla="*/ 3181 w 6642"/>
                                        <a:gd name="T71" fmla="*/ 959 h 2187"/>
                                        <a:gd name="T72" fmla="*/ 2122 w 6642"/>
                                        <a:gd name="T73" fmla="*/ 1164 h 2187"/>
                                        <a:gd name="T74" fmla="*/ 1356 w 6642"/>
                                        <a:gd name="T75" fmla="*/ 1304 h 2187"/>
                                        <a:gd name="T76" fmla="*/ 906 w 6642"/>
                                        <a:gd name="T77" fmla="*/ 1415 h 2187"/>
                                        <a:gd name="T78" fmla="*/ 924 w 6642"/>
                                        <a:gd name="T79" fmla="*/ 2175 h 2187"/>
                                        <a:gd name="T80" fmla="*/ 865 w 6642"/>
                                        <a:gd name="T81" fmla="*/ 2187 h 2187"/>
                                        <a:gd name="T82" fmla="*/ 169 w 6642"/>
                                        <a:gd name="T83" fmla="*/ 1614 h 2187"/>
                                        <a:gd name="T84" fmla="*/ 175 w 6642"/>
                                        <a:gd name="T85" fmla="*/ 1567 h 2187"/>
                                        <a:gd name="T86" fmla="*/ 854 w 6642"/>
                                        <a:gd name="T87" fmla="*/ 2099 h 2187"/>
                                        <a:gd name="T88" fmla="*/ 836 w 6642"/>
                                        <a:gd name="T89" fmla="*/ 1444 h 2187"/>
                                        <a:gd name="T90" fmla="*/ 766 w 6642"/>
                                        <a:gd name="T91" fmla="*/ 1503 h 2187"/>
                                        <a:gd name="T92" fmla="*/ 690 w 6642"/>
                                        <a:gd name="T93" fmla="*/ 1526 h 2187"/>
                                        <a:gd name="T94" fmla="*/ 23 w 6642"/>
                                        <a:gd name="T95" fmla="*/ 1164 h 2187"/>
                                        <a:gd name="T96" fmla="*/ 0 w 6642"/>
                                        <a:gd name="T97" fmla="*/ 941 h 2187"/>
                                        <a:gd name="T98" fmla="*/ 52 w 6642"/>
                                        <a:gd name="T99" fmla="*/ 976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42" h="2187">
                                          <a:moveTo>
                                            <a:pt x="52" y="976"/>
                                          </a:moveTo>
                                          <a:lnTo>
                                            <a:pt x="58" y="1093"/>
                                          </a:lnTo>
                                          <a:lnTo>
                                            <a:pt x="380" y="1286"/>
                                          </a:lnTo>
                                          <a:lnTo>
                                            <a:pt x="368" y="1164"/>
                                          </a:lnTo>
                                          <a:lnTo>
                                            <a:pt x="1485" y="965"/>
                                          </a:lnTo>
                                          <a:lnTo>
                                            <a:pt x="1988" y="883"/>
                                          </a:lnTo>
                                          <a:lnTo>
                                            <a:pt x="953" y="1105"/>
                                          </a:lnTo>
                                          <a:lnTo>
                                            <a:pt x="427" y="1193"/>
                                          </a:lnTo>
                                          <a:lnTo>
                                            <a:pt x="427" y="1298"/>
                                          </a:lnTo>
                                          <a:lnTo>
                                            <a:pt x="719" y="1462"/>
                                          </a:lnTo>
                                          <a:lnTo>
                                            <a:pt x="737" y="1345"/>
                                          </a:lnTo>
                                          <a:lnTo>
                                            <a:pt x="1812" y="1164"/>
                                          </a:lnTo>
                                          <a:lnTo>
                                            <a:pt x="3052" y="918"/>
                                          </a:lnTo>
                                          <a:lnTo>
                                            <a:pt x="4198" y="678"/>
                                          </a:lnTo>
                                          <a:lnTo>
                                            <a:pt x="5970" y="327"/>
                                          </a:lnTo>
                                          <a:lnTo>
                                            <a:pt x="6496" y="234"/>
                                          </a:lnTo>
                                          <a:lnTo>
                                            <a:pt x="6011" y="134"/>
                                          </a:lnTo>
                                          <a:lnTo>
                                            <a:pt x="5245" y="292"/>
                                          </a:lnTo>
                                          <a:lnTo>
                                            <a:pt x="5935" y="117"/>
                                          </a:lnTo>
                                          <a:lnTo>
                                            <a:pt x="5730" y="58"/>
                                          </a:lnTo>
                                          <a:lnTo>
                                            <a:pt x="5689" y="29"/>
                                          </a:lnTo>
                                          <a:lnTo>
                                            <a:pt x="5748" y="0"/>
                                          </a:lnTo>
                                          <a:lnTo>
                                            <a:pt x="5794" y="11"/>
                                          </a:lnTo>
                                          <a:lnTo>
                                            <a:pt x="6291" y="128"/>
                                          </a:lnTo>
                                          <a:lnTo>
                                            <a:pt x="6642" y="234"/>
                                          </a:lnTo>
                                          <a:lnTo>
                                            <a:pt x="6619" y="310"/>
                                          </a:lnTo>
                                          <a:lnTo>
                                            <a:pt x="6426" y="350"/>
                                          </a:lnTo>
                                          <a:lnTo>
                                            <a:pt x="6438" y="1082"/>
                                          </a:lnTo>
                                          <a:lnTo>
                                            <a:pt x="6408" y="1123"/>
                                          </a:lnTo>
                                          <a:lnTo>
                                            <a:pt x="5847" y="930"/>
                                          </a:lnTo>
                                          <a:lnTo>
                                            <a:pt x="5882" y="900"/>
                                          </a:lnTo>
                                          <a:lnTo>
                                            <a:pt x="6379" y="1052"/>
                                          </a:lnTo>
                                          <a:lnTo>
                                            <a:pt x="6356" y="350"/>
                                          </a:lnTo>
                                          <a:lnTo>
                                            <a:pt x="5175" y="561"/>
                                          </a:lnTo>
                                          <a:lnTo>
                                            <a:pt x="4286" y="737"/>
                                          </a:lnTo>
                                          <a:lnTo>
                                            <a:pt x="3181" y="959"/>
                                          </a:lnTo>
                                          <a:lnTo>
                                            <a:pt x="2122" y="1164"/>
                                          </a:lnTo>
                                          <a:lnTo>
                                            <a:pt x="1356" y="1304"/>
                                          </a:lnTo>
                                          <a:lnTo>
                                            <a:pt x="906" y="1415"/>
                                          </a:lnTo>
                                          <a:lnTo>
                                            <a:pt x="924" y="2175"/>
                                          </a:lnTo>
                                          <a:lnTo>
                                            <a:pt x="865" y="2187"/>
                                          </a:lnTo>
                                          <a:lnTo>
                                            <a:pt x="169" y="1614"/>
                                          </a:lnTo>
                                          <a:lnTo>
                                            <a:pt x="175" y="1567"/>
                                          </a:lnTo>
                                          <a:lnTo>
                                            <a:pt x="854" y="2099"/>
                                          </a:lnTo>
                                          <a:lnTo>
                                            <a:pt x="836" y="1444"/>
                                          </a:lnTo>
                                          <a:lnTo>
                                            <a:pt x="766" y="1503"/>
                                          </a:lnTo>
                                          <a:lnTo>
                                            <a:pt x="690" y="1526"/>
                                          </a:lnTo>
                                          <a:lnTo>
                                            <a:pt x="23" y="1164"/>
                                          </a:lnTo>
                                          <a:lnTo>
                                            <a:pt x="0" y="941"/>
                                          </a:lnTo>
                                          <a:lnTo>
                                            <a:pt x="52" y="9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2" name="Freeform 220"/>
                                  <wps:cNvSpPr>
                                    <a:spLocks/>
                                  </wps:cNvSpPr>
                                  <wps:spPr bwMode="auto">
                                    <a:xfrm>
                                      <a:off x="4905" y="5687"/>
                                      <a:ext cx="5847" cy="1637"/>
                                    </a:xfrm>
                                    <a:custGeom>
                                      <a:avLst/>
                                      <a:gdLst>
                                        <a:gd name="T0" fmla="*/ 187 w 5847"/>
                                        <a:gd name="T1" fmla="*/ 1608 h 1637"/>
                                        <a:gd name="T2" fmla="*/ 169 w 5847"/>
                                        <a:gd name="T3" fmla="*/ 1222 h 1637"/>
                                        <a:gd name="T4" fmla="*/ 29 w 5847"/>
                                        <a:gd name="T5" fmla="*/ 1134 h 1637"/>
                                        <a:gd name="T6" fmla="*/ 0 w 5847"/>
                                        <a:gd name="T7" fmla="*/ 959 h 1637"/>
                                        <a:gd name="T8" fmla="*/ 1204 w 5847"/>
                                        <a:gd name="T9" fmla="*/ 766 h 1637"/>
                                        <a:gd name="T10" fmla="*/ 2175 w 5847"/>
                                        <a:gd name="T11" fmla="*/ 602 h 1637"/>
                                        <a:gd name="T12" fmla="*/ 3134 w 5847"/>
                                        <a:gd name="T13" fmla="*/ 438 h 1637"/>
                                        <a:gd name="T14" fmla="*/ 3935 w 5847"/>
                                        <a:gd name="T15" fmla="*/ 292 h 1637"/>
                                        <a:gd name="T16" fmla="*/ 4859 w 5847"/>
                                        <a:gd name="T17" fmla="*/ 134 h 1637"/>
                                        <a:gd name="T18" fmla="*/ 5759 w 5847"/>
                                        <a:gd name="T19" fmla="*/ 0 h 1637"/>
                                        <a:gd name="T20" fmla="*/ 5847 w 5847"/>
                                        <a:gd name="T21" fmla="*/ 29 h 1637"/>
                                        <a:gd name="T22" fmla="*/ 5128 w 5847"/>
                                        <a:gd name="T23" fmla="*/ 157 h 1637"/>
                                        <a:gd name="T24" fmla="*/ 4151 w 5847"/>
                                        <a:gd name="T25" fmla="*/ 327 h 1637"/>
                                        <a:gd name="T26" fmla="*/ 3274 w 5847"/>
                                        <a:gd name="T27" fmla="*/ 467 h 1637"/>
                                        <a:gd name="T28" fmla="*/ 2385 w 5847"/>
                                        <a:gd name="T29" fmla="*/ 608 h 1637"/>
                                        <a:gd name="T30" fmla="*/ 1339 w 5847"/>
                                        <a:gd name="T31" fmla="*/ 795 h 1637"/>
                                        <a:gd name="T32" fmla="*/ 707 w 5847"/>
                                        <a:gd name="T33" fmla="*/ 883 h 1637"/>
                                        <a:gd name="T34" fmla="*/ 70 w 5847"/>
                                        <a:gd name="T35" fmla="*/ 1000 h 1637"/>
                                        <a:gd name="T36" fmla="*/ 82 w 5847"/>
                                        <a:gd name="T37" fmla="*/ 1123 h 1637"/>
                                        <a:gd name="T38" fmla="*/ 263 w 5847"/>
                                        <a:gd name="T39" fmla="*/ 1240 h 1637"/>
                                        <a:gd name="T40" fmla="*/ 234 w 5847"/>
                                        <a:gd name="T41" fmla="*/ 1637 h 1637"/>
                                        <a:gd name="T42" fmla="*/ 187 w 5847"/>
                                        <a:gd name="T43" fmla="*/ 1608 h 16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847" h="1637">
                                          <a:moveTo>
                                            <a:pt x="187" y="1608"/>
                                          </a:moveTo>
                                          <a:lnTo>
                                            <a:pt x="169" y="1222"/>
                                          </a:lnTo>
                                          <a:lnTo>
                                            <a:pt x="29" y="1134"/>
                                          </a:lnTo>
                                          <a:lnTo>
                                            <a:pt x="0" y="959"/>
                                          </a:lnTo>
                                          <a:lnTo>
                                            <a:pt x="1204" y="766"/>
                                          </a:lnTo>
                                          <a:lnTo>
                                            <a:pt x="2175" y="602"/>
                                          </a:lnTo>
                                          <a:lnTo>
                                            <a:pt x="3134" y="438"/>
                                          </a:lnTo>
                                          <a:lnTo>
                                            <a:pt x="3935" y="292"/>
                                          </a:lnTo>
                                          <a:lnTo>
                                            <a:pt x="4859" y="134"/>
                                          </a:lnTo>
                                          <a:lnTo>
                                            <a:pt x="5759" y="0"/>
                                          </a:lnTo>
                                          <a:lnTo>
                                            <a:pt x="5847" y="29"/>
                                          </a:lnTo>
                                          <a:lnTo>
                                            <a:pt x="5128" y="157"/>
                                          </a:lnTo>
                                          <a:lnTo>
                                            <a:pt x="4151" y="327"/>
                                          </a:lnTo>
                                          <a:lnTo>
                                            <a:pt x="3274" y="467"/>
                                          </a:lnTo>
                                          <a:lnTo>
                                            <a:pt x="2385" y="608"/>
                                          </a:lnTo>
                                          <a:lnTo>
                                            <a:pt x="1339" y="795"/>
                                          </a:lnTo>
                                          <a:lnTo>
                                            <a:pt x="707" y="883"/>
                                          </a:lnTo>
                                          <a:lnTo>
                                            <a:pt x="70" y="1000"/>
                                          </a:lnTo>
                                          <a:lnTo>
                                            <a:pt x="82" y="1123"/>
                                          </a:lnTo>
                                          <a:lnTo>
                                            <a:pt x="263" y="1240"/>
                                          </a:lnTo>
                                          <a:lnTo>
                                            <a:pt x="234" y="1637"/>
                                          </a:lnTo>
                                          <a:lnTo>
                                            <a:pt x="187" y="1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3" name="Freeform 221"/>
                                  <wps:cNvSpPr>
                                    <a:spLocks/>
                                  </wps:cNvSpPr>
                                  <wps:spPr bwMode="auto">
                                    <a:xfrm>
                                      <a:off x="10653" y="6102"/>
                                      <a:ext cx="467" cy="591"/>
                                    </a:xfrm>
                                    <a:custGeom>
                                      <a:avLst/>
                                      <a:gdLst>
                                        <a:gd name="T0" fmla="*/ 99 w 467"/>
                                        <a:gd name="T1" fmla="*/ 0 h 591"/>
                                        <a:gd name="T2" fmla="*/ 76 w 467"/>
                                        <a:gd name="T3" fmla="*/ 462 h 591"/>
                                        <a:gd name="T4" fmla="*/ 467 w 467"/>
                                        <a:gd name="T5" fmla="*/ 591 h 591"/>
                                        <a:gd name="T6" fmla="*/ 0 w 467"/>
                                        <a:gd name="T7" fmla="*/ 491 h 591"/>
                                        <a:gd name="T8" fmla="*/ 11 w 467"/>
                                        <a:gd name="T9" fmla="*/ 17 h 591"/>
                                        <a:gd name="T10" fmla="*/ 99 w 467"/>
                                        <a:gd name="T11" fmla="*/ 0 h 591"/>
                                      </a:gdLst>
                                      <a:ahLst/>
                                      <a:cxnLst>
                                        <a:cxn ang="0">
                                          <a:pos x="T0" y="T1"/>
                                        </a:cxn>
                                        <a:cxn ang="0">
                                          <a:pos x="T2" y="T3"/>
                                        </a:cxn>
                                        <a:cxn ang="0">
                                          <a:pos x="T4" y="T5"/>
                                        </a:cxn>
                                        <a:cxn ang="0">
                                          <a:pos x="T6" y="T7"/>
                                        </a:cxn>
                                        <a:cxn ang="0">
                                          <a:pos x="T8" y="T9"/>
                                        </a:cxn>
                                        <a:cxn ang="0">
                                          <a:pos x="T10" y="T11"/>
                                        </a:cxn>
                                      </a:cxnLst>
                                      <a:rect l="0" t="0" r="r" b="b"/>
                                      <a:pathLst>
                                        <a:path w="467" h="591">
                                          <a:moveTo>
                                            <a:pt x="99" y="0"/>
                                          </a:moveTo>
                                          <a:lnTo>
                                            <a:pt x="76" y="462"/>
                                          </a:lnTo>
                                          <a:lnTo>
                                            <a:pt x="467" y="591"/>
                                          </a:lnTo>
                                          <a:lnTo>
                                            <a:pt x="0" y="491"/>
                                          </a:lnTo>
                                          <a:lnTo>
                                            <a:pt x="11" y="17"/>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3254" name="Group 222"/>
                              <wpg:cNvGrpSpPr>
                                <a:grpSpLocks/>
                              </wpg:cNvGrpSpPr>
                              <wpg:grpSpPr bwMode="auto">
                                <a:xfrm>
                                  <a:off x="3451" y="1666"/>
                                  <a:ext cx="1503" cy="1878"/>
                                  <a:chOff x="7331" y="4686"/>
                                  <a:chExt cx="1503" cy="1878"/>
                                </a:xfrm>
                              </wpg:grpSpPr>
                              <wps:wsp>
                                <wps:cNvPr id="3255" name="Freeform 223"/>
                                <wps:cNvSpPr>
                                  <a:spLocks/>
                                </wps:cNvSpPr>
                                <wps:spPr bwMode="auto">
                                  <a:xfrm>
                                    <a:off x="7787" y="4686"/>
                                    <a:ext cx="591" cy="644"/>
                                  </a:xfrm>
                                  <a:custGeom>
                                    <a:avLst/>
                                    <a:gdLst>
                                      <a:gd name="T0" fmla="*/ 211 w 591"/>
                                      <a:gd name="T1" fmla="*/ 135 h 644"/>
                                      <a:gd name="T2" fmla="*/ 275 w 591"/>
                                      <a:gd name="T3" fmla="*/ 65 h 644"/>
                                      <a:gd name="T4" fmla="*/ 340 w 591"/>
                                      <a:gd name="T5" fmla="*/ 24 h 644"/>
                                      <a:gd name="T6" fmla="*/ 427 w 591"/>
                                      <a:gd name="T7" fmla="*/ 0 h 644"/>
                                      <a:gd name="T8" fmla="*/ 492 w 591"/>
                                      <a:gd name="T9" fmla="*/ 30 h 644"/>
                                      <a:gd name="T10" fmla="*/ 544 w 591"/>
                                      <a:gd name="T11" fmla="*/ 94 h 644"/>
                                      <a:gd name="T12" fmla="*/ 573 w 591"/>
                                      <a:gd name="T13" fmla="*/ 187 h 644"/>
                                      <a:gd name="T14" fmla="*/ 591 w 591"/>
                                      <a:gd name="T15" fmla="*/ 310 h 644"/>
                                      <a:gd name="T16" fmla="*/ 579 w 591"/>
                                      <a:gd name="T17" fmla="*/ 398 h 644"/>
                                      <a:gd name="T18" fmla="*/ 550 w 591"/>
                                      <a:gd name="T19" fmla="*/ 503 h 644"/>
                                      <a:gd name="T20" fmla="*/ 503 w 591"/>
                                      <a:gd name="T21" fmla="*/ 585 h 644"/>
                                      <a:gd name="T22" fmla="*/ 451 w 591"/>
                                      <a:gd name="T23" fmla="*/ 620 h 644"/>
                                      <a:gd name="T24" fmla="*/ 363 w 591"/>
                                      <a:gd name="T25" fmla="*/ 644 h 644"/>
                                      <a:gd name="T26" fmla="*/ 287 w 591"/>
                                      <a:gd name="T27" fmla="*/ 638 h 644"/>
                                      <a:gd name="T28" fmla="*/ 223 w 591"/>
                                      <a:gd name="T29" fmla="*/ 609 h 644"/>
                                      <a:gd name="T30" fmla="*/ 170 w 591"/>
                                      <a:gd name="T31" fmla="*/ 498 h 644"/>
                                      <a:gd name="T32" fmla="*/ 152 w 591"/>
                                      <a:gd name="T33" fmla="*/ 410 h 644"/>
                                      <a:gd name="T34" fmla="*/ 158 w 591"/>
                                      <a:gd name="T35" fmla="*/ 381 h 644"/>
                                      <a:gd name="T36" fmla="*/ 94 w 591"/>
                                      <a:gd name="T37" fmla="*/ 363 h 644"/>
                                      <a:gd name="T38" fmla="*/ 36 w 591"/>
                                      <a:gd name="T39" fmla="*/ 345 h 644"/>
                                      <a:gd name="T40" fmla="*/ 6 w 591"/>
                                      <a:gd name="T41" fmla="*/ 310 h 644"/>
                                      <a:gd name="T42" fmla="*/ 0 w 591"/>
                                      <a:gd name="T43" fmla="*/ 287 h 644"/>
                                      <a:gd name="T44" fmla="*/ 0 w 591"/>
                                      <a:gd name="T45" fmla="*/ 269 h 644"/>
                                      <a:gd name="T46" fmla="*/ 6 w 591"/>
                                      <a:gd name="T47" fmla="*/ 252 h 644"/>
                                      <a:gd name="T48" fmla="*/ 36 w 591"/>
                                      <a:gd name="T49" fmla="*/ 252 h 644"/>
                                      <a:gd name="T50" fmla="*/ 65 w 591"/>
                                      <a:gd name="T51" fmla="*/ 258 h 644"/>
                                      <a:gd name="T52" fmla="*/ 106 w 591"/>
                                      <a:gd name="T53" fmla="*/ 275 h 644"/>
                                      <a:gd name="T54" fmla="*/ 164 w 591"/>
                                      <a:gd name="T55" fmla="*/ 299 h 644"/>
                                      <a:gd name="T56" fmla="*/ 176 w 591"/>
                                      <a:gd name="T57" fmla="*/ 223 h 644"/>
                                      <a:gd name="T58" fmla="*/ 211 w 591"/>
                                      <a:gd name="T59" fmla="*/ 135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91" h="644">
                                        <a:moveTo>
                                          <a:pt x="211" y="135"/>
                                        </a:moveTo>
                                        <a:lnTo>
                                          <a:pt x="275" y="65"/>
                                        </a:lnTo>
                                        <a:lnTo>
                                          <a:pt x="340" y="24"/>
                                        </a:lnTo>
                                        <a:lnTo>
                                          <a:pt x="427" y="0"/>
                                        </a:lnTo>
                                        <a:lnTo>
                                          <a:pt x="492" y="30"/>
                                        </a:lnTo>
                                        <a:lnTo>
                                          <a:pt x="544" y="94"/>
                                        </a:lnTo>
                                        <a:lnTo>
                                          <a:pt x="573" y="187"/>
                                        </a:lnTo>
                                        <a:lnTo>
                                          <a:pt x="591" y="310"/>
                                        </a:lnTo>
                                        <a:lnTo>
                                          <a:pt x="579" y="398"/>
                                        </a:lnTo>
                                        <a:lnTo>
                                          <a:pt x="550" y="503"/>
                                        </a:lnTo>
                                        <a:lnTo>
                                          <a:pt x="503" y="585"/>
                                        </a:lnTo>
                                        <a:lnTo>
                                          <a:pt x="451" y="620"/>
                                        </a:lnTo>
                                        <a:lnTo>
                                          <a:pt x="363" y="644"/>
                                        </a:lnTo>
                                        <a:lnTo>
                                          <a:pt x="287" y="638"/>
                                        </a:lnTo>
                                        <a:lnTo>
                                          <a:pt x="223" y="609"/>
                                        </a:lnTo>
                                        <a:lnTo>
                                          <a:pt x="170" y="498"/>
                                        </a:lnTo>
                                        <a:lnTo>
                                          <a:pt x="152" y="410"/>
                                        </a:lnTo>
                                        <a:lnTo>
                                          <a:pt x="158" y="381"/>
                                        </a:lnTo>
                                        <a:lnTo>
                                          <a:pt x="94" y="363"/>
                                        </a:lnTo>
                                        <a:lnTo>
                                          <a:pt x="36" y="345"/>
                                        </a:lnTo>
                                        <a:lnTo>
                                          <a:pt x="6" y="310"/>
                                        </a:lnTo>
                                        <a:lnTo>
                                          <a:pt x="0" y="287"/>
                                        </a:lnTo>
                                        <a:lnTo>
                                          <a:pt x="0" y="269"/>
                                        </a:lnTo>
                                        <a:lnTo>
                                          <a:pt x="6" y="252"/>
                                        </a:lnTo>
                                        <a:lnTo>
                                          <a:pt x="36" y="252"/>
                                        </a:lnTo>
                                        <a:lnTo>
                                          <a:pt x="65" y="258"/>
                                        </a:lnTo>
                                        <a:lnTo>
                                          <a:pt x="106" y="275"/>
                                        </a:lnTo>
                                        <a:lnTo>
                                          <a:pt x="164" y="299"/>
                                        </a:lnTo>
                                        <a:lnTo>
                                          <a:pt x="176" y="223"/>
                                        </a:lnTo>
                                        <a:lnTo>
                                          <a:pt x="211"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6" name="Freeform 224"/>
                                <wps:cNvSpPr>
                                  <a:spLocks/>
                                </wps:cNvSpPr>
                                <wps:spPr bwMode="auto">
                                  <a:xfrm>
                                    <a:off x="8115" y="5394"/>
                                    <a:ext cx="719" cy="948"/>
                                  </a:xfrm>
                                  <a:custGeom>
                                    <a:avLst/>
                                    <a:gdLst>
                                      <a:gd name="T0" fmla="*/ 152 w 719"/>
                                      <a:gd name="T1" fmla="*/ 29 h 948"/>
                                      <a:gd name="T2" fmla="*/ 76 w 719"/>
                                      <a:gd name="T3" fmla="*/ 0 h 948"/>
                                      <a:gd name="T4" fmla="*/ 12 w 719"/>
                                      <a:gd name="T5" fmla="*/ 23 h 948"/>
                                      <a:gd name="T6" fmla="*/ 0 w 719"/>
                                      <a:gd name="T7" fmla="*/ 105 h 948"/>
                                      <a:gd name="T8" fmla="*/ 64 w 719"/>
                                      <a:gd name="T9" fmla="*/ 164 h 948"/>
                                      <a:gd name="T10" fmla="*/ 175 w 719"/>
                                      <a:gd name="T11" fmla="*/ 181 h 948"/>
                                      <a:gd name="T12" fmla="*/ 281 w 719"/>
                                      <a:gd name="T13" fmla="*/ 252 h 948"/>
                                      <a:gd name="T14" fmla="*/ 357 w 719"/>
                                      <a:gd name="T15" fmla="*/ 374 h 948"/>
                                      <a:gd name="T16" fmla="*/ 409 w 719"/>
                                      <a:gd name="T17" fmla="*/ 503 h 948"/>
                                      <a:gd name="T18" fmla="*/ 462 w 719"/>
                                      <a:gd name="T19" fmla="*/ 690 h 948"/>
                                      <a:gd name="T20" fmla="*/ 468 w 719"/>
                                      <a:gd name="T21" fmla="*/ 801 h 948"/>
                                      <a:gd name="T22" fmla="*/ 403 w 719"/>
                                      <a:gd name="T23" fmla="*/ 901 h 948"/>
                                      <a:gd name="T24" fmla="*/ 403 w 719"/>
                                      <a:gd name="T25" fmla="*/ 942 h 948"/>
                                      <a:gd name="T26" fmla="*/ 456 w 719"/>
                                      <a:gd name="T27" fmla="*/ 948 h 948"/>
                                      <a:gd name="T28" fmla="*/ 485 w 719"/>
                                      <a:gd name="T29" fmla="*/ 877 h 948"/>
                                      <a:gd name="T30" fmla="*/ 503 w 719"/>
                                      <a:gd name="T31" fmla="*/ 819 h 948"/>
                                      <a:gd name="T32" fmla="*/ 567 w 719"/>
                                      <a:gd name="T33" fmla="*/ 842 h 948"/>
                                      <a:gd name="T34" fmla="*/ 637 w 719"/>
                                      <a:gd name="T35" fmla="*/ 889 h 948"/>
                                      <a:gd name="T36" fmla="*/ 684 w 719"/>
                                      <a:gd name="T37" fmla="*/ 889 h 948"/>
                                      <a:gd name="T38" fmla="*/ 719 w 719"/>
                                      <a:gd name="T39" fmla="*/ 837 h 948"/>
                                      <a:gd name="T40" fmla="*/ 690 w 719"/>
                                      <a:gd name="T41" fmla="*/ 755 h 948"/>
                                      <a:gd name="T42" fmla="*/ 608 w 719"/>
                                      <a:gd name="T43" fmla="*/ 720 h 948"/>
                                      <a:gd name="T44" fmla="*/ 526 w 719"/>
                                      <a:gd name="T45" fmla="*/ 667 h 948"/>
                                      <a:gd name="T46" fmla="*/ 491 w 719"/>
                                      <a:gd name="T47" fmla="*/ 556 h 948"/>
                                      <a:gd name="T48" fmla="*/ 450 w 719"/>
                                      <a:gd name="T49" fmla="*/ 410 h 948"/>
                                      <a:gd name="T50" fmla="*/ 415 w 719"/>
                                      <a:gd name="T51" fmla="*/ 316 h 948"/>
                                      <a:gd name="T52" fmla="*/ 351 w 719"/>
                                      <a:gd name="T53" fmla="*/ 199 h 948"/>
                                      <a:gd name="T54" fmla="*/ 269 w 719"/>
                                      <a:gd name="T55" fmla="*/ 129 h 948"/>
                                      <a:gd name="T56" fmla="*/ 187 w 719"/>
                                      <a:gd name="T57" fmla="*/ 64 h 948"/>
                                      <a:gd name="T58" fmla="*/ 152 w 719"/>
                                      <a:gd name="T59" fmla="*/ 29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19" h="948">
                                        <a:moveTo>
                                          <a:pt x="152" y="29"/>
                                        </a:moveTo>
                                        <a:lnTo>
                                          <a:pt x="76" y="0"/>
                                        </a:lnTo>
                                        <a:lnTo>
                                          <a:pt x="12" y="23"/>
                                        </a:lnTo>
                                        <a:lnTo>
                                          <a:pt x="0" y="105"/>
                                        </a:lnTo>
                                        <a:lnTo>
                                          <a:pt x="64" y="164"/>
                                        </a:lnTo>
                                        <a:lnTo>
                                          <a:pt x="175" y="181"/>
                                        </a:lnTo>
                                        <a:lnTo>
                                          <a:pt x="281" y="252"/>
                                        </a:lnTo>
                                        <a:lnTo>
                                          <a:pt x="357" y="374"/>
                                        </a:lnTo>
                                        <a:lnTo>
                                          <a:pt x="409" y="503"/>
                                        </a:lnTo>
                                        <a:lnTo>
                                          <a:pt x="462" y="690"/>
                                        </a:lnTo>
                                        <a:lnTo>
                                          <a:pt x="468" y="801"/>
                                        </a:lnTo>
                                        <a:lnTo>
                                          <a:pt x="403" y="901"/>
                                        </a:lnTo>
                                        <a:lnTo>
                                          <a:pt x="403" y="942"/>
                                        </a:lnTo>
                                        <a:lnTo>
                                          <a:pt x="456" y="948"/>
                                        </a:lnTo>
                                        <a:lnTo>
                                          <a:pt x="485" y="877"/>
                                        </a:lnTo>
                                        <a:lnTo>
                                          <a:pt x="503" y="819"/>
                                        </a:lnTo>
                                        <a:lnTo>
                                          <a:pt x="567" y="842"/>
                                        </a:lnTo>
                                        <a:lnTo>
                                          <a:pt x="637" y="889"/>
                                        </a:lnTo>
                                        <a:lnTo>
                                          <a:pt x="684" y="889"/>
                                        </a:lnTo>
                                        <a:lnTo>
                                          <a:pt x="719" y="837"/>
                                        </a:lnTo>
                                        <a:lnTo>
                                          <a:pt x="690" y="755"/>
                                        </a:lnTo>
                                        <a:lnTo>
                                          <a:pt x="608" y="720"/>
                                        </a:lnTo>
                                        <a:lnTo>
                                          <a:pt x="526" y="667"/>
                                        </a:lnTo>
                                        <a:lnTo>
                                          <a:pt x="491" y="556"/>
                                        </a:lnTo>
                                        <a:lnTo>
                                          <a:pt x="450" y="410"/>
                                        </a:lnTo>
                                        <a:lnTo>
                                          <a:pt x="415" y="316"/>
                                        </a:lnTo>
                                        <a:lnTo>
                                          <a:pt x="351" y="199"/>
                                        </a:lnTo>
                                        <a:lnTo>
                                          <a:pt x="269" y="129"/>
                                        </a:lnTo>
                                        <a:lnTo>
                                          <a:pt x="187" y="64"/>
                                        </a:lnTo>
                                        <a:lnTo>
                                          <a:pt x="15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7" name="Freeform 225"/>
                                <wps:cNvSpPr>
                                  <a:spLocks/>
                                </wps:cNvSpPr>
                                <wps:spPr bwMode="auto">
                                  <a:xfrm>
                                    <a:off x="7331" y="5429"/>
                                    <a:ext cx="784" cy="1135"/>
                                  </a:xfrm>
                                  <a:custGeom>
                                    <a:avLst/>
                                    <a:gdLst>
                                      <a:gd name="T0" fmla="*/ 573 w 784"/>
                                      <a:gd name="T1" fmla="*/ 59 h 1135"/>
                                      <a:gd name="T2" fmla="*/ 667 w 784"/>
                                      <a:gd name="T3" fmla="*/ 0 h 1135"/>
                                      <a:gd name="T4" fmla="*/ 749 w 784"/>
                                      <a:gd name="T5" fmla="*/ 18 h 1135"/>
                                      <a:gd name="T6" fmla="*/ 784 w 784"/>
                                      <a:gd name="T7" fmla="*/ 105 h 1135"/>
                                      <a:gd name="T8" fmla="*/ 714 w 784"/>
                                      <a:gd name="T9" fmla="*/ 176 h 1135"/>
                                      <a:gd name="T10" fmla="*/ 562 w 784"/>
                                      <a:gd name="T11" fmla="*/ 240 h 1135"/>
                                      <a:gd name="T12" fmla="*/ 451 w 784"/>
                                      <a:gd name="T13" fmla="*/ 334 h 1135"/>
                                      <a:gd name="T14" fmla="*/ 375 w 784"/>
                                      <a:gd name="T15" fmla="*/ 492 h 1135"/>
                                      <a:gd name="T16" fmla="*/ 328 w 784"/>
                                      <a:gd name="T17" fmla="*/ 638 h 1135"/>
                                      <a:gd name="T18" fmla="*/ 299 w 784"/>
                                      <a:gd name="T19" fmla="*/ 866 h 1135"/>
                                      <a:gd name="T20" fmla="*/ 310 w 784"/>
                                      <a:gd name="T21" fmla="*/ 983 h 1135"/>
                                      <a:gd name="T22" fmla="*/ 416 w 784"/>
                                      <a:gd name="T23" fmla="*/ 1071 h 1135"/>
                                      <a:gd name="T24" fmla="*/ 421 w 784"/>
                                      <a:gd name="T25" fmla="*/ 1112 h 1135"/>
                                      <a:gd name="T26" fmla="*/ 363 w 784"/>
                                      <a:gd name="T27" fmla="*/ 1135 h 1135"/>
                                      <a:gd name="T28" fmla="*/ 304 w 784"/>
                                      <a:gd name="T29" fmla="*/ 1071 h 1135"/>
                                      <a:gd name="T30" fmla="*/ 269 w 784"/>
                                      <a:gd name="T31" fmla="*/ 1006 h 1135"/>
                                      <a:gd name="T32" fmla="*/ 199 w 784"/>
                                      <a:gd name="T33" fmla="*/ 1053 h 1135"/>
                                      <a:gd name="T34" fmla="*/ 106 w 784"/>
                                      <a:gd name="T35" fmla="*/ 1123 h 1135"/>
                                      <a:gd name="T36" fmla="*/ 59 w 784"/>
                                      <a:gd name="T37" fmla="*/ 1135 h 1135"/>
                                      <a:gd name="T38" fmla="*/ 0 w 784"/>
                                      <a:gd name="T39" fmla="*/ 1088 h 1135"/>
                                      <a:gd name="T40" fmla="*/ 24 w 784"/>
                                      <a:gd name="T41" fmla="*/ 989 h 1135"/>
                                      <a:gd name="T42" fmla="*/ 117 w 784"/>
                                      <a:gd name="T43" fmla="*/ 924 h 1135"/>
                                      <a:gd name="T44" fmla="*/ 217 w 784"/>
                                      <a:gd name="T45" fmla="*/ 848 h 1135"/>
                                      <a:gd name="T46" fmla="*/ 246 w 784"/>
                                      <a:gd name="T47" fmla="*/ 720 h 1135"/>
                                      <a:gd name="T48" fmla="*/ 258 w 784"/>
                                      <a:gd name="T49" fmla="*/ 544 h 1135"/>
                                      <a:gd name="T50" fmla="*/ 287 w 784"/>
                                      <a:gd name="T51" fmla="*/ 439 h 1135"/>
                                      <a:gd name="T52" fmla="*/ 334 w 784"/>
                                      <a:gd name="T53" fmla="*/ 293 h 1135"/>
                                      <a:gd name="T54" fmla="*/ 433 w 784"/>
                                      <a:gd name="T55" fmla="*/ 205 h 1135"/>
                                      <a:gd name="T56" fmla="*/ 532 w 784"/>
                                      <a:gd name="T57" fmla="*/ 105 h 1135"/>
                                      <a:gd name="T58" fmla="*/ 573 w 784"/>
                                      <a:gd name="T59" fmla="*/ 59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84" h="1135">
                                        <a:moveTo>
                                          <a:pt x="573" y="59"/>
                                        </a:moveTo>
                                        <a:lnTo>
                                          <a:pt x="667" y="0"/>
                                        </a:lnTo>
                                        <a:lnTo>
                                          <a:pt x="749" y="18"/>
                                        </a:lnTo>
                                        <a:lnTo>
                                          <a:pt x="784" y="105"/>
                                        </a:lnTo>
                                        <a:lnTo>
                                          <a:pt x="714" y="176"/>
                                        </a:lnTo>
                                        <a:lnTo>
                                          <a:pt x="562" y="240"/>
                                        </a:lnTo>
                                        <a:lnTo>
                                          <a:pt x="451" y="334"/>
                                        </a:lnTo>
                                        <a:lnTo>
                                          <a:pt x="375" y="492"/>
                                        </a:lnTo>
                                        <a:lnTo>
                                          <a:pt x="328" y="638"/>
                                        </a:lnTo>
                                        <a:lnTo>
                                          <a:pt x="299" y="866"/>
                                        </a:lnTo>
                                        <a:lnTo>
                                          <a:pt x="310" y="983"/>
                                        </a:lnTo>
                                        <a:lnTo>
                                          <a:pt x="416" y="1071"/>
                                        </a:lnTo>
                                        <a:lnTo>
                                          <a:pt x="421" y="1112"/>
                                        </a:lnTo>
                                        <a:lnTo>
                                          <a:pt x="363" y="1135"/>
                                        </a:lnTo>
                                        <a:lnTo>
                                          <a:pt x="304" y="1071"/>
                                        </a:lnTo>
                                        <a:lnTo>
                                          <a:pt x="269" y="1006"/>
                                        </a:lnTo>
                                        <a:lnTo>
                                          <a:pt x="199" y="1053"/>
                                        </a:lnTo>
                                        <a:lnTo>
                                          <a:pt x="106" y="1123"/>
                                        </a:lnTo>
                                        <a:lnTo>
                                          <a:pt x="59" y="1135"/>
                                        </a:lnTo>
                                        <a:lnTo>
                                          <a:pt x="0" y="1088"/>
                                        </a:lnTo>
                                        <a:lnTo>
                                          <a:pt x="24" y="989"/>
                                        </a:lnTo>
                                        <a:lnTo>
                                          <a:pt x="117" y="924"/>
                                        </a:lnTo>
                                        <a:lnTo>
                                          <a:pt x="217" y="848"/>
                                        </a:lnTo>
                                        <a:lnTo>
                                          <a:pt x="246" y="720"/>
                                        </a:lnTo>
                                        <a:lnTo>
                                          <a:pt x="258" y="544"/>
                                        </a:lnTo>
                                        <a:lnTo>
                                          <a:pt x="287" y="439"/>
                                        </a:lnTo>
                                        <a:lnTo>
                                          <a:pt x="334" y="293"/>
                                        </a:lnTo>
                                        <a:lnTo>
                                          <a:pt x="433" y="205"/>
                                        </a:lnTo>
                                        <a:lnTo>
                                          <a:pt x="532" y="105"/>
                                        </a:lnTo>
                                        <a:lnTo>
                                          <a:pt x="573"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8" name="Freeform 226"/>
                                <wps:cNvSpPr>
                                  <a:spLocks/>
                                </wps:cNvSpPr>
                                <wps:spPr bwMode="auto">
                                  <a:xfrm>
                                    <a:off x="7811" y="5388"/>
                                    <a:ext cx="579" cy="1030"/>
                                  </a:xfrm>
                                  <a:custGeom>
                                    <a:avLst/>
                                    <a:gdLst>
                                      <a:gd name="T0" fmla="*/ 140 w 579"/>
                                      <a:gd name="T1" fmla="*/ 29 h 1030"/>
                                      <a:gd name="T2" fmla="*/ 216 w 579"/>
                                      <a:gd name="T3" fmla="*/ 0 h 1030"/>
                                      <a:gd name="T4" fmla="*/ 310 w 579"/>
                                      <a:gd name="T5" fmla="*/ 0 h 1030"/>
                                      <a:gd name="T6" fmla="*/ 397 w 579"/>
                                      <a:gd name="T7" fmla="*/ 12 h 1030"/>
                                      <a:gd name="T8" fmla="*/ 444 w 579"/>
                                      <a:gd name="T9" fmla="*/ 53 h 1030"/>
                                      <a:gd name="T10" fmla="*/ 491 w 579"/>
                                      <a:gd name="T11" fmla="*/ 129 h 1030"/>
                                      <a:gd name="T12" fmla="*/ 532 w 579"/>
                                      <a:gd name="T13" fmla="*/ 246 h 1030"/>
                                      <a:gd name="T14" fmla="*/ 567 w 579"/>
                                      <a:gd name="T15" fmla="*/ 416 h 1030"/>
                                      <a:gd name="T16" fmla="*/ 579 w 579"/>
                                      <a:gd name="T17" fmla="*/ 579 h 1030"/>
                                      <a:gd name="T18" fmla="*/ 567 w 579"/>
                                      <a:gd name="T19" fmla="*/ 749 h 1030"/>
                                      <a:gd name="T20" fmla="*/ 532 w 579"/>
                                      <a:gd name="T21" fmla="*/ 848 h 1030"/>
                                      <a:gd name="T22" fmla="*/ 503 w 579"/>
                                      <a:gd name="T23" fmla="*/ 930 h 1030"/>
                                      <a:gd name="T24" fmla="*/ 450 w 579"/>
                                      <a:gd name="T25" fmla="*/ 971 h 1030"/>
                                      <a:gd name="T26" fmla="*/ 374 w 579"/>
                                      <a:gd name="T27" fmla="*/ 1000 h 1030"/>
                                      <a:gd name="T28" fmla="*/ 281 w 579"/>
                                      <a:gd name="T29" fmla="*/ 1018 h 1030"/>
                                      <a:gd name="T30" fmla="*/ 187 w 579"/>
                                      <a:gd name="T31" fmla="*/ 1030 h 1030"/>
                                      <a:gd name="T32" fmla="*/ 93 w 579"/>
                                      <a:gd name="T33" fmla="*/ 1018 h 1030"/>
                                      <a:gd name="T34" fmla="*/ 17 w 579"/>
                                      <a:gd name="T35" fmla="*/ 965 h 1030"/>
                                      <a:gd name="T36" fmla="*/ 0 w 579"/>
                                      <a:gd name="T37" fmla="*/ 878 h 1030"/>
                                      <a:gd name="T38" fmla="*/ 0 w 579"/>
                                      <a:gd name="T39" fmla="*/ 766 h 1030"/>
                                      <a:gd name="T40" fmla="*/ 41 w 579"/>
                                      <a:gd name="T41" fmla="*/ 655 h 1030"/>
                                      <a:gd name="T42" fmla="*/ 128 w 579"/>
                                      <a:gd name="T43" fmla="*/ 556 h 1030"/>
                                      <a:gd name="T44" fmla="*/ 158 w 579"/>
                                      <a:gd name="T45" fmla="*/ 462 h 1030"/>
                                      <a:gd name="T46" fmla="*/ 140 w 579"/>
                                      <a:gd name="T47" fmla="*/ 363 h 1030"/>
                                      <a:gd name="T48" fmla="*/ 99 w 579"/>
                                      <a:gd name="T49" fmla="*/ 275 h 1030"/>
                                      <a:gd name="T50" fmla="*/ 76 w 579"/>
                                      <a:gd name="T51" fmla="*/ 176 h 1030"/>
                                      <a:gd name="T52" fmla="*/ 105 w 579"/>
                                      <a:gd name="T53" fmla="*/ 70 h 1030"/>
                                      <a:gd name="T54" fmla="*/ 140 w 579"/>
                                      <a:gd name="T55" fmla="*/ 29 h 10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9" h="1030">
                                        <a:moveTo>
                                          <a:pt x="140" y="29"/>
                                        </a:moveTo>
                                        <a:lnTo>
                                          <a:pt x="216" y="0"/>
                                        </a:lnTo>
                                        <a:lnTo>
                                          <a:pt x="310" y="0"/>
                                        </a:lnTo>
                                        <a:lnTo>
                                          <a:pt x="397" y="12"/>
                                        </a:lnTo>
                                        <a:lnTo>
                                          <a:pt x="444" y="53"/>
                                        </a:lnTo>
                                        <a:lnTo>
                                          <a:pt x="491" y="129"/>
                                        </a:lnTo>
                                        <a:lnTo>
                                          <a:pt x="532" y="246"/>
                                        </a:lnTo>
                                        <a:lnTo>
                                          <a:pt x="567" y="416"/>
                                        </a:lnTo>
                                        <a:lnTo>
                                          <a:pt x="579" y="579"/>
                                        </a:lnTo>
                                        <a:lnTo>
                                          <a:pt x="567" y="749"/>
                                        </a:lnTo>
                                        <a:lnTo>
                                          <a:pt x="532" y="848"/>
                                        </a:lnTo>
                                        <a:lnTo>
                                          <a:pt x="503" y="930"/>
                                        </a:lnTo>
                                        <a:lnTo>
                                          <a:pt x="450" y="971"/>
                                        </a:lnTo>
                                        <a:lnTo>
                                          <a:pt x="374" y="1000"/>
                                        </a:lnTo>
                                        <a:lnTo>
                                          <a:pt x="281" y="1018"/>
                                        </a:lnTo>
                                        <a:lnTo>
                                          <a:pt x="187" y="1030"/>
                                        </a:lnTo>
                                        <a:lnTo>
                                          <a:pt x="93" y="1018"/>
                                        </a:lnTo>
                                        <a:lnTo>
                                          <a:pt x="17" y="965"/>
                                        </a:lnTo>
                                        <a:lnTo>
                                          <a:pt x="0" y="878"/>
                                        </a:lnTo>
                                        <a:lnTo>
                                          <a:pt x="0" y="766"/>
                                        </a:lnTo>
                                        <a:lnTo>
                                          <a:pt x="41" y="655"/>
                                        </a:lnTo>
                                        <a:lnTo>
                                          <a:pt x="128" y="556"/>
                                        </a:lnTo>
                                        <a:lnTo>
                                          <a:pt x="158" y="462"/>
                                        </a:lnTo>
                                        <a:lnTo>
                                          <a:pt x="140" y="363"/>
                                        </a:lnTo>
                                        <a:lnTo>
                                          <a:pt x="99" y="275"/>
                                        </a:lnTo>
                                        <a:lnTo>
                                          <a:pt x="76" y="176"/>
                                        </a:lnTo>
                                        <a:lnTo>
                                          <a:pt x="105" y="70"/>
                                        </a:lnTo>
                                        <a:lnTo>
                                          <a:pt x="14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9" name="Freeform 227"/>
                                <wps:cNvSpPr>
                                  <a:spLocks/>
                                </wps:cNvSpPr>
                                <wps:spPr bwMode="auto">
                                  <a:xfrm>
                                    <a:off x="7425" y="6014"/>
                                    <a:ext cx="690" cy="398"/>
                                  </a:xfrm>
                                  <a:custGeom>
                                    <a:avLst/>
                                    <a:gdLst>
                                      <a:gd name="T0" fmla="*/ 485 w 690"/>
                                      <a:gd name="T1" fmla="*/ 117 h 398"/>
                                      <a:gd name="T2" fmla="*/ 631 w 690"/>
                                      <a:gd name="T3" fmla="*/ 158 h 398"/>
                                      <a:gd name="T4" fmla="*/ 690 w 690"/>
                                      <a:gd name="T5" fmla="*/ 234 h 398"/>
                                      <a:gd name="T6" fmla="*/ 690 w 690"/>
                                      <a:gd name="T7" fmla="*/ 310 h 398"/>
                                      <a:gd name="T8" fmla="*/ 643 w 690"/>
                                      <a:gd name="T9" fmla="*/ 386 h 398"/>
                                      <a:gd name="T10" fmla="*/ 514 w 690"/>
                                      <a:gd name="T11" fmla="*/ 398 h 398"/>
                                      <a:gd name="T12" fmla="*/ 345 w 690"/>
                                      <a:gd name="T13" fmla="*/ 304 h 398"/>
                                      <a:gd name="T14" fmla="*/ 146 w 690"/>
                                      <a:gd name="T15" fmla="*/ 176 h 398"/>
                                      <a:gd name="T16" fmla="*/ 111 w 690"/>
                                      <a:gd name="T17" fmla="*/ 146 h 398"/>
                                      <a:gd name="T18" fmla="*/ 117 w 690"/>
                                      <a:gd name="T19" fmla="*/ 211 h 398"/>
                                      <a:gd name="T20" fmla="*/ 0 w 690"/>
                                      <a:gd name="T21" fmla="*/ 234 h 398"/>
                                      <a:gd name="T22" fmla="*/ 6 w 690"/>
                                      <a:gd name="T23" fmla="*/ 111 h 398"/>
                                      <a:gd name="T24" fmla="*/ 47 w 690"/>
                                      <a:gd name="T25" fmla="*/ 18 h 398"/>
                                      <a:gd name="T26" fmla="*/ 123 w 690"/>
                                      <a:gd name="T27" fmla="*/ 0 h 398"/>
                                      <a:gd name="T28" fmla="*/ 275 w 690"/>
                                      <a:gd name="T29" fmla="*/ 53 h 398"/>
                                      <a:gd name="T30" fmla="*/ 485 w 690"/>
                                      <a:gd name="T31" fmla="*/ 117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398">
                                        <a:moveTo>
                                          <a:pt x="485" y="117"/>
                                        </a:moveTo>
                                        <a:lnTo>
                                          <a:pt x="631" y="158"/>
                                        </a:lnTo>
                                        <a:lnTo>
                                          <a:pt x="690" y="234"/>
                                        </a:lnTo>
                                        <a:lnTo>
                                          <a:pt x="690" y="310"/>
                                        </a:lnTo>
                                        <a:lnTo>
                                          <a:pt x="643" y="386"/>
                                        </a:lnTo>
                                        <a:lnTo>
                                          <a:pt x="514" y="398"/>
                                        </a:lnTo>
                                        <a:lnTo>
                                          <a:pt x="345" y="304"/>
                                        </a:lnTo>
                                        <a:lnTo>
                                          <a:pt x="146" y="176"/>
                                        </a:lnTo>
                                        <a:lnTo>
                                          <a:pt x="111" y="146"/>
                                        </a:lnTo>
                                        <a:lnTo>
                                          <a:pt x="117" y="211"/>
                                        </a:lnTo>
                                        <a:lnTo>
                                          <a:pt x="0" y="234"/>
                                        </a:lnTo>
                                        <a:lnTo>
                                          <a:pt x="6" y="111"/>
                                        </a:lnTo>
                                        <a:lnTo>
                                          <a:pt x="47" y="18"/>
                                        </a:lnTo>
                                        <a:lnTo>
                                          <a:pt x="123" y="0"/>
                                        </a:lnTo>
                                        <a:lnTo>
                                          <a:pt x="275" y="53"/>
                                        </a:lnTo>
                                        <a:lnTo>
                                          <a:pt x="485"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0" name="Freeform 228"/>
                                <wps:cNvSpPr>
                                  <a:spLocks/>
                                </wps:cNvSpPr>
                                <wps:spPr bwMode="auto">
                                  <a:xfrm>
                                    <a:off x="7641" y="5938"/>
                                    <a:ext cx="690" cy="404"/>
                                  </a:xfrm>
                                  <a:custGeom>
                                    <a:avLst/>
                                    <a:gdLst>
                                      <a:gd name="T0" fmla="*/ 486 w 690"/>
                                      <a:gd name="T1" fmla="*/ 117 h 404"/>
                                      <a:gd name="T2" fmla="*/ 632 w 690"/>
                                      <a:gd name="T3" fmla="*/ 158 h 404"/>
                                      <a:gd name="T4" fmla="*/ 690 w 690"/>
                                      <a:gd name="T5" fmla="*/ 234 h 404"/>
                                      <a:gd name="T6" fmla="*/ 690 w 690"/>
                                      <a:gd name="T7" fmla="*/ 316 h 404"/>
                                      <a:gd name="T8" fmla="*/ 643 w 690"/>
                                      <a:gd name="T9" fmla="*/ 386 h 404"/>
                                      <a:gd name="T10" fmla="*/ 515 w 690"/>
                                      <a:gd name="T11" fmla="*/ 404 h 404"/>
                                      <a:gd name="T12" fmla="*/ 345 w 690"/>
                                      <a:gd name="T13" fmla="*/ 304 h 404"/>
                                      <a:gd name="T14" fmla="*/ 146 w 690"/>
                                      <a:gd name="T15" fmla="*/ 176 h 404"/>
                                      <a:gd name="T16" fmla="*/ 111 w 690"/>
                                      <a:gd name="T17" fmla="*/ 146 h 404"/>
                                      <a:gd name="T18" fmla="*/ 117 w 690"/>
                                      <a:gd name="T19" fmla="*/ 211 h 404"/>
                                      <a:gd name="T20" fmla="*/ 0 w 690"/>
                                      <a:gd name="T21" fmla="*/ 234 h 404"/>
                                      <a:gd name="T22" fmla="*/ 6 w 690"/>
                                      <a:gd name="T23" fmla="*/ 111 h 404"/>
                                      <a:gd name="T24" fmla="*/ 47 w 690"/>
                                      <a:gd name="T25" fmla="*/ 12 h 404"/>
                                      <a:gd name="T26" fmla="*/ 123 w 690"/>
                                      <a:gd name="T27" fmla="*/ 0 h 404"/>
                                      <a:gd name="T28" fmla="*/ 275 w 690"/>
                                      <a:gd name="T29" fmla="*/ 47 h 404"/>
                                      <a:gd name="T30" fmla="*/ 486 w 690"/>
                                      <a:gd name="T31" fmla="*/ 117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404">
                                        <a:moveTo>
                                          <a:pt x="486" y="117"/>
                                        </a:moveTo>
                                        <a:lnTo>
                                          <a:pt x="632" y="158"/>
                                        </a:lnTo>
                                        <a:lnTo>
                                          <a:pt x="690" y="234"/>
                                        </a:lnTo>
                                        <a:lnTo>
                                          <a:pt x="690" y="316"/>
                                        </a:lnTo>
                                        <a:lnTo>
                                          <a:pt x="643" y="386"/>
                                        </a:lnTo>
                                        <a:lnTo>
                                          <a:pt x="515" y="404"/>
                                        </a:lnTo>
                                        <a:lnTo>
                                          <a:pt x="345" y="304"/>
                                        </a:lnTo>
                                        <a:lnTo>
                                          <a:pt x="146" y="176"/>
                                        </a:lnTo>
                                        <a:lnTo>
                                          <a:pt x="111" y="146"/>
                                        </a:lnTo>
                                        <a:lnTo>
                                          <a:pt x="117" y="211"/>
                                        </a:lnTo>
                                        <a:lnTo>
                                          <a:pt x="0" y="234"/>
                                        </a:lnTo>
                                        <a:lnTo>
                                          <a:pt x="6" y="111"/>
                                        </a:lnTo>
                                        <a:lnTo>
                                          <a:pt x="47" y="12"/>
                                        </a:lnTo>
                                        <a:lnTo>
                                          <a:pt x="123" y="0"/>
                                        </a:lnTo>
                                        <a:lnTo>
                                          <a:pt x="275" y="47"/>
                                        </a:lnTo>
                                        <a:lnTo>
                                          <a:pt x="486"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61" name="Group 229"/>
                              <wpg:cNvGrpSpPr>
                                <a:grpSpLocks/>
                              </wpg:cNvGrpSpPr>
                              <wpg:grpSpPr bwMode="auto">
                                <a:xfrm>
                                  <a:off x="6042" y="1365"/>
                                  <a:ext cx="1117" cy="1731"/>
                                  <a:chOff x="8442" y="4505"/>
                                  <a:chExt cx="1117" cy="1731"/>
                                </a:xfrm>
                              </wpg:grpSpPr>
                              <wps:wsp>
                                <wps:cNvPr id="3262" name="Freeform 230"/>
                                <wps:cNvSpPr>
                                  <a:spLocks/>
                                </wps:cNvSpPr>
                                <wps:spPr bwMode="auto">
                                  <a:xfrm>
                                    <a:off x="8805" y="4505"/>
                                    <a:ext cx="590" cy="643"/>
                                  </a:xfrm>
                                  <a:custGeom>
                                    <a:avLst/>
                                    <a:gdLst>
                                      <a:gd name="T0" fmla="*/ 210 w 590"/>
                                      <a:gd name="T1" fmla="*/ 135 h 643"/>
                                      <a:gd name="T2" fmla="*/ 275 w 590"/>
                                      <a:gd name="T3" fmla="*/ 64 h 643"/>
                                      <a:gd name="T4" fmla="*/ 339 w 590"/>
                                      <a:gd name="T5" fmla="*/ 23 h 643"/>
                                      <a:gd name="T6" fmla="*/ 427 w 590"/>
                                      <a:gd name="T7" fmla="*/ 0 h 643"/>
                                      <a:gd name="T8" fmla="*/ 491 w 590"/>
                                      <a:gd name="T9" fmla="*/ 29 h 643"/>
                                      <a:gd name="T10" fmla="*/ 544 w 590"/>
                                      <a:gd name="T11" fmla="*/ 94 h 643"/>
                                      <a:gd name="T12" fmla="*/ 573 w 590"/>
                                      <a:gd name="T13" fmla="*/ 187 h 643"/>
                                      <a:gd name="T14" fmla="*/ 590 w 590"/>
                                      <a:gd name="T15" fmla="*/ 310 h 643"/>
                                      <a:gd name="T16" fmla="*/ 579 w 590"/>
                                      <a:gd name="T17" fmla="*/ 398 h 643"/>
                                      <a:gd name="T18" fmla="*/ 549 w 590"/>
                                      <a:gd name="T19" fmla="*/ 503 h 643"/>
                                      <a:gd name="T20" fmla="*/ 503 w 590"/>
                                      <a:gd name="T21" fmla="*/ 585 h 643"/>
                                      <a:gd name="T22" fmla="*/ 450 w 590"/>
                                      <a:gd name="T23" fmla="*/ 620 h 643"/>
                                      <a:gd name="T24" fmla="*/ 362 w 590"/>
                                      <a:gd name="T25" fmla="*/ 643 h 643"/>
                                      <a:gd name="T26" fmla="*/ 286 w 590"/>
                                      <a:gd name="T27" fmla="*/ 638 h 643"/>
                                      <a:gd name="T28" fmla="*/ 222 w 590"/>
                                      <a:gd name="T29" fmla="*/ 608 h 643"/>
                                      <a:gd name="T30" fmla="*/ 169 w 590"/>
                                      <a:gd name="T31" fmla="*/ 497 h 643"/>
                                      <a:gd name="T32" fmla="*/ 152 w 590"/>
                                      <a:gd name="T33" fmla="*/ 409 h 643"/>
                                      <a:gd name="T34" fmla="*/ 158 w 590"/>
                                      <a:gd name="T35" fmla="*/ 380 h 643"/>
                                      <a:gd name="T36" fmla="*/ 93 w 590"/>
                                      <a:gd name="T37" fmla="*/ 363 h 643"/>
                                      <a:gd name="T38" fmla="*/ 35 w 590"/>
                                      <a:gd name="T39" fmla="*/ 345 h 643"/>
                                      <a:gd name="T40" fmla="*/ 6 w 590"/>
                                      <a:gd name="T41" fmla="*/ 310 h 643"/>
                                      <a:gd name="T42" fmla="*/ 0 w 590"/>
                                      <a:gd name="T43" fmla="*/ 287 h 643"/>
                                      <a:gd name="T44" fmla="*/ 0 w 590"/>
                                      <a:gd name="T45" fmla="*/ 269 h 643"/>
                                      <a:gd name="T46" fmla="*/ 6 w 590"/>
                                      <a:gd name="T47" fmla="*/ 252 h 643"/>
                                      <a:gd name="T48" fmla="*/ 35 w 590"/>
                                      <a:gd name="T49" fmla="*/ 252 h 643"/>
                                      <a:gd name="T50" fmla="*/ 64 w 590"/>
                                      <a:gd name="T51" fmla="*/ 257 h 643"/>
                                      <a:gd name="T52" fmla="*/ 105 w 590"/>
                                      <a:gd name="T53" fmla="*/ 275 h 643"/>
                                      <a:gd name="T54" fmla="*/ 164 w 590"/>
                                      <a:gd name="T55" fmla="*/ 298 h 643"/>
                                      <a:gd name="T56" fmla="*/ 175 w 590"/>
                                      <a:gd name="T57" fmla="*/ 222 h 643"/>
                                      <a:gd name="T58" fmla="*/ 210 w 590"/>
                                      <a:gd name="T59" fmla="*/ 135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90" h="643">
                                        <a:moveTo>
                                          <a:pt x="210" y="135"/>
                                        </a:moveTo>
                                        <a:lnTo>
                                          <a:pt x="275" y="64"/>
                                        </a:lnTo>
                                        <a:lnTo>
                                          <a:pt x="339" y="23"/>
                                        </a:lnTo>
                                        <a:lnTo>
                                          <a:pt x="427" y="0"/>
                                        </a:lnTo>
                                        <a:lnTo>
                                          <a:pt x="491" y="29"/>
                                        </a:lnTo>
                                        <a:lnTo>
                                          <a:pt x="544" y="94"/>
                                        </a:lnTo>
                                        <a:lnTo>
                                          <a:pt x="573" y="187"/>
                                        </a:lnTo>
                                        <a:lnTo>
                                          <a:pt x="590" y="310"/>
                                        </a:lnTo>
                                        <a:lnTo>
                                          <a:pt x="579" y="398"/>
                                        </a:lnTo>
                                        <a:lnTo>
                                          <a:pt x="549" y="503"/>
                                        </a:lnTo>
                                        <a:lnTo>
                                          <a:pt x="503" y="585"/>
                                        </a:lnTo>
                                        <a:lnTo>
                                          <a:pt x="450" y="620"/>
                                        </a:lnTo>
                                        <a:lnTo>
                                          <a:pt x="362" y="643"/>
                                        </a:lnTo>
                                        <a:lnTo>
                                          <a:pt x="286" y="638"/>
                                        </a:lnTo>
                                        <a:lnTo>
                                          <a:pt x="222" y="608"/>
                                        </a:lnTo>
                                        <a:lnTo>
                                          <a:pt x="169" y="497"/>
                                        </a:lnTo>
                                        <a:lnTo>
                                          <a:pt x="152" y="409"/>
                                        </a:lnTo>
                                        <a:lnTo>
                                          <a:pt x="158" y="380"/>
                                        </a:lnTo>
                                        <a:lnTo>
                                          <a:pt x="93" y="363"/>
                                        </a:lnTo>
                                        <a:lnTo>
                                          <a:pt x="35" y="345"/>
                                        </a:lnTo>
                                        <a:lnTo>
                                          <a:pt x="6" y="310"/>
                                        </a:lnTo>
                                        <a:lnTo>
                                          <a:pt x="0" y="287"/>
                                        </a:lnTo>
                                        <a:lnTo>
                                          <a:pt x="0" y="269"/>
                                        </a:lnTo>
                                        <a:lnTo>
                                          <a:pt x="6" y="252"/>
                                        </a:lnTo>
                                        <a:lnTo>
                                          <a:pt x="35" y="252"/>
                                        </a:lnTo>
                                        <a:lnTo>
                                          <a:pt x="64" y="257"/>
                                        </a:lnTo>
                                        <a:lnTo>
                                          <a:pt x="105" y="275"/>
                                        </a:lnTo>
                                        <a:lnTo>
                                          <a:pt x="164" y="298"/>
                                        </a:lnTo>
                                        <a:lnTo>
                                          <a:pt x="175" y="222"/>
                                        </a:lnTo>
                                        <a:lnTo>
                                          <a:pt x="210"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3" name="Freeform 231"/>
                                <wps:cNvSpPr>
                                  <a:spLocks/>
                                </wps:cNvSpPr>
                                <wps:spPr bwMode="auto">
                                  <a:xfrm>
                                    <a:off x="8828" y="5207"/>
                                    <a:ext cx="579" cy="1029"/>
                                  </a:xfrm>
                                  <a:custGeom>
                                    <a:avLst/>
                                    <a:gdLst>
                                      <a:gd name="T0" fmla="*/ 141 w 579"/>
                                      <a:gd name="T1" fmla="*/ 29 h 1029"/>
                                      <a:gd name="T2" fmla="*/ 217 w 579"/>
                                      <a:gd name="T3" fmla="*/ 0 h 1029"/>
                                      <a:gd name="T4" fmla="*/ 310 w 579"/>
                                      <a:gd name="T5" fmla="*/ 0 h 1029"/>
                                      <a:gd name="T6" fmla="*/ 398 w 579"/>
                                      <a:gd name="T7" fmla="*/ 12 h 1029"/>
                                      <a:gd name="T8" fmla="*/ 445 w 579"/>
                                      <a:gd name="T9" fmla="*/ 53 h 1029"/>
                                      <a:gd name="T10" fmla="*/ 491 w 579"/>
                                      <a:gd name="T11" fmla="*/ 129 h 1029"/>
                                      <a:gd name="T12" fmla="*/ 532 w 579"/>
                                      <a:gd name="T13" fmla="*/ 246 h 1029"/>
                                      <a:gd name="T14" fmla="*/ 567 w 579"/>
                                      <a:gd name="T15" fmla="*/ 415 h 1029"/>
                                      <a:gd name="T16" fmla="*/ 579 w 579"/>
                                      <a:gd name="T17" fmla="*/ 579 h 1029"/>
                                      <a:gd name="T18" fmla="*/ 567 w 579"/>
                                      <a:gd name="T19" fmla="*/ 749 h 1029"/>
                                      <a:gd name="T20" fmla="*/ 532 w 579"/>
                                      <a:gd name="T21" fmla="*/ 848 h 1029"/>
                                      <a:gd name="T22" fmla="*/ 503 w 579"/>
                                      <a:gd name="T23" fmla="*/ 930 h 1029"/>
                                      <a:gd name="T24" fmla="*/ 450 w 579"/>
                                      <a:gd name="T25" fmla="*/ 971 h 1029"/>
                                      <a:gd name="T26" fmla="*/ 374 w 579"/>
                                      <a:gd name="T27" fmla="*/ 1000 h 1029"/>
                                      <a:gd name="T28" fmla="*/ 281 w 579"/>
                                      <a:gd name="T29" fmla="*/ 1018 h 1029"/>
                                      <a:gd name="T30" fmla="*/ 187 w 579"/>
                                      <a:gd name="T31" fmla="*/ 1029 h 1029"/>
                                      <a:gd name="T32" fmla="*/ 94 w 579"/>
                                      <a:gd name="T33" fmla="*/ 1018 h 1029"/>
                                      <a:gd name="T34" fmla="*/ 18 w 579"/>
                                      <a:gd name="T35" fmla="*/ 965 h 1029"/>
                                      <a:gd name="T36" fmla="*/ 0 w 579"/>
                                      <a:gd name="T37" fmla="*/ 877 h 1029"/>
                                      <a:gd name="T38" fmla="*/ 0 w 579"/>
                                      <a:gd name="T39" fmla="*/ 766 h 1029"/>
                                      <a:gd name="T40" fmla="*/ 41 w 579"/>
                                      <a:gd name="T41" fmla="*/ 655 h 1029"/>
                                      <a:gd name="T42" fmla="*/ 129 w 579"/>
                                      <a:gd name="T43" fmla="*/ 556 h 1029"/>
                                      <a:gd name="T44" fmla="*/ 158 w 579"/>
                                      <a:gd name="T45" fmla="*/ 462 h 1029"/>
                                      <a:gd name="T46" fmla="*/ 141 w 579"/>
                                      <a:gd name="T47" fmla="*/ 363 h 1029"/>
                                      <a:gd name="T48" fmla="*/ 100 w 579"/>
                                      <a:gd name="T49" fmla="*/ 275 h 1029"/>
                                      <a:gd name="T50" fmla="*/ 76 w 579"/>
                                      <a:gd name="T51" fmla="*/ 175 h 1029"/>
                                      <a:gd name="T52" fmla="*/ 105 w 579"/>
                                      <a:gd name="T53" fmla="*/ 70 h 1029"/>
                                      <a:gd name="T54" fmla="*/ 141 w 579"/>
                                      <a:gd name="T55" fmla="*/ 29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9" h="1029">
                                        <a:moveTo>
                                          <a:pt x="141" y="29"/>
                                        </a:moveTo>
                                        <a:lnTo>
                                          <a:pt x="217" y="0"/>
                                        </a:lnTo>
                                        <a:lnTo>
                                          <a:pt x="310" y="0"/>
                                        </a:lnTo>
                                        <a:lnTo>
                                          <a:pt x="398" y="12"/>
                                        </a:lnTo>
                                        <a:lnTo>
                                          <a:pt x="445" y="53"/>
                                        </a:lnTo>
                                        <a:lnTo>
                                          <a:pt x="491" y="129"/>
                                        </a:lnTo>
                                        <a:lnTo>
                                          <a:pt x="532" y="246"/>
                                        </a:lnTo>
                                        <a:lnTo>
                                          <a:pt x="567" y="415"/>
                                        </a:lnTo>
                                        <a:lnTo>
                                          <a:pt x="579" y="579"/>
                                        </a:lnTo>
                                        <a:lnTo>
                                          <a:pt x="567" y="749"/>
                                        </a:lnTo>
                                        <a:lnTo>
                                          <a:pt x="532" y="848"/>
                                        </a:lnTo>
                                        <a:lnTo>
                                          <a:pt x="503" y="930"/>
                                        </a:lnTo>
                                        <a:lnTo>
                                          <a:pt x="450" y="971"/>
                                        </a:lnTo>
                                        <a:lnTo>
                                          <a:pt x="374" y="1000"/>
                                        </a:lnTo>
                                        <a:lnTo>
                                          <a:pt x="281" y="1018"/>
                                        </a:lnTo>
                                        <a:lnTo>
                                          <a:pt x="187" y="1029"/>
                                        </a:lnTo>
                                        <a:lnTo>
                                          <a:pt x="94" y="1018"/>
                                        </a:lnTo>
                                        <a:lnTo>
                                          <a:pt x="18" y="965"/>
                                        </a:lnTo>
                                        <a:lnTo>
                                          <a:pt x="0" y="877"/>
                                        </a:lnTo>
                                        <a:lnTo>
                                          <a:pt x="0" y="766"/>
                                        </a:lnTo>
                                        <a:lnTo>
                                          <a:pt x="41" y="655"/>
                                        </a:lnTo>
                                        <a:lnTo>
                                          <a:pt x="129" y="556"/>
                                        </a:lnTo>
                                        <a:lnTo>
                                          <a:pt x="158" y="462"/>
                                        </a:lnTo>
                                        <a:lnTo>
                                          <a:pt x="141" y="363"/>
                                        </a:lnTo>
                                        <a:lnTo>
                                          <a:pt x="100" y="275"/>
                                        </a:lnTo>
                                        <a:lnTo>
                                          <a:pt x="76" y="175"/>
                                        </a:lnTo>
                                        <a:lnTo>
                                          <a:pt x="105" y="70"/>
                                        </a:lnTo>
                                        <a:lnTo>
                                          <a:pt x="141"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4" name="Freeform 232"/>
                                <wps:cNvSpPr>
                                  <a:spLocks/>
                                </wps:cNvSpPr>
                                <wps:spPr bwMode="auto">
                                  <a:xfrm>
                                    <a:off x="8442" y="5827"/>
                                    <a:ext cx="690" cy="404"/>
                                  </a:xfrm>
                                  <a:custGeom>
                                    <a:avLst/>
                                    <a:gdLst>
                                      <a:gd name="T0" fmla="*/ 486 w 690"/>
                                      <a:gd name="T1" fmla="*/ 117 h 404"/>
                                      <a:gd name="T2" fmla="*/ 632 w 690"/>
                                      <a:gd name="T3" fmla="*/ 158 h 404"/>
                                      <a:gd name="T4" fmla="*/ 690 w 690"/>
                                      <a:gd name="T5" fmla="*/ 234 h 404"/>
                                      <a:gd name="T6" fmla="*/ 690 w 690"/>
                                      <a:gd name="T7" fmla="*/ 316 h 404"/>
                                      <a:gd name="T8" fmla="*/ 644 w 690"/>
                                      <a:gd name="T9" fmla="*/ 386 h 404"/>
                                      <a:gd name="T10" fmla="*/ 515 w 690"/>
                                      <a:gd name="T11" fmla="*/ 404 h 404"/>
                                      <a:gd name="T12" fmla="*/ 345 w 690"/>
                                      <a:gd name="T13" fmla="*/ 304 h 404"/>
                                      <a:gd name="T14" fmla="*/ 147 w 690"/>
                                      <a:gd name="T15" fmla="*/ 175 h 404"/>
                                      <a:gd name="T16" fmla="*/ 111 w 690"/>
                                      <a:gd name="T17" fmla="*/ 146 h 404"/>
                                      <a:gd name="T18" fmla="*/ 117 w 690"/>
                                      <a:gd name="T19" fmla="*/ 210 h 404"/>
                                      <a:gd name="T20" fmla="*/ 0 w 690"/>
                                      <a:gd name="T21" fmla="*/ 234 h 404"/>
                                      <a:gd name="T22" fmla="*/ 6 w 690"/>
                                      <a:gd name="T23" fmla="*/ 111 h 404"/>
                                      <a:gd name="T24" fmla="*/ 47 w 690"/>
                                      <a:gd name="T25" fmla="*/ 12 h 404"/>
                                      <a:gd name="T26" fmla="*/ 123 w 690"/>
                                      <a:gd name="T27" fmla="*/ 0 h 404"/>
                                      <a:gd name="T28" fmla="*/ 275 w 690"/>
                                      <a:gd name="T29" fmla="*/ 47 h 404"/>
                                      <a:gd name="T30" fmla="*/ 486 w 690"/>
                                      <a:gd name="T31" fmla="*/ 117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404">
                                        <a:moveTo>
                                          <a:pt x="486" y="117"/>
                                        </a:moveTo>
                                        <a:lnTo>
                                          <a:pt x="632" y="158"/>
                                        </a:lnTo>
                                        <a:lnTo>
                                          <a:pt x="690" y="234"/>
                                        </a:lnTo>
                                        <a:lnTo>
                                          <a:pt x="690" y="316"/>
                                        </a:lnTo>
                                        <a:lnTo>
                                          <a:pt x="644" y="386"/>
                                        </a:lnTo>
                                        <a:lnTo>
                                          <a:pt x="515" y="404"/>
                                        </a:lnTo>
                                        <a:lnTo>
                                          <a:pt x="345" y="304"/>
                                        </a:lnTo>
                                        <a:lnTo>
                                          <a:pt x="147" y="175"/>
                                        </a:lnTo>
                                        <a:lnTo>
                                          <a:pt x="111" y="146"/>
                                        </a:lnTo>
                                        <a:lnTo>
                                          <a:pt x="117" y="210"/>
                                        </a:lnTo>
                                        <a:lnTo>
                                          <a:pt x="0" y="234"/>
                                        </a:lnTo>
                                        <a:lnTo>
                                          <a:pt x="6" y="111"/>
                                        </a:lnTo>
                                        <a:lnTo>
                                          <a:pt x="47" y="12"/>
                                        </a:lnTo>
                                        <a:lnTo>
                                          <a:pt x="123" y="0"/>
                                        </a:lnTo>
                                        <a:lnTo>
                                          <a:pt x="275" y="47"/>
                                        </a:lnTo>
                                        <a:lnTo>
                                          <a:pt x="486"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5" name="Freeform 233"/>
                                <wps:cNvSpPr>
                                  <a:spLocks/>
                                </wps:cNvSpPr>
                                <wps:spPr bwMode="auto">
                                  <a:xfrm>
                                    <a:off x="8659" y="5757"/>
                                    <a:ext cx="690" cy="397"/>
                                  </a:xfrm>
                                  <a:custGeom>
                                    <a:avLst/>
                                    <a:gdLst>
                                      <a:gd name="T0" fmla="*/ 485 w 690"/>
                                      <a:gd name="T1" fmla="*/ 117 h 397"/>
                                      <a:gd name="T2" fmla="*/ 631 w 690"/>
                                      <a:gd name="T3" fmla="*/ 158 h 397"/>
                                      <a:gd name="T4" fmla="*/ 690 w 690"/>
                                      <a:gd name="T5" fmla="*/ 234 h 397"/>
                                      <a:gd name="T6" fmla="*/ 690 w 690"/>
                                      <a:gd name="T7" fmla="*/ 310 h 397"/>
                                      <a:gd name="T8" fmla="*/ 643 w 690"/>
                                      <a:gd name="T9" fmla="*/ 386 h 397"/>
                                      <a:gd name="T10" fmla="*/ 514 w 690"/>
                                      <a:gd name="T11" fmla="*/ 397 h 397"/>
                                      <a:gd name="T12" fmla="*/ 345 w 690"/>
                                      <a:gd name="T13" fmla="*/ 304 h 397"/>
                                      <a:gd name="T14" fmla="*/ 146 w 690"/>
                                      <a:gd name="T15" fmla="*/ 175 h 397"/>
                                      <a:gd name="T16" fmla="*/ 111 w 690"/>
                                      <a:gd name="T17" fmla="*/ 146 h 397"/>
                                      <a:gd name="T18" fmla="*/ 117 w 690"/>
                                      <a:gd name="T19" fmla="*/ 210 h 397"/>
                                      <a:gd name="T20" fmla="*/ 0 w 690"/>
                                      <a:gd name="T21" fmla="*/ 234 h 397"/>
                                      <a:gd name="T22" fmla="*/ 6 w 690"/>
                                      <a:gd name="T23" fmla="*/ 111 h 397"/>
                                      <a:gd name="T24" fmla="*/ 46 w 690"/>
                                      <a:gd name="T25" fmla="*/ 17 h 397"/>
                                      <a:gd name="T26" fmla="*/ 122 w 690"/>
                                      <a:gd name="T27" fmla="*/ 0 h 397"/>
                                      <a:gd name="T28" fmla="*/ 274 w 690"/>
                                      <a:gd name="T29" fmla="*/ 52 h 397"/>
                                      <a:gd name="T30" fmla="*/ 485 w 690"/>
                                      <a:gd name="T31" fmla="*/ 117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397">
                                        <a:moveTo>
                                          <a:pt x="485" y="117"/>
                                        </a:moveTo>
                                        <a:lnTo>
                                          <a:pt x="631" y="158"/>
                                        </a:lnTo>
                                        <a:lnTo>
                                          <a:pt x="690" y="234"/>
                                        </a:lnTo>
                                        <a:lnTo>
                                          <a:pt x="690" y="310"/>
                                        </a:lnTo>
                                        <a:lnTo>
                                          <a:pt x="643" y="386"/>
                                        </a:lnTo>
                                        <a:lnTo>
                                          <a:pt x="514" y="397"/>
                                        </a:lnTo>
                                        <a:lnTo>
                                          <a:pt x="345" y="304"/>
                                        </a:lnTo>
                                        <a:lnTo>
                                          <a:pt x="146" y="175"/>
                                        </a:lnTo>
                                        <a:lnTo>
                                          <a:pt x="111" y="146"/>
                                        </a:lnTo>
                                        <a:lnTo>
                                          <a:pt x="117" y="210"/>
                                        </a:lnTo>
                                        <a:lnTo>
                                          <a:pt x="0" y="234"/>
                                        </a:lnTo>
                                        <a:lnTo>
                                          <a:pt x="6" y="111"/>
                                        </a:lnTo>
                                        <a:lnTo>
                                          <a:pt x="46" y="17"/>
                                        </a:lnTo>
                                        <a:lnTo>
                                          <a:pt x="122" y="0"/>
                                        </a:lnTo>
                                        <a:lnTo>
                                          <a:pt x="274" y="52"/>
                                        </a:lnTo>
                                        <a:lnTo>
                                          <a:pt x="485"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6" name="Freeform 234"/>
                                <wps:cNvSpPr>
                                  <a:spLocks/>
                                </wps:cNvSpPr>
                                <wps:spPr bwMode="auto">
                                  <a:xfrm>
                                    <a:off x="9010" y="5242"/>
                                    <a:ext cx="549" cy="801"/>
                                  </a:xfrm>
                                  <a:custGeom>
                                    <a:avLst/>
                                    <a:gdLst>
                                      <a:gd name="T0" fmla="*/ 204 w 549"/>
                                      <a:gd name="T1" fmla="*/ 0 h 801"/>
                                      <a:gd name="T2" fmla="*/ 374 w 549"/>
                                      <a:gd name="T3" fmla="*/ 94 h 801"/>
                                      <a:gd name="T4" fmla="*/ 491 w 549"/>
                                      <a:gd name="T5" fmla="*/ 287 h 801"/>
                                      <a:gd name="T6" fmla="*/ 549 w 549"/>
                                      <a:gd name="T7" fmla="*/ 462 h 801"/>
                                      <a:gd name="T8" fmla="*/ 502 w 549"/>
                                      <a:gd name="T9" fmla="*/ 538 h 801"/>
                                      <a:gd name="T10" fmla="*/ 368 w 549"/>
                                      <a:gd name="T11" fmla="*/ 614 h 801"/>
                                      <a:gd name="T12" fmla="*/ 222 w 549"/>
                                      <a:gd name="T13" fmla="*/ 643 h 801"/>
                                      <a:gd name="T14" fmla="*/ 204 w 549"/>
                                      <a:gd name="T15" fmla="*/ 673 h 801"/>
                                      <a:gd name="T16" fmla="*/ 181 w 549"/>
                                      <a:gd name="T17" fmla="*/ 702 h 801"/>
                                      <a:gd name="T18" fmla="*/ 163 w 549"/>
                                      <a:gd name="T19" fmla="*/ 731 h 801"/>
                                      <a:gd name="T20" fmla="*/ 163 w 549"/>
                                      <a:gd name="T21" fmla="*/ 760 h 801"/>
                                      <a:gd name="T22" fmla="*/ 146 w 549"/>
                                      <a:gd name="T23" fmla="*/ 790 h 801"/>
                                      <a:gd name="T24" fmla="*/ 105 w 549"/>
                                      <a:gd name="T25" fmla="*/ 801 h 801"/>
                                      <a:gd name="T26" fmla="*/ 76 w 549"/>
                                      <a:gd name="T27" fmla="*/ 801 h 801"/>
                                      <a:gd name="T28" fmla="*/ 58 w 549"/>
                                      <a:gd name="T29" fmla="*/ 772 h 801"/>
                                      <a:gd name="T30" fmla="*/ 58 w 549"/>
                                      <a:gd name="T31" fmla="*/ 743 h 801"/>
                                      <a:gd name="T32" fmla="*/ 76 w 549"/>
                                      <a:gd name="T33" fmla="*/ 714 h 801"/>
                                      <a:gd name="T34" fmla="*/ 105 w 549"/>
                                      <a:gd name="T35" fmla="*/ 684 h 801"/>
                                      <a:gd name="T36" fmla="*/ 70 w 549"/>
                                      <a:gd name="T37" fmla="*/ 684 h 801"/>
                                      <a:gd name="T38" fmla="*/ 40 w 549"/>
                                      <a:gd name="T39" fmla="*/ 690 h 801"/>
                                      <a:gd name="T40" fmla="*/ 0 w 549"/>
                                      <a:gd name="T41" fmla="*/ 684 h 801"/>
                                      <a:gd name="T42" fmla="*/ 0 w 549"/>
                                      <a:gd name="T43" fmla="*/ 655 h 801"/>
                                      <a:gd name="T44" fmla="*/ 0 w 549"/>
                                      <a:gd name="T45" fmla="*/ 626 h 801"/>
                                      <a:gd name="T46" fmla="*/ 29 w 549"/>
                                      <a:gd name="T47" fmla="*/ 602 h 801"/>
                                      <a:gd name="T48" fmla="*/ 58 w 549"/>
                                      <a:gd name="T49" fmla="*/ 602 h 801"/>
                                      <a:gd name="T50" fmla="*/ 87 w 549"/>
                                      <a:gd name="T51" fmla="*/ 602 h 801"/>
                                      <a:gd name="T52" fmla="*/ 116 w 549"/>
                                      <a:gd name="T53" fmla="*/ 597 h 801"/>
                                      <a:gd name="T54" fmla="*/ 105 w 549"/>
                                      <a:gd name="T55" fmla="*/ 567 h 801"/>
                                      <a:gd name="T56" fmla="*/ 76 w 549"/>
                                      <a:gd name="T57" fmla="*/ 550 h 801"/>
                                      <a:gd name="T58" fmla="*/ 70 w 549"/>
                                      <a:gd name="T59" fmla="*/ 521 h 801"/>
                                      <a:gd name="T60" fmla="*/ 70 w 549"/>
                                      <a:gd name="T61" fmla="*/ 491 h 801"/>
                                      <a:gd name="T62" fmla="*/ 93 w 549"/>
                                      <a:gd name="T63" fmla="*/ 468 h 801"/>
                                      <a:gd name="T64" fmla="*/ 122 w 549"/>
                                      <a:gd name="T65" fmla="*/ 468 h 801"/>
                                      <a:gd name="T66" fmla="*/ 152 w 549"/>
                                      <a:gd name="T67" fmla="*/ 491 h 801"/>
                                      <a:gd name="T68" fmla="*/ 181 w 549"/>
                                      <a:gd name="T69" fmla="*/ 509 h 801"/>
                                      <a:gd name="T70" fmla="*/ 210 w 549"/>
                                      <a:gd name="T71" fmla="*/ 521 h 801"/>
                                      <a:gd name="T72" fmla="*/ 239 w 549"/>
                                      <a:gd name="T73" fmla="*/ 538 h 801"/>
                                      <a:gd name="T74" fmla="*/ 385 w 549"/>
                                      <a:gd name="T75" fmla="*/ 497 h 801"/>
                                      <a:gd name="T76" fmla="*/ 456 w 549"/>
                                      <a:gd name="T77" fmla="*/ 439 h 801"/>
                                      <a:gd name="T78" fmla="*/ 397 w 549"/>
                                      <a:gd name="T79" fmla="*/ 304 h 801"/>
                                      <a:gd name="T80" fmla="*/ 251 w 549"/>
                                      <a:gd name="T81" fmla="*/ 193 h 801"/>
                                      <a:gd name="T82" fmla="*/ 134 w 549"/>
                                      <a:gd name="T83" fmla="*/ 105 h 801"/>
                                      <a:gd name="T84" fmla="*/ 122 w 549"/>
                                      <a:gd name="T85" fmla="*/ 23 h 801"/>
                                      <a:gd name="T86" fmla="*/ 204 w 549"/>
                                      <a:gd name="T87" fmla="*/ 0 h 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9" h="801">
                                        <a:moveTo>
                                          <a:pt x="204" y="0"/>
                                        </a:moveTo>
                                        <a:lnTo>
                                          <a:pt x="374" y="94"/>
                                        </a:lnTo>
                                        <a:lnTo>
                                          <a:pt x="491" y="287"/>
                                        </a:lnTo>
                                        <a:lnTo>
                                          <a:pt x="549" y="462"/>
                                        </a:lnTo>
                                        <a:lnTo>
                                          <a:pt x="502" y="538"/>
                                        </a:lnTo>
                                        <a:lnTo>
                                          <a:pt x="368" y="614"/>
                                        </a:lnTo>
                                        <a:lnTo>
                                          <a:pt x="222" y="643"/>
                                        </a:lnTo>
                                        <a:lnTo>
                                          <a:pt x="204" y="673"/>
                                        </a:lnTo>
                                        <a:lnTo>
                                          <a:pt x="181" y="702"/>
                                        </a:lnTo>
                                        <a:lnTo>
                                          <a:pt x="163" y="731"/>
                                        </a:lnTo>
                                        <a:lnTo>
                                          <a:pt x="163" y="760"/>
                                        </a:lnTo>
                                        <a:lnTo>
                                          <a:pt x="146" y="790"/>
                                        </a:lnTo>
                                        <a:lnTo>
                                          <a:pt x="105" y="801"/>
                                        </a:lnTo>
                                        <a:lnTo>
                                          <a:pt x="76" y="801"/>
                                        </a:lnTo>
                                        <a:lnTo>
                                          <a:pt x="58" y="772"/>
                                        </a:lnTo>
                                        <a:lnTo>
                                          <a:pt x="58" y="743"/>
                                        </a:lnTo>
                                        <a:lnTo>
                                          <a:pt x="76" y="714"/>
                                        </a:lnTo>
                                        <a:lnTo>
                                          <a:pt x="105" y="684"/>
                                        </a:lnTo>
                                        <a:lnTo>
                                          <a:pt x="70" y="684"/>
                                        </a:lnTo>
                                        <a:lnTo>
                                          <a:pt x="40" y="690"/>
                                        </a:lnTo>
                                        <a:lnTo>
                                          <a:pt x="0" y="684"/>
                                        </a:lnTo>
                                        <a:lnTo>
                                          <a:pt x="0" y="655"/>
                                        </a:lnTo>
                                        <a:lnTo>
                                          <a:pt x="0" y="626"/>
                                        </a:lnTo>
                                        <a:lnTo>
                                          <a:pt x="29" y="602"/>
                                        </a:lnTo>
                                        <a:lnTo>
                                          <a:pt x="58" y="602"/>
                                        </a:lnTo>
                                        <a:lnTo>
                                          <a:pt x="87" y="602"/>
                                        </a:lnTo>
                                        <a:lnTo>
                                          <a:pt x="116" y="597"/>
                                        </a:lnTo>
                                        <a:lnTo>
                                          <a:pt x="105" y="567"/>
                                        </a:lnTo>
                                        <a:lnTo>
                                          <a:pt x="76" y="550"/>
                                        </a:lnTo>
                                        <a:lnTo>
                                          <a:pt x="70" y="521"/>
                                        </a:lnTo>
                                        <a:lnTo>
                                          <a:pt x="70" y="491"/>
                                        </a:lnTo>
                                        <a:lnTo>
                                          <a:pt x="93" y="468"/>
                                        </a:lnTo>
                                        <a:lnTo>
                                          <a:pt x="122" y="468"/>
                                        </a:lnTo>
                                        <a:lnTo>
                                          <a:pt x="152" y="491"/>
                                        </a:lnTo>
                                        <a:lnTo>
                                          <a:pt x="181" y="509"/>
                                        </a:lnTo>
                                        <a:lnTo>
                                          <a:pt x="210" y="521"/>
                                        </a:lnTo>
                                        <a:lnTo>
                                          <a:pt x="239" y="538"/>
                                        </a:lnTo>
                                        <a:lnTo>
                                          <a:pt x="385" y="497"/>
                                        </a:lnTo>
                                        <a:lnTo>
                                          <a:pt x="456" y="439"/>
                                        </a:lnTo>
                                        <a:lnTo>
                                          <a:pt x="397" y="304"/>
                                        </a:lnTo>
                                        <a:lnTo>
                                          <a:pt x="251" y="193"/>
                                        </a:lnTo>
                                        <a:lnTo>
                                          <a:pt x="134" y="105"/>
                                        </a:lnTo>
                                        <a:lnTo>
                                          <a:pt x="122" y="23"/>
                                        </a:lnTo>
                                        <a:lnTo>
                                          <a:pt x="2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7" name="Freeform 235"/>
                                <wps:cNvSpPr>
                                  <a:spLocks/>
                                </wps:cNvSpPr>
                                <wps:spPr bwMode="auto">
                                  <a:xfrm>
                                    <a:off x="8624" y="5248"/>
                                    <a:ext cx="549" cy="807"/>
                                  </a:xfrm>
                                  <a:custGeom>
                                    <a:avLst/>
                                    <a:gdLst>
                                      <a:gd name="T0" fmla="*/ 345 w 549"/>
                                      <a:gd name="T1" fmla="*/ 0 h 807"/>
                                      <a:gd name="T2" fmla="*/ 175 w 549"/>
                                      <a:gd name="T3" fmla="*/ 99 h 807"/>
                                      <a:gd name="T4" fmla="*/ 58 w 549"/>
                                      <a:gd name="T5" fmla="*/ 292 h 807"/>
                                      <a:gd name="T6" fmla="*/ 0 w 549"/>
                                      <a:gd name="T7" fmla="*/ 468 h 807"/>
                                      <a:gd name="T8" fmla="*/ 46 w 549"/>
                                      <a:gd name="T9" fmla="*/ 544 h 807"/>
                                      <a:gd name="T10" fmla="*/ 181 w 549"/>
                                      <a:gd name="T11" fmla="*/ 620 h 807"/>
                                      <a:gd name="T12" fmla="*/ 327 w 549"/>
                                      <a:gd name="T13" fmla="*/ 649 h 807"/>
                                      <a:gd name="T14" fmla="*/ 345 w 549"/>
                                      <a:gd name="T15" fmla="*/ 678 h 807"/>
                                      <a:gd name="T16" fmla="*/ 368 w 549"/>
                                      <a:gd name="T17" fmla="*/ 708 h 807"/>
                                      <a:gd name="T18" fmla="*/ 386 w 549"/>
                                      <a:gd name="T19" fmla="*/ 737 h 807"/>
                                      <a:gd name="T20" fmla="*/ 386 w 549"/>
                                      <a:gd name="T21" fmla="*/ 766 h 807"/>
                                      <a:gd name="T22" fmla="*/ 403 w 549"/>
                                      <a:gd name="T23" fmla="*/ 795 h 807"/>
                                      <a:gd name="T24" fmla="*/ 444 w 549"/>
                                      <a:gd name="T25" fmla="*/ 807 h 807"/>
                                      <a:gd name="T26" fmla="*/ 473 w 549"/>
                                      <a:gd name="T27" fmla="*/ 807 h 807"/>
                                      <a:gd name="T28" fmla="*/ 491 w 549"/>
                                      <a:gd name="T29" fmla="*/ 778 h 807"/>
                                      <a:gd name="T30" fmla="*/ 491 w 549"/>
                                      <a:gd name="T31" fmla="*/ 749 h 807"/>
                                      <a:gd name="T32" fmla="*/ 473 w 549"/>
                                      <a:gd name="T33" fmla="*/ 719 h 807"/>
                                      <a:gd name="T34" fmla="*/ 444 w 549"/>
                                      <a:gd name="T35" fmla="*/ 690 h 807"/>
                                      <a:gd name="T36" fmla="*/ 479 w 549"/>
                                      <a:gd name="T37" fmla="*/ 690 h 807"/>
                                      <a:gd name="T38" fmla="*/ 508 w 549"/>
                                      <a:gd name="T39" fmla="*/ 702 h 807"/>
                                      <a:gd name="T40" fmla="*/ 549 w 549"/>
                                      <a:gd name="T41" fmla="*/ 690 h 807"/>
                                      <a:gd name="T42" fmla="*/ 549 w 549"/>
                                      <a:gd name="T43" fmla="*/ 661 h 807"/>
                                      <a:gd name="T44" fmla="*/ 549 w 549"/>
                                      <a:gd name="T45" fmla="*/ 632 h 807"/>
                                      <a:gd name="T46" fmla="*/ 520 w 549"/>
                                      <a:gd name="T47" fmla="*/ 614 h 807"/>
                                      <a:gd name="T48" fmla="*/ 491 w 549"/>
                                      <a:gd name="T49" fmla="*/ 614 h 807"/>
                                      <a:gd name="T50" fmla="*/ 462 w 549"/>
                                      <a:gd name="T51" fmla="*/ 614 h 807"/>
                                      <a:gd name="T52" fmla="*/ 432 w 549"/>
                                      <a:gd name="T53" fmla="*/ 602 h 807"/>
                                      <a:gd name="T54" fmla="*/ 444 w 549"/>
                                      <a:gd name="T55" fmla="*/ 573 h 807"/>
                                      <a:gd name="T56" fmla="*/ 473 w 549"/>
                                      <a:gd name="T57" fmla="*/ 556 h 807"/>
                                      <a:gd name="T58" fmla="*/ 479 w 549"/>
                                      <a:gd name="T59" fmla="*/ 526 h 807"/>
                                      <a:gd name="T60" fmla="*/ 479 w 549"/>
                                      <a:gd name="T61" fmla="*/ 497 h 807"/>
                                      <a:gd name="T62" fmla="*/ 456 w 549"/>
                                      <a:gd name="T63" fmla="*/ 474 h 807"/>
                                      <a:gd name="T64" fmla="*/ 426 w 549"/>
                                      <a:gd name="T65" fmla="*/ 474 h 807"/>
                                      <a:gd name="T66" fmla="*/ 397 w 549"/>
                                      <a:gd name="T67" fmla="*/ 497 h 807"/>
                                      <a:gd name="T68" fmla="*/ 368 w 549"/>
                                      <a:gd name="T69" fmla="*/ 515 h 807"/>
                                      <a:gd name="T70" fmla="*/ 339 w 549"/>
                                      <a:gd name="T71" fmla="*/ 526 h 807"/>
                                      <a:gd name="T72" fmla="*/ 309 w 549"/>
                                      <a:gd name="T73" fmla="*/ 544 h 807"/>
                                      <a:gd name="T74" fmla="*/ 163 w 549"/>
                                      <a:gd name="T75" fmla="*/ 503 h 807"/>
                                      <a:gd name="T76" fmla="*/ 93 w 549"/>
                                      <a:gd name="T77" fmla="*/ 444 h 807"/>
                                      <a:gd name="T78" fmla="*/ 152 w 549"/>
                                      <a:gd name="T79" fmla="*/ 310 h 807"/>
                                      <a:gd name="T80" fmla="*/ 298 w 549"/>
                                      <a:gd name="T81" fmla="*/ 193 h 807"/>
                                      <a:gd name="T82" fmla="*/ 415 w 549"/>
                                      <a:gd name="T83" fmla="*/ 105 h 807"/>
                                      <a:gd name="T84" fmla="*/ 426 w 549"/>
                                      <a:gd name="T85" fmla="*/ 29 h 807"/>
                                      <a:gd name="T86" fmla="*/ 345 w 549"/>
                                      <a:gd name="T87" fmla="*/ 0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9" h="807">
                                        <a:moveTo>
                                          <a:pt x="345" y="0"/>
                                        </a:moveTo>
                                        <a:lnTo>
                                          <a:pt x="175" y="99"/>
                                        </a:lnTo>
                                        <a:lnTo>
                                          <a:pt x="58" y="292"/>
                                        </a:lnTo>
                                        <a:lnTo>
                                          <a:pt x="0" y="468"/>
                                        </a:lnTo>
                                        <a:lnTo>
                                          <a:pt x="46" y="544"/>
                                        </a:lnTo>
                                        <a:lnTo>
                                          <a:pt x="181" y="620"/>
                                        </a:lnTo>
                                        <a:lnTo>
                                          <a:pt x="327" y="649"/>
                                        </a:lnTo>
                                        <a:lnTo>
                                          <a:pt x="345" y="678"/>
                                        </a:lnTo>
                                        <a:lnTo>
                                          <a:pt x="368" y="708"/>
                                        </a:lnTo>
                                        <a:lnTo>
                                          <a:pt x="386" y="737"/>
                                        </a:lnTo>
                                        <a:lnTo>
                                          <a:pt x="386" y="766"/>
                                        </a:lnTo>
                                        <a:lnTo>
                                          <a:pt x="403" y="795"/>
                                        </a:lnTo>
                                        <a:lnTo>
                                          <a:pt x="444" y="807"/>
                                        </a:lnTo>
                                        <a:lnTo>
                                          <a:pt x="473" y="807"/>
                                        </a:lnTo>
                                        <a:lnTo>
                                          <a:pt x="491" y="778"/>
                                        </a:lnTo>
                                        <a:lnTo>
                                          <a:pt x="491" y="749"/>
                                        </a:lnTo>
                                        <a:lnTo>
                                          <a:pt x="473" y="719"/>
                                        </a:lnTo>
                                        <a:lnTo>
                                          <a:pt x="444" y="690"/>
                                        </a:lnTo>
                                        <a:lnTo>
                                          <a:pt x="479" y="690"/>
                                        </a:lnTo>
                                        <a:lnTo>
                                          <a:pt x="508" y="702"/>
                                        </a:lnTo>
                                        <a:lnTo>
                                          <a:pt x="549" y="690"/>
                                        </a:lnTo>
                                        <a:lnTo>
                                          <a:pt x="549" y="661"/>
                                        </a:lnTo>
                                        <a:lnTo>
                                          <a:pt x="549" y="632"/>
                                        </a:lnTo>
                                        <a:lnTo>
                                          <a:pt x="520" y="614"/>
                                        </a:lnTo>
                                        <a:lnTo>
                                          <a:pt x="491" y="614"/>
                                        </a:lnTo>
                                        <a:lnTo>
                                          <a:pt x="462" y="614"/>
                                        </a:lnTo>
                                        <a:lnTo>
                                          <a:pt x="432" y="602"/>
                                        </a:lnTo>
                                        <a:lnTo>
                                          <a:pt x="444" y="573"/>
                                        </a:lnTo>
                                        <a:lnTo>
                                          <a:pt x="473" y="556"/>
                                        </a:lnTo>
                                        <a:lnTo>
                                          <a:pt x="479" y="526"/>
                                        </a:lnTo>
                                        <a:lnTo>
                                          <a:pt x="479" y="497"/>
                                        </a:lnTo>
                                        <a:lnTo>
                                          <a:pt x="456" y="474"/>
                                        </a:lnTo>
                                        <a:lnTo>
                                          <a:pt x="426" y="474"/>
                                        </a:lnTo>
                                        <a:lnTo>
                                          <a:pt x="397" y="497"/>
                                        </a:lnTo>
                                        <a:lnTo>
                                          <a:pt x="368" y="515"/>
                                        </a:lnTo>
                                        <a:lnTo>
                                          <a:pt x="339" y="526"/>
                                        </a:lnTo>
                                        <a:lnTo>
                                          <a:pt x="309" y="544"/>
                                        </a:lnTo>
                                        <a:lnTo>
                                          <a:pt x="163" y="503"/>
                                        </a:lnTo>
                                        <a:lnTo>
                                          <a:pt x="93" y="444"/>
                                        </a:lnTo>
                                        <a:lnTo>
                                          <a:pt x="152" y="310"/>
                                        </a:lnTo>
                                        <a:lnTo>
                                          <a:pt x="298" y="193"/>
                                        </a:lnTo>
                                        <a:lnTo>
                                          <a:pt x="415" y="105"/>
                                        </a:lnTo>
                                        <a:lnTo>
                                          <a:pt x="426" y="29"/>
                                        </a:lnTo>
                                        <a:lnTo>
                                          <a:pt x="3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268" name="Line 236"/>
                              <wps:cNvCnPr/>
                              <wps:spPr bwMode="auto">
                                <a:xfrm flipV="1">
                                  <a:off x="4480" y="1300"/>
                                  <a:ext cx="2120" cy="320"/>
                                </a:xfrm>
                                <a:prstGeom prst="line">
                                  <a:avLst/>
                                </a:prstGeom>
                                <a:noFill/>
                                <a:ln w="28575">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3269" name="Text Box 237"/>
                              <wps:cNvSpPr txBox="1">
                                <a:spLocks noChangeArrowheads="1"/>
                              </wps:cNvSpPr>
                              <wps:spPr bwMode="auto">
                                <a:xfrm>
                                  <a:off x="5000" y="620"/>
                                  <a:ext cx="1440" cy="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F605AB" w:rsidRDefault="00640318" w:rsidP="00A625D6">
                                    <w:pPr>
                                      <w:spacing w:before="0" w:after="0"/>
                                      <w:jc w:val="center"/>
                                      <w:rPr>
                                        <w:sz w:val="24"/>
                                        <w:szCs w:val="24"/>
                                      </w:rPr>
                                    </w:pPr>
                                    <w:r w:rsidRPr="00F605AB">
                                      <w:rPr>
                                        <w:sz w:val="24"/>
                                        <w:szCs w:val="24"/>
                                      </w:rPr>
                                      <w:t>1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0" o:spid="_x0000_s1447" style="position:absolute;margin-left:24.1pt;margin-top:3.55pt;width:155.8pt;height:97.65pt;z-index:-251582464" coordorigin="2505,620" coordsize="6642,4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">
                      <v:group id="Group 209" o:spid="_x0000_s1448" style="position:absolute;left:5844;top:2798;width:573;height:807" coordorigin="8244,5938" coordsize="573,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mdccUAAADdAAAADwAAAGRycy9kb3ducmV2LnhtbESPQYvCMBSE78L+h/AE&#10;b5pWV1mqUURW2YMsqAvi7dE822LzUprY1n9vhAWPw8x8wyxWnSlFQ7UrLCuIRxEI4tTqgjMFf6ft&#10;8AuE88gaS8uk4EEOVsuP3gITbVs+UHP0mQgQdgkqyL2vEildmpNBN7IVcfCutjbog6wzqWtsA9yU&#10;chxFM2mw4LCQY0WbnNLb8W4U7Fps15P4u9nfrpvH5TT9Pe9jUmrQ79ZzEJ46/w7/t3+0gsn4M4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JnXHFAAAA3QAA&#10;AA8AAAAAAAAAAAAAAAAAqgIAAGRycy9kb3ducmV2LnhtbFBLBQYAAAAABAAEAPoAAACcAwAAAAA=&#10;">
                        <v:shape id="Freeform 210" o:spid="_x0000_s1449" style="position:absolute;left:8472;top:5938;width:345;height:778;visibility:visible;mso-wrap-style:square;v-text-anchor:top" coordsize="345,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0KJMIA&#10;AADdAAAADwAAAGRycy9kb3ducmV2LnhtbESP0WoCMRRE3wv9h3ALvtWkayuyGsUuFPpa6wdcNtfd&#10;xeQmJum6/r0pFPo4zMwZZrObnBUjxTR41vAyVyCIW28G7jQcvz+eVyBSRjZoPZOGGyXYbR8fNlgb&#10;f+UvGg+5EwXCqUYNfc6hljK1PTlMcx+Ii3fy0WEuMnbSRLwWuLOyUmopHQ5cFnoM1PTUng8/ToNS&#10;702zsHbfjvF0w8syhBHftJ49Tfs1iExT/g//tT+NhkX1WsHvm/IE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QokwgAAAN0AAAAPAAAAAAAAAAAAAAAAAJgCAABkcnMvZG93&#10;bnJldi54bWxQSwUGAAAAAAQABAD1AAAAhwMAAAAA&#10;" path="m304,41r41,246l333,526r-6,117l345,696r-30,35l146,778,35,755,,714,11,661,122,638r94,5l257,603,216,298,210,152r6,-58l292,r12,41xe" fillcolor="black" stroked="f">
                          <v:path arrowok="t" o:connecttype="custom" o:connectlocs="304,41;345,287;333,526;327,643;345,696;315,731;146,778;35,755;0,714;11,661;122,638;216,643;257,603;216,298;210,152;216,94;292,0;304,41" o:connectangles="0,0,0,0,0,0,0,0,0,0,0,0,0,0,0,0,0,0"/>
                        </v:shape>
                        <v:shape id="Freeform 211" o:spid="_x0000_s1450" style="position:absolute;left:8244;top:5967;width:339;height:778;visibility:visible;mso-wrap-style:square;v-text-anchor:top" coordsize="339,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tk1cYA&#10;AADdAAAADwAAAGRycy9kb3ducmV2LnhtbESPT2sCMRTE7wW/Q3hCbzXrn5ayGkUERUoP1fbi7ZG8&#10;brZuXsIm6u63N4VCj8PM/IZZrDrXiCu1sfasYDwqQBBrb2quFHx9bp9eQcSEbLDxTAp6irBaDh4W&#10;WBp/4wNdj6kSGcKxRAU2pVBKGbUlh3HkA3H2vn3rMGXZVtK0eMtw18hJUbxIhzXnBYuBNpb0+Xhx&#10;Ci7bQKe9ed69970OP28fVW31WqnHYbeeg0jUpf/wX3tvFEwnsyn8vs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tk1cYAAADdAAAADwAAAAAAAAAAAAAAAACYAgAAZHJz&#10;L2Rvd25yZXYueG1sUEsFBgAAAAAEAAQA9QAAAIsDAAAAAA==&#10;" path="m304,41r35,246l333,527r-6,117l339,696r-30,35l146,778,35,755,,714,17,661,122,638r94,6l251,603,216,299,210,152r6,-58l292,r12,41xe" fillcolor="black" stroked="f">
                          <v:path arrowok="t" o:connecttype="custom" o:connectlocs="304,41;339,287;333,527;327,644;339,696;309,731;146,778;35,755;0,714;17,661;122,638;216,644;251,603;216,299;210,152;216,94;292,0;304,41" o:connectangles="0,0,0,0,0,0,0,0,0,0,0,0,0,0,0,0,0,0"/>
                        </v:shape>
                      </v:group>
                      <v:group id="Group 212" o:spid="_x0000_s1451" style="position:absolute;left:3334;top:3246;width:573;height:807" coordorigin="7214,6266" coordsize="573,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4+6cYAAADdAAAADwAAAGRycy9kb3ducmV2LnhtbESPS4vCQBCE78L+h6EX&#10;9qaT+GKJjiLiLnsQwQcs3ppMmwQzPSEzJvHfO4Lgsaiqr6j5sjOlaKh2hWUF8SACQZxaXXCm4HT8&#10;6X+DcB5ZY2mZFNzJwXLx0Ztjom3Le2oOPhMBwi5BBbn3VSKlS3My6Aa2Ig7exdYGfZB1JnWNbYCb&#10;Ug6jaCoNFhwWcqxonVN6PdyMgt8W29Uo3jTb62V9Px8nu/9tTEp9fXarGQhPnX+HX+0/rWA0HI/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vj7pxgAAAN0A&#10;AAAPAAAAAAAAAAAAAAAAAKoCAABkcnMvZG93bnJldi54bWxQSwUGAAAAAAQABAD6AAAAnQMAAAAA&#10;">
                        <v:shape id="Freeform 213" o:spid="_x0000_s1452" style="position:absolute;left:7448;top:6266;width:339;height:778;visibility:visible;mso-wrap-style:square;v-text-anchor:top" coordsize="339,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5ZOsYA&#10;AADdAAAADwAAAGRycy9kb3ducmV2LnhtbESPT2sCMRTE74V+h/AK3mq2WkVWo0jBIqWH+ufi7ZE8&#10;N2s3L2ETdffbN4VCj8PM/IZZrDrXiBu1sfas4GVYgCDW3tRcKTgeNs8zEDEhG2w8k4KeIqyWjw8L&#10;LI2/845u+1SJDOFYogKbUiiljNqSwzj0gTh7Z986TFm2lTQt3jPcNXJUFFPpsOa8YDHQmyX9vb86&#10;BddNoNPWTN4/+16Hy8dXVVu9Vmrw1K3nIBJ16T/8194aBePR6wR+3+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5ZOsYAAADdAAAADwAAAAAAAAAAAAAAAACYAgAAZHJz&#10;L2Rvd25yZXYueG1sUEsFBgAAAAAEAAQA9QAAAIsDAAAAAA==&#10;" path="m304,41r35,245l334,526r-6,117l339,696r-29,35l146,778,35,754,,713,18,661,123,637r94,6l252,602,217,298,211,152r6,-59l293,r11,41xe" fillcolor="black" stroked="f">
                          <v:path arrowok="t" o:connecttype="custom" o:connectlocs="304,41;339,286;334,526;328,643;339,696;310,731;146,778;35,754;0,713;18,661;123,637;217,643;252,602;217,298;211,152;217,93;293,0;304,41" o:connectangles="0,0,0,0,0,0,0,0,0,0,0,0,0,0,0,0,0,0"/>
                        </v:shape>
                        <v:shape id="Freeform 214" o:spid="_x0000_s1453" style="position:absolute;left:7214;top:6295;width:345;height:778;visibility:visible;mso-wrap-style:square;v-text-anchor:top" coordsize="345,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YMJ8IA&#10;AADdAAAADwAAAGRycy9kb3ducmV2LnhtbESP0WoCMRRE3wv+Q7iFvtWk2i6yGsUuFHyt9QMum+vu&#10;0uQmTeK6/n0jFPo4zMwZZrObnBUjxTR41vAyVyCIW28G7jScvj6eVyBSRjZoPZOGGyXYbWcPG6yN&#10;v/InjcfciQLhVKOGPudQS5nanhymuQ/ExTv76DAXGTtpIl4L3Fm5UKqSDgcuCz0Ganpqv48Xp0Gp&#10;96ZZWrtvx3i+4U8VwohvWj89Tvs1iExT/g//tQ9Gw3LxWsH9TXk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gwnwgAAAN0AAAAPAAAAAAAAAAAAAAAAAJgCAABkcnMvZG93&#10;bnJldi54bWxQSwUGAAAAAAQABAD1AAAAhwMAAAAA&#10;" path="m304,41r41,245l334,526r-6,117l345,696r-29,35l147,778,36,754,,713,12,661,123,637r94,6l258,602,217,298,211,152r6,-59l293,r11,41xe" fillcolor="black" stroked="f">
                          <v:path arrowok="t" o:connecttype="custom" o:connectlocs="304,41;345,286;334,526;328,643;345,696;316,731;147,778;36,754;0,713;12,661;123,637;217,643;258,602;217,298;211,152;217,93;293,0;304,41" o:connectangles="0,0,0,0,0,0,0,0,0,0,0,0,0,0,0,0,0,0"/>
                        </v:shape>
                      </v:group>
                      <v:group id="Group 215" o:spid="_x0000_s1454" style="position:absolute;left:2505;top:2547;width:6642;height:2187" coordorigin="4905,5687" coordsize="6642,2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ygnscAAADdAAAADwAAAGRycy9kb3ducmV2LnhtbESPT2vCQBTE70K/w/IK&#10;3uom/mkluoqIlR5EaCyIt0f2mQSzb0N2m8Rv3xUKHoeZ+Q2zXPemEi01rrSsIB5FIIgzq0vOFfyc&#10;Pt/mIJxH1lhZJgV3crBevQyWmGjb8Te1qc9FgLBLUEHhfZ1I6bKCDLqRrYmDd7WNQR9kk0vdYBfg&#10;ppLjKHqXBksOCwXWtC0ou6W/RsG+w24ziXft4Xbd3i+n2fF8iEmp4Wu/WYDw1Ptn+L/9pRVMxtMP&#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mygnscAAADd&#10;AAAADwAAAAAAAAAAAAAAAACqAgAAZHJzL2Rvd25yZXYueG1sUEsFBgAAAAAEAAQA+gAAAJ4DAAAA&#10;AA==&#10;">
                        <v:shape id="Freeform 216" o:spid="_x0000_s1455" style="position:absolute;left:10682;top:5997;width:643;height:772;visibility:visible;mso-wrap-style:square;v-text-anchor:top" coordsize="643,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iqMAA&#10;AADdAAAADwAAAGRycy9kb3ducmV2LnhtbERPy4rCMBTdC/5DuMLsNPWt1SgqOLr18QGX5toWm5vS&#10;xLbj108WgsvDea+3rSlETZXLLSsYDiIQxInVOacK7rdjfwHCeWSNhWVS8EcOtptuZ42xtg1fqL76&#10;VIQQdjEqyLwvYyldkpFBN7AlceAetjLoA6xSqStsQrgp5CiKZtJgzqEhw5IOGSXP68so2L8WEer5&#10;Pl+e382hPk3fl9/nTamfXrtbgfDU+q/44z5rBePRJMwNb8IT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2OiqMAAAADdAAAADwAAAAAAAAAAAAAAAACYAgAAZHJzL2Rvd25y&#10;ZXYueG1sUEsFBgAAAAAEAAQA9QAAAIUDAAAAAA==&#10;" path="m29,117l,590,643,772,625,,29,117xe" fillcolor="#630" stroked="f">
                          <v:path arrowok="t" o:connecttype="custom" o:connectlocs="29,117;0,590;643,772;625,0;29,117" o:connectangles="0,0,0,0,0"/>
                        </v:shape>
                        <v:shape id="Freeform 217" o:spid="_x0000_s1456" style="position:absolute;left:4940;top:5704;width:6584;height:2123;visibility:visible;mso-wrap-style:square;v-text-anchor:top" coordsize="6584,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qL8YA&#10;AADdAAAADwAAAGRycy9kb3ducmV2LnhtbESPT2vCQBTE70K/w/IK3nRTLaKpq/gHIYgXo4ceX7Ov&#10;2dDs25BdNe2n7wqCx2FmfsPMl52txZVaXzlW8DZMQBAXTldcKjifdoMpCB+QNdaOScEveVguXnpz&#10;TLW78ZGueShFhLBPUYEJoUml9IUhi37oGuLofbvWYoiyLaVu8RbhtpajJJlIixXHBYMNbQwVP/nF&#10;Kpj47X7v1qfOrD+LLKvPfwf/tVWq/9qtPkAE6sIz/GhnWsF49D6D+5v4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JqL8YAAADdAAAADwAAAAAAAAAAAAAAAACYAgAAZHJz&#10;L2Rvd25yZXYueG1sUEsFBgAAAAAEAAQA9QAAAIsDAAAAAA==&#10;" path="m,965l5713,r871,217l824,1363r30,760l164,1585r11,-374l,1111,,965xe" fillcolor="#963" stroked="f">
                          <v:path arrowok="t" o:connecttype="custom" o:connectlocs="0,965;5713,0;6584,217;824,1363;854,2123;164,1585;175,1211;0,1111;0,965" o:connectangles="0,0,0,0,0,0,0,0,0"/>
                        </v:shape>
                        <v:group id="Group 218" o:spid="_x0000_s1457" style="position:absolute;left:4905;top:5687;width:6642;height:2187" coordorigin="4905,5687" coordsize="6642,2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yuN8MAAADdAAAADwAAAGRycy9kb3ducmV2LnhtbERPy4rCMBTdC/5DuII7&#10;Taso0jEVkRlxIQPqwDC7S3P7wOamNLGtf28WwiwP573dDaYWHbWusqwgnkcgiDOrKy4U/Ny+ZhsQ&#10;ziNrrC2Tgic52KXj0RYTbXu+UHf1hQgh7BJUUHrfJFK6rCSDbm4b4sDltjXoA2wLqVvsQ7ip5SKK&#10;1tJgxaGhxIYOJWX368MoOPbY75fxZ3e+54fn3231/XuOSanpZNh/gPA0+H/x233SCpaLV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AXK43wwAAAN0AAAAP&#10;AAAAAAAAAAAAAAAAAKoCAABkcnMvZG93bnJldi54bWxQSwUGAAAAAAQABAD6AAAAmgMAAAAA&#10;">
                          <v:shape id="Freeform 219" o:spid="_x0000_s1458" style="position:absolute;left:4905;top:5687;width:6642;height:2187;visibility:visible;mso-wrap-style:square;v-text-anchor:top" coordsize="6642,2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Zw8MA&#10;AADdAAAADwAAAGRycy9kb3ducmV2LnhtbESP0YrCMBRE34X9h3AXfBGb2sVVqlGWVUEUhK1+wKW5&#10;tsXmpjRR699vBMHHYWbOMPNlZ2pxo9ZVlhWMohgEcW51xYWC03EznIJwHlljbZkUPMjBcvHRm2Oq&#10;7Z3/6Jb5QgQIuxQVlN43qZQuL8mgi2xDHLyzbQ36INtC6hbvAW5qmcTxtzRYcVgosaHfkvJLdjWB&#10;Msj2A0OrxG0TOdmtJZnKHpTqf3Y/MxCeOv8Ov9pbreArGY/g+SY8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3Zw8MAAADdAAAADwAAAAAAAAAAAAAAAACYAgAAZHJzL2Rv&#10;d25yZXYueG1sUEsFBgAAAAAEAAQA9QAAAIgDAAAAAA==&#10;" path="m52,976r6,117l380,1286,368,1164,1485,965r503,-82l953,1105r-526,88l427,1298r292,164l737,1345,1812,1164,3052,918,4198,678,5970,327r526,-93l6011,134,5245,292,5935,117,5730,58,5689,29,5748,r46,11l6291,128r351,106l6619,310r-193,40l6438,1082r-30,41l5847,930r35,-30l6379,1052,6356,350,5175,561,4286,737,3181,959,2122,1164r-766,140l906,1415r18,760l865,2187,169,1614r6,-47l854,2099,836,1444r-70,59l690,1526,23,1164,,941r52,35xe" fillcolor="black" stroked="f">
                            <v:path arrowok="t" o:connecttype="custom" o:connectlocs="52,976;58,1093;380,1286;368,1164;1485,965;1988,883;953,1105;427,1193;427,1298;719,1462;737,1345;1812,1164;3052,918;4198,678;5970,327;6496,234;6011,134;5245,292;5935,117;5730,58;5689,29;5748,0;5794,11;6291,128;6642,234;6619,310;6426,350;6438,1082;6408,1123;5847,930;5882,900;6379,1052;6356,350;5175,561;4286,737;3181,959;2122,1164;1356,1304;906,1415;924,2175;865,2187;169,1614;175,1567;854,2099;836,1444;766,1503;690,1526;23,1164;0,941;52,976" o:connectangles="0,0,0,0,0,0,0,0,0,0,0,0,0,0,0,0,0,0,0,0,0,0,0,0,0,0,0,0,0,0,0,0,0,0,0,0,0,0,0,0,0,0,0,0,0,0,0,0,0,0"/>
                          </v:shape>
                          <v:shape id="Freeform 220" o:spid="_x0000_s1459" style="position:absolute;left:4905;top:5687;width:5847;height:1637;visibility:visible;mso-wrap-style:square;v-text-anchor:top" coordsize="5847,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oXbccA&#10;AADdAAAADwAAAGRycy9kb3ducmV2LnhtbESPQWvCQBSE74L/YXmF3nTTSGuIrqJCacF6MBa8vmaf&#10;2WD2bchuNe2vdwsFj8PMfMPMl71txIU6XztW8DROQBCXTtdcKfg8vI4yED4ga2wck4If8rBcDAdz&#10;zLW78p4uRahEhLDPUYEJoc2l9KUhi37sWuLonVxnMUTZVVJ3eI1w28g0SV6kxZrjgsGWNobKc/Ft&#10;FeyyanvMvt7IpR/J5GzW099jMVXq8aFfzUAE6sM9/N9+1wom6XMKf2/i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KF23HAAAA3QAAAA8AAAAAAAAAAAAAAAAAmAIAAGRy&#10;cy9kb3ducmV2LnhtbFBLBQYAAAAABAAEAPUAAACMAwAAAAA=&#10;" path="m187,1608l169,1222,29,1134,,959,1204,766,2175,602,3134,438,3935,292,4859,134,5759,r88,29l5128,157,4151,327,3274,467,2385,608,1339,795,707,883,70,1000r12,123l263,1240r-29,397l187,1608xe" fillcolor="black" stroked="f">
                            <v:path arrowok="t" o:connecttype="custom" o:connectlocs="187,1608;169,1222;29,1134;0,959;1204,766;2175,602;3134,438;3935,292;4859,134;5759,0;5847,29;5128,157;4151,327;3274,467;2385,608;1339,795;707,883;70,1000;82,1123;263,1240;234,1637;187,1608" o:connectangles="0,0,0,0,0,0,0,0,0,0,0,0,0,0,0,0,0,0,0,0,0,0"/>
                          </v:shape>
                          <v:shape id="Freeform 221" o:spid="_x0000_s1460" style="position:absolute;left:10653;top:6102;width:467;height:591;visibility:visible;mso-wrap-style:square;v-text-anchor:top" coordsize="467,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6EMMUA&#10;AADdAAAADwAAAGRycy9kb3ducmV2LnhtbESPT2sCMRTE70K/Q3iCN82q9I9bo5SC0pu4lnp9bF43&#10;y25etkl0t9++EQoeh5n5DbPeDrYVV/KhdqxgPstAEJdO11wp+Dztpi8gQkTW2DomBb8UYLt5GK0x&#10;167nI12LWIkE4ZCjAhNjl0sZSkMWw8x1xMn7dt5iTNJXUnvsE9y2cpFlT9JizWnBYEfvhsqmuFgF&#10;TV9cQnd+bgazCvvm+LM/+NOXUpPx8PYKItIQ7+H/9odWsFw8LuH2Jj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oQwxQAAAN0AAAAPAAAAAAAAAAAAAAAAAJgCAABkcnMv&#10;ZG93bnJldi54bWxQSwUGAAAAAAQABAD1AAAAigMAAAAA&#10;" path="m99,l76,462,467,591,,491,11,17,99,xe" fillcolor="black" stroked="f">
                            <v:path arrowok="t" o:connecttype="custom" o:connectlocs="99,0;76,462;467,591;0,491;11,17;99,0" o:connectangles="0,0,0,0,0,0"/>
                          </v:shape>
                        </v:group>
                      </v:group>
                      <v:group id="Group 222" o:spid="_x0000_s1461" style="position:absolute;left:3451;top:1666;width:1503;height:1878" coordorigin="7331,4686" coordsize="1503,1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2eoNMYAAADdAAAADwAAAGRycy9kb3ducmV2LnhtbESPS4vCQBCE7wv7H4Ze&#10;8KaT+GKJjiKiyx5E8AGLtybTJsFMT8iMSfz3jiDssaiqr6j5sjOlaKh2hWUF8SACQZxaXXCm4Hza&#10;9r9BOI+ssbRMCh7kYLn4/Jhjom3LB2qOPhMBwi5BBbn3VSKlS3My6Aa2Ig7e1dYGfZB1JnWNbYCb&#10;Ug6jaCoNFhwWcqxonVN6O96Ngp8W29Uo3jS723X9uJwm+79dTEr1vrrVDISnzv+H3+1frWA0nIz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6g0xgAAAN0A&#10;AAAPAAAAAAAAAAAAAAAAAKoCAABkcnMvZG93bnJldi54bWxQSwUGAAAAAAQABAD6AAAAnQMAAAAA&#10;">
                        <v:shape id="Freeform 223" o:spid="_x0000_s1462" style="position:absolute;left:7787;top:4686;width:591;height:644;visibility:visible;mso-wrap-style:square;v-text-anchor:top" coordsize="591,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AN8cA&#10;AADdAAAADwAAAGRycy9kb3ducmV2LnhtbESPT2vCQBTE7wW/w/IEb3Vj/IOkWUUsioceWjX31+wz&#10;CWbfptnVxH76bqHQ4zAzv2HSdW9qcafWVZYVTMYRCOLc6ooLBefT7nkJwnlkjbVlUvAgB+vV4CnF&#10;RNuOP+h+9IUIEHYJKii9bxIpXV6SQTe2DXHwLrY16INsC6lb7ALc1DKOooU0WHFYKLGhbUn59Xgz&#10;CvZf8bI+P0yF2eTAb7Ose/3+fFdqNOw3LyA89f4//Nc+aAXTeD6H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UQDfHAAAA3QAAAA8AAAAAAAAAAAAAAAAAmAIAAGRy&#10;cy9kb3ducmV2LnhtbFBLBQYAAAAABAAEAPUAAACMAwAAAAA=&#10;" path="m211,135l275,65,340,24,427,r65,30l544,94r29,93l591,310r-12,88l550,503r-47,82l451,620r-88,24l287,638,223,609,170,498,152,410r6,-29l94,363,36,345,6,310,,287,,269,6,252r30,l65,258r41,17l164,299r12,-76l211,135xe" fillcolor="black" stroked="f">
                          <v:path arrowok="t" o:connecttype="custom" o:connectlocs="211,135;275,65;340,24;427,0;492,30;544,94;573,187;591,310;579,398;550,503;503,585;451,620;363,644;287,638;223,609;170,498;152,410;158,381;94,363;36,345;6,310;0,287;0,269;6,252;36,252;65,258;106,275;164,299;176,223;211,135" o:connectangles="0,0,0,0,0,0,0,0,0,0,0,0,0,0,0,0,0,0,0,0,0,0,0,0,0,0,0,0,0,0"/>
                        </v:shape>
                        <v:shape id="Freeform 224" o:spid="_x0000_s1463" style="position:absolute;left:8115;top:5394;width:719;height:948;visibility:visible;mso-wrap-style:square;v-text-anchor:top" coordsize="719,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fn/McA&#10;AADdAAAADwAAAGRycy9kb3ducmV2LnhtbESPQWvCQBSE74X+h+UVvJS6UTG0aTYiiuCliLaUHh/Z&#10;1yQ0+3bNrib++64geBxm5hsmXwymFWfqfGNZwWScgCAurW64UvD1uXl5BeEDssbWMim4kIdF8fiQ&#10;Y6Ztz3s6H0IlIoR9hgrqEFwmpS9rMujH1hFH79d2BkOUXSV1h32Em1ZOkySVBhuOCzU6WtVU/h1O&#10;RkGSfpfD8We1Prn+g9zzrn/bXJZKjZ6G5TuIQEO4h2/trVYwm85TuL6JT0AW/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35/zHAAAA3QAAAA8AAAAAAAAAAAAAAAAAmAIAAGRy&#10;cy9kb3ducmV2LnhtbFBLBQYAAAAABAAEAPUAAACMAwAAAAA=&#10;" path="m152,29l76,,12,23,,105r64,59l175,181r106,71l357,374r52,129l462,690r6,111l403,901r,41l456,948r29,-71l503,819r64,23l637,889r47,l719,837,690,755,608,720,526,667,491,556,450,410,415,316,351,199,269,129,187,64,152,29xe" fillcolor="black" stroked="f">
                          <v:path arrowok="t" o:connecttype="custom" o:connectlocs="152,29;76,0;12,23;0,105;64,164;175,181;281,252;357,374;409,503;462,690;468,801;403,901;403,942;456,948;485,877;503,819;567,842;637,889;684,889;719,837;690,755;608,720;526,667;491,556;450,410;415,316;351,199;269,129;187,64;152,29" o:connectangles="0,0,0,0,0,0,0,0,0,0,0,0,0,0,0,0,0,0,0,0,0,0,0,0,0,0,0,0,0,0"/>
                        </v:shape>
                        <v:shape id="Freeform 225" o:spid="_x0000_s1464" style="position:absolute;left:7331;top:5429;width:784;height:1135;visibility:visible;mso-wrap-style:square;v-text-anchor:top" coordsize="784,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4AMQA&#10;AADdAAAADwAAAGRycy9kb3ducmV2LnhtbESP0YrCMBRE3xf8h3AF39bULq5SjVIEYX3prtUPuDTX&#10;ttjclCbV+vdGEPZxmJkzzHo7mEbcqHO1ZQWzaQSCuLC65lLB+bT/XIJwHlljY5kUPMjBdjP6WGOi&#10;7Z2PdMt9KQKEXYIKKu/bREpXVGTQTW1LHLyL7Qz6ILtS6g7vAW4aGUfRtzRYc1iosKVdRcU1740C&#10;e5F/aZo/ft2u7w9Z7IdsmR2VmoyHdAXC0+D/w+/2j1bwFc8X8HoTno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huADEAAAA3QAAAA8AAAAAAAAAAAAAAAAAmAIAAGRycy9k&#10;b3ducmV2LnhtbFBLBQYAAAAABAAEAPUAAACJAwAAAAA=&#10;" path="m573,59l667,r82,18l784,105r-70,71l562,240,451,334,375,492,328,638,299,866r11,117l416,1071r5,41l363,1135r-59,-64l269,1006r-70,47l106,1123r-47,12l,1088,24,989r93,-65l217,848,246,720,258,544,287,439,334,293r99,-88l532,105,573,59xe" fillcolor="black" stroked="f">
                          <v:path arrowok="t" o:connecttype="custom" o:connectlocs="573,59;667,0;749,18;784,105;714,176;562,240;451,334;375,492;328,638;299,866;310,983;416,1071;421,1112;363,1135;304,1071;269,1006;199,1053;106,1123;59,1135;0,1088;24,989;117,924;217,848;246,720;258,544;287,439;334,293;433,205;532,105;573,59" o:connectangles="0,0,0,0,0,0,0,0,0,0,0,0,0,0,0,0,0,0,0,0,0,0,0,0,0,0,0,0,0,0"/>
                        </v:shape>
                        <v:shape id="Freeform 226" o:spid="_x0000_s1465" style="position:absolute;left:7811;top:5388;width:579;height:1030;visibility:visible;mso-wrap-style:square;v-text-anchor:top" coordsize="579,1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tKCcIA&#10;AADdAAAADwAAAGRycy9kb3ducmV2LnhtbERPy4rCMBTdD/gP4Q64m6ajjEg1FREEN4IvEHeX5k7b&#10;aXMTmqjVrzeLAZeH854vetOKG3W+tqzgO0lBEBdW11wqOB3XX1MQPiBrbC2Tggd5WOSDjzlm2t55&#10;T7dDKEUMYZ+hgioEl0npi4oM+sQ64sj92s5giLArpe7wHsNNK0dpOpEGa44NFTpaVVQ0h6tRsNn9&#10;ufJ58cu125rz+fI4Nv76VGr42S9nIAL14S3+d2+0gvHoJ86Nb+ITk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u0oJwgAAAN0AAAAPAAAAAAAAAAAAAAAAAJgCAABkcnMvZG93&#10;bnJldi54bWxQSwUGAAAAAAQABAD1AAAAhwMAAAAA&#10;" path="m140,29l216,r94,l397,12r47,41l491,129r41,117l567,416r12,163l567,749r-35,99l503,930r-53,41l374,1000r-93,18l187,1030,93,1018,17,965,,878,,766,41,655r87,-99l158,462,140,363,99,275,76,176,105,70,140,29xe" fillcolor="black" stroked="f">
                          <v:path arrowok="t" o:connecttype="custom" o:connectlocs="140,29;216,0;310,0;397,12;444,53;491,129;532,246;567,416;579,579;567,749;532,848;503,930;450,971;374,1000;281,1018;187,1030;93,1018;17,965;0,878;0,766;41,655;128,556;158,462;140,363;99,275;76,176;105,70;140,29" o:connectangles="0,0,0,0,0,0,0,0,0,0,0,0,0,0,0,0,0,0,0,0,0,0,0,0,0,0,0,0"/>
                        </v:shape>
                        <v:shape id="Freeform 227" o:spid="_x0000_s1466" style="position:absolute;left:7425;top:6014;width:690;height:398;visibility:visible;mso-wrap-style:square;v-text-anchor:top" coordsize="690,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Du3scA&#10;AADdAAAADwAAAGRycy9kb3ducmV2LnhtbESPUUvDQBCE34X+h2MF3+zGFsWmvRYRhFrQYlraPK65&#10;NQnN7cXc2cR/7wmCj8PMfMMsVoNt1Jk7XzvRcDNOQLEUztRSatjvnq7vQflAYqhxwhq+2cNqObpY&#10;UGpcL298zkKpIkR8ShqqENoU0RcVW/Jj17JE78N1lkKUXYmmoz7CbYOTJLlDS7XEhYpafqy4OGVf&#10;VsNme3xH/HxOSuw3L9s8y18PTa711eXwMAcVeAj/4b/22miYTm5n8PsmPgF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w7t7HAAAA3QAAAA8AAAAAAAAAAAAAAAAAmAIAAGRy&#10;cy9kb3ducmV2LnhtbFBLBQYAAAAABAAEAPUAAACMAwAAAAA=&#10;" path="m485,117r146,41l690,234r,76l643,386,514,398,345,304,146,176,111,146r6,65l,234,6,111,47,18,123,,275,53r210,64xe" fillcolor="black" stroked="f">
                          <v:path arrowok="t" o:connecttype="custom" o:connectlocs="485,117;631,158;690,234;690,310;643,386;514,398;345,304;146,176;111,146;117,211;0,234;6,111;47,18;123,0;275,53;485,117" o:connectangles="0,0,0,0,0,0,0,0,0,0,0,0,0,0,0,0"/>
                        </v:shape>
                        <v:shape id="Freeform 228" o:spid="_x0000_s1467" style="position:absolute;left:7641;top:5938;width:690;height:404;visibility:visible;mso-wrap-style:square;v-text-anchor:top" coordsize="690,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jyycAA&#10;AADdAAAADwAAAGRycy9kb3ducmV2LnhtbERPzYrCMBC+L/gOYQRva6qCrLWpqCCILgtWH2BoxjbY&#10;TEoTtb69OQh7/Pj+s1VvG/GgzhvHCibjBARx6bThSsHlvPv+AeEDssbGMSl4kYdVPvjKMNXuySd6&#10;FKESMYR9igrqENpUSl/WZNGPXUscuavrLIYIu0rqDp8x3DZymiRzadFwbKixpW1N5a24WwWH3ea0&#10;Xfwl5mKP1JeHXyzMEZUaDfv1EkSgPvyLP+69VjCbzuP++CY+AZ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jyycAAAADdAAAADwAAAAAAAAAAAAAAAACYAgAAZHJzL2Rvd25y&#10;ZXYueG1sUEsFBgAAAAAEAAQA9QAAAIUDAAAAAA==&#10;" path="m486,117r146,41l690,234r,82l643,386,515,404,345,304,146,176,111,146r6,65l,234,6,111,47,12,123,,275,47r211,70xe" fillcolor="black" stroked="f">
                          <v:path arrowok="t" o:connecttype="custom" o:connectlocs="486,117;632,158;690,234;690,316;643,386;515,404;345,304;146,176;111,146;117,211;0,234;6,111;47,12;123,0;275,47;486,117" o:connectangles="0,0,0,0,0,0,0,0,0,0,0,0,0,0,0,0"/>
                        </v:shape>
                      </v:group>
                      <v:group id="Group 229" o:spid="_x0000_s1468" style="position:absolute;left:6042;top:1365;width:1117;height:1731" coordorigin="8442,4505" coordsize="1117,1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zBEcUAAADdAAAADwAAAGRycy9kb3ducmV2LnhtbESPQYvCMBSE7wv+h/AE&#10;b2taZUWqUURUPIiwKoi3R/Nsi81LaWJb/71ZEPY4zMw3zHzZmVI0VLvCsoJ4GIEgTq0uOFNwOW+/&#10;pyCcR9ZYWiYFL3KwXPS+5pho2/IvNSefiQBhl6CC3PsqkdKlORl0Q1sRB+9ua4M+yDqTusY2wE0p&#10;R1E0kQYLDgs5VrTOKX2cnkbBrsV2NY43zeFxX79u55/j9RCTUoN+t5qB8NT5//CnvdcKxqNJDH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8wRHFAAAA3QAA&#10;AA8AAAAAAAAAAAAAAAAAqgIAAGRycy9kb3ducmV2LnhtbFBLBQYAAAAABAAEAPoAAACcAwAAAAA=&#10;">
                        <v:shape id="Freeform 230" o:spid="_x0000_s1469" style="position:absolute;left:8805;top:4505;width:590;height:643;visibility:visible;mso-wrap-style:square;v-text-anchor:top" coordsize="590,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DfucYA&#10;AADdAAAADwAAAGRycy9kb3ducmV2LnhtbESPzWrDMBCE74W+g9hCb7UcF0xwooSkUNocfGjiB1is&#10;9U9irYykOk6fvioUchxm5htmvZ3NICZyvresYJGkIIhrq3tuFVSn95clCB+QNQ6WScGNPGw3jw9r&#10;LLS98hdNx9CKCGFfoIIuhLGQ0tcdGfSJHYmj11hnMETpWqkdXiPcDDJL01wa7DkudDjSW0f15fht&#10;FEw35w5Vk9fZuG9+KvdRnstDqdTz07xbgQg0h3v4v/2pFbxmeQZ/b+IT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DfucYAAADdAAAADwAAAAAAAAAAAAAAAACYAgAAZHJz&#10;L2Rvd25yZXYueG1sUEsFBgAAAAAEAAQA9QAAAIsDAAAAAA==&#10;" path="m210,135l275,64,339,23,427,r64,29l544,94r29,93l590,310r-11,88l549,503r-46,82l450,620r-88,23l286,638,222,608,169,497,152,409r6,-29l93,363,35,345,6,310,,287,,269,6,252r29,l64,257r41,18l164,298r11,-76l210,135xe" fillcolor="black" stroked="f">
                          <v:path arrowok="t" o:connecttype="custom" o:connectlocs="210,135;275,64;339,23;427,0;491,29;544,94;573,187;590,310;579,398;549,503;503,585;450,620;362,643;286,638;222,608;169,497;152,409;158,380;93,363;35,345;6,310;0,287;0,269;6,252;35,252;64,257;105,275;164,298;175,222;210,135" o:connectangles="0,0,0,0,0,0,0,0,0,0,0,0,0,0,0,0,0,0,0,0,0,0,0,0,0,0,0,0,0,0"/>
                        </v:shape>
                        <v:shape id="Freeform 231" o:spid="_x0000_s1470" style="position:absolute;left:8828;top:5207;width:579;height:1029;visibility:visible;mso-wrap-style:square;v-text-anchor:top" coordsize="579,1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KqH8QA&#10;AADdAAAADwAAAGRycy9kb3ducmV2LnhtbESPzYrCMBSF98K8Q7gDbkTTadHRapRBEGaj0DruL821&#10;LTY3pYla394MCC4P5+fjrDa9acSNOldbVvA1iUAQF1bXXCr4O+7GcxDOI2tsLJOCBznYrD8GK0y1&#10;vXNGt9yXIoywS1FB5X2bSumKigy6iW2Jg3e2nUEfZFdK3eE9jJtGxlE0kwZrDoQKW9pWVFzyqwnc&#10;uMwOj8Up3rtsN/qeJn4e9Xulhp/9zxKEp96/w6/2r1aQxLME/t+EJ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iqh/EAAAA3QAAAA8AAAAAAAAAAAAAAAAAmAIAAGRycy9k&#10;b3ducmV2LnhtbFBLBQYAAAAABAAEAPUAAACJAwAAAAA=&#10;" path="m141,29l217,r93,l398,12r47,41l491,129r41,117l567,415r12,164l567,749r-35,99l503,930r-53,41l374,1000r-93,18l187,1029,94,1018,18,965,,877,,766,41,655r88,-99l158,462,141,363,100,275,76,175,105,70,141,29xe" fillcolor="black" stroked="f">
                          <v:path arrowok="t" o:connecttype="custom" o:connectlocs="141,29;217,0;310,0;398,12;445,53;491,129;532,246;567,415;579,579;567,749;532,848;503,930;450,971;374,1000;281,1018;187,1029;94,1018;18,965;0,877;0,766;41,655;129,556;158,462;141,363;100,275;76,175;105,70;141,29" o:connectangles="0,0,0,0,0,0,0,0,0,0,0,0,0,0,0,0,0,0,0,0,0,0,0,0,0,0,0,0"/>
                        </v:shape>
                        <v:shape id="Freeform 232" o:spid="_x0000_s1471" style="position:absolute;left:8442;top:5827;width:690;height:404;visibility:visible;mso-wrap-style:square;v-text-anchor:top" coordsize="690,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P0ysUA&#10;AADdAAAADwAAAGRycy9kb3ducmV2LnhtbESP0WrCQBRE3wv9h+UW+lY3tUU0ukobCJREBKMfcMle&#10;k8Xs3ZDdavr3XUHwcZiZM8xqM9pOXGjwxrGC90kCgrh22nCj4HjI3+YgfEDW2DkmBX/kYbN+flph&#10;qt2V93SpQiMihH2KCtoQ+lRKX7dk0U9cTxy9kxsshiiHRuoBrxFuOzlNkpm0aDgutNhT1lJ9rn6t&#10;giL/3meLXWKOtqSxLrZYmRKVen0Zv5YgAo3hEb63f7SCj+nsE25v4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w/TKxQAAAN0AAAAPAAAAAAAAAAAAAAAAAJgCAABkcnMv&#10;ZG93bnJldi54bWxQSwUGAAAAAAQABAD1AAAAigMAAAAA&#10;" path="m486,117r146,41l690,234r,82l644,386,515,404,345,304,147,175,111,146r6,64l,234,6,111,47,12,123,,275,47r211,70xe" fillcolor="black" stroked="f">
                          <v:path arrowok="t" o:connecttype="custom" o:connectlocs="486,117;632,158;690,234;690,316;644,386;515,404;345,304;147,175;111,146;117,210;0,234;6,111;47,12;123,0;275,47;486,117" o:connectangles="0,0,0,0,0,0,0,0,0,0,0,0,0,0,0,0"/>
                        </v:shape>
                        <v:shape id="Freeform 233" o:spid="_x0000_s1472" style="position:absolute;left:8659;top:5757;width:690;height:397;visibility:visible;mso-wrap-style:square;v-text-anchor:top" coordsize="69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r7sYA&#10;AADdAAAADwAAAGRycy9kb3ducmV2LnhtbESPQWvCQBSE74L/YXmFXkQ3KgaNriKF0haKYBS9PrLP&#10;bGr2bchuNf333ULB4zAz3zCrTWdrcaPWV44VjEcJCOLC6YpLBcfD63AOwgdkjbVjUvBDHjbrfm+F&#10;mXZ33tMtD6WIEPYZKjAhNJmUvjBk0Y9cQxy9i2sthijbUuoW7xFuazlJklRarDguGGzoxVBxzb+t&#10;Av4ski/cDfKpW3yYwTw9n/zhTannp267BBGoC4/wf/tdK5hO0h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Ir7sYAAADdAAAADwAAAAAAAAAAAAAAAACYAgAAZHJz&#10;L2Rvd25yZXYueG1sUEsFBgAAAAAEAAQA9QAAAIsDAAAAAA==&#10;" path="m485,117r146,41l690,234r,76l643,386,514,397,345,304,146,175,111,146r6,64l,234,6,111,46,17,122,,274,52r211,65xe" fillcolor="black" stroked="f">
                          <v:path arrowok="t" o:connecttype="custom" o:connectlocs="485,117;631,158;690,234;690,310;643,386;514,397;345,304;146,175;111,146;117,210;0,234;6,111;46,17;122,0;274,52;485,117" o:connectangles="0,0,0,0,0,0,0,0,0,0,0,0,0,0,0,0"/>
                        </v:shape>
                        <v:shape id="Freeform 234" o:spid="_x0000_s1473" style="position:absolute;left:9010;top:5242;width:549;height:801;visibility:visible;mso-wrap-style:square;v-text-anchor:top" coordsize="549,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LRUMQA&#10;AADdAAAADwAAAGRycy9kb3ducmV2LnhtbESPS4vCMBSF94L/IVxhdpragaLVKCKIbhwYFXF5aa5t&#10;sbkpTfrw308GBmZ5OI+Ps94OphIdNa60rGA+i0AQZ1aXnCu4XQ/TBQjnkTVWlknBmxxsN+PRGlNt&#10;e/6m7uJzEUbYpaig8L5OpXRZQQbdzNbEwXvaxqAPssmlbrAP46aScRQl0mDJgVBgTfuCstelNQEy&#10;HI9xu1jeH/tz213b/l5/HWKlPibDbgXC0+D/w3/tk1bwGScJ/L4J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C0VDEAAAA3QAAAA8AAAAAAAAAAAAAAAAAmAIAAGRycy9k&#10;b3ducmV2LnhtbFBLBQYAAAAABAAEAPUAAACJAwAAAAA=&#10;" path="m204,l374,94,491,287r58,175l502,538,368,614,222,643r-18,30l181,702r-18,29l163,760r-17,30l105,801r-29,l58,772r,-29l76,714r29,-30l70,684r-30,6l,684,,655,,626,29,602r29,l87,602r29,-5l105,567,76,550,70,521r,-30l93,468r29,l152,491r29,18l210,521r29,17l385,497r71,-58l397,304,251,193,134,105,122,23,204,xe" fillcolor="black" stroked="f">
                          <v:path arrowok="t" o:connecttype="custom" o:connectlocs="204,0;374,94;491,287;549,462;502,538;368,614;222,643;204,673;181,702;163,731;163,760;146,790;105,801;76,801;58,772;58,743;76,714;105,684;70,684;40,690;0,684;0,655;0,626;29,602;58,602;87,602;116,597;105,567;76,550;70,521;70,491;93,468;122,468;152,491;181,509;210,521;239,538;385,497;456,439;397,304;251,193;134,105;122,23;204,0" o:connectangles="0,0,0,0,0,0,0,0,0,0,0,0,0,0,0,0,0,0,0,0,0,0,0,0,0,0,0,0,0,0,0,0,0,0,0,0,0,0,0,0,0,0,0,0"/>
                        </v:shape>
                        <v:shape id="Freeform 235" o:spid="_x0000_s1474" style="position:absolute;left:8624;top:5248;width:549;height:807;visibility:visible;mso-wrap-style:square;v-text-anchor:top" coordsize="549,8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XFMUA&#10;AADdAAAADwAAAGRycy9kb3ducmV2LnhtbESPS4sCMRCE7wv+h9ALXhbNqKAyaxQfLIgnXywem0k7&#10;M+6kMyRZHf+9EQSPRVV9RU1mjanElZwvLSvodRMQxJnVJecKjoefzhiED8gaK8uk4E4eZtPWxwRT&#10;bW+8o+s+5CJC2KeooAihTqX0WUEGfdfWxNE7W2cwROlyqR3eItxUsp8kQ2mw5LhQYE3LgrK//b9R&#10;cLqvL4ffbHRZnXJHYdv7Om8WpFT7s5l/gwjUhHf41V5rBYP+cATPN/EJ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VcUxQAAAN0AAAAPAAAAAAAAAAAAAAAAAJgCAABkcnMv&#10;ZG93bnJldi54bWxQSwUGAAAAAAQABAD1AAAAigMAAAAA&#10;" path="m345,l175,99,58,292,,468r46,76l181,620r146,29l345,678r23,30l386,737r,29l403,795r41,12l473,807r18,-29l491,749,473,719,444,690r35,l508,702r41,-12l549,661r,-29l520,614r-29,l462,614,432,602r12,-29l473,556r6,-30l479,497,456,474r-30,l397,497r-29,18l339,526r-30,18l163,503,93,444,152,310,298,193,415,105,426,29,345,xe" fillcolor="black" stroked="f">
                          <v:path arrowok="t" o:connecttype="custom" o:connectlocs="345,0;175,99;58,292;0,468;46,544;181,620;327,649;345,678;368,708;386,737;386,766;403,795;444,807;473,807;491,778;491,749;473,719;444,690;479,690;508,702;549,690;549,661;549,632;520,614;491,614;462,614;432,602;444,573;473,556;479,526;479,497;456,474;426,474;397,497;368,515;339,526;309,544;163,503;93,444;152,310;298,193;415,105;426,29;345,0" o:connectangles="0,0,0,0,0,0,0,0,0,0,0,0,0,0,0,0,0,0,0,0,0,0,0,0,0,0,0,0,0,0,0,0,0,0,0,0,0,0,0,0,0,0,0,0"/>
                        </v:shape>
                      </v:group>
                      <v:line id="Line 236" o:spid="_x0000_s1475" style="position:absolute;flip:y;visibility:visible;mso-wrap-style:square" from="4480,1300" to="66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rtMIAAADdAAAADwAAAGRycy9kb3ducmV2LnhtbERPTYvCMBC9C/6HMII3TbeCaDWWZaGr&#10;FxG7e/A4NGNbbCalibX6681hYY+P971NB9OInjpXW1bwMY9AEBdW11wq+P3JZisQziNrbCyTgic5&#10;SHfj0RYTbR98pj73pQgh7BJUUHnfJlK6oiKDbm5b4sBdbWfQB9iVUnf4COGmkXEULaXBmkNDhS19&#10;VVTc8rtR0Mevb7u+H+iyrp97fzpmeMJGqelk+NyA8DT4f/Gf+6AVLOJlmBvehCcgd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rtMIAAADdAAAADwAAAAAAAAAAAAAA&#10;AAChAgAAZHJzL2Rvd25yZXYueG1sUEsFBgAAAAAEAAQA+QAAAJADAAAAAA==&#10;" strokeweight="2.25pt">
                        <v:stroke startarrow="classic" startarrowwidth="wide" startarrowlength="long" endarrow="classic" endarrowwidth="wide" endarrowlength="long"/>
                      </v:line>
                      <v:shape id="Text Box 237" o:spid="_x0000_s1476" type="#_x0000_t202" style="position:absolute;left:5000;top:620;width:1440;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DX8UA&#10;AADdAAAADwAAAGRycy9kb3ducmV2LnhtbESPW4vCMBSE3xf8D+EI+7YmXla0GkWUhX1y8Qq+HZpj&#10;W2xOSpO19d+bhQUfh5n5hpkvW1uKO9W+cKyh31MgiFNnCs40HA9fHxMQPiAbLB2Thgd5WC46b3NM&#10;jGt4R/d9yESEsE9QQx5ClUjp05ws+p6riKN3dbXFEGWdSVNjE+G2lAOlxtJiwXEhx4rWOaW3/a/V&#10;cNpeL+eR+sk29rNqXKsk26nU+r3brmYgArXhFf5vfxsNw8F4Cn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cNfxQAAAN0AAAAPAAAAAAAAAAAAAAAAAJgCAABkcnMv&#10;ZG93bnJldi54bWxQSwUGAAAAAAQABAD1AAAAigMAAAAA&#10;" filled="f" stroked="f">
                        <v:textbox>
                          <w:txbxContent>
                            <w:p w:rsidR="00640318" w:rsidRPr="00F605AB" w:rsidRDefault="00640318" w:rsidP="00A625D6">
                              <w:pPr>
                                <w:spacing w:before="0" w:after="0"/>
                                <w:jc w:val="center"/>
                                <w:rPr>
                                  <w:sz w:val="24"/>
                                  <w:szCs w:val="24"/>
                                </w:rPr>
                              </w:pPr>
                              <w:r w:rsidRPr="00F605AB">
                                <w:rPr>
                                  <w:sz w:val="24"/>
                                  <w:szCs w:val="24"/>
                                </w:rPr>
                                <w:t>1m</w:t>
                              </w:r>
                            </w:p>
                          </w:txbxContent>
                        </v:textbox>
                      </v:shape>
                      <w10:wrap type="tight"/>
                    </v:group>
                  </w:pict>
                </mc:Fallback>
              </mc:AlternateContent>
            </w:r>
          </w:p>
        </w:tc>
        <w:tc>
          <w:tcPr>
            <w:tcW w:w="4503" w:type="dxa"/>
          </w:tcPr>
          <w:p w:rsidR="00BB2D3D" w:rsidRPr="00123062" w:rsidRDefault="00BB2D3D" w:rsidP="00537678"/>
        </w:tc>
      </w:tr>
    </w:tbl>
    <w:p w:rsidR="00A625D6" w:rsidRPr="00123062" w:rsidRDefault="004A3D46" w:rsidP="00537678">
      <w:r w:rsidRPr="00123062">
        <w:rPr>
          <w:noProof/>
          <w:lang w:eastAsia="en-GB"/>
        </w:rPr>
        <mc:AlternateContent>
          <mc:Choice Requires="wps">
            <w:drawing>
              <wp:anchor distT="0" distB="0" distL="114300" distR="114300" simplePos="0" relativeHeight="251825152" behindDoc="0" locked="0" layoutInCell="1" allowOverlap="1" wp14:anchorId="462D4A3D" wp14:editId="5285D74F">
                <wp:simplePos x="0" y="0"/>
                <wp:positionH relativeFrom="column">
                  <wp:posOffset>-1544955</wp:posOffset>
                </wp:positionH>
                <wp:positionV relativeFrom="paragraph">
                  <wp:posOffset>281940</wp:posOffset>
                </wp:positionV>
                <wp:extent cx="428625" cy="247650"/>
                <wp:effectExtent l="0" t="0" r="9525" b="0"/>
                <wp:wrapNone/>
                <wp:docPr id="49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47650"/>
                        </a:xfrm>
                        <a:prstGeom prst="rect">
                          <a:avLst/>
                        </a:prstGeom>
                        <a:solidFill>
                          <a:schemeClr val="bg1"/>
                        </a:solidFill>
                        <a:ln w="9525">
                          <a:noFill/>
                          <a:miter lim="800000"/>
                          <a:headEnd/>
                          <a:tailEnd/>
                        </a:ln>
                      </wps:spPr>
                      <wps:txbx>
                        <w:txbxContent>
                          <w:p w:rsidR="00640318" w:rsidRPr="00D82420" w:rsidRDefault="00640318" w:rsidP="00A625D6">
                            <w:pPr>
                              <w:spacing w:before="0" w:after="0"/>
                              <w:ind w:left="-57"/>
                              <w:rPr>
                                <w:i/>
                              </w:rPr>
                            </w:pPr>
                            <w:r w:rsidRPr="00D82420">
                              <w:rPr>
                                <w:i/>
                              </w:rPr>
                              <w:t>ms</w:t>
                            </w:r>
                            <w:r w:rsidRPr="00D82420">
                              <w:rPr>
                                <w:i/>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77" type="#_x0000_t202" style="position:absolute;margin-left:-121.65pt;margin-top:22.2pt;width:33.75pt;height:19.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" fillcolor="white [3212]" stroked="f">
                <v:textbox>
                  <w:txbxContent>
                    <w:p w:rsidR="00640318" w:rsidRPr="00D82420" w:rsidRDefault="00640318" w:rsidP="00A625D6">
                      <w:pPr>
                        <w:spacing w:before="0" w:after="0"/>
                        <w:ind w:left="-57"/>
                        <w:rPr>
                          <w:i/>
                        </w:rPr>
                      </w:pPr>
                      <w:r w:rsidRPr="00D82420">
                        <w:rPr>
                          <w:i/>
                        </w:rPr>
                        <w:t>ms</w:t>
                      </w:r>
                      <w:r w:rsidRPr="00D82420">
                        <w:rPr>
                          <w:i/>
                          <w:vertAlign w:val="superscript"/>
                        </w:rPr>
                        <w:t>-2</w:t>
                      </w:r>
                    </w:p>
                  </w:txbxContent>
                </v:textbox>
              </v:shape>
            </w:pict>
          </mc:Fallback>
        </mc:AlternateContent>
      </w:r>
      <w:r w:rsidR="00A625D6" w:rsidRPr="00123062">
        <w:t xml:space="preserve">When this is applied to gas molecules or dust particles then the aggregation of larger and larger masses becomes easier to understand. </w:t>
      </w:r>
    </w:p>
    <w:p w:rsidR="003A0A7A" w:rsidRDefault="003A0A7A" w:rsidP="00537678">
      <w:pPr>
        <w:rPr>
          <w:i/>
        </w:rPr>
      </w:pPr>
    </w:p>
    <w:p w:rsidR="00A625D6" w:rsidRPr="00123062" w:rsidRDefault="004A3D46" w:rsidP="00537678">
      <w:pPr>
        <w:rPr>
          <w:i/>
        </w:rPr>
      </w:pPr>
      <w:r w:rsidRPr="00123062">
        <w:rPr>
          <w:i/>
          <w:noProof/>
          <w:lang w:eastAsia="en-GB"/>
        </w:rPr>
        <w:drawing>
          <wp:anchor distT="0" distB="0" distL="114300" distR="114300" simplePos="0" relativeHeight="251735040" behindDoc="0" locked="0" layoutInCell="1" allowOverlap="1" wp14:anchorId="73A1C0AC" wp14:editId="1F69718F">
            <wp:simplePos x="0" y="0"/>
            <wp:positionH relativeFrom="column">
              <wp:posOffset>1920240</wp:posOffset>
            </wp:positionH>
            <wp:positionV relativeFrom="paragraph">
              <wp:posOffset>248920</wp:posOffset>
            </wp:positionV>
            <wp:extent cx="3757295" cy="2724150"/>
            <wp:effectExtent l="0" t="0" r="0" b="0"/>
            <wp:wrapSquare wrapText="bothSides"/>
            <wp:docPr id="3387" name="Picture 3387" descr="http://webphysics.iupui.edu/webscience/physics_archive/152gif/trajectory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webphysics.iupui.edu/webscience/physics_archive/152gif/trajectory_lg.gif"/>
                    <pic:cNvPicPr>
                      <a:picLocks noChangeAspect="1" noChangeArrowheads="1"/>
                    </pic:cNvPicPr>
                  </pic:nvPicPr>
                  <pic:blipFill>
                    <a:blip r:embed="rId93" r:link="rId94">
                      <a:extLst>
                        <a:ext uri="{28A0092B-C50C-407E-A947-70E740481C1C}">
                          <a14:useLocalDpi xmlns:a14="http://schemas.microsoft.com/office/drawing/2010/main" val="0"/>
                        </a:ext>
                      </a:extLst>
                    </a:blip>
                    <a:srcRect/>
                    <a:stretch>
                      <a:fillRect/>
                    </a:stretch>
                  </pic:blipFill>
                  <pic:spPr bwMode="auto">
                    <a:xfrm>
                      <a:off x="0" y="0"/>
                      <a:ext cx="3757295"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A625D6" w:rsidRPr="00123062">
        <w:rPr>
          <w:i/>
        </w:rPr>
        <w:t xml:space="preserve">Another application of the gravitational force is the use made of the ‘slingshot effect’ by space agencies to get some ‘free’ energy to accelerate their spacecraft. Simply put they send the craft close to a planet, where it accelerates </w:t>
      </w:r>
      <w:r w:rsidRPr="00123062">
        <w:rPr>
          <w:i/>
        </w:rPr>
        <w:t>in</w:t>
      </w:r>
      <w:r w:rsidR="00A625D6" w:rsidRPr="00123062">
        <w:rPr>
          <w:i/>
        </w:rPr>
        <w:t xml:space="preserve"> the gravitational field of the planet. Here’s the clever part, if the trajectory is correct the craft then speeds past the planet with the increased speed. Don’t get it right and you still get a spectacular crash into the planet, </w:t>
      </w:r>
      <w:r w:rsidRPr="00123062">
        <w:rPr>
          <w:i/>
        </w:rPr>
        <w:t xml:space="preserve">which </w:t>
      </w:r>
      <w:r w:rsidR="00A625D6" w:rsidRPr="00123062">
        <w:rPr>
          <w:i/>
        </w:rPr>
        <w:t>could be fun but a bit on the expensive side!</w:t>
      </w:r>
    </w:p>
    <w:p w:rsidR="00A625D6" w:rsidRPr="00865486" w:rsidRDefault="00865486" w:rsidP="00865486">
      <w:pPr>
        <w:pStyle w:val="Heading2"/>
      </w:pPr>
      <w:bookmarkStart w:id="18" w:name="_Toc115801"/>
      <w:r w:rsidRPr="00865486">
        <w:t>Gravitational Fields</w:t>
      </w:r>
      <w:bookmarkEnd w:id="18"/>
    </w:p>
    <w:p w:rsidR="00A625D6" w:rsidRPr="00123062" w:rsidRDefault="00A625D6" w:rsidP="00537678">
      <w:pPr>
        <w:rPr>
          <w:noProof/>
          <w:lang w:val="en-US"/>
        </w:rPr>
      </w:pPr>
      <w:r w:rsidRPr="00123062">
        <w:rPr>
          <w:i/>
          <w:iCs/>
        </w:rPr>
        <w:t xml:space="preserve">A gravitational field is the region around a mass where another mass experiences a force.  </w:t>
      </w:r>
      <w:r w:rsidRPr="00123062">
        <w:rPr>
          <w:noProof/>
          <w:lang w:val="en-US"/>
        </w:rPr>
        <w:t>The strength or intensity of the gravitational field, g, is defined as the force acting per unit mass placed at a point in the field.</w:t>
      </w:r>
    </w:p>
    <w:p w:rsidR="00DF5C5D" w:rsidRDefault="00DF5C5D" w:rsidP="00DF5C5D">
      <w:pPr>
        <w:spacing w:before="0" w:after="0"/>
        <w:rPr>
          <w:noProof/>
          <w:lang w:val="en-US"/>
        </w:rPr>
      </w:pPr>
      <w:r w:rsidRPr="00123062">
        <w:rPr>
          <w:noProof/>
          <w:lang w:val="en-US"/>
        </w:rPr>
        <w:t xml:space="preserve">If a mass, m, experiences a gravitational force, F, then gravitational field strength,  </w:t>
      </w:r>
      <m:oMath>
        <m:r>
          <w:rPr>
            <w:rFonts w:ascii="Cambria Math" w:hAnsi="Cambria Math"/>
            <w:noProof/>
            <w:sz w:val="24"/>
            <w:szCs w:val="24"/>
            <w:lang w:val="en-US"/>
          </w:rPr>
          <m:t>g=</m:t>
        </m:r>
        <m:f>
          <m:fPr>
            <m:ctrlPr>
              <w:rPr>
                <w:rFonts w:ascii="Cambria Math" w:hAnsi="Cambria Math"/>
                <w:i/>
                <w:noProof/>
                <w:sz w:val="24"/>
                <w:szCs w:val="24"/>
                <w:lang w:val="en-US"/>
              </w:rPr>
            </m:ctrlPr>
          </m:fPr>
          <m:num>
            <m:r>
              <w:rPr>
                <w:rFonts w:ascii="Cambria Math" w:hAnsi="Cambria Math"/>
                <w:noProof/>
                <w:sz w:val="24"/>
                <w:szCs w:val="24"/>
                <w:lang w:val="en-US"/>
              </w:rPr>
              <m:t>F</m:t>
            </m:r>
          </m:num>
          <m:den>
            <m:r>
              <w:rPr>
                <w:rFonts w:ascii="Cambria Math" w:hAnsi="Cambria Math"/>
                <w:noProof/>
                <w:sz w:val="24"/>
                <w:szCs w:val="24"/>
                <w:lang w:val="en-US"/>
              </w:rPr>
              <m:t>m</m:t>
            </m:r>
          </m:den>
        </m:f>
      </m:oMath>
      <w:r w:rsidRPr="00123062">
        <w:rPr>
          <w:noProof/>
          <w:lang w:val="en-US"/>
        </w:rPr>
        <w:t xml:space="preserve">  with units of</w:t>
      </w:r>
      <w:r>
        <w:rPr>
          <w:noProof/>
          <w:lang w:val="en-US"/>
        </w:rPr>
        <w:t xml:space="preserve"> </w:t>
      </w:r>
      <w:r w:rsidRPr="00123062">
        <w:rPr>
          <w:noProof/>
          <w:lang w:val="en-US"/>
        </w:rPr>
        <w:t>N</w:t>
      </w:r>
      <w:r w:rsidRPr="007449A9">
        <w:rPr>
          <w:noProof/>
          <w:spacing w:val="-30"/>
          <w:lang w:val="en-US"/>
        </w:rPr>
        <w:t xml:space="preserve"> </w:t>
      </w:r>
      <w:r w:rsidRPr="00123062">
        <w:rPr>
          <w:noProof/>
          <w:lang w:val="en-US"/>
        </w:rPr>
        <w:t>kg</w:t>
      </w:r>
      <w:r w:rsidRPr="00123062">
        <w:rPr>
          <w:noProof/>
          <w:vertAlign w:val="superscript"/>
          <w:lang w:val="en-US"/>
        </w:rPr>
        <w:t>-1</w:t>
      </w:r>
      <w:r w:rsidRPr="00123062">
        <w:rPr>
          <w:noProof/>
          <w:lang w:val="en-US"/>
        </w:rPr>
        <w:t xml:space="preserve"> (m</w:t>
      </w:r>
      <w:r w:rsidRPr="007449A9">
        <w:rPr>
          <w:noProof/>
          <w:spacing w:val="-30"/>
          <w:lang w:val="en-US"/>
        </w:rPr>
        <w:t xml:space="preserve"> </w:t>
      </w:r>
      <w:r w:rsidRPr="00123062">
        <w:rPr>
          <w:noProof/>
          <w:lang w:val="en-US"/>
        </w:rPr>
        <w:t>s</w:t>
      </w:r>
      <w:r w:rsidRPr="00123062">
        <w:rPr>
          <w:noProof/>
          <w:vertAlign w:val="superscript"/>
          <w:lang w:val="en-US"/>
        </w:rPr>
        <w:t>-2</w:t>
      </w:r>
      <w:r>
        <w:rPr>
          <w:noProof/>
          <w:lang w:val="en-US"/>
        </w:rPr>
        <w:t>):</w:t>
      </w:r>
    </w:p>
    <w:p w:rsidR="00DF5C5D" w:rsidRPr="00DF5C5D" w:rsidRDefault="00DF5C5D" w:rsidP="00DF5C5D">
      <w:pPr>
        <w:spacing w:before="0" w:after="0"/>
        <w:rPr>
          <w:noProof/>
          <w:lang w:val="en-US"/>
        </w:rPr>
      </w:pPr>
      <m:oMathPara>
        <m:oMath>
          <m:r>
            <w:rPr>
              <w:rFonts w:ascii="Cambria Math" w:hAnsi="Cambria Math"/>
              <w:noProof/>
              <w:lang w:val="en-US"/>
            </w:rPr>
            <m:t>g=</m:t>
          </m:r>
          <m:f>
            <m:fPr>
              <m:ctrlPr>
                <w:rPr>
                  <w:rFonts w:ascii="Cambria Math" w:hAnsi="Cambria Math"/>
                  <w:i/>
                  <w:noProof/>
                  <w:lang w:val="en-US"/>
                </w:rPr>
              </m:ctrlPr>
            </m:fPr>
            <m:num>
              <m:r>
                <w:rPr>
                  <w:rFonts w:ascii="Cambria Math" w:hAnsi="Cambria Math"/>
                  <w:noProof/>
                  <w:lang w:val="en-US"/>
                </w:rPr>
                <m:t>F</m:t>
              </m:r>
            </m:num>
            <m:den>
              <m:r>
                <w:rPr>
                  <w:rFonts w:ascii="Cambria Math" w:hAnsi="Cambria Math"/>
                  <w:noProof/>
                  <w:lang w:val="en-US"/>
                </w:rPr>
                <m:t>m</m:t>
              </m:r>
            </m:den>
          </m:f>
          <m:r>
            <w:rPr>
              <w:rFonts w:ascii="Cambria Math" w:hAnsi="Cambria Math"/>
              <w:noProof/>
              <w:lang w:val="en-US"/>
            </w:rPr>
            <m:t>=</m:t>
          </m:r>
          <m:f>
            <m:fPr>
              <m:ctrlPr>
                <w:rPr>
                  <w:rFonts w:ascii="Cambria Math" w:hAnsi="Cambria Math"/>
                  <w:i/>
                  <w:noProof/>
                  <w:lang w:val="en-US"/>
                </w:rPr>
              </m:ctrlPr>
            </m:fPr>
            <m:num>
              <m:r>
                <w:rPr>
                  <w:rFonts w:ascii="Cambria Math" w:hAnsi="Cambria Math"/>
                  <w:noProof/>
                  <w:lang w:val="en-US"/>
                </w:rPr>
                <m:t>W</m:t>
              </m:r>
            </m:num>
            <m:den>
              <m:r>
                <w:rPr>
                  <w:rFonts w:ascii="Cambria Math" w:hAnsi="Cambria Math"/>
                  <w:noProof/>
                  <w:lang w:val="en-US"/>
                </w:rPr>
                <m:t>m</m:t>
              </m:r>
            </m:den>
          </m:f>
        </m:oMath>
      </m:oMathPara>
    </w:p>
    <w:p w:rsidR="00DF5C5D" w:rsidRPr="00DF5C5D" w:rsidRDefault="00DF5C5D" w:rsidP="00DF5C5D">
      <w:pPr>
        <w:spacing w:before="0" w:after="0"/>
        <w:rPr>
          <w:noProof/>
          <w:lang w:val="en-US"/>
        </w:rPr>
      </w:pPr>
    </w:p>
    <w:p w:rsidR="00D8322B" w:rsidRPr="00123062" w:rsidRDefault="00DF5C5D" w:rsidP="00D8322B">
      <w:pPr>
        <w:rPr>
          <w:bCs/>
        </w:rPr>
      </w:pPr>
      <w:r>
        <w:rPr>
          <w:noProof/>
          <w:lang w:val="en-US"/>
        </w:rPr>
        <w:t xml:space="preserve">Where </w:t>
      </w:r>
      <w:r w:rsidRPr="00D8322B">
        <w:rPr>
          <w:i/>
          <w:noProof/>
          <w:lang w:val="en-US"/>
        </w:rPr>
        <w:t>g</w:t>
      </w:r>
      <w:r>
        <w:rPr>
          <w:noProof/>
          <w:lang w:val="en-US"/>
        </w:rPr>
        <w:t>= gravitational field strength in Nkg</w:t>
      </w:r>
      <w:r w:rsidRPr="00DF5C5D">
        <w:rPr>
          <w:noProof/>
          <w:vertAlign w:val="superscript"/>
          <w:lang w:val="en-US"/>
        </w:rPr>
        <w:t>-1</w:t>
      </w:r>
      <w:r w:rsidR="00D8322B" w:rsidRPr="00D8322B">
        <w:rPr>
          <w:bCs/>
        </w:rPr>
        <w:t xml:space="preserve"> </w:t>
      </w:r>
      <w:r w:rsidR="00D8322B" w:rsidRPr="00123062">
        <w:rPr>
          <w:bCs/>
        </w:rPr>
        <w:t>Gravitational field strength is the force on a 1kg mass placed in the field.</w:t>
      </w:r>
    </w:p>
    <w:p w:rsidR="00DF5C5D" w:rsidRPr="00DF5C5D" w:rsidRDefault="00DF5C5D" w:rsidP="00DF5C5D">
      <w:pPr>
        <w:spacing w:before="0" w:after="0"/>
        <w:rPr>
          <w:noProof/>
          <w:lang w:val="en-US"/>
        </w:rPr>
      </w:pPr>
      <w:r w:rsidRPr="00D8322B">
        <w:rPr>
          <w:i/>
          <w:noProof/>
          <w:lang w:val="en-US"/>
        </w:rPr>
        <w:t>F</w:t>
      </w:r>
      <w:r>
        <w:rPr>
          <w:noProof/>
          <w:lang w:val="en-US"/>
        </w:rPr>
        <w:t xml:space="preserve"> or </w:t>
      </w:r>
      <w:r w:rsidRPr="00D8322B">
        <w:rPr>
          <w:i/>
          <w:noProof/>
          <w:lang w:val="en-US"/>
        </w:rPr>
        <w:t>W</w:t>
      </w:r>
      <w:r>
        <w:rPr>
          <w:noProof/>
          <w:lang w:val="en-US"/>
        </w:rPr>
        <w:t xml:space="preserve"> is the weight in Newtons</w:t>
      </w:r>
      <w:r w:rsidR="00D8322B">
        <w:rPr>
          <w:noProof/>
          <w:lang w:val="en-US"/>
        </w:rPr>
        <w:t xml:space="preserve">, </w:t>
      </w:r>
      <w:r w:rsidR="00D8322B" w:rsidRPr="00D8322B">
        <w:rPr>
          <w:i/>
          <w:noProof/>
          <w:lang w:val="en-US"/>
        </w:rPr>
        <w:t>m</w:t>
      </w:r>
      <w:r>
        <w:rPr>
          <w:noProof/>
          <w:lang w:val="en-US"/>
        </w:rPr>
        <w:t xml:space="preserve"> = mass being attracted in kilograms</w:t>
      </w:r>
    </w:p>
    <w:p w:rsidR="00D8322B" w:rsidRPr="00D8322B" w:rsidRDefault="00D8322B" w:rsidP="00537678">
      <w:pPr>
        <w:rPr>
          <w:sz w:val="16"/>
          <w:szCs w:val="16"/>
        </w:rPr>
      </w:pPr>
      <w:r w:rsidRPr="00D8322B">
        <w:rPr>
          <w:noProof/>
          <w:szCs w:val="22"/>
          <w:lang w:eastAsia="en-GB"/>
        </w:rPr>
        <w:lastRenderedPageBreak/>
        <mc:AlternateContent>
          <mc:Choice Requires="wpg">
            <w:drawing>
              <wp:anchor distT="0" distB="0" distL="114300" distR="114300" simplePos="0" relativeHeight="251744256" behindDoc="0" locked="0" layoutInCell="1" allowOverlap="1" wp14:anchorId="2B364428" wp14:editId="5BE177C3">
                <wp:simplePos x="0" y="0"/>
                <wp:positionH relativeFrom="column">
                  <wp:posOffset>3863975</wp:posOffset>
                </wp:positionH>
                <wp:positionV relativeFrom="paragraph">
                  <wp:posOffset>123825</wp:posOffset>
                </wp:positionV>
                <wp:extent cx="2173605" cy="2066925"/>
                <wp:effectExtent l="0" t="0" r="17145" b="28575"/>
                <wp:wrapSquare wrapText="bothSides"/>
                <wp:docPr id="3297" name="Group 3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3605" cy="2066925"/>
                          <a:chOff x="4440" y="3720"/>
                          <a:chExt cx="6720" cy="6720"/>
                        </a:xfrm>
                      </wpg:grpSpPr>
                      <pic:pic xmlns:pic="http://schemas.openxmlformats.org/drawingml/2006/picture">
                        <pic:nvPicPr>
                          <pic:cNvPr id="3298" name="Picture 549" descr="World7c"/>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6480" y="5760"/>
                            <a:ext cx="2613" cy="2615"/>
                          </a:xfrm>
                          <a:prstGeom prst="rect">
                            <a:avLst/>
                          </a:prstGeom>
                          <a:noFill/>
                          <a:extLst>
                            <a:ext uri="{909E8E84-426E-40DD-AFC4-6F175D3DCCD1}">
                              <a14:hiddenFill xmlns:a14="http://schemas.microsoft.com/office/drawing/2010/main">
                                <a:solidFill>
                                  <a:srgbClr val="FFFFFF"/>
                                </a:solidFill>
                              </a14:hiddenFill>
                            </a:ext>
                          </a:extLst>
                        </pic:spPr>
                      </pic:pic>
                      <wpg:grpSp>
                        <wpg:cNvPr id="3299" name="Group 550"/>
                        <wpg:cNvGrpSpPr>
                          <a:grpSpLocks/>
                        </wpg:cNvGrpSpPr>
                        <wpg:grpSpPr bwMode="auto">
                          <a:xfrm>
                            <a:off x="4440" y="3720"/>
                            <a:ext cx="6720" cy="6720"/>
                            <a:chOff x="1776" y="1488"/>
                            <a:chExt cx="2688" cy="2688"/>
                          </a:xfrm>
                        </wpg:grpSpPr>
                        <wpg:grpSp>
                          <wpg:cNvPr id="3300" name="Group 551"/>
                          <wpg:cNvGrpSpPr>
                            <a:grpSpLocks/>
                          </wpg:cNvGrpSpPr>
                          <wpg:grpSpPr bwMode="auto">
                            <a:xfrm>
                              <a:off x="3120" y="1488"/>
                              <a:ext cx="0" cy="816"/>
                              <a:chOff x="3120" y="1488"/>
                              <a:chExt cx="0" cy="816"/>
                            </a:xfrm>
                          </wpg:grpSpPr>
                          <wps:wsp>
                            <wps:cNvPr id="3301" name="Line 55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02" name="Line 55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03" name="Group 554"/>
                          <wpg:cNvGrpSpPr>
                            <a:grpSpLocks/>
                          </wpg:cNvGrpSpPr>
                          <wpg:grpSpPr bwMode="auto">
                            <a:xfrm rot="5400000">
                              <a:off x="4056" y="2424"/>
                              <a:ext cx="0" cy="816"/>
                              <a:chOff x="3120" y="1488"/>
                              <a:chExt cx="0" cy="816"/>
                            </a:xfrm>
                          </wpg:grpSpPr>
                          <wps:wsp>
                            <wps:cNvPr id="3304" name="Line 55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05" name="Line 55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06" name="Group 557"/>
                          <wpg:cNvGrpSpPr>
                            <a:grpSpLocks/>
                          </wpg:cNvGrpSpPr>
                          <wpg:grpSpPr bwMode="auto">
                            <a:xfrm rot="5400000">
                              <a:off x="4056" y="2424"/>
                              <a:ext cx="0" cy="816"/>
                              <a:chOff x="3120" y="1488"/>
                              <a:chExt cx="0" cy="816"/>
                            </a:xfrm>
                          </wpg:grpSpPr>
                          <wps:wsp>
                            <wps:cNvPr id="3307" name="Line 55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08" name="Line 55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09" name="Group 560"/>
                          <wpg:cNvGrpSpPr>
                            <a:grpSpLocks/>
                          </wpg:cNvGrpSpPr>
                          <wpg:grpSpPr bwMode="auto">
                            <a:xfrm rot="16200000" flipH="1">
                              <a:off x="2184" y="2424"/>
                              <a:ext cx="0" cy="816"/>
                              <a:chOff x="3120" y="1488"/>
                              <a:chExt cx="0" cy="816"/>
                            </a:xfrm>
                          </wpg:grpSpPr>
                          <wps:wsp>
                            <wps:cNvPr id="3310" name="Line 56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11" name="Line 56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12" name="Group 563"/>
                          <wpg:cNvGrpSpPr>
                            <a:grpSpLocks/>
                          </wpg:cNvGrpSpPr>
                          <wpg:grpSpPr bwMode="auto">
                            <a:xfrm rot="10800000">
                              <a:off x="3120" y="3360"/>
                              <a:ext cx="0" cy="816"/>
                              <a:chOff x="3120" y="1488"/>
                              <a:chExt cx="0" cy="816"/>
                            </a:xfrm>
                          </wpg:grpSpPr>
                          <wps:wsp>
                            <wps:cNvPr id="3313" name="Line 56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14" name="Line 56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15" name="Group 566"/>
                          <wpg:cNvGrpSpPr>
                            <a:grpSpLocks/>
                          </wpg:cNvGrpSpPr>
                          <wpg:grpSpPr bwMode="auto">
                            <a:xfrm rot="3130329">
                              <a:off x="3815" y="1849"/>
                              <a:ext cx="1" cy="816"/>
                              <a:chOff x="3120" y="1488"/>
                              <a:chExt cx="0" cy="816"/>
                            </a:xfrm>
                          </wpg:grpSpPr>
                          <wps:wsp>
                            <wps:cNvPr id="3316" name="Line 56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17" name="Line 56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18" name="Group 569"/>
                          <wpg:cNvGrpSpPr>
                            <a:grpSpLocks/>
                          </wpg:cNvGrpSpPr>
                          <wpg:grpSpPr bwMode="auto">
                            <a:xfrm rot="18469671" flipH="1">
                              <a:off x="2423" y="1801"/>
                              <a:ext cx="1" cy="816"/>
                              <a:chOff x="3120" y="1488"/>
                              <a:chExt cx="0" cy="816"/>
                            </a:xfrm>
                          </wpg:grpSpPr>
                          <wps:wsp>
                            <wps:cNvPr id="3319" name="Line 57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20" name="Line 57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21" name="Group 572"/>
                          <wpg:cNvGrpSpPr>
                            <a:grpSpLocks/>
                          </wpg:cNvGrpSpPr>
                          <wpg:grpSpPr bwMode="auto">
                            <a:xfrm rot="18469671" flipV="1">
                              <a:off x="3815" y="3001"/>
                              <a:ext cx="1" cy="816"/>
                              <a:chOff x="3120" y="1488"/>
                              <a:chExt cx="0" cy="816"/>
                            </a:xfrm>
                          </wpg:grpSpPr>
                          <wps:wsp>
                            <wps:cNvPr id="3322" name="Line 573"/>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23" name="Line 574"/>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24" name="Group 575"/>
                          <wpg:cNvGrpSpPr>
                            <a:grpSpLocks/>
                          </wpg:cNvGrpSpPr>
                          <wpg:grpSpPr bwMode="auto">
                            <a:xfrm rot="3130329" flipH="1" flipV="1">
                              <a:off x="2423" y="3049"/>
                              <a:ext cx="1" cy="816"/>
                              <a:chOff x="3120" y="1488"/>
                              <a:chExt cx="0" cy="816"/>
                            </a:xfrm>
                          </wpg:grpSpPr>
                          <wps:wsp>
                            <wps:cNvPr id="3325" name="Line 576"/>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26" name="Line 577"/>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27" name="Group 578"/>
                          <wpg:cNvGrpSpPr>
                            <a:grpSpLocks/>
                          </wpg:cNvGrpSpPr>
                          <wpg:grpSpPr bwMode="auto">
                            <a:xfrm rot="4267950">
                              <a:off x="4007" y="2089"/>
                              <a:ext cx="1" cy="816"/>
                              <a:chOff x="3120" y="1488"/>
                              <a:chExt cx="0" cy="816"/>
                            </a:xfrm>
                          </wpg:grpSpPr>
                          <wps:wsp>
                            <wps:cNvPr id="3328" name="Line 579"/>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29" name="Line 580"/>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30" name="Group 581"/>
                          <wpg:cNvGrpSpPr>
                            <a:grpSpLocks/>
                          </wpg:cNvGrpSpPr>
                          <wpg:grpSpPr bwMode="auto">
                            <a:xfrm rot="17332050" flipH="1">
                              <a:off x="2231" y="2089"/>
                              <a:ext cx="1" cy="816"/>
                              <a:chOff x="3120" y="1488"/>
                              <a:chExt cx="0" cy="816"/>
                            </a:xfrm>
                          </wpg:grpSpPr>
                          <wps:wsp>
                            <wps:cNvPr id="3331" name="Line 58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32" name="Line 58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33" name="Group 584"/>
                          <wpg:cNvGrpSpPr>
                            <a:grpSpLocks/>
                          </wpg:cNvGrpSpPr>
                          <wpg:grpSpPr bwMode="auto">
                            <a:xfrm rot="4267950" flipH="1" flipV="1">
                              <a:off x="2231" y="2761"/>
                              <a:ext cx="1" cy="816"/>
                              <a:chOff x="3120" y="1488"/>
                              <a:chExt cx="0" cy="816"/>
                            </a:xfrm>
                          </wpg:grpSpPr>
                          <wps:wsp>
                            <wps:cNvPr id="3334" name="Line 58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35" name="Line 58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36" name="Group 587"/>
                          <wpg:cNvGrpSpPr>
                            <a:grpSpLocks/>
                          </wpg:cNvGrpSpPr>
                          <wpg:grpSpPr bwMode="auto">
                            <a:xfrm rot="17332050" flipV="1">
                              <a:off x="4007" y="2713"/>
                              <a:ext cx="1" cy="816"/>
                              <a:chOff x="3120" y="1488"/>
                              <a:chExt cx="0" cy="816"/>
                            </a:xfrm>
                          </wpg:grpSpPr>
                          <wps:wsp>
                            <wps:cNvPr id="3337" name="Line 58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38" name="Line 58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39" name="Group 590"/>
                          <wpg:cNvGrpSpPr>
                            <a:grpSpLocks/>
                          </wpg:cNvGrpSpPr>
                          <wpg:grpSpPr bwMode="auto">
                            <a:xfrm rot="1643831">
                              <a:off x="3552" y="1584"/>
                              <a:ext cx="1" cy="816"/>
                              <a:chOff x="3120" y="1488"/>
                              <a:chExt cx="0" cy="816"/>
                            </a:xfrm>
                          </wpg:grpSpPr>
                          <wps:wsp>
                            <wps:cNvPr id="3340" name="Line 59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41" name="Line 59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42" name="Group 593"/>
                          <wpg:cNvGrpSpPr>
                            <a:grpSpLocks/>
                          </wpg:cNvGrpSpPr>
                          <wpg:grpSpPr bwMode="auto">
                            <a:xfrm rot="19956169" flipH="1">
                              <a:off x="2736" y="1584"/>
                              <a:ext cx="1" cy="816"/>
                              <a:chOff x="3120" y="1488"/>
                              <a:chExt cx="0" cy="816"/>
                            </a:xfrm>
                          </wpg:grpSpPr>
                          <wps:wsp>
                            <wps:cNvPr id="3343" name="Line 59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44" name="Line 59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45" name="Group 596"/>
                          <wpg:cNvGrpSpPr>
                            <a:grpSpLocks/>
                          </wpg:cNvGrpSpPr>
                          <wpg:grpSpPr bwMode="auto">
                            <a:xfrm rot="1643831" flipH="1" flipV="1">
                              <a:off x="2736" y="3264"/>
                              <a:ext cx="1" cy="816"/>
                              <a:chOff x="3120" y="1488"/>
                              <a:chExt cx="0" cy="816"/>
                            </a:xfrm>
                          </wpg:grpSpPr>
                          <wps:wsp>
                            <wps:cNvPr id="3346" name="Line 59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47" name="Line 59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48" name="Group 599"/>
                          <wpg:cNvGrpSpPr>
                            <a:grpSpLocks/>
                          </wpg:cNvGrpSpPr>
                          <wpg:grpSpPr bwMode="auto">
                            <a:xfrm rot="19956169" flipV="1">
                              <a:off x="3552" y="3264"/>
                              <a:ext cx="1" cy="816"/>
                              <a:chOff x="3120" y="1488"/>
                              <a:chExt cx="0" cy="816"/>
                            </a:xfrm>
                          </wpg:grpSpPr>
                          <wps:wsp>
                            <wps:cNvPr id="3349" name="Line 60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50" name="Line 60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cNvPr id="3351" name="Group 602"/>
                        <wpg:cNvGrpSpPr>
                          <a:grpSpLocks/>
                        </wpg:cNvGrpSpPr>
                        <wpg:grpSpPr bwMode="auto">
                          <a:xfrm rot="5400000">
                            <a:off x="9278" y="6562"/>
                            <a:ext cx="433" cy="990"/>
                            <a:chOff x="4635" y="1445"/>
                            <a:chExt cx="173" cy="396"/>
                          </a:xfrm>
                        </wpg:grpSpPr>
                        <wps:wsp>
                          <wps:cNvPr id="3352" name="Freeform 603"/>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3" name="Freeform 604"/>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4" name="Freeform 605"/>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55" name="Group 606"/>
                        <wpg:cNvGrpSpPr>
                          <a:grpSpLocks/>
                        </wpg:cNvGrpSpPr>
                        <wpg:grpSpPr bwMode="auto">
                          <a:xfrm flipV="1">
                            <a:off x="7560" y="8280"/>
                            <a:ext cx="433" cy="990"/>
                            <a:chOff x="4635" y="1445"/>
                            <a:chExt cx="173" cy="396"/>
                          </a:xfrm>
                        </wpg:grpSpPr>
                        <wps:wsp>
                          <wps:cNvPr id="3356" name="Freeform 607"/>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7" name="Freeform 608"/>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8" name="Freeform 609"/>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59" name="Group 610"/>
                        <wpg:cNvGrpSpPr>
                          <a:grpSpLocks/>
                        </wpg:cNvGrpSpPr>
                        <wpg:grpSpPr bwMode="auto">
                          <a:xfrm rot="16200000">
                            <a:off x="5798" y="6562"/>
                            <a:ext cx="433" cy="990"/>
                            <a:chOff x="4635" y="1445"/>
                            <a:chExt cx="173" cy="396"/>
                          </a:xfrm>
                        </wpg:grpSpPr>
                        <wps:wsp>
                          <wps:cNvPr id="3360" name="Freeform 611"/>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1" name="Freeform 612"/>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2" name="Freeform 613"/>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63" name="Group 614"/>
                        <wpg:cNvGrpSpPr>
                          <a:grpSpLocks/>
                        </wpg:cNvGrpSpPr>
                        <wpg:grpSpPr bwMode="auto">
                          <a:xfrm rot="21600000">
                            <a:off x="7560" y="4800"/>
                            <a:ext cx="433" cy="990"/>
                            <a:chOff x="4635" y="1445"/>
                            <a:chExt cx="173" cy="396"/>
                          </a:xfrm>
                        </wpg:grpSpPr>
                        <wps:wsp>
                          <wps:cNvPr id="3364" name="Freeform 615"/>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5" name="Freeform 616"/>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6" name="Freeform 617"/>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297" o:spid="_x0000_s1026" style="position:absolute;margin-left:304.25pt;margin-top:9.75pt;width:171.15pt;height:162.75pt;z-index:251744256" coordorigin="4440,3720" coordsize="6720,67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">
                <v:shape id="Picture 549" o:spid="_x0000_s1027" type="#_x0000_t75" alt="World7c" style="position:absolute;left:6480;top:5760;width:2613;height:26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S4u/AAAA3QAAAA8AAABkcnMvZG93bnJldi54bWxET02LwjAQvQv+hzCCF9FUxcXtGqUIild1&#10;vQ/NbFO2mdQm2uqvNwfB4+N9rzadrcSdGl86VjCdJCCIc6dLLhT8nnfjJQgfkDVWjknBgzxs1v3e&#10;ClPtWj7S/RQKEUPYp6jAhFCnUvrckEU/cTVx5P5cYzFE2BRSN9jGcFvJWZJ8SYslxwaDNW0N5f+n&#10;m1WQ8PliQ7t/6n12XbRkLtluVCk1HHTZD4hAXfiI3+6DVjCffce58U18AnL9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P4EuLvwAAAN0AAAAPAAAAAAAAAAAAAAAAAJ8CAABk&#10;cnMvZG93bnJldi54bWxQSwUGAAAAAAQABAD3AAAAiwMAAAAA&#10;">
                  <v:imagedata r:id="rId96" o:title="World7c"/>
                </v:shape>
                <v:group id="Group 550" o:spid="_x0000_s1028" style="position:absolute;left:4440;top:3720;width:6720;height:6720" coordorigin="1776,1488" coordsize="2688,2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t+9MMYAAADdAAAADwAAAGRycy9kb3ducmV2LnhtbESPT4vCMBTE7wt+h/CE&#10;va1plV20GkVElz2I4B8Qb4/m2Rabl9LEtn57Iwh7HGbmN8xs0ZlSNFS7wrKCeBCBIE6tLjhTcDpu&#10;vsYgnEfWWFomBQ9ysJj3PmaYaNvynpqDz0SAsEtQQe59lUjp0pwMuoGtiIN3tbVBH2SdSV1jG+Cm&#10;lMMo+pEGCw4LOVa0yim9He5GwW+L7XIUr5vt7bp6XI7fu/M2JqU++91yCsJT5//D7/afVjAaTi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370wxgAAAN0A&#10;AAAPAAAAAAAAAAAAAAAAAKoCAABkcnMvZG93bnJldi54bWxQSwUGAAAAAAQABAD6AAAAnQMAAAAA&#10;">
                  <v:group id="Group 551" o:spid="_x0000_s1029" style="position:absolute;left:3120;top:1488;width:0;height:816"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6Ot8QAAADdAAAADwAAAGRycy9kb3ducmV2LnhtbERPyWrDMBC9F/IPYgK9&#10;NbJrGoITJQTTlh5CIU6h5DZYE8vEGhlL9fL31aHQ4+Ptu8NkWzFQ7xvHCtJVAoK4crrhWsHX5e1p&#10;A8IHZI2tY1Iwk4fDfvGww1y7kc80lKEWMYR9jgpMCF0upa8MWfQr1xFH7uZ6iyHCvpa6xzGG21Y+&#10;J8laWmw4NhjsqDBU3csfq+B9xPGYpa/D6X4r5uvl5fP7lJJSj8vpuAURaAr/4j/3h1aQZUncH9/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Q6Ot8QAAADdAAAA&#10;DwAAAAAAAAAAAAAAAACqAgAAZHJzL2Rvd25yZXYueG1sUEsFBgAAAAAEAAQA+gAAAJsDAAAAAA==&#10;">
                    <v:line id="Line 552" o:spid="_x0000_s103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jISsYAAADdAAAADwAAAGRycy9kb3ducmV2LnhtbESPT2sCMRTE74V+h/AK3mqiK1q2G6UK&#10;ij2IqIVeXzdv/+DmZdlEXb+9KRR6HGbmN0y26G0jrtT52rGG0VCBIM6dqbnU8HVav76B8AHZYOOY&#10;NNzJw2L+/JRhatyND3Q9hlJECPsUNVQhtKmUPq/Ioh+6ljh6hesshii7UpoObxFuGzlWaiot1hwX&#10;KmxpVVF+Pl6shtnneHNeloon8nv7Q4d1kezsXuvBS//xDiJQH/7Df+2t0ZAkagS/b+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YyErGAAAA3QAAAA8AAAAAAAAA&#10;AAAAAAAAoQIAAGRycy9kb3ducmV2LnhtbFBLBQYAAAAABAAEAPkAAACUAwAAAAA=&#10;" strokeweight="1.5pt">
                      <v:stroke endarrow="open" endarrowwidth="narrow" endarrowlength="short"/>
                      <v:shadow color="#5490a8"/>
                    </v:line>
                    <v:line id="Line 553" o:spid="_x0000_s103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ie18QAAADdAAAADwAAAGRycy9kb3ducmV2LnhtbESPS2vCQBSF9wX/w3AL3TWTKoqkGaUI&#10;QnbGx8bdbebmQTN3ksxo0n/vFAouD+fxcdLtZFpxp8E1lhV8RDEI4sLqhisFl/P+fQ3CeWSNrWVS&#10;8EsOtpvZS4qJtiMf6X7ylQgj7BJUUHvfJVK6oiaDLrIdcfBKOxj0QQ6V1AOOYdy0ch7HK2mw4UCo&#10;saNdTcXP6WYChMcqX2Z9ft0X5+8D9ssyc51Sb6/T1ycIT5N/hv/bmVawWMRz+HsTnoD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aJ7XxAAAAN0AAAAPAAAAAAAAAAAA&#10;AAAAAKECAABkcnMvZG93bnJldi54bWxQSwUGAAAAAAQABAD5AAAAkgMAAAAA&#10;" strokeweight="1.5pt">
                      <v:shadow color="#5490a8"/>
                    </v:line>
                  </v:group>
                  <v:group id="Group 554" o:spid="_x0000_s1032"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LmQTFAAAA3QAA&#10;AA8AAAAAAAAAAAAAAAAAqgIAAGRycy9kb3ducmV2LnhtbFBLBQYAAAAABAAEAPoAAACcAwAAAAA=&#10;">
                    <v:line id="Line 555" o:spid="_x0000_s103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9r0sYAAADdAAAADwAAAGRycy9kb3ducmV2LnhtbESPT2sCMRTE74V+h/AK3mpSV1rZbhQV&#10;FD0U0Qpen5u3f3Dzsmyibr99IxR6HGbmN0w2620jbtT52rGGt6ECQZw7U3Op4fi9ep2A8AHZYOOY&#10;NPyQh9n0+SnD1Lg77+l2CKWIEPYpaqhCaFMpfV6RRT90LXH0CtdZDFF2pTQd3iPcNnKk1Lu0WHNc&#10;qLClZUX55XC1Gj62o/VlUSoey9PmTPtVkXzZndaDl37+CSJQH/7Df+2N0ZAkagyPN/EJyO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va9LGAAAA3QAAAA8AAAAAAAAA&#10;AAAAAAAAoQIAAGRycy9kb3ducmV2LnhtbFBLBQYAAAAABAAEAPkAAACUAwAAAAA=&#10;" strokeweight="1.5pt">
                      <v:stroke endarrow="open" endarrowwidth="narrow" endarrowlength="short"/>
                      <v:shadow color="#5490a8"/>
                    </v:line>
                    <v:line id="Line 556" o:spid="_x0000_s103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Go8IAAADdAAAADwAAAGRycy9kb3ducmV2LnhtbESPS4vCMBSF9wP+h3AFd2OqUpFqFBGE&#10;7nzNZnbX5toWm5vaRFv/vREEl4fz+DiLVWcq8aDGlZYVjIYRCOLM6pJzBX+n7e8MhPPIGivLpOBJ&#10;DlbL3s8CE21bPtDj6HMRRtglqKDwvk6kdFlBBt3Q1sTBu9jGoA+yyaVusA3jppLjKJpKgyUHQoE1&#10;bQrKrse7CRBu832c3vb/2+x03uEtvqSuVmrQ79ZzEJ46/w1/2qlWMJlEMbzfhCcgl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EGo8IAAADdAAAADwAAAAAAAAAAAAAA&#10;AAChAgAAZHJzL2Rvd25yZXYueG1sUEsFBgAAAAAEAAQA+QAAAJADAAAAAA==&#10;" strokeweight="1.5pt">
                      <v:shadow color="#5490a8"/>
                    </v:line>
                  </v:group>
                  <v:group id="Group 557" o:spid="_x0000_s1035"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8OpzFAAAA3QAA&#10;AA8AAAAAAAAAAAAAAAAAqgIAAGRycy9kb3ducmV2LnhtbFBLBQYAAAAABAAEAPoAAACcAwAAAAA=&#10;">
                    <v:line id="Line 558" o:spid="_x0000_s1036"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31pcYAAADdAAAADwAAAGRycy9kb3ducmV2LnhtbESPT2sCMRTE7wW/Q3iCt5roFi3rRlHB&#10;Yg9F1EKvr5u3f3DzsmxS3X77piB4HGbmN0y26m0jrtT52rGGyViBIM6dqbnU8HnePb+C8AHZYOOY&#10;NPySh9Vy8JRhatyNj3Q9hVJECPsUNVQhtKmUPq/Ioh+7ljh6hesshii7UpoObxFuGzlVaiYt1hwX&#10;KmxpW1F+Of1YDfP36dtlUyp+kV/7bzruiuTDHrQeDfv1AkSgPjzC9/beaEgSNYf/N/E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9aXGAAAA3QAAAA8AAAAAAAAA&#10;AAAAAAAAoQIAAGRycy9kb3ducmV2LnhtbFBLBQYAAAAABAAEAPkAAACUAwAAAAA=&#10;" strokeweight="1.5pt">
                      <v:stroke endarrow="open" endarrowwidth="narrow" endarrowlength="short"/>
                      <v:shadow color="#5490a8"/>
                    </v:line>
                    <v:line id="Line 559" o:spid="_x0000_s1037"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CpPcAAAADdAAAADwAAAGRycy9kb3ducmV2LnhtbERPS4vCMBC+C/6HMMLeNFVRlq5RRBB6&#10;W1+Xvc02Y1tsJrWJtvvvdw6Cx4/vvdr0rlZPakPl2cB0koAizr2tuDBwOe/Hn6BCRLZYeyYDfxRg&#10;sx4OVpha3/GRnqdYKAnhkKKBMsYm1TrkJTkME98QC3f1rcMosC20bbGTcFfrWZIstcOKpaHEhnYl&#10;5bfTw0kJd8Vhkd0PP/v8/PuN98U1C40xH6N++wUqUh/f4pc7swbm80Tmyht5Anr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OAqT3AAAAA3QAAAA8AAAAAAAAAAAAAAAAA&#10;oQIAAGRycy9kb3ducmV2LnhtbFBLBQYAAAAABAAEAPkAAACOAwAAAAA=&#10;" strokeweight="1.5pt">
                      <v:shadow color="#5490a8"/>
                    </v:line>
                  </v:group>
                  <v:group id="Group 560" o:spid="_x0000_s1038" style="position:absolute;left:2184;top:2424;width:0;height:816;rotation:90;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8bvB3FAAAA3QAA&#10;AA8AAAAAAAAAAAAAAAAAqgIAAGRycy9kb3ducmV2LnhtbFBLBQYAAAAABAAEAPoAAACcAwAAAAA=&#10;">
                    <v:line id="Line 561" o:spid="_x0000_s1039"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37DMQAAADdAAAADwAAAGRycy9kb3ducmV2LnhtbERPy2rCQBTdF/yH4Qrd6URTtKROghYs&#10;6aKIVnB7m7l5kMydkJma9O87i0KXh/PeZZPpxJ0G11hWsFpGIIgLqxuuFFw/j4tnEM4ja+wsk4If&#10;cpCls4cdJtqOfKb7xVcihLBLUEHtfZ9I6YqaDLql7YkDV9rBoA9wqKQecAzhppPrKNpIgw2Hhhp7&#10;eq2paC/fRsH2ff3WHqqIn+Qt/6LzsYw/zEmpx/m0fwHhafL/4j93rhXE8SrsD2/CE5D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jfsMxAAAAN0AAAAPAAAAAAAAAAAA&#10;AAAAAKECAABkcnMvZG93bnJldi54bWxQSwUGAAAAAAQABAD5AAAAkgMAAAAA&#10;" strokeweight="1.5pt">
                      <v:stroke endarrow="open" endarrowwidth="narrow" endarrowlength="short"/>
                      <v:shadow color="#5490a8"/>
                    </v:line>
                    <v:line id="Line 562" o:spid="_x0000_s1040"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OWfcIAAADdAAAADwAAAGRycy9kb3ducmV2LnhtbESPzYrCMBSF94LvEK7gTtMqilSjiCB0&#10;N466cXdtrm2xualNxta3nwiCy8P5+TirTWcq8aTGlZYVxOMIBHFmdcm5gvNpP1qAcB5ZY2WZFLzI&#10;wWbd760w0bblX3oefS7CCLsEFRTe14mULivIoBvbmjh4N9sY9EE2udQNtmHcVHISRXNpsORAKLCm&#10;XUHZ/fhnAoTb/DBLH4fLPjtdf/Axu6WuVmo46LZLEJ46/w1/2qlWMJ3GMbzfhCc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OWfcIAAADdAAAADwAAAAAAAAAAAAAA&#10;AAChAgAAZHJzL2Rvd25yZXYueG1sUEsFBgAAAAAEAAQA+QAAAJADAAAAAA==&#10;" strokeweight="1.5pt">
                      <v:shadow color="#5490a8"/>
                    </v:line>
                  </v:group>
                  <v:group id="Group 563" o:spid="_x0000_s1041" style="position:absolute;left:3120;top:3360;width:0;height:816;rotation:18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kgxZDFAAAA3QAA&#10;AA8AAAAAAAAAAAAAAAAAqgIAAGRycy9kb3ducmV2LnhtbFBLBQYAAAAABAAEAPoAAACcAwAAAAA=&#10;">
                    <v:line id="Line 564" o:spid="_x0000_s1042"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9le8YAAADdAAAADwAAAGRycy9kb3ducmV2LnhtbESPQWvCQBSE70L/w/KE3nRjUlqJrtIW&#10;UuyhSKzg9Zl9JsHs25DdJum/7xYEj8PMfMOst6NpRE+dqy0rWMwjEMSF1TWXCo7f2WwJwnlkjY1l&#10;UvBLDrabh8kaU20Hzqk/+FIECLsUFVTet6mUrqjIoJvbljh4F9sZ9EF2pdQdDgFuGhlH0bM0WHNY&#10;qLCl94qK6+HHKHj5jD+ub2XET/K0O1OeXZIvs1fqcTq+rkB4Gv09fGvvtIIkWSTw/yY8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fZXvGAAAA3QAAAA8AAAAAAAAA&#10;AAAAAAAAoQIAAGRycy9kb3ducmV2LnhtbFBLBQYAAAAABAAEAPkAAACUAwAAAAA=&#10;" strokeweight="1.5pt">
                      <v:stroke endarrow="open" endarrowwidth="narrow" endarrowlength="short"/>
                      <v:shadow color="#5490a8"/>
                    </v:line>
                    <v:line id="Line 565" o:spid="_x0000_s1043"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15cUAAADdAAAADwAAAGRycy9kb3ducmV2LnhtbESPy2rDMBBF94H+g5hCdomcug7FtRJK&#10;IeBdXCeb7qbW+EGtkWMpsfP3VaHQ5eU+Djfbz6YXNxpdZ1nBZh2BIK6s7rhRcD4dVi8gnEfW2Fsm&#10;BXdysN89LDJMtZ34g26lb0QYYZeigtb7IZXSVS0ZdGs7EAevtqNBH+TYSD3iFMZNL5+iaCsNdhwI&#10;LQ703lL1XV5NgPDUFEl+KT4P1enriJekzt2g1PJxfnsF4Wn2/+G/dq4VxPHmGX7fh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Q15cUAAADdAAAADwAAAAAAAAAA&#10;AAAAAAChAgAAZHJzL2Rvd25yZXYueG1sUEsFBgAAAAAEAAQA+QAAAJMDAAAAAA==&#10;" strokeweight="1.5pt">
                      <v:shadow color="#5490a8"/>
                    </v:line>
                  </v:group>
                  <v:group id="Group 566" o:spid="_x0000_s1044" style="position:absolute;left:3815;top:1849;width:1;height:816;rotation:3419154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WvSxgAAAN0A&#10;AAAPAAAAAAAAAAAAAAAAAKoCAABkcnMvZG93bnJldi54bWxQSwUGAAAAAAQABAD6AAAAnQMAAAAA&#10;">
                    <v:line id="Line 567" o:spid="_x0000_s1045"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jG48YAAADdAAAADwAAAGRycy9kb3ducmV2LnhtbESPQWvCQBSE7wX/w/KE3swmplhJXYMW&#10;FD2UYiz0+pp9JsHs25BdNf33bkHocZiZb5hFPphWXKl3jWUFSRSDIC6tbrhS8HXcTOYgnEfW2Fom&#10;Bb/kIF+OnhaYaXvjA10LX4kAYZehgtr7LpPSlTUZdJHtiIN3sr1BH2RfSd3jLcBNK6dxPJMGGw4L&#10;NXb0XlN5Li5Gwet+uj2vq5hf5Pfuhw6bU/phPpV6Hg+rNxCeBv8ffrR3WkGaJjP4exOe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oxuPGAAAA3QAAAA8AAAAAAAAA&#10;AAAAAAAAoQIAAGRycy9kb3ducmV2LnhtbFBLBQYAAAAABAAEAPkAAACUAwAAAAA=&#10;" strokeweight="1.5pt">
                      <v:stroke endarrow="open" endarrowwidth="narrow" endarrowlength="short"/>
                      <v:shadow color="#5490a8"/>
                    </v:line>
                    <v:line id="Line 568" o:spid="_x0000_s1046"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rksUAAADdAAAADwAAAGRycy9kb3ducmV2LnhtbESPy2rDMBBF94H+g5hCdomcGjfFtRJK&#10;IeBdXCeb7qbW+EGtkWMpsfP3VaHQ5eU+Djfbz6YXNxpdZ1nBZh2BIK6s7rhRcD4dVi8gnEfW2Fsm&#10;BXdysN89LDJMtZ34g26lb0QYYZeigtb7IZXSVS0ZdGs7EAevtqNBH+TYSD3iFMZNL5+i6Fka7DgQ&#10;WhzovaXqu7yaAOGpKZL8UnweqtPXES9JnbtBqeXj/PYKwtPs/8N/7VwriOPNFn7fh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arksUAAADdAAAADwAAAAAAAAAA&#10;AAAAAAChAgAAZHJzL2Rvd25yZXYueG1sUEsFBgAAAAAEAAQA+QAAAJMDAAAAAA==&#10;" strokeweight="1.5pt">
                      <v:shadow color="#5490a8"/>
                    </v:line>
                  </v:group>
                  <v:group id="Group 569" o:spid="_x0000_s1047" style="position:absolute;left:2423;top:1801;width:1;height:816;rotation:3419154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qsND8EAAADdAAAADwAA&#10;AAAAAAAAAAAAAACqAgAAZHJzL2Rvd25yZXYueG1sUEsFBgAAAAAEAAQA+gAAAJgDAAAAAA==&#10;">
                    <v:line id="Line 570" o:spid="_x0000_s1048"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dSkcUAAADdAAAADwAAAGRycy9kb3ducmV2LnhtbESPQYvCMBSE74L/ITzBm6ZaWd1qFBUU&#10;PSyL7sJen82zLTYvpYla/71ZEDwOM/MNM1s0phQ3ql1hWcGgH4EgTq0uOFPw+7PpTUA4j6yxtEwK&#10;HuRgMW+3Zphoe+cD3Y4+EwHCLkEFufdVIqVLczLo+rYiDt7Z1gZ9kHUmdY33ADelHEbRhzRYcFjI&#10;saJ1TunleDUKxvvh9rLKIh7Jv92JDptz/GW+lep2muUUhKfGv8Ov9k4riOPBJ/y/CU9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dSkcUAAADdAAAADwAAAAAAAAAA&#10;AAAAAAChAgAAZHJzL2Rvd25yZXYueG1sUEsFBgAAAAAEAAQA+QAAAJMDAAAAAA==&#10;" strokeweight="1.5pt">
                      <v:stroke endarrow="open" endarrowwidth="narrow" endarrowlength="short"/>
                      <v:shadow color="#5490a8"/>
                    </v:line>
                    <v:line id="Line 571" o:spid="_x0000_s1049"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P5W8AAAADdAAAADwAAAGRycy9kb3ducmV2LnhtbERPS4vCMBC+C/6HMII3TVVclq5RRBB6&#10;83nxNtuMbdlmUptou/9+5yDs8eN7rza9q9WL2lB5NjCbJqCIc28rLgxcL/vJJ6gQkS3WnsnALwXY&#10;rIeDFabWd3yi1zkWSkI4pGigjLFJtQ55SQ7D1DfEwt196zAKbAttW+wk3NV6niQf2mHF0lBiQ7uS&#10;8p/z00kJd8VxmT2Ot31++T7gY3nPQmPMeNRvv0BF6uO/+O3OrIHFYi775Y08Ab3+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D+VvAAAAA3QAAAA8AAAAAAAAAAAAAAAAA&#10;oQIAAGRycy9kb3ducmV2LnhtbFBLBQYAAAAABAAEAPkAAACOAwAAAAA=&#10;" strokeweight="1.5pt">
                      <v:shadow color="#5490a8"/>
                    </v:line>
                  </v:group>
                  <v:group id="Group 572" o:spid="_x0000_s1050" style="position:absolute;left:3815;top:3001;width:1;height:816;rotation:3419154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f1uL8AAAADdAAAADwAAAGRycy9kb3ducmV2LnhtbERPy4rCMBTdD/gP4Qru&#10;xtQHQ6lGEUFQFGSqC5eX5toWm5vaRK1/bwTB5eG8p/PWVOJOjSstKxj0IxDEmdUl5wqOh9VvDMJ5&#10;ZI2VZVLwJAfzWedniom2D/6ne+pzEULYJaig8L5OpHRZQQZd39bEgTvbxqAPsMmlbvARwk0lh1H0&#10;Jw2WHBoKrGlZUHZJb0aBNezq6/i02ab7eLe6xQuksEf1uu1iAsJT67/ij3utFYxGwwG834QnIG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x/W4vwAAAAN0AAAAPAAAA&#10;AAAAAAAAAAAAAKoCAABkcnMvZG93bnJldi54bWxQSwUGAAAAAAQABAD6AAAAlwMAAAAA&#10;">
                    <v:line id="Line 573" o:spid="_x0000_s1051"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8KXcYAAADdAAAADwAAAGRycy9kb3ducmV2LnhtbESPQWvCQBSE74X+h+UVequbJlIldZUq&#10;KPFQJLHQ62v2mQSzb0N2a+K/d4VCj8PMfMMsVqNpxYV611hW8DqJQBCXVjdcKfg6bl/mIJxH1tha&#10;JgVXcrBaPj4sMNV24Jwuha9EgLBLUUHtfZdK6cqaDLqJ7YiDd7K9QR9kX0nd4xDgppVxFL1Jgw2H&#10;hRo72tRUnotfo2C2j3fndRXxVH5nP5RvT8mnOSj1/DR+vIPwNPr/8F870wqSJI7h/iY8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Cl3GAAAA3QAAAA8AAAAAAAAA&#10;AAAAAAAAoQIAAGRycy9kb3ducmV2LnhtbFBLBQYAAAAABAAEAPkAAACUAwAAAAA=&#10;" strokeweight="1.5pt">
                      <v:stroke endarrow="open" endarrowwidth="narrow" endarrowlength="short"/>
                      <v:shadow color="#5490a8"/>
                    </v:line>
                    <v:line id="Line 574" o:spid="_x0000_s1052"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FnLMMAAADdAAAADwAAAGRycy9kb3ducmV2LnhtbESPzYrCMBSF98K8Q7gDs9N0LIrUpiID&#10;Qnc66sbdtbm2xeamNtF23n4iCC4P5+fjpKvBNOJBnastK/ieRCCIC6trLhUcD5vxAoTzyBoby6Tg&#10;jxysso9Riom2Pf/SY+9LEUbYJaig8r5NpHRFRQbdxLbEwbvYzqAPsiul7rAP46aR0yiaS4M1B0KF&#10;Lf1UVFz3dxMg3Je7WX7bnTbF4bzF2+ySu1apr89hvQThafDv8KudawVxPI3h+SY8AZ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RZyzDAAAA3QAAAA8AAAAAAAAAAAAA&#10;AAAAoQIAAGRycy9kb3ducmV2LnhtbFBLBQYAAAAABAAEAPkAAACRAwAAAAA=&#10;" strokeweight="1.5pt">
                      <v:shadow color="#5490a8"/>
                    </v:line>
                  </v:group>
                  <v:group id="Group 575" o:spid="_x0000_s1053" style="position:absolute;left:2423;top:3049;width:1;height:816;rotation:3419154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1ETxgAAAN0A&#10;AAAPAAAAAAAAAAAAAAAAAKoCAABkcnMvZG93bnJldi54bWxQSwUGAAAAAAQABAD6AAAAnQMAAAAA&#10;">
                    <v:line id="Line 576" o:spid="_x0000_s1054"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aSKcUAAADdAAAADwAAAGRycy9kb3ducmV2LnhtbESPQWvCQBSE74L/YXmCN900qVZSV2kF&#10;xR5EtILXZ/aZBLNvQ3bV9N93BcHjMDPfMNN5aypxo8aVlhW8DSMQxJnVJecKDr/LwQSE88gaK8uk&#10;4I8czGfdzhRTbe+8o9ve5yJA2KWooPC+TqV0WUEG3dDWxME728agD7LJpW7wHuCmknEUjaXBksNC&#10;gTUtCsou+6tR8PETry7fecTv8rg+0W55TjZmq1S/1359gvDU+lf42V5rBUkSj+DxJjw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aSKcUAAADdAAAADwAAAAAAAAAA&#10;AAAAAAChAgAAZHJzL2Rvd25yZXYueG1sUEsFBgAAAAAEAAQA+QAAAJMDAAAAAA==&#10;" strokeweight="1.5pt">
                      <v:stroke endarrow="open" endarrowwidth="narrow" endarrowlength="short"/>
                      <v:shadow color="#5490a8"/>
                    </v:line>
                    <v:line id="Line 577" o:spid="_x0000_s1055"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bEtMQAAADdAAAADwAAAGRycy9kb3ducmV2LnhtbESPzWqDQBSF94W8w3AD3dWxEUOxGaUE&#10;Au6amm66u3VuVOrcMc5E7dt3CoEsD+fn4+yKxfRiotF1lhU8RzEI4trqjhsFn6fD0wsI55E19pZJ&#10;wS85KPLVww4zbWf+oKnyjQgj7DJU0Ho/ZFK6uiWDLrIDcfDOdjTogxwbqUecw7jp5SaOt9Jgx4HQ&#10;4kD7luqf6moChOfmmJaX49ehPn2/4yU9l25Q6nG9vL2C8LT4e/jWLrWCJNls4f9NeAI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5sS0xAAAAN0AAAAPAAAAAAAAAAAA&#10;AAAAAKECAABkcnMvZG93bnJldi54bWxQSwUGAAAAAAQABAD5AAAAkgMAAAAA&#10;" strokeweight="1.5pt">
                      <v:shadow color="#5490a8"/>
                    </v:line>
                  </v:group>
                  <v:group id="Group 578" o:spid="_x0000_s1056" style="position:absolute;left:4007;top:2089;width:1;height:816;rotation:4661740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kQftccAAADd&#10;AAAADwAAAAAAAAAAAAAAAACqAgAAZHJzL2Rvd25yZXYueG1sUEsFBgAAAAAEAAQA+gAAAJ4DAAAA&#10;AA==&#10;">
                    <v:line id="Line 579" o:spid="_x0000_s1057"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c9t8QAAADdAAAADwAAAGRycy9kb3ducmV2LnhtbERPTWvCQBC9C/0PyxR6M5smRUvqKlqw&#10;2INIYqHXaXZMgtnZkN0m6b/vHgSPj/e92kymFQP1rrGs4DmKQRCXVjdcKfg67+evIJxH1thaJgV/&#10;5GCzfpitMNN25JyGwlcihLDLUEHtfZdJ6cqaDLrIdsSBu9jeoA+wr6TucQzhppVJHC+kwYZDQ40d&#10;vddUXotfo2D5mXxcd1XML/L78EP5/pIezUmpp8dp+wbC0+Tv4pv7oBWkaRLmhjfhCc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lz23xAAAAN0AAAAPAAAAAAAAAAAA&#10;AAAAAKECAABkcnMvZG93bnJldi54bWxQSwUGAAAAAAQABAD5AAAAkgMAAAAA&#10;" strokeweight="1.5pt">
                      <v:stroke endarrow="open" endarrowwidth="narrow" endarrowlength="short"/>
                      <v:shadow color="#5490a8"/>
                    </v:line>
                    <v:line id="Line 580" o:spid="_x0000_s1058"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lQxsQAAADdAAAADwAAAGRycy9kb3ducmV2LnhtbESPzWrCQBSF94LvMFyhO51oSLGpo4gg&#10;ZGca3XR3m7kmwcydmJma+PadQqHLw/n5OJvdaFrxoN41lhUsFxEI4tLqhisFl/NxvgbhPLLG1jIp&#10;eJKD3XY62WCq7cAf9Ch8JcIIuxQV1N53qZSurMmgW9iOOHhX2xv0QfaV1D0OYdy0chVFr9Jgw4FQ&#10;Y0eHmspb8W0ChIcqT7J7/nksz18nvCfXzHVKvczG/TsIT6P/D/+1M60gjldv8PsmPA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eVDGxAAAAN0AAAAPAAAAAAAAAAAA&#10;AAAAAKECAABkcnMvZG93bnJldi54bWxQSwUGAAAAAAQABAD5AAAAkgMAAAAA&#10;" strokeweight="1.5pt">
                      <v:shadow color="#5490a8"/>
                    </v:line>
                  </v:group>
                  <v:group id="Group 581" o:spid="_x0000_s1059" style="position:absolute;left:2231;top:2089;width:1;height:816;rotation:4661740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p1TNsEAAADdAAAADwAA&#10;AAAAAAAAAAAAAACqAgAAZHJzL2Rvd25yZXYueG1sUEsFBgAAAAAEAAQA+gAAAJgDAAAAAA==&#10;">
                    <v:line id="Line 582" o:spid="_x0000_s106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QC98YAAADdAAAADwAAAGRycy9kb3ducmV2LnhtbESPQWvCQBSE70L/w/KE3nRjUlqJrtIW&#10;UuyhSKzg9Zl9JsHs25DdJum/7xYEj8PMfMOst6NpRE+dqy0rWMwjEMSF1TWXCo7f2WwJwnlkjY1l&#10;UvBLDrabh8kaU20Hzqk/+FIECLsUFVTet6mUrqjIoJvbljh4F9sZ9EF2pdQdDgFuGhlH0bM0WHNY&#10;qLCl94qK6+HHKHj5jD+ub2XET/K0O1OeXZIvs1fqcTq+rkB4Gv09fGvvtIIkSRbw/yY8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0AvfGAAAA3QAAAA8AAAAAAAAA&#10;AAAAAAAAoQIAAGRycy9kb3ducmV2LnhtbFBLBQYAAAAABAAEAPkAAACUAwAAAAA=&#10;" strokeweight="1.5pt">
                      <v:stroke endarrow="open" endarrowwidth="narrow" endarrowlength="short"/>
                      <v:shadow color="#5490a8"/>
                    </v:line>
                    <v:line id="Line 583" o:spid="_x0000_s106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RUasMAAADdAAAADwAAAGRycy9kb3ducmV2LnhtbESPzYrCMBSF98K8Q7gDs9N0LIrUpiID&#10;Qnc66sbdtbm2xeamNtF23n4iCC4P5+fjpKvBNOJBnastK/ieRCCIC6trLhUcD5vxAoTzyBoby6Tg&#10;jxysso9Riom2Pf/SY+9LEUbYJaig8r5NpHRFRQbdxLbEwbvYzqAPsiul7rAP46aR0yiaS4M1B0KF&#10;Lf1UVFz3dxMg3Je7WX7bnTbF4bzF2+ySu1apr89hvQThafDv8KudawVxHE/h+SY8AZ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EVGrDAAAA3QAAAA8AAAAAAAAAAAAA&#10;AAAAoQIAAGRycy9kb3ducmV2LnhtbFBLBQYAAAAABAAEAPkAAACRAwAAAAA=&#10;" strokeweight="1.5pt">
                      <v:shadow color="#5490a8"/>
                    </v:line>
                  </v:group>
                  <v:group id="Group 584" o:spid="_x0000_s1062" style="position:absolute;left:2231;top:2761;width:1;height:816;rotation:4661740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8PwVLCAAAA3QAAAA8A&#10;AAAAAAAAAAAAAAAAqgIAAGRycy9kb3ducmV2LnhtbFBLBQYAAAAABAAEAPoAAACZAwAAAAA=&#10;">
                    <v:line id="Line 585" o:spid="_x0000_s106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Ohb8YAAADdAAAADwAAAGRycy9kb3ducmV2LnhtbESPQWvCQBSE7wX/w/IEb2ajCbVEV2mF&#10;iD0UMRZ6fc0+k2D2bciumv77bkHocZiZb5jVZjCtuFHvGssKZlEMgri0uuFKwecpn76AcB5ZY2uZ&#10;FPyQg8169LTCTNs7H+lW+EoECLsMFdTed5mUrqzJoItsRxy8s+0N+iD7Suoe7wFuWjmP42dpsOGw&#10;UGNH25rKS3E1Chbv893lrYo5lV/7bzrm5+TDHJSajIfXJQhPg/8PP9p7rSBJkhT+3o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DoW/GAAAA3QAAAA8AAAAAAAAA&#10;AAAAAAAAoQIAAGRycy9kb3ducmV2LnhtbFBLBQYAAAAABAAEAPkAAACUAwAAAAA=&#10;" strokeweight="1.5pt">
                      <v:stroke endarrow="open" endarrowwidth="narrow" endarrowlength="short"/>
                      <v:shadow color="#5490a8"/>
                    </v:line>
                    <v:line id="Line 586" o:spid="_x0000_s106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MHsQAAADdAAAADwAAAGRycy9kb3ducmV2LnhtbESPzWqDQBSF94G+w3AL3cUxFUOxmYRQ&#10;CLir1Wyyu3VuVOrcMc5U7dt3CoUsD+fn4+wOi+nFRKPrLCvYRDEI4trqjhsF5+q0fgHhPLLG3jIp&#10;+CEHh/3DaoeZtjN/0FT6RoQRdhkqaL0fMild3ZJBF9mBOHhXOxr0QY6N1CPOYdz08jmOt9Jgx4HQ&#10;4kBvLdVf5bcJEJ6bIs1vxeVUV5/veEuvuRuUenpcjq8gPC3+Hv5v51pBkiQp/L0JT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7cwexAAAAN0AAAAPAAAAAAAAAAAA&#10;AAAAAKECAABkcnMvZG93bnJldi54bWxQSwUGAAAAAAQABAD5AAAAkgMAAAAA&#10;" strokeweight="1.5pt">
                      <v:shadow color="#5490a8"/>
                    </v:line>
                  </v:group>
                  <v:group id="Group 587" o:spid="_x0000_s1065" style="position:absolute;left:4007;top:2713;width:1;height:816;rotation:4661740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4btnFAAAA3QAA&#10;AA8AAAAAAAAAAAAAAAAAqgIAAGRycy9kb3ducmV2LnhtbFBLBQYAAAAABAAEAPoAAACcAwAAAAA=&#10;">
                    <v:line id="Line 588" o:spid="_x0000_s1066"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E/GMQAAADdAAAADwAAAGRycy9kb3ducmV2LnhtbESPQYvCMBSE74L/ITzBm6baRZdqFBUU&#10;PYioC3t92zzbYvNSmqjdf28EweMwM98w03ljSnGn2hWWFQz6EQji1OqCMwU/53XvG4TzyBpLy6Tg&#10;nxzMZ+3WFBNtH3yk+8lnIkDYJagg975KpHRpTgZd31bEwbvY2qAPss6krvER4KaUwygaSYMFh4Uc&#10;K1rllF5PN6NgvBtursss4i/5u/2j4/oS781BqW6nWUxAeGr8J/xub7WCOI7H8HoTno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0T8YxAAAAN0AAAAPAAAAAAAAAAAA&#10;AAAAAKECAABkcnMvZG93bnJldi54bWxQSwUGAAAAAAQABAD5AAAAkgMAAAAA&#10;" strokeweight="1.5pt">
                      <v:stroke endarrow="open" endarrowwidth="narrow" endarrowlength="short"/>
                      <v:shadow color="#5490a8"/>
                    </v:line>
                    <v:line id="Line 589" o:spid="_x0000_s1067"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xjgMEAAADdAAAADwAAAGRycy9kb3ducmV2LnhtbERPTWvCQBC9C/6HZQRvutFgkdRViiDk&#10;plUv3qbZMQnNzsbsatJ/3zkUeny8781ucI16URdqzwYW8wQUceFtzaWB6+UwW4MKEdli45kM/FCA&#10;3XY82mBmfc+f9DrHUkkIhwwNVDG2mdahqMhhmPuWWLi77xxGgV2pbYe9hLtGL5PkTTusWRoqbGlf&#10;UfF9fjop4b48rfLH6XYoLl9HfKzueWiNmU6Gj3dQkYb4L/5z59ZAmqYyV97IE9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7GOAwQAAAN0AAAAPAAAAAAAAAAAAAAAA&#10;AKECAABkcnMvZG93bnJldi54bWxQSwUGAAAAAAQABAD5AAAAjwMAAAAA&#10;" strokeweight="1.5pt">
                      <v:shadow color="#5490a8"/>
                    </v:line>
                  </v:group>
                  <v:group id="Group 590" o:spid="_x0000_s1068" style="position:absolute;left:3552;top:1584;width:1;height:816;rotation:1795502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UiecYAAADdAAAADwAAAGRycy9kb3ducmV2LnhtbESPQWvCQBSE74X+h+UJ&#10;3urGxpaaukpR1IIXawNeH9lnNjT7Ns2uSfz33UKhx2FmvmEWq8HWoqPWV44VTCcJCOLC6YpLBfnn&#10;9uEFhA/IGmvHpOBGHlbL+7sFZtr1/EHdKZQiQthnqMCE0GRS+sKQRT9xDXH0Lq61GKJsS6lb7CPc&#10;1vIxSZ6lxYrjgsGG1oaKr9PVKii6WXU0Z5/3h+/cbK7J/ml3SZUaj4a3VxCBhvAf/mu/awVpms7h&#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pSJ5xgAAAN0A&#10;AAAPAAAAAAAAAAAAAAAAAKoCAABkcnMvZG93bnJldi54bWxQSwUGAAAAAAQABAD6AAAAnQMAAAAA&#10;">
                    <v:line id="Line 591" o:spid="_x0000_s1069"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7UEcEAAADdAAAADwAAAGRycy9kb3ducmV2LnhtbERPy4rCMBTdD/gP4QruNNWKSjWKCoou&#10;BvEBbq/NtS02N6WJWv/eLAZmeTjv2aIxpXhR7QrLCvq9CARxanXBmYLLedOdgHAeWWNpmRR8yMFi&#10;3vqZYaLtm4/0OvlMhBB2CSrIva8SKV2ak0HXsxVx4O62NugDrDOpa3yHcFPKQRSNpMGCQ0OOFa1z&#10;Sh+np1Ew3g+2j1UW8VBedzc6bu7xrzko1Wk3yykIT43/F/+5d1pBHA/D/vAmPAE5/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PtQRwQAAAN0AAAAPAAAAAAAAAAAAAAAA&#10;AKECAABkcnMvZG93bnJldi54bWxQSwUGAAAAAAQABAD5AAAAjwMAAAAA&#10;" strokeweight="1.5pt">
                      <v:stroke endarrow="open" endarrowwidth="narrow" endarrowlength="short"/>
                      <v:shadow color="#5490a8"/>
                    </v:line>
                    <v:line id="Line 592" o:spid="_x0000_s1070"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C5YMUAAADdAAAADwAAAGRycy9kb3ducmV2LnhtbESPy2rDMBBF94H+g5hCdomcug7FtRJK&#10;IeBdXCeb7qbW+EGtkWMpsfP3VaHQ5eU+Djfbz6YXNxpdZ1nBZh2BIK6s7rhRcD4dVi8gnEfW2Fsm&#10;BXdysN89LDJMtZ34g26lb0QYYZeigtb7IZXSVS0ZdGs7EAevtqNBH+TYSD3iFMZNL5+iaCsNdhwI&#10;LQ703lL1XV5NgPDUFEl+KT4P1enriJekzt2g1PJxfnsF4Wn2/+G/dq4VxPHzBn7fh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C5YMUAAADdAAAADwAAAAAAAAAA&#10;AAAAAAChAgAAZHJzL2Rvd25yZXYueG1sUEsFBgAAAAAEAAQA+QAAAJMDAAAAAA==&#10;" strokeweight="1.5pt">
                      <v:shadow color="#5490a8"/>
                    </v:line>
                  </v:group>
                  <v:group id="Group 593" o:spid="_x0000_s1071" style="position:absolute;left:2736;top:1584;width:1;height:816;rotation:1795502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5PgY7IAAAA&#10;3QAAAA8AAAAAAAAAAAAAAAAAqgIAAGRycy9kb3ducmV2LnhtbFBLBQYAAAAABAAEAPoAAACfAwAA&#10;AAA=&#10;">
                    <v:line id="Line 594" o:spid="_x0000_s1072"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xKZsYAAADdAAAADwAAAGRycy9kb3ducmV2LnhtbESPQWvCQBSE7wX/w/IEb2ajCbVEV2mF&#10;iD0UMRZ6fc0+k2D2bciumv77bkHocZiZb5jVZjCtuFHvGssKZlEMgri0uuFKwecpn76AcB5ZY2uZ&#10;FPyQg8169LTCTNs7H+lW+EoECLsMFdTed5mUrqzJoItsRxy8s+0N+iD7Suoe7wFuWjmP42dpsOGw&#10;UGNH25rKS3E1Chbv893lrYo5lV/7bzrm5+TDHJSajIfXJQhPg/8PP9p7rSBJ0gT+3o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sSmbGAAAA3QAAAA8AAAAAAAAA&#10;AAAAAAAAoQIAAGRycy9kb3ducmV2LnhtbFBLBQYAAAAABAAEAPkAAACUAwAAAAA=&#10;" strokeweight="1.5pt">
                      <v:stroke endarrow="open" endarrowwidth="narrow" endarrowlength="short"/>
                      <v:shadow color="#5490a8"/>
                    </v:line>
                    <v:line id="Line 595" o:spid="_x0000_s1073"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ca+MMAAADdAAAADwAAAGRycy9kb3ducmV2LnhtbESPS4vCMBSF9wP+h3AFd2PqqINUo4hQ&#10;6M7XbNxdm2tbbG7aJmPrvzfCwCwP5/FxVpveVOJBrSstK5iMIxDEmdUl5wp+zsnnAoTzyBory6Tg&#10;SQ4268HHCmNtOz7S4+RzEUbYxaig8L6OpXRZQQbd2NbEwbvZ1qAPss2lbrEL46aSX1H0LQ2WHAgF&#10;1rQrKLuffk2AcJcf5mlzuCTZ+brHZn5LXa3UaNhvlyA89f4//NdOtYLpdDaD95vwBOT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nGvjDAAAA3QAAAA8AAAAAAAAAAAAA&#10;AAAAoQIAAGRycy9kb3ducmV2LnhtbFBLBQYAAAAABAAEAPkAAACRAwAAAAA=&#10;" strokeweight="1.5pt">
                      <v:shadow color="#5490a8"/>
                    </v:line>
                  </v:group>
                  <v:group id="Group 596" o:spid="_x0000_s1074" style="position:absolute;left:2736;top:3264;width:1;height:816;rotation:1795502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Mq7gxgAAAN0A&#10;AAAPAAAAAAAAAAAAAAAAAKoCAABkcnMvZG93bnJldi54bWxQSwUGAAAAAAQABAD6AAAAnQMAAAAA&#10;">
                    <v:line id="Line 597" o:spid="_x0000_s1075"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vp/sUAAADdAAAADwAAAGRycy9kb3ducmV2LnhtbESPT4vCMBTE78J+h/AEb5pqRaUaZRUU&#10;97CIf8Drs3m2xealNFHrt98sCB6HmfkNM1s0phQPql1hWUG/F4EgTq0uOFNwOq67ExDOI2ssLZOC&#10;FzlYzL9aM0y0ffKeHgefiQBhl6CC3PsqkdKlORl0PVsRB+9qa4M+yDqTusZngJtSDqJoJA0WHBZy&#10;rGiVU3o73I2C8c9gc1tmEQ/leXuh/foa/5qdUp128z0F4anxn/C7vdUK4ng4gv834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vp/sUAAADdAAAADwAAAAAAAAAA&#10;AAAAAAChAgAAZHJzL2Rvd25yZXYueG1sUEsFBgAAAAAEAAQA+QAAAJMDAAAAAA==&#10;" strokeweight="1.5pt">
                      <v:stroke endarrow="open" endarrowwidth="narrow" endarrowlength="short"/>
                      <v:shadow color="#5490a8"/>
                    </v:line>
                    <v:line id="Line 598" o:spid="_x0000_s1076"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WEj8UAAADdAAAADwAAAGRycy9kb3ducmV2LnhtbESPzWrCQBSF94LvMFzBnU40tZXoKFII&#10;ZNdUu+nuNnNNgpk7MTNN4tt3CoUuD+fn4+yPo2lET52rLStYLSMQxIXVNZcKPi7pYgvCeWSNjWVS&#10;8CAHx8N0ssdE24HfqT/7UoQRdgkqqLxvEyldUZFBt7QtcfCutjPog+xKqTscwrhp5DqKnqXBmgOh&#10;wpZeKypu528TIDyU+Sa7559pcfl6w/vmmrlWqflsPO1AeBr9f/ivnWkFcfz0Ar9vwhOQh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WEj8UAAADdAAAADwAAAAAAAAAA&#10;AAAAAAChAgAAZHJzL2Rvd25yZXYueG1sUEsFBgAAAAAEAAQA+QAAAJMDAAAAAA==&#10;" strokeweight="1.5pt">
                      <v:shadow color="#5490a8"/>
                    </v:line>
                  </v:group>
                  <v:group id="Group 599" o:spid="_x0000_s1077" style="position:absolute;left:3552;top:3264;width:1;height:816;rotation:1795502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ntmTFAAAA3QAA&#10;AA8AAAAAAAAAAAAAAAAAqgIAAGRycy9kb3ducmV2LnhtbFBLBQYAAAAABAAEAPoAAACcAwAAAAA=&#10;">
                    <v:line id="Line 600" o:spid="_x0000_s1078"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R9jMYAAADdAAAADwAAAGRycy9kb3ducmV2LnhtbESPQWvCQBSE7wX/w/KE3upGE6qNrqKC&#10;JR5KSVro9Zl9JsHs25Ddavrv3UKhx2FmvmFWm8G04kq9aywrmE4iEMSl1Q1XCj4/Dk8LEM4ja2wt&#10;k4IfcrBZjx5WmGp745yuha9EgLBLUUHtfZdK6cqaDLqJ7YiDd7a9QR9kX0nd4y3ATStnUfQsDTYc&#10;FmrsaF9TeSm+jYL5cfZ62VURJ/IrO1F+OMdv5l2px/GwXYLwNPj/8F870wriOHmB3zfhCcj1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EfYzGAAAA3QAAAA8AAAAAAAAA&#10;AAAAAAAAoQIAAGRycy9kb3ducmV2LnhtbFBLBQYAAAAABAAEAPkAAACUAwAAAAA=&#10;" strokeweight="1.5pt">
                      <v:stroke endarrow="open" endarrowwidth="narrow" endarrowlength="short"/>
                      <v:shadow color="#5490a8"/>
                    </v:line>
                    <v:line id="Line 601" o:spid="_x0000_s1079"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WKJsAAAADdAAAADwAAAGRycy9kb3ducmV2LnhtbERPS2vCQBC+C/6HZQRvurGSIqmrFEHI&#10;zefF2zQ7JqHZ2ZjdmvTfdw5Cjx/fe70dXKOe1IXas4HFPAFFXHhbc2ngetnPVqBCRLbYeCYDvxRg&#10;uxmP1phZ3/OJnudYKgnhkKGBKsY20zoUFTkMc98SC3f3ncMosCu17bCXcNfotyR51w5rloYKW9pV&#10;VHyff5yUcF8e0/xxvO2Ly9cBH+k9D60x08nw+QEq0hD/xS93bg0sl6nslzfyBPTm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5FiibAAAAA3QAAAA8AAAAAAAAAAAAAAAAA&#10;oQIAAGRycy9kb3ducmV2LnhtbFBLBQYAAAAABAAEAPkAAACOAwAAAAA=&#10;" strokeweight="1.5pt">
                      <v:shadow color="#5490a8"/>
                    </v:line>
                  </v:group>
                </v:group>
                <v:group id="Group 602" o:spid="_x0000_s1080" style="position:absolute;left:927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Jo31xgAAAN0A&#10;AAAPAAAAAAAAAAAAAAAAAKoCAABkcnMvZG93bnJldi54bWxQSwUGAAAAAAQABAD6AAAAnQMAAAAA&#10;">
                  <v:shape id="Freeform 603" o:spid="_x0000_s1081"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LesAA&#10;AADdAAAADwAAAGRycy9kb3ducmV2LnhtbESPzQrCMBCE74LvEFbwpqmKItUoUhAUQfx7gKVZ22Kz&#10;KU209e2NIHgcZuYbZrluTSleVLvCsoLRMAJBnFpdcKbgdt0O5iCcR9ZYWiYFb3KwXnU7S4y1bfhM&#10;r4vPRICwi1FB7n0VS+nSnAy6oa2Ig3e3tUEfZJ1JXWMT4KaU4yiaSYMFh4UcK0pySh+Xp1FwTtyN&#10;DqU07/v1lD6TpmrxuFeq32s3CxCeWv8P/9o7rWAymY7h+yY8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LesAAAADdAAAADwAAAAAAAAAAAAAAAACYAgAAZHJzL2Rvd25y&#10;ZXYueG1sUEsFBgAAAAAEAAQA9QAAAIU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04" o:spid="_x0000_s1082"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1EesUA&#10;AADdAAAADwAAAGRycy9kb3ducmV2LnhtbESPQWvCQBSE70L/w/IKvenGrBZNXaUEC14be9DbI/u6&#10;Cc2+Ddmtxv56t1DocZiZb5jNbnSduNAQWs8a5rMMBHHtTctWw8fxbboCESKywc4zabhRgN32YbLB&#10;wvgrv9OlilYkCIcCNTQx9oWUoW7IYZj5njh5n35wGJMcrDQDXhPcdTLPsmfpsOW00GBPZUP1V/Xt&#10;NIRlt1b5jz0d5ma/P6pzufC3Suunx/H1BUSkMf6H/9oHo0GppYLfN+k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UR6xQAAAN0AAAAPAAAAAAAAAAAAAAAAAJgCAABkcnMv&#10;ZG93bnJldi54bWxQSwUGAAAAAAQABAD1AAAAigMAAAAA&#10;" path="m29,14l,53r22,65l76,146r32,-12l124,113,141,78,127,24,80,,29,14xe" fillcolor="#00b2ff" stroked="f">
                    <v:path arrowok="t" o:connecttype="custom" o:connectlocs="14,7;0,27;11,59;38,73;54,67;62,57;70,39;63,12;40,0;14,7" o:connectangles="0,0,0,0,0,0,0,0,0,0"/>
                  </v:shape>
                  <v:shape id="Freeform 605" o:spid="_x0000_s1083"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V6osUA&#10;AADdAAAADwAAAGRycy9kb3ducmV2LnhtbESPW2sCMRSE34X+h3AKfdNsvSGrUUpBqIIUb+jjcXPc&#10;LN2cLJuo6783BcHHYWa+YSazxpbiSrUvHCv47CQgiDOnC84V7Lbz9giED8gaS8ek4E4eZtO31gRT&#10;7W68pusm5CJC2KeowIRQpVL6zJBF33EVcfTOrrYYoqxzqWu8RbgtZTdJhtJiwXHBYEXfhrK/zcUq&#10;ODp7OWQLwtH+fjiffs1x6VZ9pT7em68xiEBNeIWf7R+toNcb9OH/TXw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XqixQAAAN0AAAAPAAAAAAAAAAAAAAAAAJgCAABkcnMv&#10;ZG93bnJldi54bWxQSwUGAAAAAAQABAD1AAAAigM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06" o:spid="_x0000_s1084" style="position:absolute;left:7560;top:8280;width:433;height:990;flip:y"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55hLbFAAAA3QAA&#10;AA8AAAAAAAAAAAAAAAAAqgIAAGRycy9kb3ducmV2LnhtbFBLBQYAAAAABAAEAPoAAACcAwAAAAA=&#10;">
                  <v:shape id="Freeform 607" o:spid="_x0000_s1085"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SNecAA&#10;AADdAAAADwAAAGRycy9kb3ducmV2LnhtbESPzQrCMBCE74LvEFbwpqmKItUoUhAUQfx7gKVZ22Kz&#10;KU209e2NIHgcZuYbZrluTSleVLvCsoLRMAJBnFpdcKbgdt0O5iCcR9ZYWiYFb3KwXnU7S4y1bfhM&#10;r4vPRICwi1FB7n0VS+nSnAy6oa2Ig3e3tUEfZJ1JXWMT4KaU4yiaSYMFh4UcK0pySh+Xp1FwTtyN&#10;DqU07/v1lD6TpmrxuFeq32s3CxCeWv8P/9o7rWAymc7g+yY8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SNecAAAADdAAAADwAAAAAAAAAAAAAAAACYAgAAZHJzL2Rvd25y&#10;ZXYueG1sUEsFBgAAAAAEAAQA9QAAAIU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08" o:spid="_x0000_s1086"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CecYA&#10;AADdAAAADwAAAGRycy9kb3ducmV2LnhtbESPQWvCQBSE70L/w/IKvekmprY2zSpFUvBq0kO9PbKv&#10;SWj2bchuY+yvdwXB4zAz3zDZdjKdGGlwrWUF8SICQVxZ3XKt4Kv8nK9BOI+ssbNMCs7kYLt5mGWY&#10;anviA42Fr0WAsEtRQeN9n0rpqoYMuoXtiYP3YweDPsihlnrAU4CbTi6j6EUabDksNNjTrqHqt/gz&#10;Ctyqe0uW//X3PtZ5XibH3bM9F0o9PU4f7yA8Tf4evrX3WkGSrF7h+iY8Ab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ZCecYAAADdAAAADwAAAAAAAAAAAAAAAACYAgAAZHJz&#10;L2Rvd25yZXYueG1sUEsFBgAAAAAEAAQA9QAAAIsDAAAAAA==&#10;" path="m29,14l,53r22,65l76,146r32,-12l124,113,141,78,127,24,80,,29,14xe" fillcolor="#00b2ff" stroked="f">
                    <v:path arrowok="t" o:connecttype="custom" o:connectlocs="14,7;0,27;11,59;38,73;54,67;62,57;70,39;63,12;40,0;14,7" o:connectangles="0,0,0,0,0,0,0,0,0,0"/>
                  </v:shape>
                  <v:shape id="Freeform 609" o:spid="_x0000_s1087"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hwp8MA&#10;AADdAAAADwAAAGRycy9kb3ducmV2LnhtbERPXWvCMBR9H+w/hDvY20xddZRqLDIYbILI3KQ+Xptr&#10;U2xuShO1/nvzMNjj4XzPi8G24kK9bxwrGI8SEMSV0w3XCn5/Pl4yED4ga2wdk4IbeSgWjw9zzLW7&#10;8jddtqEWMYR9jgpMCF0upa8MWfQj1xFH7uh6iyHCvpa6x2sMt618TZI3abHh2GCwo3dD1Wl7tgr2&#10;zp7L6osw293K42Fj9iu3nij1/DQsZyACDeFf/Of+1ArSdBrnxjfxCc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hwp8MAAADdAAAADwAAAAAAAAAAAAAAAACYAgAAZHJzL2Rv&#10;d25yZXYueG1sUEsFBgAAAAAEAAQA9QAAAIgD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10" o:spid="_x0000_s1088" style="position:absolute;left:579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FCuEvIAAAA&#10;3QAAAA8AAAAAAAAAAAAAAAAAqgIAAGRycy9kb3ducmV2LnhtbFBLBQYAAAAABAAEAPoAAACfAwAA&#10;AAA=&#10;">
                  <v:shape id="Freeform 611" o:spid="_x0000_s1089"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16K70A&#10;AADdAAAADwAAAGRycy9kb3ducmV2LnhtbERPSwrCMBDdC94hjOBOUxVEqqlIQVAE8XeAoZl+sJmU&#10;Jtp6e7MQXD7ef7PtTS3e1LrKsoLZNAJBnFldcaHgcd9PViCcR9ZYWyYFH3KwTYaDDcbadnyl980X&#10;IoSwi1FB6X0TS+mykgy6qW2IA5fb1qAPsC2kbrEL4aaW8yhaSoMVh4YSG0pLyp63l1FwTd2DTrU0&#10;n/x+yV5p1/R4Pio1HvW7NQhPvf+Lf+6DVrBYLMP+8CY8AZl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x16K70AAADdAAAADwAAAAAAAAAAAAAAAACYAgAAZHJzL2Rvd25yZXYu&#10;eG1sUEsFBgAAAAAEAAQA9QAAAII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12" o:spid="_x0000_s1090"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1K8UA&#10;AADdAAAADwAAAGRycy9kb3ducmV2LnhtbESPQWvCQBSE7wX/w/IEb3UT04pNXUVCBK+NPdTbI/ua&#10;hGbfhuyaRH+9Wyj0OMzMN8x2P5lWDNS7xrKCeBmBIC6tbrhS8Hk+Pm9AOI+ssbVMCm7kYL+bPW0x&#10;1XbkDxoKX4kAYZeigtr7LpXSlTUZdEvbEQfv2/YGfZB9JXWPY4CbVq6iaC0NNhwWauwoq6n8Ka5G&#10;gXtt35LVvfo6xTrPz8kle7G3QqnFfDq8g/A0+f/wX/ukFSTJOobfN+EJy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7UrxQAAAN0AAAAPAAAAAAAAAAAAAAAAAJgCAABkcnMv&#10;ZG93bnJldi54bWxQSwUGAAAAAAQABAD1AAAAigMAAAAA&#10;" path="m29,14l,53r22,65l76,146r32,-12l124,113,141,78,127,24,80,,29,14xe" fillcolor="#00b2ff" stroked="f">
                    <v:path arrowok="t" o:connecttype="custom" o:connectlocs="14,7;0,27;11,59;38,73;54,67;62,57;70,39;63,12;40,0;14,7" o:connectangles="0,0,0,0,0,0,0,0,0,0"/>
                  </v:shape>
                  <v:shape id="Freeform 613" o:spid="_x0000_s1091"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N8MUA&#10;AADdAAAADwAAAGRycy9kb3ducmV2LnhtbESP3YrCMBSE7xd8h3CEvVtTfxCpRhFBcAWRdRW9PDbH&#10;pticlCZqfXsjLOzlMDPfMJNZY0txp9oXjhV0OwkI4szpgnMF+9/l1wiED8gaS8ek4EkeZtPWxwRT&#10;7R78Q/ddyEWEsE9RgQmhSqX0mSGLvuMq4uhdXG0xRFnnUtf4iHBbyl6SDKXFguOCwYoWhrLr7mYV&#10;nJy9HbNvwtHhebyct+a0dpuBUp/tZj4GEagJ/+G/9kor6PeHPXi/iU9AT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I3wxQAAAN0AAAAPAAAAAAAAAAAAAAAAAJgCAABkcnMv&#10;ZG93bnJldi54bWxQSwUGAAAAAAQABAD1AAAAigM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14" o:spid="_x0000_s1092" style="position:absolute;left:7560;top:4800;width:433;height:9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P1YMUAAADdAAAADwAAAGRycy9kb3ducmV2LnhtbESPQYvCMBSE7wv+h/AE&#10;b2tay4pUo4ioeJCFVUG8PZpnW2xeShPb+u/NwsIeh5n5hlmselOJlhpXWlYQjyMQxJnVJecKLufd&#10;5wyE88gaK8uk4EUOVsvBxwJTbTv+ofbkcxEg7FJUUHhfp1K6rCCDbmxr4uDdbWPQB9nkUjfYBbip&#10;5CSKptJgyWGhwJo2BWWP09Mo2HfYrZN42x4f983rdv76vh5jUmo07NdzEJ56/x/+ax+0giSZ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D9WDFAAAA3QAA&#10;AA8AAAAAAAAAAAAAAAAAqgIAAGRycy9kb3ducmV2LnhtbFBLBQYAAAAABAAEAPoAAACcAwAAAAA=&#10;">
                  <v:shape id="Freeform 615" o:spid="_x0000_s1093"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8KMAA&#10;AADdAAAADwAAAGRycy9kb3ducmV2LnhtbESP2wrCMBBE3wX/Iazgm6ZeEKlGkYKgCOLtA5ZmbYvN&#10;pjTR1r83guDjMDNnmOW6NaV4Ue0KywpGwwgEcWp1wZmC23U7mINwHlljaZkUvMnBetXtLDHWtuEz&#10;vS4+EwHCLkYFufdVLKVLczLohrYiDt7d1gZ9kHUmdY1NgJtSjqNoJg0WHBZyrCjJKX1cnkbBOXE3&#10;OpTSvO/XU/pMmqrF416pfq/dLEB4av0//GvvtILJZDaF75vwBOTq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Z8KMAAAADdAAAADwAAAAAAAAAAAAAAAACYAgAAZHJzL2Rvd25y&#10;ZXYueG1sUEsFBgAAAAAEAAQA9QAAAIU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16" o:spid="_x0000_s1094"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SzKMUA&#10;AADdAAAADwAAAGRycy9kb3ducmV2LnhtbESPQWvCQBSE7wX/w/KE3upGU0Wjq0hIwavRQ3t7ZJ9J&#10;MPs2ZLdJ7K/vCoUeh5n5htkdRtOInjpXW1Ywn0UgiAuray4VXC8fb2sQziNrbCyTggc5OOwnLztM&#10;tB34TH3uSxEg7BJUUHnfJlK6oiKDbmZb4uDdbGfQB9mVUnc4BLhp5CKKVtJgzWGhwpbSiop7/m0U&#10;uGWziRc/5edprrPsEn+l7/aRK/U6HY9bEJ5G/x/+a5+0gjheLeH5Jjw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LMoxQAAAN0AAAAPAAAAAAAAAAAAAAAAAJgCAABkcnMv&#10;ZG93bnJldi54bWxQSwUGAAAAAAQABAD1AAAAigMAAAAA&#10;" path="m29,14l,53r22,65l76,146r32,-12l124,113,141,78,127,24,80,,29,14xe" fillcolor="#00b2ff" stroked="f">
                    <v:path arrowok="t" o:connecttype="custom" o:connectlocs="14,7;0,27;11,59;38,73;54,67;62,57;70,39;63,12;40,0;14,7" o:connectangles="0,0,0,0,0,0,0,0,0,0"/>
                  </v:shape>
                  <v:shape id="Freeform 617" o:spid="_x0000_s1095"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eL88YA&#10;AADdAAAADwAAAGRycy9kb3ducmV2LnhtbESPQWvCQBSE70L/w/IKvemmVUKIrqEUCm2hFG1Fj8/s&#10;MxvMvg3ZjcZ/7xYEj8PMfMMsisE24kSdrx0reJ4kIIhLp2uuFPz9vo8zED4ga2wck4ILeSiWD6MF&#10;5tqdeUWndahEhLDPUYEJoc2l9KUhi37iWuLoHVxnMUTZVVJ3eI5w28iXJEmlxZrjgsGW3gyVx3Vv&#10;Feyc7bflJ2G2uWwP+x+z+3LfM6WeHofXOYhAQ7iHb+0PrWA6TVP4f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eL88YAAADdAAAADwAAAAAAAAAAAAAAAACYAgAAZHJz&#10;L2Rvd25yZXYueG1sUEsFBgAAAAAEAAQA9QAAAIsD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w10:wrap type="square"/>
              </v:group>
            </w:pict>
          </mc:Fallback>
        </mc:AlternateContent>
      </w:r>
    </w:p>
    <w:p w:rsidR="00A625D6" w:rsidRPr="00D8322B" w:rsidRDefault="00A625D6" w:rsidP="00537678">
      <w:pPr>
        <w:rPr>
          <w:szCs w:val="22"/>
        </w:rPr>
      </w:pPr>
      <w:r w:rsidRPr="00D8322B">
        <w:rPr>
          <w:szCs w:val="22"/>
        </w:rPr>
        <w:t xml:space="preserve">We can visualise the direction of a field by drawing </w:t>
      </w:r>
      <w:r w:rsidR="00D8322B" w:rsidRPr="00D8322B">
        <w:rPr>
          <w:b/>
          <w:i/>
          <w:szCs w:val="22"/>
        </w:rPr>
        <w:t>field lines</w:t>
      </w:r>
      <w:r w:rsidRPr="00D8322B">
        <w:rPr>
          <w:szCs w:val="22"/>
        </w:rPr>
        <w:t>. For an isolated point mass the lines are al</w:t>
      </w:r>
      <w:r w:rsidR="00D8322B">
        <w:rPr>
          <w:szCs w:val="22"/>
        </w:rPr>
        <w:t xml:space="preserve">ways directed towards the mass, the </w:t>
      </w:r>
      <w:r w:rsidRPr="00123062">
        <w:t xml:space="preserve">field lines are </w:t>
      </w:r>
      <w:r w:rsidR="00D8322B" w:rsidRPr="00D8322B">
        <w:rPr>
          <w:b/>
          <w:i/>
        </w:rPr>
        <w:t>radial</w:t>
      </w:r>
      <w:r w:rsidRPr="00123062">
        <w:t>.</w:t>
      </w:r>
    </w:p>
    <w:p w:rsidR="00A625D6" w:rsidRPr="00123062" w:rsidRDefault="00325E82" w:rsidP="00537678">
      <w:pPr>
        <w:rPr>
          <w:noProof/>
          <w:lang w:val="en-US"/>
        </w:rPr>
      </w:pPr>
      <w:r>
        <w:rPr>
          <w:noProof/>
        </w:rPr>
        <w:pict>
          <v:shape id="_x0000_s1328" type="#_x0000_t75" style="position:absolute;margin-left:134.15pt;margin-top:5.9pt;width:62pt;height:98.5pt;z-index:251737088">
            <v:imagedata r:id="rId97" o:title=""/>
            <w10:wrap type="square"/>
          </v:shape>
          <o:OLEObject Type="Embed" ProgID="Equation.DSMT4" ShapeID="_x0000_s1328" DrawAspect="Content" ObjectID="_1627498737" r:id="rId98"/>
        </w:pict>
      </w:r>
      <w:r w:rsidR="00A625D6" w:rsidRPr="00123062">
        <w:rPr>
          <w:noProof/>
          <w:lang w:val="en-US"/>
        </w:rPr>
        <w:t>For a radial field:</w:t>
      </w:r>
    </w:p>
    <w:p w:rsidR="00A625D6" w:rsidRPr="00123062" w:rsidRDefault="00A625D6" w:rsidP="00537678"/>
    <w:p w:rsidR="00A625D6" w:rsidRPr="00123062" w:rsidRDefault="00A625D6" w:rsidP="00537678"/>
    <w:p w:rsidR="00A625D6" w:rsidRPr="00123062" w:rsidRDefault="00A625D6" w:rsidP="00537678"/>
    <w:p w:rsidR="0066690B" w:rsidRPr="00123062" w:rsidRDefault="0066690B" w:rsidP="00537678"/>
    <w:p w:rsidR="00A625D6" w:rsidRPr="00123062" w:rsidRDefault="00D8322B" w:rsidP="00537678">
      <w:r w:rsidRPr="00123062">
        <w:rPr>
          <w:noProof/>
          <w:lang w:eastAsia="en-GB"/>
        </w:rPr>
        <mc:AlternateContent>
          <mc:Choice Requires="wpg">
            <w:drawing>
              <wp:anchor distT="0" distB="0" distL="114300" distR="114300" simplePos="0" relativeHeight="251803648" behindDoc="0" locked="0" layoutInCell="1" allowOverlap="1" wp14:anchorId="73BC6DBF" wp14:editId="1ECB2689">
                <wp:simplePos x="0" y="0"/>
                <wp:positionH relativeFrom="column">
                  <wp:posOffset>1179195</wp:posOffset>
                </wp:positionH>
                <wp:positionV relativeFrom="paragraph">
                  <wp:posOffset>770890</wp:posOffset>
                </wp:positionV>
                <wp:extent cx="3938270" cy="2143125"/>
                <wp:effectExtent l="0" t="0" r="62230" b="9525"/>
                <wp:wrapNone/>
                <wp:docPr id="4645" name="Group 4645"/>
                <wp:cNvGraphicFramePr/>
                <a:graphic xmlns:a="http://schemas.openxmlformats.org/drawingml/2006/main">
                  <a:graphicData uri="http://schemas.microsoft.com/office/word/2010/wordprocessingGroup">
                    <wpg:wgp>
                      <wpg:cNvGrpSpPr/>
                      <wpg:grpSpPr>
                        <a:xfrm>
                          <a:off x="0" y="0"/>
                          <a:ext cx="3938270" cy="2143125"/>
                          <a:chOff x="0" y="152400"/>
                          <a:chExt cx="5238115" cy="2679065"/>
                        </a:xfrm>
                        <a:noFill/>
                      </wpg:grpSpPr>
                      <wpg:grpSp>
                        <wpg:cNvPr id="4646" name="Group 4646"/>
                        <wpg:cNvGrpSpPr>
                          <a:grpSpLocks/>
                        </wpg:cNvGrpSpPr>
                        <wpg:grpSpPr bwMode="auto">
                          <a:xfrm>
                            <a:off x="0" y="152400"/>
                            <a:ext cx="5238115" cy="2679065"/>
                            <a:chOff x="1556" y="9455"/>
                            <a:chExt cx="8249" cy="4219"/>
                          </a:xfrm>
                          <a:grpFill/>
                        </wpg:grpSpPr>
                        <wps:wsp>
                          <wps:cNvPr id="4647" name="Text Box 537"/>
                          <wps:cNvSpPr txBox="1">
                            <a:spLocks noChangeArrowheads="1"/>
                          </wps:cNvSpPr>
                          <wps:spPr bwMode="auto">
                            <a:xfrm>
                              <a:off x="5172" y="10451"/>
                              <a:ext cx="3955" cy="102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AE4163" w:rsidRDefault="00640318" w:rsidP="00A625D6">
                                <w:pPr>
                                  <w:spacing w:before="0" w:after="0"/>
                                  <w:rPr>
                                    <w:color w:val="FF0000"/>
                                  </w:rPr>
                                </w:pPr>
                                <w:r w:rsidRPr="00AE4163">
                                  <w:rPr>
                                    <w:color w:val="FF0000"/>
                                  </w:rPr>
                                  <w:t xml:space="preserve">outside planet g </w:t>
                                </w:r>
                                <w:r w:rsidRPr="00AE4163">
                                  <w:rPr>
                                    <w:color w:val="FF0000"/>
                                  </w:rPr>
                                  <w:sym w:font="Symbol" w:char="F0B5"/>
                                </w:r>
                                <w:r w:rsidRPr="00AE4163">
                                  <w:rPr>
                                    <w:color w:val="FF0000"/>
                                  </w:rPr>
                                  <w:t xml:space="preserve"> 1/r</w:t>
                                </w:r>
                                <w:r w:rsidRPr="00AE4163">
                                  <w:rPr>
                                    <w:color w:val="FF0000"/>
                                    <w:vertAlign w:val="superscript"/>
                                  </w:rPr>
                                  <w:t>2</w:t>
                                </w:r>
                                <w:r w:rsidRPr="00AE4163">
                                  <w:rPr>
                                    <w:color w:val="FF0000"/>
                                  </w:rPr>
                                  <w:t xml:space="preserve"> </w:t>
                                </w:r>
                              </w:p>
                              <w:p w:rsidR="00640318" w:rsidRPr="00AE4163" w:rsidRDefault="00640318" w:rsidP="00A625D6">
                                <w:pPr>
                                  <w:spacing w:before="0" w:after="0"/>
                                  <w:rPr>
                                    <w:color w:val="FF0000"/>
                                  </w:rPr>
                                </w:pPr>
                                <w:r w:rsidRPr="00AE4163">
                                  <w:rPr>
                                    <w:color w:val="FF0000"/>
                                  </w:rPr>
                                  <w:t>(GM constant)</w:t>
                                </w:r>
                              </w:p>
                            </w:txbxContent>
                          </wps:txbx>
                          <wps:bodyPr rot="0" vert="horz" wrap="square" lIns="91440" tIns="45720" rIns="91440" bIns="45720" anchor="t" anchorCtr="0" upright="1">
                            <a:noAutofit/>
                          </wps:bodyPr>
                        </wps:wsp>
                        <wps:wsp>
                          <wps:cNvPr id="4648" name="Text Box 538"/>
                          <wps:cNvSpPr txBox="1">
                            <a:spLocks noChangeArrowheads="1"/>
                          </wps:cNvSpPr>
                          <wps:spPr bwMode="auto">
                            <a:xfrm>
                              <a:off x="1556" y="9455"/>
                              <a:ext cx="678" cy="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734EA6" w:rsidRDefault="00640318" w:rsidP="00A625D6">
                                <w:pPr>
                                  <w:spacing w:before="0" w:after="0"/>
                                  <w:rPr>
                                    <w:color w:val="0000FF"/>
                                    <w:sz w:val="24"/>
                                    <w:szCs w:val="24"/>
                                  </w:rPr>
                                </w:pPr>
                                <w:r w:rsidRPr="00734EA6">
                                  <w:rPr>
                                    <w:color w:val="0000FF"/>
                                    <w:sz w:val="24"/>
                                    <w:szCs w:val="24"/>
                                  </w:rPr>
                                  <w:t>g</w:t>
                                </w:r>
                              </w:p>
                            </w:txbxContent>
                          </wps:txbx>
                          <wps:bodyPr rot="0" vert="horz" wrap="square" lIns="91440" tIns="45720" rIns="91440" bIns="45720" anchor="t" anchorCtr="0" upright="1">
                            <a:noAutofit/>
                          </wps:bodyPr>
                        </wps:wsp>
                        <wps:wsp>
                          <wps:cNvPr id="4649" name="Text Box 539"/>
                          <wps:cNvSpPr txBox="1">
                            <a:spLocks noChangeArrowheads="1"/>
                          </wps:cNvSpPr>
                          <wps:spPr bwMode="auto">
                            <a:xfrm>
                              <a:off x="8902" y="12741"/>
                              <a:ext cx="678" cy="62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734EA6" w:rsidRDefault="00640318" w:rsidP="00A625D6">
                                <w:pPr>
                                  <w:spacing w:before="0" w:after="0"/>
                                  <w:rPr>
                                    <w:color w:val="0000FF"/>
                                    <w:sz w:val="24"/>
                                    <w:szCs w:val="24"/>
                                  </w:rPr>
                                </w:pPr>
                                <w:r w:rsidRPr="00734EA6">
                                  <w:rPr>
                                    <w:color w:val="0000FF"/>
                                    <w:sz w:val="24"/>
                                    <w:szCs w:val="24"/>
                                  </w:rPr>
                                  <w:t>r</w:t>
                                </w:r>
                              </w:p>
                            </w:txbxContent>
                          </wps:txbx>
                          <wps:bodyPr rot="0" vert="horz" wrap="square" lIns="91440" tIns="45720" rIns="91440" bIns="45720" anchor="t" anchorCtr="0" upright="1">
                            <a:noAutofit/>
                          </wps:bodyPr>
                        </wps:wsp>
                        <wps:wsp>
                          <wps:cNvPr id="4650" name="Text Box 540"/>
                          <wps:cNvSpPr txBox="1">
                            <a:spLocks noChangeArrowheads="1"/>
                          </wps:cNvSpPr>
                          <wps:spPr bwMode="auto">
                            <a:xfrm>
                              <a:off x="3251" y="12770"/>
                              <a:ext cx="1695" cy="90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76AC1" w:rsidRDefault="00640318" w:rsidP="00A625D6">
                                <w:pPr>
                                  <w:spacing w:before="0" w:after="0"/>
                                  <w:rPr>
                                    <w:color w:val="0000FF"/>
                                    <w:sz w:val="20"/>
                                  </w:rPr>
                                </w:pPr>
                                <w:r w:rsidRPr="00676AC1">
                                  <w:rPr>
                                    <w:color w:val="0000FF"/>
                                    <w:sz w:val="20"/>
                                  </w:rPr>
                                  <w:t>planet’s surface</w:t>
                                </w:r>
                              </w:p>
                            </w:txbxContent>
                          </wps:txbx>
                          <wps:bodyPr rot="0" vert="horz" wrap="square" lIns="91440" tIns="45720" rIns="91440" bIns="45720" anchor="t" anchorCtr="0" upright="1">
                            <a:noAutofit/>
                          </wps:bodyPr>
                        </wps:wsp>
                        <wps:wsp>
                          <wps:cNvPr id="4651" name="Line 541"/>
                          <wps:cNvCnPr/>
                          <wps:spPr bwMode="auto">
                            <a:xfrm flipV="1">
                              <a:off x="2121" y="9554"/>
                              <a:ext cx="0" cy="3390"/>
                            </a:xfrm>
                            <a:prstGeom prst="line">
                              <a:avLst/>
                            </a:prstGeom>
                            <a:grpFill/>
                            <a:ln w="19050">
                              <a:solidFill>
                                <a:srgbClr val="0000FF"/>
                              </a:solidFill>
                              <a:round/>
                              <a:headEnd/>
                              <a:tailEnd type="triangle" w="med" len="med"/>
                            </a:ln>
                            <a:extLst/>
                          </wps:spPr>
                          <wps:bodyPr/>
                        </wps:wsp>
                        <wps:wsp>
                          <wps:cNvPr id="4652" name="Line 542"/>
                          <wps:cNvCnPr/>
                          <wps:spPr bwMode="auto">
                            <a:xfrm flipV="1">
                              <a:off x="2008" y="12718"/>
                              <a:ext cx="7797" cy="0"/>
                            </a:xfrm>
                            <a:prstGeom prst="line">
                              <a:avLst/>
                            </a:prstGeom>
                            <a:grpFill/>
                            <a:ln w="19050">
                              <a:solidFill>
                                <a:srgbClr val="0000FF"/>
                              </a:solidFill>
                              <a:round/>
                              <a:headEnd/>
                              <a:tailEnd type="triangle" w="med" len="med"/>
                            </a:ln>
                            <a:extLst/>
                          </wps:spPr>
                          <wps:bodyPr/>
                        </wps:wsp>
                        <wps:wsp>
                          <wps:cNvPr id="4653" name="Line 543"/>
                          <wps:cNvCnPr/>
                          <wps:spPr bwMode="auto">
                            <a:xfrm flipV="1">
                              <a:off x="3816" y="9893"/>
                              <a:ext cx="0" cy="2825"/>
                            </a:xfrm>
                            <a:prstGeom prst="line">
                              <a:avLst/>
                            </a:prstGeom>
                            <a:grpFill/>
                            <a:ln w="19050">
                              <a:solidFill>
                                <a:srgbClr val="0000FF"/>
                              </a:solidFill>
                              <a:prstDash val="sysDot"/>
                              <a:round/>
                              <a:headEnd/>
                              <a:tailEnd/>
                            </a:ln>
                            <a:extLst/>
                          </wps:spPr>
                          <wps:bodyPr/>
                        </wps:wsp>
                        <wps:wsp>
                          <wps:cNvPr id="4654" name="Freeform 544"/>
                          <wps:cNvSpPr>
                            <a:spLocks/>
                          </wps:cNvSpPr>
                          <wps:spPr bwMode="auto">
                            <a:xfrm>
                              <a:off x="3816" y="9893"/>
                              <a:ext cx="5311" cy="2599"/>
                            </a:xfrm>
                            <a:custGeom>
                              <a:avLst/>
                              <a:gdLst>
                                <a:gd name="T0" fmla="*/ 0 w 5311"/>
                                <a:gd name="T1" fmla="*/ 0 h 2599"/>
                                <a:gd name="T2" fmla="*/ 1921 w 5311"/>
                                <a:gd name="T3" fmla="*/ 1695 h 2599"/>
                                <a:gd name="T4" fmla="*/ 5311 w 5311"/>
                                <a:gd name="T5" fmla="*/ 2599 h 2599"/>
                              </a:gdLst>
                              <a:ahLst/>
                              <a:cxnLst>
                                <a:cxn ang="0">
                                  <a:pos x="T0" y="T1"/>
                                </a:cxn>
                                <a:cxn ang="0">
                                  <a:pos x="T2" y="T3"/>
                                </a:cxn>
                                <a:cxn ang="0">
                                  <a:pos x="T4" y="T5"/>
                                </a:cxn>
                              </a:cxnLst>
                              <a:rect l="0" t="0" r="r" b="b"/>
                              <a:pathLst>
                                <a:path w="5311" h="2599">
                                  <a:moveTo>
                                    <a:pt x="0" y="0"/>
                                  </a:moveTo>
                                  <a:cubicBezTo>
                                    <a:pt x="518" y="631"/>
                                    <a:pt x="1036" y="1262"/>
                                    <a:pt x="1921" y="1695"/>
                                  </a:cubicBezTo>
                                  <a:cubicBezTo>
                                    <a:pt x="2806" y="2128"/>
                                    <a:pt x="4058" y="2363"/>
                                    <a:pt x="5311" y="2599"/>
                                  </a:cubicBezTo>
                                </a:path>
                              </a:pathLst>
                            </a:custGeom>
                            <a:grpFill/>
                            <a:ln w="19050" cmpd="sng">
                              <a:solidFill>
                                <a:srgbClr val="0000FF"/>
                              </a:solidFill>
                              <a:round/>
                              <a:headEnd/>
                              <a:tailEnd/>
                            </a:ln>
                            <a:extLst/>
                          </wps:spPr>
                          <wps:bodyPr rot="0" vert="horz" wrap="square" lIns="91440" tIns="45720" rIns="91440" bIns="45720" anchor="t" anchorCtr="0" upright="1">
                            <a:noAutofit/>
                          </wps:bodyPr>
                        </wps:wsp>
                      </wpg:grpSp>
                      <wps:wsp>
                        <wps:cNvPr id="4655" name="Text Box 4655"/>
                        <wps:cNvSpPr txBox="1"/>
                        <wps:spPr>
                          <a:xfrm>
                            <a:off x="95244" y="2237741"/>
                            <a:ext cx="349658" cy="399280"/>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rsidR="00640318" w:rsidRPr="00A34FE8" w:rsidRDefault="00640318" w:rsidP="00A625D6">
                              <w:pPr>
                                <w:spacing w:before="0" w:after="0"/>
                                <w:rPr>
                                  <w:color w:val="005A9E"/>
                                </w:rPr>
                              </w:pPr>
                              <w:r w:rsidRPr="00A34FE8">
                                <w:rPr>
                                  <w:color w:val="005A9E"/>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645" o:spid="_x0000_s1478" style="position:absolute;margin-left:92.85pt;margin-top:60.7pt;width:310.1pt;height:168.75pt;z-index:251803648;mso-width-relative:margin;mso-height-relative:margin" coordorigin=",1524" coordsize="52381,26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">
                <v:group id="Group 4646" o:spid="_x0000_s1479" style="position:absolute;top:1524;width:52381;height:26790" coordorigin="1556,9455" coordsize="8249,4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Coh8YAAADdAAAADwAAAGRycy9kb3ducmV2LnhtbESPQWvCQBSE7wX/w/KE&#10;3uomaoNEVxHR0oMUqoJ4e2SfSTD7NmTXJP77riD0OMzMN8xi1ZtKtNS40rKCeBSBIM6sLjlXcDru&#10;PmYgnEfWWFkmBQ9ysFoO3haYatvxL7UHn4sAYZeigsL7OpXSZQUZdCNbEwfvahuDPsgml7rBLsBN&#10;JcdRlEiDJYeFAmvaFJTdDnej4KvDbj2Jt+3+dt08LsfPn/M+JqXeh/16DsJT7//Dr/a3VjBN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oKiHxgAAAN0A&#10;AAAPAAAAAAAAAAAAAAAAAKoCAABkcnMvZG93bnJldi54bWxQSwUGAAAAAAQABAD6AAAAnQMAAAAA&#10;">
                  <v:shape id="Text Box 537" o:spid="_x0000_s1480" type="#_x0000_t202" style="position:absolute;left:5172;top:10451;width:3955;height:1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8DVMUA&#10;AADdAAAADwAAAGRycy9kb3ducmV2LnhtbESPW2sCMRSE3wX/QzhC3zRp2Wq7bpSiCD5VtBfw7bA5&#10;e6Gbk2WTutt/3wiCj8PMfMNk68E24kKdrx1reJwpEMS5MzWXGj4/dtMXED4gG2wck4Y/8rBejUcZ&#10;psb1fKTLKZQiQtinqKEKoU2l9HlFFv3MtcTRK1xnMUTZldJ02Ee4beSTUnNpsea4UGFLm4ryn9Ov&#10;1fD1Xpy/E3Uot/a57d2gJNtXqfXDZHhbggg0hHv41t4bDck8WcD1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wNUxQAAAN0AAAAPAAAAAAAAAAAAAAAAAJgCAABkcnMv&#10;ZG93bnJldi54bWxQSwUGAAAAAAQABAD1AAAAigMAAAAA&#10;" filled="f" stroked="f">
                    <v:textbox>
                      <w:txbxContent>
                        <w:p w:rsidR="00640318" w:rsidRPr="00AE4163" w:rsidRDefault="00640318" w:rsidP="00A625D6">
                          <w:pPr>
                            <w:spacing w:before="0" w:after="0"/>
                            <w:rPr>
                              <w:color w:val="FF0000"/>
                            </w:rPr>
                          </w:pPr>
                          <w:r w:rsidRPr="00AE4163">
                            <w:rPr>
                              <w:color w:val="FF0000"/>
                            </w:rPr>
                            <w:t xml:space="preserve">outside planet g </w:t>
                          </w:r>
                          <w:r w:rsidRPr="00AE4163">
                            <w:rPr>
                              <w:color w:val="FF0000"/>
                            </w:rPr>
                            <w:sym w:font="Symbol" w:char="F0B5"/>
                          </w:r>
                          <w:r w:rsidRPr="00AE4163">
                            <w:rPr>
                              <w:color w:val="FF0000"/>
                            </w:rPr>
                            <w:t xml:space="preserve"> 1/r</w:t>
                          </w:r>
                          <w:r w:rsidRPr="00AE4163">
                            <w:rPr>
                              <w:color w:val="FF0000"/>
                              <w:vertAlign w:val="superscript"/>
                            </w:rPr>
                            <w:t>2</w:t>
                          </w:r>
                          <w:r w:rsidRPr="00AE4163">
                            <w:rPr>
                              <w:color w:val="FF0000"/>
                            </w:rPr>
                            <w:t xml:space="preserve"> </w:t>
                          </w:r>
                        </w:p>
                        <w:p w:rsidR="00640318" w:rsidRPr="00AE4163" w:rsidRDefault="00640318" w:rsidP="00A625D6">
                          <w:pPr>
                            <w:spacing w:before="0" w:after="0"/>
                            <w:rPr>
                              <w:color w:val="FF0000"/>
                            </w:rPr>
                          </w:pPr>
                          <w:r w:rsidRPr="00AE4163">
                            <w:rPr>
                              <w:color w:val="FF0000"/>
                            </w:rPr>
                            <w:t>(GM constant)</w:t>
                          </w:r>
                        </w:p>
                      </w:txbxContent>
                    </v:textbox>
                  </v:shape>
                  <v:shape id="Text Box 538" o:spid="_x0000_s1481" type="#_x0000_t202" style="position:absolute;left:1556;top:9455;width:678;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CXJsIA&#10;AADdAAAADwAAAGRycy9kb3ducmV2LnhtbERPz2vCMBS+D/wfwhN2WxNHJ7OaFnEIO22sU8Hbo3m2&#10;xealNNF2//1yGOz48f3eFJPtxJ0G3zrWsEgUCOLKmZZrDYfv/dMrCB+QDXaOScMPeSjy2cMGM+NG&#10;/qJ7GWoRQ9hnqKEJoc+k9FVDFn3ieuLIXdxgMUQ41NIMOMZw28lnpZbSYsuxocGedg1V1/JmNRw/&#10;LudTqj7rN/vSj25Sku1Kav04n7ZrEIGm8C/+c78bDeky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wJcmwgAAAN0AAAAPAAAAAAAAAAAAAAAAAJgCAABkcnMvZG93&#10;bnJldi54bWxQSwUGAAAAAAQABAD1AAAAhwMAAAAA&#10;" filled="f" stroked="f">
                    <v:textbox>
                      <w:txbxContent>
                        <w:p w:rsidR="00640318" w:rsidRPr="00734EA6" w:rsidRDefault="00640318" w:rsidP="00A625D6">
                          <w:pPr>
                            <w:spacing w:before="0" w:after="0"/>
                            <w:rPr>
                              <w:color w:val="0000FF"/>
                              <w:sz w:val="24"/>
                              <w:szCs w:val="24"/>
                            </w:rPr>
                          </w:pPr>
                          <w:r w:rsidRPr="00734EA6">
                            <w:rPr>
                              <w:color w:val="0000FF"/>
                              <w:sz w:val="24"/>
                              <w:szCs w:val="24"/>
                            </w:rPr>
                            <w:t>g</w:t>
                          </w:r>
                        </w:p>
                      </w:txbxContent>
                    </v:textbox>
                  </v:shape>
                  <v:shape id="Text Box 539" o:spid="_x0000_s1482" type="#_x0000_t202" style="position:absolute;left:8902;top:12741;width:678;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yvcQA&#10;AADdAAAADwAAAGRycy9kb3ducmV2LnhtbESPQWvCQBSE74L/YXmCN7NbiVJTVxGl4KmitoXeHtln&#10;Epp9G7Jbk/57VxA8DjPzDbNc97YWV2p95VjDS6JAEOfOVFxo+Dy/T15B+IBssHZMGv7Jw3o1HCwx&#10;M67jI11PoRARwj5DDWUITSalz0uy6BPXEEfv4lqLIcq2kKbFLsJtLadKzaXFiuNCiQ1tS8p/T39W&#10;w9fH5ec7VYdiZ2dN53ol2S6k1uNRv3kDEagPz/CjvTca0nm6gP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MMr3EAAAA3QAAAA8AAAAAAAAAAAAAAAAAmAIAAGRycy9k&#10;b3ducmV2LnhtbFBLBQYAAAAABAAEAPUAAACJAwAAAAA=&#10;" filled="f" stroked="f">
                    <v:textbox>
                      <w:txbxContent>
                        <w:p w:rsidR="00640318" w:rsidRPr="00734EA6" w:rsidRDefault="00640318" w:rsidP="00A625D6">
                          <w:pPr>
                            <w:spacing w:before="0" w:after="0"/>
                            <w:rPr>
                              <w:color w:val="0000FF"/>
                              <w:sz w:val="24"/>
                              <w:szCs w:val="24"/>
                            </w:rPr>
                          </w:pPr>
                          <w:r w:rsidRPr="00734EA6">
                            <w:rPr>
                              <w:color w:val="0000FF"/>
                              <w:sz w:val="24"/>
                              <w:szCs w:val="24"/>
                            </w:rPr>
                            <w:t>r</w:t>
                          </w:r>
                        </w:p>
                      </w:txbxContent>
                    </v:textbox>
                  </v:shape>
                  <v:shape id="Text Box 540" o:spid="_x0000_s1483" type="#_x0000_t202" style="position:absolute;left:3251;top:12770;width:1695;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8N/cEA&#10;AADdAAAADwAAAGRycy9kb3ducmV2LnhtbERPy4rCMBTdD/gP4QruxkRR0WoUcRBmpUx9gLtLc22L&#10;zU1pMrbz92YhzPJw3qtNZyvxpMaXjjWMhgoEceZMybmG82n/OQfhA7LByjFp+CMPm3XvY4WJcS3/&#10;0DMNuYgh7BPUUIRQJ1L6rCCLfuhq4sjdXWMxRNjk0jTYxnBbybFSM2mx5NhQYE27grJH+ms1XA73&#10;23WijvmXndat65Rku5BaD/rddgkiUBf+xW/3t9EwmU3j/v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vDf3BAAAA3QAAAA8AAAAAAAAAAAAAAAAAmAIAAGRycy9kb3du&#10;cmV2LnhtbFBLBQYAAAAABAAEAPUAAACGAwAAAAA=&#10;" filled="f" stroked="f">
                    <v:textbox>
                      <w:txbxContent>
                        <w:p w:rsidR="00640318" w:rsidRPr="00676AC1" w:rsidRDefault="00640318" w:rsidP="00A625D6">
                          <w:pPr>
                            <w:spacing w:before="0" w:after="0"/>
                            <w:rPr>
                              <w:color w:val="0000FF"/>
                              <w:sz w:val="20"/>
                            </w:rPr>
                          </w:pPr>
                          <w:r w:rsidRPr="00676AC1">
                            <w:rPr>
                              <w:color w:val="0000FF"/>
                              <w:sz w:val="20"/>
                            </w:rPr>
                            <w:t>planet’s surface</w:t>
                          </w:r>
                        </w:p>
                      </w:txbxContent>
                    </v:textbox>
                  </v:shape>
                  <v:line id="Line 541" o:spid="_x0000_s1484" style="position:absolute;flip:y;visibility:visible;mso-wrap-style:square" from="2121,9554" to="2121,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vtPMQAAADdAAAADwAAAGRycy9kb3ducmV2LnhtbESPS4vCQBCE78L+h6EX9qaTiK/NOsoi&#10;yIonX+C1yfQmIZmekBlj9Nc7guCxqKqvqPmyM5VoqXGFZQXxIAJBnFpdcKbgdFz3ZyCcR9ZYWSYF&#10;N3KwXHz05phoe+U9tQefiQBhl6CC3Ps6kdKlORl0A1sTB+/fNgZ9kE0mdYPXADeVHEbRRBosOCzk&#10;WNMqp7Q8XEygtHERlef7bj3dbEelHhv3/TdU6uuz+/0B4anz7/CrvdEKRpNxDM834Qn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2+08xAAAAN0AAAAPAAAAAAAAAAAA&#10;AAAAAKECAABkcnMvZG93bnJldi54bWxQSwUGAAAAAAQABAD5AAAAkgMAAAAA&#10;" strokecolor="blue" strokeweight="1.5pt">
                    <v:stroke endarrow="block"/>
                  </v:line>
                  <v:line id="Line 542" o:spid="_x0000_s1485" style="position:absolute;flip:y;visibility:visible;mso-wrap-style:square" from="2008,12718" to="9805,1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lzS8QAAADdAAAADwAAAGRycy9kb3ducmV2LnhtbESPQYvCMBSE7wv+h/AEb2tqUVerUWRB&#10;FE+7Knh9NM+2tHkpTbZWf70RhD0OM/MNs1x3phItNa6wrGA0jEAQp1YXnCk4n7afMxDOI2usLJOC&#10;OzlYr3ofS0y0vfEvtUefiQBhl6CC3Ps6kdKlORl0Q1sTB+9qG4M+yCaTusFbgJtKxlE0lQYLDgs5&#10;1vSdU1oe/0ygtKMiKi+Pn+3X/jAu9cS4+S5WatDvNgsQnjr/H36391rBeDqJ4fUmPA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XNLxAAAAN0AAAAPAAAAAAAAAAAA&#10;AAAAAKECAABkcnMvZG93bnJldi54bWxQSwUGAAAAAAQABAD5AAAAkgMAAAAA&#10;" strokecolor="blue" strokeweight="1.5pt">
                    <v:stroke endarrow="block"/>
                  </v:line>
                  <v:line id="Line 543" o:spid="_x0000_s1486" style="position:absolute;flip:y;visibility:visible;mso-wrap-style:square" from="3816,9893" to="3816,1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SshsgAAADdAAAADwAAAGRycy9kb3ducmV2LnhtbESP3WrCQBSE7wXfYTmCd7qx/lBSV2nF&#10;hoJiqZaW3h2yx2xo9mzIbk369m6h4OUwM98wy3VnK3GhxpeOFUzGCQji3OmSCwXvp+fRPQgfkDVW&#10;jknBL3lYr/q9JabatfxGl2MoRISwT1GBCaFOpfS5IYt+7Gri6J1dYzFE2RRSN9hGuK3kXZIspMWS&#10;44LBmjaG8u/jj1Xwujm1mZFfu/0hO8w+n+YfYaszpYaD7vEBRKAu3ML/7RetYLaYT+HvTXwCc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fSshsgAAADdAAAADwAAAAAA&#10;AAAAAAAAAAChAgAAZHJzL2Rvd25yZXYueG1sUEsFBgAAAAAEAAQA+QAAAJYDAAAAAA==&#10;" strokecolor="blue" strokeweight="1.5pt">
                    <v:stroke dashstyle="1 1"/>
                  </v:line>
                  <v:shape id="Freeform 544" o:spid="_x0000_s1487" style="position:absolute;left:3816;top:9893;width:5311;height:2599;visibility:visible;mso-wrap-style:square;v-text-anchor:top" coordsize="5311,2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pcQA&#10;AADdAAAADwAAAGRycy9kb3ducmV2LnhtbESP3YrCMBSE7wXfIRxh72yqW0WqUUQR1qv1pw9waE5/&#10;sDmpTdTu25uFhb0cZuYbZrXpTSOe1LnasoJJFIMgzq2uuVSQXQ/jBQjnkTU2lknBDznYrIeDFaba&#10;vvhMz4svRYCwS1FB5X2bSunyigy6yLbEwStsZ9AH2ZVSd/gKcNPIaRzPpcGaw0KFLe0qym+Xh1Fw&#10;Kj4paTId37f7wxWNLvLj+Vupj1G/XYLw1Pv/8F/7SytI5rMEft+EJyD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o7KXEAAAA3QAAAA8AAAAAAAAAAAAAAAAAmAIAAGRycy9k&#10;b3ducmV2LnhtbFBLBQYAAAAABAAEAPUAAACJAwAAAAA=&#10;" path="m,c518,631,1036,1262,1921,1695v885,433,2137,668,3390,904e" filled="f" strokecolor="blue" strokeweight="1.5pt">
                    <v:path arrowok="t" o:connecttype="custom" o:connectlocs="0,0;1921,1695;5311,2599" o:connectangles="0,0,0"/>
                  </v:shape>
                </v:group>
                <v:shape id="Text Box 4655" o:spid="_x0000_s1488" type="#_x0000_t202" style="position:absolute;left:952;top:22377;width:3497;height:39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bWlccA&#10;AADdAAAADwAAAGRycy9kb3ducmV2LnhtbESPQWsCMRSE7wX/Q3hCL0WzLXWRrVG00CKlVtRSPD42&#10;r5vFzcuSRF3/vREKPQ4z8w0zmXW2ESfyoXas4HGYgSAuna65UvC9exuMQYSIrLFxTAouFGA27d1N&#10;sNDuzBs6bWMlEoRDgQpMjG0hZSgNWQxD1xIn79d5izFJX0nt8ZzgtpFPWZZLizWnBYMtvRoqD9uj&#10;VXAwHw/r7H21+MmXF/+1O7q9/9wrdd/v5i8gInXxP/zXXmoFz/loBLc36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G1pXHAAAA3QAAAA8AAAAAAAAAAAAAAAAAmAIAAGRy&#10;cy9kb3ducmV2LnhtbFBLBQYAAAAABAAEAPUAAACMAwAAAAA=&#10;" filled="f" stroked="f" strokeweight=".5pt">
                  <v:textbox>
                    <w:txbxContent>
                      <w:p w:rsidR="00640318" w:rsidRPr="00A34FE8" w:rsidRDefault="00640318" w:rsidP="00A625D6">
                        <w:pPr>
                          <w:spacing w:before="0" w:after="0"/>
                          <w:rPr>
                            <w:color w:val="005A9E"/>
                          </w:rPr>
                        </w:pPr>
                        <w:r w:rsidRPr="00A34FE8">
                          <w:rPr>
                            <w:color w:val="005A9E"/>
                          </w:rPr>
                          <w:t>0</w:t>
                        </w:r>
                      </w:p>
                    </w:txbxContent>
                  </v:textbox>
                </v:shape>
              </v:group>
            </w:pict>
          </mc:Fallback>
        </mc:AlternateContent>
      </w:r>
      <w:r w:rsidR="00A625D6" w:rsidRPr="00123062">
        <w:t>As you get further away from the mass the strength of the field gets weaker.</w:t>
      </w:r>
      <w:r>
        <w:t xml:space="preserve"> You can see from the diagram that t</w:t>
      </w:r>
      <w:r w:rsidR="00A625D6" w:rsidRPr="00123062">
        <w:t xml:space="preserve">he </w:t>
      </w:r>
      <w:r w:rsidR="0066690B" w:rsidRPr="00123062">
        <w:t>closer the field lines the stronger the field.</w:t>
      </w:r>
      <w:r w:rsidR="00A625D6" w:rsidRPr="00123062">
        <w:t xml:space="preserve">. These </w:t>
      </w:r>
      <w:r w:rsidR="0066690B" w:rsidRPr="00123062">
        <w:t xml:space="preserve">field lines </w:t>
      </w:r>
      <w:r w:rsidR="00A625D6" w:rsidRPr="00123062">
        <w:t xml:space="preserve">do not really exist (look out of the window!) but they do show a concept that is real. (This is also similar to magnetic field lines when you draw the direction that a compass will point around a magnet) </w:t>
      </w:r>
    </w:p>
    <w:p w:rsidR="00A625D6" w:rsidRPr="00123062" w:rsidRDefault="00A625D6" w:rsidP="00537678"/>
    <w:p w:rsidR="0066690B" w:rsidRPr="00123062" w:rsidRDefault="0066690B" w:rsidP="00537678"/>
    <w:p w:rsidR="0066690B" w:rsidRPr="00123062" w:rsidRDefault="0066690B" w:rsidP="00537678"/>
    <w:p w:rsidR="0066690B" w:rsidRPr="00123062" w:rsidRDefault="0066690B" w:rsidP="00537678"/>
    <w:p w:rsidR="0066690B" w:rsidRPr="00123062" w:rsidRDefault="0066690B" w:rsidP="00537678"/>
    <w:p w:rsidR="0066690B" w:rsidRPr="00123062" w:rsidRDefault="0066690B" w:rsidP="00537678"/>
    <w:p w:rsidR="00A625D6" w:rsidRPr="00123062" w:rsidRDefault="00D8322B" w:rsidP="00537678">
      <w:r>
        <w:t>The</w:t>
      </w:r>
      <w:r w:rsidR="00A625D6" w:rsidRPr="00123062">
        <w:t xml:space="preserve"> gravitational field strength is the force of attraction between 1 kg of mass and the Earth. Remember the law of gravitation is a force of attraction between </w:t>
      </w:r>
      <w:r w:rsidR="00A625D6" w:rsidRPr="00123062">
        <w:rPr>
          <w:i/>
          <w:iCs/>
        </w:rPr>
        <w:t xml:space="preserve">two </w:t>
      </w:r>
      <w:r w:rsidR="00A625D6" w:rsidRPr="00123062">
        <w:t>masses, this means the 1 kg mass is attracting the Earth towards it, as well as the other way round.</w:t>
      </w:r>
    </w:p>
    <w:p w:rsidR="00A625D6" w:rsidRPr="00123062" w:rsidRDefault="00A625D6" w:rsidP="00537678">
      <w:r w:rsidRPr="00123062">
        <w:rPr>
          <w:bCs/>
        </w:rPr>
        <w:t>Example 1:</w:t>
      </w:r>
      <w:r w:rsidR="0066690B" w:rsidRPr="00123062">
        <w:rPr>
          <w:bCs/>
        </w:rPr>
        <w:t xml:space="preserve"> </w:t>
      </w:r>
      <w:r w:rsidRPr="00123062">
        <w:t>Show, using the universal law of gravitation, that the gravitatio</w:t>
      </w:r>
      <w:r w:rsidR="007449A9">
        <w:t xml:space="preserve">nal field strength on Earth is </w:t>
      </w:r>
      <w:r w:rsidRPr="00123062">
        <w:t>9·8 N kg</w:t>
      </w:r>
      <w:r w:rsidRPr="00123062">
        <w:rPr>
          <w:vertAlign w:val="superscript"/>
        </w:rPr>
        <w:t>-1</w:t>
      </w:r>
      <w:r w:rsidRPr="00123062">
        <w:t>.</w:t>
      </w:r>
    </w:p>
    <w:p w:rsidR="00A625D6" w:rsidRPr="00123062" w:rsidRDefault="00D8322B" w:rsidP="00D8322B">
      <w:pPr>
        <w:jc w:val="center"/>
      </w:pPr>
      <w:r w:rsidRPr="00123062">
        <w:rPr>
          <w:position w:val="-162"/>
        </w:rPr>
        <w:object w:dxaOrig="2799" w:dyaOrig="3360">
          <v:shape id="_x0000_i1074" type="#_x0000_t75" style="width:129pt;height:153.75pt" o:ole="">
            <v:imagedata r:id="rId99" o:title=""/>
          </v:shape>
          <o:OLEObject Type="Embed" ProgID="Equation.DSMT4" ShapeID="_x0000_i1074" DrawAspect="Content" ObjectID="_1627498659" r:id="rId100"/>
        </w:object>
      </w:r>
    </w:p>
    <w:p w:rsidR="00C713D5" w:rsidRDefault="00C713D5" w:rsidP="00537678">
      <w:pPr>
        <w:rPr>
          <w:bCs/>
        </w:rPr>
      </w:pPr>
    </w:p>
    <w:p w:rsidR="00A625D6" w:rsidRPr="00123062" w:rsidRDefault="00A625D6" w:rsidP="00537678">
      <w:r w:rsidRPr="00123062">
        <w:rPr>
          <w:bCs/>
        </w:rPr>
        <w:t>Example 2:</w:t>
      </w:r>
      <w:r w:rsidRPr="00123062">
        <w:tab/>
      </w:r>
    </w:p>
    <w:p w:rsidR="00A625D6" w:rsidRPr="00123062" w:rsidRDefault="00A625D6" w:rsidP="00537678">
      <w:r w:rsidRPr="00123062">
        <w:lastRenderedPageBreak/>
        <w:t>(a)</w:t>
      </w:r>
      <w:r w:rsidRPr="00123062">
        <w:tab/>
        <w:t>Calculate the gravitational field strength on the surface of the Moon.</w:t>
      </w:r>
    </w:p>
    <w:p w:rsidR="00575F6B" w:rsidRPr="00123062" w:rsidRDefault="00A625D6" w:rsidP="00537678">
      <w:r w:rsidRPr="00123062">
        <w:t>(b)</w:t>
      </w:r>
      <w:r w:rsidRPr="00123062">
        <w:tab/>
        <w:t>Calculate the gravitational force between the Moon and the Ear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3670"/>
        <w:gridCol w:w="772"/>
        <w:gridCol w:w="3906"/>
      </w:tblGrid>
      <w:tr w:rsidR="005B5E33" w:rsidRPr="00123062" w:rsidTr="005B5E33">
        <w:tc>
          <w:tcPr>
            <w:tcW w:w="549" w:type="dxa"/>
          </w:tcPr>
          <w:p w:rsidR="005B5E33" w:rsidRPr="00123062" w:rsidRDefault="005B5E33" w:rsidP="00537678">
            <w:r w:rsidRPr="00123062">
              <w:t>(a)</w:t>
            </w:r>
          </w:p>
          <w:p w:rsidR="005B5E33" w:rsidRPr="00123062" w:rsidRDefault="005B5E33" w:rsidP="00537678"/>
        </w:tc>
        <w:tc>
          <w:tcPr>
            <w:tcW w:w="3670" w:type="dxa"/>
          </w:tcPr>
          <w:p w:rsidR="005B5E33" w:rsidRPr="00123062" w:rsidRDefault="005B5E33" w:rsidP="00537678">
            <w:r w:rsidRPr="00123062">
              <w:rPr>
                <w:position w:val="-162"/>
              </w:rPr>
              <w:object w:dxaOrig="2740" w:dyaOrig="3360">
                <v:shape id="_x0000_i1075" type="#_x0000_t75" style="width:108.75pt;height:134.25pt" o:ole="">
                  <v:imagedata r:id="rId101" o:title=""/>
                </v:shape>
                <o:OLEObject Type="Embed" ProgID="Equation.DSMT4" ShapeID="_x0000_i1075" DrawAspect="Content" ObjectID="_1627498660" r:id="rId102"/>
              </w:object>
            </w:r>
          </w:p>
        </w:tc>
        <w:tc>
          <w:tcPr>
            <w:tcW w:w="772" w:type="dxa"/>
          </w:tcPr>
          <w:p w:rsidR="005B5E33" w:rsidRPr="00123062" w:rsidRDefault="005B5E33" w:rsidP="005B5E33">
            <w:r w:rsidRPr="00123062">
              <w:t>(b)</w:t>
            </w:r>
          </w:p>
          <w:p w:rsidR="005B5E33" w:rsidRPr="00123062" w:rsidRDefault="005B5E33" w:rsidP="00537678"/>
        </w:tc>
        <w:tc>
          <w:tcPr>
            <w:tcW w:w="3906" w:type="dxa"/>
          </w:tcPr>
          <w:p w:rsidR="005B5E33" w:rsidRPr="00123062" w:rsidRDefault="005B5E33" w:rsidP="00537678">
            <w:r w:rsidRPr="00123062">
              <w:rPr>
                <w:position w:val="-62"/>
              </w:rPr>
              <w:object w:dxaOrig="4020" w:dyaOrig="1680">
                <v:shape id="_x0000_i1076" type="#_x0000_t75" style="width:169.5pt;height:71.25pt" o:ole="">
                  <v:imagedata r:id="rId103" o:title=""/>
                </v:shape>
                <o:OLEObject Type="Embed" ProgID="Equation.DSMT4" ShapeID="_x0000_i1076" DrawAspect="Content" ObjectID="_1627498661" r:id="rId104"/>
              </w:object>
            </w:r>
          </w:p>
        </w:tc>
      </w:tr>
    </w:tbl>
    <w:p w:rsidR="00A625D6" w:rsidRPr="00C67F0B" w:rsidRDefault="00C67F0B" w:rsidP="00C67F0B">
      <w:pPr>
        <w:pStyle w:val="Heading2"/>
      </w:pPr>
      <w:bookmarkStart w:id="19" w:name="_Toc115802"/>
      <w:r w:rsidRPr="00C67F0B">
        <w:t xml:space="preserve">Equations of </w:t>
      </w:r>
      <w:r w:rsidR="00BE19DC">
        <w:t>M</w:t>
      </w:r>
      <w:r w:rsidRPr="00C67F0B">
        <w:t xml:space="preserve">otion / </w:t>
      </w:r>
      <w:r w:rsidR="00BE19DC">
        <w:t>T</w:t>
      </w:r>
      <w:r w:rsidRPr="00C67F0B">
        <w:t xml:space="preserve">utorial </w:t>
      </w:r>
      <w:r w:rsidR="00676AC1" w:rsidRPr="00C67F0B">
        <w:t>1</w:t>
      </w:r>
      <w:bookmarkEnd w:id="19"/>
    </w:p>
    <w:p w:rsidR="0066690B" w:rsidRPr="00123062" w:rsidRDefault="0066690B" w:rsidP="003638EB">
      <w:pPr>
        <w:pStyle w:val="ListParagraph"/>
        <w:numPr>
          <w:ilvl w:val="0"/>
          <w:numId w:val="13"/>
        </w:numPr>
        <w:spacing w:before="120" w:after="120"/>
        <w:ind w:left="0"/>
      </w:pPr>
      <w:r w:rsidRPr="00123062">
        <w:t xml:space="preserve"> </w:t>
      </w:r>
    </w:p>
    <w:p w:rsidR="0066690B" w:rsidRPr="00123062" w:rsidRDefault="0066690B" w:rsidP="003638EB">
      <w:pPr>
        <w:pStyle w:val="ListParagraph"/>
        <w:numPr>
          <w:ilvl w:val="1"/>
          <w:numId w:val="13"/>
        </w:numPr>
        <w:spacing w:before="120" w:after="120"/>
        <w:ind w:left="567"/>
      </w:pPr>
      <w:r w:rsidRPr="00123062">
        <w:t>A</w:t>
      </w:r>
      <w:r w:rsidR="00A625D6" w:rsidRPr="00123062">
        <w:t xml:space="preserve"> child's ball rolls down a pavement and passes a mark at 1.5</w:t>
      </w:r>
      <w:r w:rsidR="001B469B" w:rsidRPr="001B469B">
        <w:rPr>
          <w:spacing w:val="-30"/>
        </w:rPr>
        <w:t xml:space="preserve"> </w:t>
      </w:r>
      <w:r w:rsidRPr="00123062">
        <w:t>ms</w:t>
      </w:r>
      <w:r w:rsidRPr="00123062">
        <w:rPr>
          <w:vertAlign w:val="superscript"/>
        </w:rPr>
        <w:t>-1</w:t>
      </w:r>
      <w:r w:rsidR="00A625D6" w:rsidRPr="00123062">
        <w:t>.  If its velocity is 6.6</w:t>
      </w:r>
      <w:r w:rsidR="008B568C">
        <w:t> </w:t>
      </w:r>
      <w:r w:rsidRPr="00123062">
        <w:t>ms</w:t>
      </w:r>
      <w:r w:rsidRPr="00123062">
        <w:rPr>
          <w:vertAlign w:val="superscript"/>
        </w:rPr>
        <w:t>-1</w:t>
      </w:r>
      <w:r w:rsidR="00A625D6" w:rsidRPr="00123062">
        <w:t xml:space="preserve"> three seconds later, </w:t>
      </w:r>
      <w:r w:rsidR="003853D2">
        <w:t>calculate</w:t>
      </w:r>
      <w:r w:rsidR="00A625D6" w:rsidRPr="00123062">
        <w:t xml:space="preserve"> its acceleration</w:t>
      </w:r>
      <w:r w:rsidR="003853D2">
        <w:t>.</w:t>
      </w:r>
    </w:p>
    <w:p w:rsidR="00EE5BD3" w:rsidRDefault="00A625D6" w:rsidP="003638EB">
      <w:pPr>
        <w:pStyle w:val="ListParagraph"/>
        <w:numPr>
          <w:ilvl w:val="1"/>
          <w:numId w:val="13"/>
        </w:numPr>
        <w:spacing w:before="120" w:after="120"/>
        <w:ind w:left="567"/>
      </w:pPr>
      <w:r w:rsidRPr="00123062">
        <w:t>The same ball rolls round a corner at 7</w:t>
      </w:r>
      <w:r w:rsidR="002067B2">
        <w:t>·0</w:t>
      </w:r>
      <w:r w:rsidR="001B469B" w:rsidRPr="001B469B">
        <w:rPr>
          <w:spacing w:val="-30"/>
        </w:rPr>
        <w:t xml:space="preserve"> </w:t>
      </w:r>
      <w:r w:rsidRPr="00123062">
        <w:t>ms</w:t>
      </w:r>
      <w:r w:rsidRPr="00123062">
        <w:rPr>
          <w:position w:val="6"/>
        </w:rPr>
        <w:t>-1</w:t>
      </w:r>
      <w:r w:rsidRPr="00123062">
        <w:t xml:space="preserve"> onto a new slope which gives it an acceleration of</w:t>
      </w:r>
      <w:r w:rsidR="00676AC1">
        <w:t xml:space="preserve"> </w:t>
      </w:r>
      <w:r w:rsidRPr="00123062">
        <w:t>2</w:t>
      </w:r>
      <w:r w:rsidR="002067B2">
        <w:t>·0</w:t>
      </w:r>
      <w:r w:rsidR="001B469B" w:rsidRPr="001B469B">
        <w:rPr>
          <w:spacing w:val="-30"/>
        </w:rPr>
        <w:t xml:space="preserve"> </w:t>
      </w:r>
      <w:r w:rsidR="0066690B" w:rsidRPr="00123062">
        <w:t>ms</w:t>
      </w:r>
      <w:r w:rsidR="0066690B" w:rsidRPr="00123062">
        <w:rPr>
          <w:vertAlign w:val="superscript"/>
        </w:rPr>
        <w:t>-2</w:t>
      </w:r>
      <w:r w:rsidR="003853D2">
        <w:rPr>
          <w:vertAlign w:val="superscript"/>
        </w:rPr>
        <w:t xml:space="preserve"> </w:t>
      </w:r>
      <w:r w:rsidRPr="00123062">
        <w:t xml:space="preserve"> </w:t>
      </w:r>
      <w:r w:rsidR="003853D2">
        <w:t xml:space="preserve">calculate the time </w:t>
      </w:r>
      <w:r w:rsidRPr="00123062">
        <w:t>it take for its velocity to rise to 10</w:t>
      </w:r>
      <w:r w:rsidR="001B469B" w:rsidRPr="001B469B">
        <w:rPr>
          <w:spacing w:val="-30"/>
        </w:rPr>
        <w:t xml:space="preserve"> </w:t>
      </w:r>
      <w:r w:rsidRPr="00123062">
        <w:t>ms</w:t>
      </w:r>
      <w:r w:rsidR="0066690B" w:rsidRPr="00123062">
        <w:rPr>
          <w:vertAlign w:val="superscript"/>
        </w:rPr>
        <w:t>-1</w:t>
      </w:r>
      <w:r w:rsidR="003853D2">
        <w:t>.</w:t>
      </w:r>
    </w:p>
    <w:p w:rsidR="00EE5BD3" w:rsidRPr="00123062" w:rsidRDefault="00EE5BD3" w:rsidP="00EE5BD3">
      <w:pPr>
        <w:pStyle w:val="ListParagraph"/>
        <w:spacing w:before="120" w:after="120"/>
        <w:ind w:left="567"/>
      </w:pPr>
    </w:p>
    <w:p w:rsidR="00A625D6" w:rsidRDefault="00A625D6" w:rsidP="003638EB">
      <w:pPr>
        <w:pStyle w:val="ListParagraph"/>
        <w:numPr>
          <w:ilvl w:val="0"/>
          <w:numId w:val="13"/>
        </w:numPr>
        <w:spacing w:before="120" w:after="120"/>
        <w:ind w:left="0"/>
      </w:pPr>
      <w:r w:rsidRPr="00123062">
        <w:t>A water chute has a constant slope which gives the sliders an acceleration of 4</w:t>
      </w:r>
      <w:r w:rsidR="001B469B">
        <w:t>·0</w:t>
      </w:r>
      <w:r w:rsidR="001B469B" w:rsidRPr="001B469B">
        <w:rPr>
          <w:spacing w:val="-30"/>
        </w:rPr>
        <w:t xml:space="preserve"> </w:t>
      </w:r>
      <w:r w:rsidR="0066690B" w:rsidRPr="00123062">
        <w:t>ms</w:t>
      </w:r>
      <w:r w:rsidR="0066690B" w:rsidRPr="00123062">
        <w:rPr>
          <w:vertAlign w:val="superscript"/>
        </w:rPr>
        <w:t>-2</w:t>
      </w:r>
      <w:r w:rsidR="003853D2">
        <w:t xml:space="preserve">.  If a girl </w:t>
      </w:r>
      <w:r w:rsidRPr="00123062">
        <w:t>jumps on the chute at a velocity of 3</w:t>
      </w:r>
      <w:r w:rsidR="001B469B">
        <w:t>·0</w:t>
      </w:r>
      <w:r w:rsidR="001B469B" w:rsidRPr="001B469B">
        <w:rPr>
          <w:spacing w:val="-30"/>
        </w:rPr>
        <w:t xml:space="preserve"> </w:t>
      </w:r>
      <w:r w:rsidR="0066690B" w:rsidRPr="00123062">
        <w:t>ms</w:t>
      </w:r>
      <w:r w:rsidR="0066690B" w:rsidRPr="00123062">
        <w:rPr>
          <w:vertAlign w:val="superscript"/>
        </w:rPr>
        <w:t>-1</w:t>
      </w:r>
      <w:r w:rsidRPr="00123062">
        <w:rPr>
          <w:position w:val="6"/>
        </w:rPr>
        <w:t>,</w:t>
      </w:r>
      <w:r w:rsidRPr="00123062">
        <w:t xml:space="preserve"> </w:t>
      </w:r>
      <w:r w:rsidR="003853D2">
        <w:t>calculate the distance</w:t>
      </w:r>
      <w:r w:rsidRPr="00123062">
        <w:t xml:space="preserve"> she slide</w:t>
      </w:r>
      <w:r w:rsidR="003853D2">
        <w:t>s</w:t>
      </w:r>
      <w:r w:rsidR="00EE5BD3">
        <w:t xml:space="preserve"> in 5</w:t>
      </w:r>
      <w:r w:rsidR="001B469B">
        <w:t>·0</w:t>
      </w:r>
      <w:r w:rsidR="001B469B" w:rsidRPr="001B469B">
        <w:rPr>
          <w:spacing w:val="-30"/>
        </w:rPr>
        <w:t xml:space="preserve"> </w:t>
      </w:r>
      <w:r w:rsidR="00EE5BD3">
        <w:t xml:space="preserve">s. </w:t>
      </w:r>
    </w:p>
    <w:p w:rsidR="00EE5BD3" w:rsidRPr="00123062" w:rsidRDefault="00EE5BD3" w:rsidP="00EE5BD3">
      <w:pPr>
        <w:pStyle w:val="ListParagraph"/>
        <w:spacing w:before="120" w:after="120"/>
        <w:ind w:left="0"/>
      </w:pPr>
    </w:p>
    <w:p w:rsidR="00A625D6" w:rsidRDefault="00A625D6" w:rsidP="003638EB">
      <w:pPr>
        <w:pStyle w:val="ListParagraph"/>
        <w:numPr>
          <w:ilvl w:val="0"/>
          <w:numId w:val="13"/>
        </w:numPr>
        <w:spacing w:before="120" w:after="120"/>
        <w:ind w:left="0"/>
      </w:pPr>
      <w:r w:rsidRPr="00123062">
        <w:t>An air-gun pellet has an initial velocity of zero and a muzzle velocity of 225</w:t>
      </w:r>
      <w:r w:rsidR="0066690B" w:rsidRPr="00123062">
        <w:t xml:space="preserve"> ms</w:t>
      </w:r>
      <w:r w:rsidR="0066690B" w:rsidRPr="00123062">
        <w:rPr>
          <w:vertAlign w:val="superscript"/>
        </w:rPr>
        <w:t>-1</w:t>
      </w:r>
      <w:r w:rsidRPr="00123062">
        <w:t>.  If the barrel of the rifle is 0.</w:t>
      </w:r>
      <w:r w:rsidRPr="002067B2">
        <w:rPr>
          <w:spacing w:val="-22"/>
        </w:rPr>
        <w:t>5</w:t>
      </w:r>
      <w:r w:rsidR="002067B2" w:rsidRPr="002067B2">
        <w:rPr>
          <w:spacing w:val="-10"/>
        </w:rPr>
        <w:t xml:space="preserve"> </w:t>
      </w:r>
      <w:r w:rsidRPr="002067B2">
        <w:rPr>
          <w:spacing w:val="-22"/>
        </w:rPr>
        <w:t>m</w:t>
      </w:r>
      <w:r w:rsidRPr="00123062">
        <w:t xml:space="preserve"> long, </w:t>
      </w:r>
      <w:r w:rsidR="00EE5BD3">
        <w:t>calculate the pellet's acceleration.</w:t>
      </w:r>
    </w:p>
    <w:p w:rsidR="00EE5BD3" w:rsidRPr="00123062" w:rsidRDefault="00EE5BD3" w:rsidP="00EE5BD3">
      <w:pPr>
        <w:pStyle w:val="ListParagraph"/>
        <w:spacing w:before="120" w:after="120"/>
        <w:ind w:left="0"/>
      </w:pPr>
    </w:p>
    <w:p w:rsidR="00A625D6" w:rsidRDefault="00A625D6" w:rsidP="003638EB">
      <w:pPr>
        <w:pStyle w:val="ListParagraph"/>
        <w:numPr>
          <w:ilvl w:val="0"/>
          <w:numId w:val="13"/>
        </w:numPr>
        <w:spacing w:before="120" w:after="120"/>
        <w:ind w:left="0"/>
      </w:pPr>
      <w:r w:rsidRPr="00123062">
        <w:t>A football player catches up on a ball rolling at 3</w:t>
      </w:r>
      <w:r w:rsidR="001B469B">
        <w:t>·0</w:t>
      </w:r>
      <w:r w:rsidR="001B469B" w:rsidRPr="001B469B">
        <w:rPr>
          <w:spacing w:val="-30"/>
        </w:rPr>
        <w:t xml:space="preserve"> </w:t>
      </w:r>
      <w:r w:rsidR="00276784" w:rsidRPr="00123062">
        <w:t>ms</w:t>
      </w:r>
      <w:r w:rsidR="00276784" w:rsidRPr="00123062">
        <w:rPr>
          <w:vertAlign w:val="superscript"/>
        </w:rPr>
        <w:t>-1</w:t>
      </w:r>
      <w:r w:rsidRPr="00123062">
        <w:t xml:space="preserve"> and kicks it ahead along the same line with an acceleration of 200</w:t>
      </w:r>
      <w:r w:rsidR="00276784" w:rsidRPr="00123062">
        <w:t xml:space="preserve"> ms</w:t>
      </w:r>
      <w:r w:rsidR="00276784" w:rsidRPr="00123062">
        <w:rPr>
          <w:vertAlign w:val="superscript"/>
        </w:rPr>
        <w:t>-2</w:t>
      </w:r>
      <w:r w:rsidRPr="00123062">
        <w:t xml:space="preserve"> while his foot is in contact with it.  If his boot moves with the ball over a distance of 13.75</w:t>
      </w:r>
      <w:r w:rsidR="00677C17">
        <w:t> </w:t>
      </w:r>
      <w:r w:rsidRPr="00123062">
        <w:t xml:space="preserve">cm, </w:t>
      </w:r>
      <w:r w:rsidR="00EE5BD3">
        <w:t>determine the speed</w:t>
      </w:r>
      <w:r w:rsidRPr="00123062">
        <w:t xml:space="preserve"> the ball mov</w:t>
      </w:r>
      <w:r w:rsidR="00EE5BD3">
        <w:t>es</w:t>
      </w:r>
      <w:r w:rsidRPr="00123062">
        <w:t xml:space="preserve"> after the kick</w:t>
      </w:r>
      <w:r w:rsidR="00EE5BD3">
        <w:t>.</w:t>
      </w:r>
    </w:p>
    <w:p w:rsidR="00EE5BD3" w:rsidRPr="00123062" w:rsidRDefault="00EE5BD3" w:rsidP="00EE5BD3">
      <w:pPr>
        <w:pStyle w:val="ListParagraph"/>
        <w:spacing w:before="120" w:after="120"/>
        <w:ind w:left="0"/>
      </w:pPr>
    </w:p>
    <w:p w:rsidR="00A625D6" w:rsidRDefault="00A625D6" w:rsidP="003638EB">
      <w:pPr>
        <w:pStyle w:val="ListParagraph"/>
        <w:numPr>
          <w:ilvl w:val="0"/>
          <w:numId w:val="13"/>
        </w:numPr>
        <w:spacing w:before="120" w:after="120"/>
        <w:ind w:left="0"/>
      </w:pPr>
      <w:r w:rsidRPr="00123062">
        <w:t>A ball is thrown upwards out of a window at 15</w:t>
      </w:r>
      <w:r w:rsidR="001B469B">
        <w:t>·0</w:t>
      </w:r>
      <w:r w:rsidR="001B469B" w:rsidRPr="001B469B">
        <w:rPr>
          <w:spacing w:val="-30"/>
        </w:rPr>
        <w:t xml:space="preserve"> </w:t>
      </w:r>
      <w:r w:rsidR="00276784" w:rsidRPr="00123062">
        <w:t>ms</w:t>
      </w:r>
      <w:r w:rsidR="00276784" w:rsidRPr="00123062">
        <w:rPr>
          <w:vertAlign w:val="superscript"/>
        </w:rPr>
        <w:t>-1</w:t>
      </w:r>
      <w:r w:rsidRPr="00123062">
        <w:t xml:space="preserve"> and strikes the ground with a velocity of 30</w:t>
      </w:r>
      <w:r w:rsidR="001B469B">
        <w:t>·0</w:t>
      </w:r>
      <w:r w:rsidR="001B469B" w:rsidRPr="001B469B">
        <w:rPr>
          <w:spacing w:val="-30"/>
        </w:rPr>
        <w:t xml:space="preserve"> </w:t>
      </w:r>
      <w:r w:rsidR="00276784" w:rsidRPr="00123062">
        <w:t>ms</w:t>
      </w:r>
      <w:r w:rsidR="00276784" w:rsidRPr="00123062">
        <w:rPr>
          <w:vertAlign w:val="superscript"/>
        </w:rPr>
        <w:t>-1</w:t>
      </w:r>
      <w:r w:rsidRPr="00123062">
        <w:t xml:space="preserve">.  </w:t>
      </w:r>
      <w:r w:rsidR="00467180">
        <w:t>Determine the height of</w:t>
      </w:r>
      <w:r w:rsidRPr="00123062">
        <w:t xml:space="preserve"> the window</w:t>
      </w:r>
      <w:r w:rsidR="00467180">
        <w:t>.</w:t>
      </w:r>
    </w:p>
    <w:p w:rsidR="00467180" w:rsidRPr="00123062" w:rsidRDefault="00467180" w:rsidP="00467180">
      <w:pPr>
        <w:pStyle w:val="ListParagraph"/>
        <w:spacing w:before="120" w:after="120"/>
        <w:ind w:left="0"/>
      </w:pPr>
    </w:p>
    <w:p w:rsidR="00A625D6" w:rsidRPr="00123062" w:rsidRDefault="00A625D6" w:rsidP="003638EB">
      <w:pPr>
        <w:pStyle w:val="ListParagraph"/>
        <w:numPr>
          <w:ilvl w:val="0"/>
          <w:numId w:val="13"/>
        </w:numPr>
        <w:spacing w:before="120" w:after="120"/>
        <w:ind w:left="0"/>
      </w:pPr>
      <w:r w:rsidRPr="00123062">
        <w:t>A balloon is released with an initial upwards velocity of 1</w:t>
      </w:r>
      <w:r w:rsidR="001B469B">
        <w:t>·0</w:t>
      </w:r>
      <w:r w:rsidR="001B469B" w:rsidRPr="001B469B">
        <w:rPr>
          <w:spacing w:val="-30"/>
        </w:rPr>
        <w:t xml:space="preserve"> </w:t>
      </w:r>
      <w:r w:rsidR="00276784" w:rsidRPr="00123062">
        <w:t>ms</w:t>
      </w:r>
      <w:r w:rsidR="00276784" w:rsidRPr="00123062">
        <w:rPr>
          <w:vertAlign w:val="superscript"/>
        </w:rPr>
        <w:t>-1</w:t>
      </w:r>
      <w:r w:rsidRPr="00123062">
        <w:t xml:space="preserve"> and accelerates at 2</w:t>
      </w:r>
      <w:r w:rsidR="001B469B">
        <w:t>·0</w:t>
      </w:r>
      <w:r w:rsidR="001B469B" w:rsidRPr="001B469B">
        <w:rPr>
          <w:spacing w:val="-30"/>
        </w:rPr>
        <w:t xml:space="preserve"> </w:t>
      </w:r>
      <w:r w:rsidR="00276784" w:rsidRPr="00123062">
        <w:t>ms</w:t>
      </w:r>
      <w:r w:rsidR="00276784" w:rsidRPr="00123062">
        <w:rPr>
          <w:vertAlign w:val="superscript"/>
        </w:rPr>
        <w:t>-2</w:t>
      </w:r>
      <w:r w:rsidRPr="00123062">
        <w:t xml:space="preserve"> for the first 12</w:t>
      </w:r>
      <w:r w:rsidR="001B469B">
        <w:t>·0</w:t>
      </w:r>
      <w:r w:rsidR="001B469B" w:rsidRPr="001B469B">
        <w:rPr>
          <w:spacing w:val="-30"/>
        </w:rPr>
        <w:t xml:space="preserve"> </w:t>
      </w:r>
      <w:r w:rsidRPr="00123062">
        <w:t>s of its climb.</w:t>
      </w:r>
    </w:p>
    <w:p w:rsidR="00A625D6" w:rsidRPr="00123062" w:rsidRDefault="00467180" w:rsidP="003638EB">
      <w:pPr>
        <w:pStyle w:val="ListParagraph"/>
        <w:numPr>
          <w:ilvl w:val="4"/>
          <w:numId w:val="13"/>
        </w:numPr>
        <w:spacing w:before="120" w:after="120"/>
        <w:ind w:left="993"/>
      </w:pPr>
      <w:r>
        <w:t>Calculate</w:t>
      </w:r>
      <w:r w:rsidR="00A625D6" w:rsidRPr="00123062">
        <w:t xml:space="preserve"> its average velocity during these 12</w:t>
      </w:r>
      <w:r w:rsidR="001B469B">
        <w:t>·0</w:t>
      </w:r>
      <w:r w:rsidR="001B469B" w:rsidRPr="001B469B">
        <w:rPr>
          <w:spacing w:val="-30"/>
        </w:rPr>
        <w:t xml:space="preserve"> </w:t>
      </w:r>
      <w:r w:rsidR="00A625D6" w:rsidRPr="00123062">
        <w:t>s</w:t>
      </w:r>
      <w:r>
        <w:t>.</w:t>
      </w:r>
    </w:p>
    <w:p w:rsidR="00467180" w:rsidRDefault="00467180" w:rsidP="003638EB">
      <w:pPr>
        <w:pStyle w:val="ListParagraph"/>
        <w:numPr>
          <w:ilvl w:val="4"/>
          <w:numId w:val="13"/>
        </w:numPr>
        <w:spacing w:before="120" w:after="120"/>
        <w:ind w:left="993"/>
      </w:pPr>
      <w:r>
        <w:t>Determine</w:t>
      </w:r>
      <w:r w:rsidR="00A625D6" w:rsidRPr="00123062">
        <w:t xml:space="preserve"> it</w:t>
      </w:r>
      <w:r>
        <w:t>s displacement during this time.</w:t>
      </w:r>
    </w:p>
    <w:p w:rsidR="00467180" w:rsidRPr="00123062" w:rsidRDefault="00467180" w:rsidP="00467180">
      <w:pPr>
        <w:pStyle w:val="ListParagraph"/>
        <w:spacing w:before="120" w:after="120"/>
        <w:ind w:left="993"/>
      </w:pPr>
    </w:p>
    <w:p w:rsidR="00A625D6" w:rsidRPr="00123062" w:rsidRDefault="00A625D6" w:rsidP="003638EB">
      <w:pPr>
        <w:pStyle w:val="ListParagraph"/>
        <w:numPr>
          <w:ilvl w:val="0"/>
          <w:numId w:val="13"/>
        </w:numPr>
        <w:spacing w:before="120" w:after="120"/>
        <w:ind w:left="0"/>
      </w:pPr>
      <w:r w:rsidRPr="00123062">
        <w:t>A golf ball is driven from a tee and reaches a velocity of 50</w:t>
      </w:r>
      <w:r w:rsidR="00467180">
        <w:t>·0</w:t>
      </w:r>
      <w:r w:rsidR="00467180" w:rsidRPr="001B469B">
        <w:rPr>
          <w:spacing w:val="-30"/>
        </w:rPr>
        <w:t xml:space="preserve"> </w:t>
      </w:r>
      <w:r w:rsidR="00276784" w:rsidRPr="00123062">
        <w:t>ms</w:t>
      </w:r>
      <w:r w:rsidR="00276784" w:rsidRPr="00123062">
        <w:rPr>
          <w:vertAlign w:val="superscript"/>
        </w:rPr>
        <w:t>-1</w:t>
      </w:r>
      <w:r w:rsidRPr="00123062">
        <w:t xml:space="preserve"> in a time of 3</w:t>
      </w:r>
      <w:r w:rsidR="00467180">
        <w:t>·0</w:t>
      </w:r>
      <w:r w:rsidR="00467180" w:rsidRPr="001B469B">
        <w:rPr>
          <w:spacing w:val="-30"/>
        </w:rPr>
        <w:t xml:space="preserve"> </w:t>
      </w:r>
      <w:r w:rsidRPr="00123062">
        <w:t>ms.</w:t>
      </w:r>
    </w:p>
    <w:p w:rsidR="00467180" w:rsidRDefault="00467180" w:rsidP="003638EB">
      <w:pPr>
        <w:pStyle w:val="ListParagraph"/>
        <w:numPr>
          <w:ilvl w:val="1"/>
          <w:numId w:val="13"/>
        </w:numPr>
        <w:spacing w:before="120" w:after="120"/>
        <w:ind w:left="993"/>
      </w:pPr>
      <w:r>
        <w:t>Calculate the ball's acceleration.</w:t>
      </w:r>
    </w:p>
    <w:p w:rsidR="00A625D6" w:rsidRDefault="00467180" w:rsidP="003638EB">
      <w:pPr>
        <w:pStyle w:val="ListParagraph"/>
        <w:numPr>
          <w:ilvl w:val="1"/>
          <w:numId w:val="13"/>
        </w:numPr>
        <w:spacing w:before="120" w:after="120"/>
        <w:ind w:left="993"/>
      </w:pPr>
      <w:r>
        <w:t>Calculate the distance travelled by</w:t>
      </w:r>
      <w:r w:rsidR="00A625D6" w:rsidRPr="00123062">
        <w:t xml:space="preserve"> the ball during the first 3</w:t>
      </w:r>
      <w:r>
        <w:t>·0</w:t>
      </w:r>
      <w:r w:rsidRPr="001B469B">
        <w:rPr>
          <w:spacing w:val="-30"/>
        </w:rPr>
        <w:t xml:space="preserve"> </w:t>
      </w:r>
      <w:r w:rsidR="00A625D6" w:rsidRPr="00123062">
        <w:t>s after it is struck assuming there is no a</w:t>
      </w:r>
      <w:r>
        <w:t>ir resistance during its flight.</w:t>
      </w:r>
    </w:p>
    <w:p w:rsidR="00467180" w:rsidRPr="00123062" w:rsidRDefault="00467180" w:rsidP="00467180">
      <w:pPr>
        <w:pStyle w:val="ListParagraph"/>
        <w:spacing w:before="120" w:after="120"/>
        <w:ind w:left="993"/>
      </w:pPr>
    </w:p>
    <w:p w:rsidR="00A625D6" w:rsidRPr="00123062" w:rsidRDefault="00A625D6" w:rsidP="003638EB">
      <w:pPr>
        <w:pStyle w:val="ListParagraph"/>
        <w:numPr>
          <w:ilvl w:val="0"/>
          <w:numId w:val="13"/>
        </w:numPr>
        <w:spacing w:before="120" w:after="120"/>
        <w:ind w:left="0"/>
      </w:pPr>
      <w:r w:rsidRPr="00123062">
        <w:t>A stone is thrown horizontally off a cliff and lands 2</w:t>
      </w:r>
      <w:r w:rsidR="00467180">
        <w:t>·0</w:t>
      </w:r>
      <w:r w:rsidR="00467180" w:rsidRPr="001B469B">
        <w:rPr>
          <w:spacing w:val="-30"/>
        </w:rPr>
        <w:t xml:space="preserve"> </w:t>
      </w:r>
      <w:r w:rsidRPr="00123062">
        <w:t>s later 45</w:t>
      </w:r>
      <w:r w:rsidR="00467180">
        <w:t>·0</w:t>
      </w:r>
      <w:r w:rsidR="00467180" w:rsidRPr="001B469B">
        <w:rPr>
          <w:spacing w:val="-30"/>
        </w:rPr>
        <w:t xml:space="preserve"> </w:t>
      </w:r>
      <w:r w:rsidRPr="00123062">
        <w:t>m out from the spot vertically below the thrower.</w:t>
      </w:r>
    </w:p>
    <w:p w:rsidR="00A625D6" w:rsidRPr="00123062" w:rsidRDefault="00CB638B" w:rsidP="003638EB">
      <w:pPr>
        <w:pStyle w:val="ListParagraph"/>
        <w:numPr>
          <w:ilvl w:val="1"/>
          <w:numId w:val="13"/>
        </w:numPr>
        <w:spacing w:before="120" w:after="120"/>
        <w:ind w:left="993"/>
      </w:pPr>
      <w:r>
        <w:t>Calculate the height of the cliff.</w:t>
      </w:r>
    </w:p>
    <w:p w:rsidR="00A625D6" w:rsidRDefault="00CB638B" w:rsidP="003638EB">
      <w:pPr>
        <w:pStyle w:val="ListParagraph"/>
        <w:numPr>
          <w:ilvl w:val="1"/>
          <w:numId w:val="13"/>
        </w:numPr>
        <w:spacing w:before="120" w:after="120"/>
        <w:ind w:left="993"/>
      </w:pPr>
      <w:r>
        <w:t>Determine</w:t>
      </w:r>
      <w:r w:rsidR="00A625D6" w:rsidRPr="00123062">
        <w:t xml:space="preserve"> the stone's initial velocity</w:t>
      </w:r>
      <w:r>
        <w:t>.</w:t>
      </w:r>
    </w:p>
    <w:p w:rsidR="00CB638B" w:rsidRPr="00123062" w:rsidRDefault="00CB638B" w:rsidP="00CB638B">
      <w:pPr>
        <w:pStyle w:val="ListParagraph"/>
        <w:spacing w:before="120" w:after="120"/>
        <w:ind w:left="0"/>
      </w:pPr>
    </w:p>
    <w:p w:rsidR="00A625D6" w:rsidRDefault="00A625D6" w:rsidP="003638EB">
      <w:pPr>
        <w:pStyle w:val="ListParagraph"/>
        <w:numPr>
          <w:ilvl w:val="0"/>
          <w:numId w:val="13"/>
        </w:numPr>
        <w:spacing w:before="120" w:after="120"/>
        <w:ind w:left="0"/>
      </w:pPr>
      <w:r w:rsidRPr="00123062">
        <w:lastRenderedPageBreak/>
        <w:t>A meteroid strikes the Moon's surface and the impact eject</w:t>
      </w:r>
      <w:r w:rsidR="00624894" w:rsidRPr="00123062">
        <w:t>s a 5</w:t>
      </w:r>
      <w:r w:rsidR="00CB638B">
        <w:t>·0</w:t>
      </w:r>
      <w:r w:rsidR="00CB638B" w:rsidRPr="001B469B">
        <w:rPr>
          <w:spacing w:val="-30"/>
        </w:rPr>
        <w:t xml:space="preserve"> </w:t>
      </w:r>
      <w:r w:rsidR="00624894" w:rsidRPr="00123062">
        <w:t>kg rock with a velocity of</w:t>
      </w:r>
      <w:r w:rsidRPr="00123062">
        <w:t xml:space="preserve"> 200</w:t>
      </w:r>
      <w:r w:rsidR="00CB638B">
        <w:t>·0</w:t>
      </w:r>
      <w:r w:rsidR="00CB638B" w:rsidRPr="001B469B">
        <w:rPr>
          <w:spacing w:val="-30"/>
        </w:rPr>
        <w:t xml:space="preserve"> </w:t>
      </w:r>
      <w:r w:rsidR="00276784" w:rsidRPr="00123062">
        <w:t>ms</w:t>
      </w:r>
      <w:r w:rsidR="00276784" w:rsidRPr="00123062">
        <w:rPr>
          <w:vertAlign w:val="superscript"/>
        </w:rPr>
        <w:t>-1</w:t>
      </w:r>
      <w:r w:rsidRPr="00123062">
        <w:t xml:space="preserve"> at 60</w:t>
      </w:r>
      <w:r w:rsidRPr="00123062">
        <w:rPr>
          <w:position w:val="6"/>
        </w:rPr>
        <w:t>o</w:t>
      </w:r>
      <w:r w:rsidRPr="00123062">
        <w:t xml:space="preserve"> to the horizontal.  If the rock lands 21.</w:t>
      </w:r>
      <w:r w:rsidRPr="00CB638B">
        <w:rPr>
          <w:spacing w:val="-30"/>
        </w:rPr>
        <w:t>6</w:t>
      </w:r>
      <w:r w:rsidR="00F76F0E">
        <w:rPr>
          <w:spacing w:val="-30"/>
        </w:rPr>
        <w:t xml:space="preserve"> </w:t>
      </w:r>
      <w:r w:rsidR="00CB638B">
        <w:rPr>
          <w:spacing w:val="-30"/>
        </w:rPr>
        <w:t xml:space="preserve"> </w:t>
      </w:r>
      <w:r w:rsidRPr="00CB638B">
        <w:rPr>
          <w:spacing w:val="-30"/>
        </w:rPr>
        <w:t>km</w:t>
      </w:r>
      <w:r w:rsidRPr="00123062">
        <w:t xml:space="preserve"> away, </w:t>
      </w:r>
      <w:r w:rsidR="00CB638B">
        <w:t>determine</w:t>
      </w:r>
      <w:r w:rsidRPr="00123062">
        <w:t xml:space="preserve"> the gravitational acc</w:t>
      </w:r>
      <w:r w:rsidR="00CB638B">
        <w:t>eleration at the Moon's surface.</w:t>
      </w:r>
    </w:p>
    <w:p w:rsidR="00CB638B" w:rsidRPr="00123062" w:rsidRDefault="00CB638B" w:rsidP="00CB638B">
      <w:pPr>
        <w:pStyle w:val="ListParagraph"/>
        <w:spacing w:before="120" w:after="120"/>
        <w:ind w:left="0"/>
      </w:pPr>
    </w:p>
    <w:p w:rsidR="00A625D6" w:rsidRPr="00123062" w:rsidRDefault="00A625D6" w:rsidP="003638EB">
      <w:pPr>
        <w:pStyle w:val="ListParagraph"/>
        <w:numPr>
          <w:ilvl w:val="0"/>
          <w:numId w:val="13"/>
        </w:numPr>
        <w:spacing w:before="120" w:after="120"/>
        <w:ind w:left="0"/>
      </w:pPr>
      <w:r w:rsidRPr="00123062">
        <w:t xml:space="preserve">A person holds a golf ball at </w:t>
      </w:r>
      <w:r w:rsidR="00624894" w:rsidRPr="00123062">
        <w:t>arm’s length</w:t>
      </w:r>
      <w:r w:rsidRPr="00123062">
        <w:t xml:space="preserve"> so that the ball is 2</w:t>
      </w:r>
      <w:r w:rsidR="00CB638B">
        <w:t>·0</w:t>
      </w:r>
      <w:r w:rsidR="00CB638B" w:rsidRPr="001B469B">
        <w:rPr>
          <w:spacing w:val="-30"/>
        </w:rPr>
        <w:t xml:space="preserve"> </w:t>
      </w:r>
      <w:r w:rsidRPr="00123062">
        <w:t xml:space="preserve">m above the ground.  </w:t>
      </w:r>
      <w:r w:rsidR="00CB638B">
        <w:t>Calculate the time</w:t>
      </w:r>
      <w:r w:rsidRPr="00123062">
        <w:t xml:space="preserve"> it take</w:t>
      </w:r>
      <w:r w:rsidR="00CB638B">
        <w:t>s</w:t>
      </w:r>
      <w:r w:rsidRPr="00123062">
        <w:t xml:space="preserve"> the </w:t>
      </w:r>
      <w:r w:rsidR="00CB638B">
        <w:t xml:space="preserve">ball to </w:t>
      </w:r>
      <w:r w:rsidRPr="00123062">
        <w:t>reach the ground if he drops it</w:t>
      </w:r>
      <w:r w:rsidR="00CB638B">
        <w:t>.</w:t>
      </w:r>
    </w:p>
    <w:p w:rsidR="00575F6B" w:rsidRPr="00123062" w:rsidRDefault="00575F6B" w:rsidP="003853D2">
      <w:pPr>
        <w:pStyle w:val="ListParagraph"/>
        <w:spacing w:before="120" w:after="120"/>
        <w:ind w:left="0"/>
      </w:pPr>
    </w:p>
    <w:p w:rsidR="00A625D6" w:rsidRPr="00123062" w:rsidRDefault="00A625D6" w:rsidP="003638EB">
      <w:pPr>
        <w:pStyle w:val="ListParagraph"/>
        <w:numPr>
          <w:ilvl w:val="0"/>
          <w:numId w:val="13"/>
        </w:numPr>
        <w:spacing w:before="120" w:after="120"/>
        <w:ind w:left="0"/>
      </w:pPr>
      <w:r w:rsidRPr="00123062">
        <w:t>A mountain biker comes down a hill and then shoots horizontally off a riverbank at 5.5</w:t>
      </w:r>
      <w:r w:rsidR="00154BD5">
        <w:t>0</w:t>
      </w:r>
      <w:r w:rsidR="00154BD5" w:rsidRPr="001B469B">
        <w:rPr>
          <w:spacing w:val="-30"/>
        </w:rPr>
        <w:t xml:space="preserve"> </w:t>
      </w:r>
      <w:r w:rsidR="00276784" w:rsidRPr="00123062">
        <w:t>ms</w:t>
      </w:r>
      <w:r w:rsidR="00276784" w:rsidRPr="00123062">
        <w:rPr>
          <w:vertAlign w:val="superscript"/>
        </w:rPr>
        <w:t>-1</w:t>
      </w:r>
      <w:r w:rsidRPr="00123062">
        <w:t>.  The far bank is 1.5</w:t>
      </w:r>
      <w:r w:rsidR="00154BD5">
        <w:t>0</w:t>
      </w:r>
      <w:r w:rsidR="00154BD5" w:rsidRPr="001B469B">
        <w:rPr>
          <w:spacing w:val="-30"/>
        </w:rPr>
        <w:t xml:space="preserve"> </w:t>
      </w:r>
      <w:r w:rsidRPr="00123062">
        <w:t>m vertically below his starting height and 3</w:t>
      </w:r>
      <w:r w:rsidR="00154BD5">
        <w:t>·0</w:t>
      </w:r>
      <w:r w:rsidR="00154BD5" w:rsidRPr="001B469B">
        <w:rPr>
          <w:spacing w:val="-30"/>
        </w:rPr>
        <w:t xml:space="preserve"> </w:t>
      </w:r>
      <w:r w:rsidRPr="00123062">
        <w:t>m away horizontally:</w:t>
      </w:r>
    </w:p>
    <w:p w:rsidR="00A625D6" w:rsidRPr="00123062" w:rsidRDefault="00A625D6" w:rsidP="003853D2">
      <w:pPr>
        <w:pStyle w:val="ListParagraph"/>
        <w:spacing w:before="120" w:after="120"/>
        <w:ind w:left="0"/>
      </w:pPr>
      <w:r w:rsidRPr="00123062">
        <w:object w:dxaOrig="5340" w:dyaOrig="1400">
          <v:shape id="_x0000_i1077" type="#_x0000_t75" style="width:297pt;height:78.75pt" o:ole="" fillcolor="window">
            <v:imagedata r:id="rId105" o:title=""/>
          </v:shape>
          <o:OLEObject Type="Embed" ProgID="Word.Picture.8" ShapeID="_x0000_i1077" DrawAspect="Content" ObjectID="_1627498662" r:id="rId106"/>
        </w:object>
      </w:r>
    </w:p>
    <w:p w:rsidR="004E5E13" w:rsidRDefault="004E5E13" w:rsidP="003853D2">
      <w:pPr>
        <w:spacing w:before="120" w:after="120"/>
        <w:contextualSpacing/>
      </w:pPr>
      <w:r>
        <w:t>State if</w:t>
      </w:r>
      <w:r w:rsidR="00A625D6" w:rsidRPr="00123062">
        <w:t xml:space="preserve"> he make</w:t>
      </w:r>
      <w:r>
        <w:t>s</w:t>
      </w:r>
      <w:r w:rsidR="00A625D6" w:rsidRPr="00123062">
        <w:t xml:space="preserve"> it across</w:t>
      </w:r>
      <w:r>
        <w:t>. You must justify your answer with calculations.</w:t>
      </w:r>
    </w:p>
    <w:p w:rsidR="004E5E13" w:rsidRPr="004E5E13" w:rsidRDefault="004E5E13" w:rsidP="003853D2">
      <w:pPr>
        <w:spacing w:before="120" w:after="120"/>
        <w:contextualSpacing/>
        <w:rPr>
          <w:sz w:val="16"/>
          <w:szCs w:val="16"/>
        </w:rPr>
      </w:pPr>
    </w:p>
    <w:p w:rsidR="00A625D6" w:rsidRDefault="00A625D6" w:rsidP="003638EB">
      <w:pPr>
        <w:pStyle w:val="ListParagraph"/>
        <w:numPr>
          <w:ilvl w:val="0"/>
          <w:numId w:val="13"/>
        </w:numPr>
        <w:spacing w:before="120" w:after="120"/>
        <w:ind w:left="0"/>
      </w:pPr>
      <w:r w:rsidRPr="00123062">
        <w:t>A</w:t>
      </w:r>
      <w:r w:rsidR="00F76F0E">
        <w:t>n</w:t>
      </w:r>
      <w:r w:rsidRPr="00123062">
        <w:t xml:space="preserve"> </w:t>
      </w:r>
      <w:r w:rsidR="00F76F0E">
        <w:t>angler</w:t>
      </w:r>
      <w:r w:rsidRPr="00123062">
        <w:t xml:space="preserve"> is standing on a bridge reeling in a hooked fish, which is rising vertically at 1.5</w:t>
      </w:r>
      <w:r w:rsidR="004E5E13">
        <w:t>0</w:t>
      </w:r>
      <w:r w:rsidR="004E5E13" w:rsidRPr="001B469B">
        <w:rPr>
          <w:spacing w:val="-30"/>
        </w:rPr>
        <w:t xml:space="preserve"> </w:t>
      </w:r>
      <w:r w:rsidR="00276784" w:rsidRPr="00123062">
        <w:t>ms</w:t>
      </w:r>
      <w:r w:rsidR="00276784" w:rsidRPr="00123062">
        <w:rPr>
          <w:vertAlign w:val="superscript"/>
        </w:rPr>
        <w:t>-1</w:t>
      </w:r>
      <w:r w:rsidRPr="00123062">
        <w:t xml:space="preserve"> when it manages to wriggle off.  If the fish hits the water 1.2</w:t>
      </w:r>
      <w:r w:rsidR="004E5E13">
        <w:t>0</w:t>
      </w:r>
      <w:r w:rsidR="004E5E13" w:rsidRPr="001B469B">
        <w:rPr>
          <w:spacing w:val="-30"/>
        </w:rPr>
        <w:t xml:space="preserve"> </w:t>
      </w:r>
      <w:r w:rsidRPr="00123062">
        <w:t xml:space="preserve">s later, </w:t>
      </w:r>
      <w:r w:rsidR="004E5E13">
        <w:t>calculate the height</w:t>
      </w:r>
      <w:r w:rsidRPr="00123062">
        <w:t xml:space="preserve"> </w:t>
      </w:r>
      <w:r w:rsidR="004E5E13">
        <w:t xml:space="preserve">of the fish </w:t>
      </w:r>
      <w:r w:rsidRPr="00123062">
        <w:t>above the surface w</w:t>
      </w:r>
      <w:r w:rsidR="004E5E13">
        <w:t>hen it</w:t>
      </w:r>
      <w:r w:rsidRPr="00123062">
        <w:t xml:space="preserve"> </w:t>
      </w:r>
      <w:r w:rsidR="004E5E13">
        <w:t>escaped.</w:t>
      </w:r>
    </w:p>
    <w:p w:rsidR="004E5E13" w:rsidRPr="00123062" w:rsidRDefault="004E5E13" w:rsidP="004E5E13">
      <w:pPr>
        <w:pStyle w:val="ListParagraph"/>
        <w:spacing w:before="120" w:after="120"/>
        <w:ind w:left="0"/>
      </w:pPr>
    </w:p>
    <w:p w:rsidR="00A625D6" w:rsidRPr="00123062" w:rsidRDefault="00A625D6" w:rsidP="003638EB">
      <w:pPr>
        <w:pStyle w:val="ListParagraph"/>
        <w:numPr>
          <w:ilvl w:val="0"/>
          <w:numId w:val="13"/>
        </w:numPr>
        <w:spacing w:before="120" w:after="120"/>
        <w:ind w:left="0"/>
      </w:pPr>
      <w:r w:rsidRPr="00123062">
        <w:t>A trolley is fitted with a mechanism which fires a ball bearing vertically upwards 5</w:t>
      </w:r>
      <w:r w:rsidR="0053145F">
        <w:t>·0</w:t>
      </w:r>
      <w:r w:rsidR="0053145F" w:rsidRPr="001B469B">
        <w:rPr>
          <w:spacing w:val="-30"/>
        </w:rPr>
        <w:t xml:space="preserve"> </w:t>
      </w:r>
      <w:r w:rsidRPr="00123062">
        <w:t>s after the trolley is released.  The trolley itself is fitted with a propeller that accelerates it along a horizontal track:</w:t>
      </w:r>
    </w:p>
    <w:p w:rsidR="0053145F" w:rsidRPr="00123062" w:rsidRDefault="001911DF" w:rsidP="003638EB">
      <w:pPr>
        <w:pStyle w:val="ListParagraph"/>
        <w:numPr>
          <w:ilvl w:val="4"/>
          <w:numId w:val="13"/>
        </w:numPr>
        <w:tabs>
          <w:tab w:val="left" w:pos="426"/>
        </w:tabs>
        <w:spacing w:before="120" w:after="120"/>
        <w:ind w:left="0" w:firstLine="0"/>
      </w:pPr>
      <w:r w:rsidRPr="00123062">
        <w:rPr>
          <w:noProof/>
          <w:lang w:eastAsia="en-GB"/>
        </w:rPr>
        <w:drawing>
          <wp:anchor distT="0" distB="0" distL="114300" distR="114300" simplePos="0" relativeHeight="251891712" behindDoc="0" locked="0" layoutInCell="1" allowOverlap="1" wp14:anchorId="729209B1" wp14:editId="678AC6C8">
            <wp:simplePos x="0" y="0"/>
            <wp:positionH relativeFrom="column">
              <wp:posOffset>53340</wp:posOffset>
            </wp:positionH>
            <wp:positionV relativeFrom="paragraph">
              <wp:posOffset>131445</wp:posOffset>
            </wp:positionV>
            <wp:extent cx="2762250" cy="1152525"/>
            <wp:effectExtent l="0" t="0" r="0"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7">
                      <a:extLst>
                        <a:ext uri="{28A0092B-C50C-407E-A947-70E740481C1C}">
                          <a14:useLocalDpi xmlns:a14="http://schemas.microsoft.com/office/drawing/2010/main" val="0"/>
                        </a:ext>
                      </a:extLst>
                    </a:blip>
                    <a:srcRect l="21955" t="43491" r="29811" b="20710"/>
                    <a:stretch/>
                  </pic:blipFill>
                  <pic:spPr bwMode="auto">
                    <a:xfrm>
                      <a:off x="0" y="0"/>
                      <a:ext cx="2762250" cy="1152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625D6" w:rsidRPr="00123062">
        <w:t>If the ball-bearing is released when the vehicle reaches a velocity of 2.5</w:t>
      </w:r>
      <w:r w:rsidR="0053145F">
        <w:t>0</w:t>
      </w:r>
      <w:r w:rsidR="0053145F" w:rsidRPr="001B469B">
        <w:rPr>
          <w:spacing w:val="-30"/>
        </w:rPr>
        <w:t xml:space="preserve"> </w:t>
      </w:r>
      <w:r w:rsidR="00A625D6" w:rsidRPr="00123062">
        <w:t>ms</w:t>
      </w:r>
      <w:r w:rsidRPr="00123062">
        <w:rPr>
          <w:vertAlign w:val="superscript"/>
        </w:rPr>
        <w:t>-1</w:t>
      </w:r>
      <w:r w:rsidR="00A625D6" w:rsidRPr="00123062">
        <w:t>, calculate how far the trolley has moved along the track to this point.</w:t>
      </w:r>
    </w:p>
    <w:p w:rsidR="00A625D6" w:rsidRPr="00123062" w:rsidRDefault="00A625D6" w:rsidP="003638EB">
      <w:pPr>
        <w:pStyle w:val="ListParagraph"/>
        <w:numPr>
          <w:ilvl w:val="4"/>
          <w:numId w:val="13"/>
        </w:numPr>
        <w:tabs>
          <w:tab w:val="left" w:pos="426"/>
        </w:tabs>
        <w:spacing w:before="120" w:after="120"/>
        <w:ind w:left="0" w:firstLine="0"/>
      </w:pPr>
      <w:r w:rsidRPr="00123062">
        <w:t>If the ball-bearing starts with a vertical velocity of 4.8</w:t>
      </w:r>
      <w:r w:rsidR="0053145F">
        <w:t>0</w:t>
      </w:r>
      <w:r w:rsidR="0053145F" w:rsidRPr="001B469B">
        <w:rPr>
          <w:spacing w:val="-30"/>
        </w:rPr>
        <w:t xml:space="preserve"> </w:t>
      </w:r>
      <w:r w:rsidRPr="00123062">
        <w:t>ms</w:t>
      </w:r>
      <w:r w:rsidR="001911DF" w:rsidRPr="00123062">
        <w:rPr>
          <w:vertAlign w:val="superscript"/>
        </w:rPr>
        <w:t>-1</w:t>
      </w:r>
      <w:r w:rsidRPr="00123062">
        <w:t xml:space="preserve">, </w:t>
      </w:r>
      <w:r w:rsidR="0053145F">
        <w:t>calculate</w:t>
      </w:r>
      <w:r w:rsidRPr="00123062">
        <w:t xml:space="preserve"> the maximum height it reaches.</w:t>
      </w:r>
    </w:p>
    <w:p w:rsidR="001911DF" w:rsidRDefault="0053145F" w:rsidP="003638EB">
      <w:pPr>
        <w:pStyle w:val="ListParagraph"/>
        <w:numPr>
          <w:ilvl w:val="4"/>
          <w:numId w:val="13"/>
        </w:numPr>
        <w:tabs>
          <w:tab w:val="left" w:pos="426"/>
        </w:tabs>
        <w:spacing w:before="120" w:after="120"/>
        <w:ind w:left="0" w:firstLine="0"/>
      </w:pPr>
      <w:r>
        <w:t>Calculate the distance</w:t>
      </w:r>
      <w:r w:rsidR="00A625D6" w:rsidRPr="00123062">
        <w:t xml:space="preserve"> </w:t>
      </w:r>
      <w:r w:rsidRPr="00123062">
        <w:t>the ball-bearing land</w:t>
      </w:r>
      <w:r>
        <w:t xml:space="preserve">s </w:t>
      </w:r>
      <w:r w:rsidR="00A625D6" w:rsidRPr="00123062">
        <w:t>from the trolley</w:t>
      </w:r>
      <w:r>
        <w:t>,</w:t>
      </w:r>
      <w:r w:rsidR="00A625D6" w:rsidRPr="00123062">
        <w:t xml:space="preserve"> </w:t>
      </w:r>
      <w:r w:rsidR="00624894" w:rsidRPr="00123062">
        <w:t xml:space="preserve">assuming that the trolley </w:t>
      </w:r>
      <w:r>
        <w:t>travels with the same acceleration.</w:t>
      </w:r>
    </w:p>
    <w:p w:rsidR="00622177" w:rsidRPr="00123062" w:rsidRDefault="00622177" w:rsidP="00622177">
      <w:pPr>
        <w:pStyle w:val="ListParagraph"/>
        <w:tabs>
          <w:tab w:val="left" w:pos="426"/>
        </w:tabs>
        <w:spacing w:before="120" w:after="120"/>
        <w:ind w:left="0"/>
      </w:pPr>
    </w:p>
    <w:p w:rsidR="001911DF" w:rsidRDefault="001911DF" w:rsidP="003638EB">
      <w:pPr>
        <w:pStyle w:val="ListParagraph"/>
        <w:numPr>
          <w:ilvl w:val="0"/>
          <w:numId w:val="13"/>
        </w:numPr>
        <w:spacing w:before="120" w:after="120"/>
        <w:ind w:left="0"/>
      </w:pPr>
      <w:r w:rsidRPr="00123062">
        <w:t xml:space="preserve"> </w:t>
      </w:r>
      <w:r w:rsidR="00BA0E27">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4697"/>
      </w:tblGrid>
      <w:tr w:rsidR="00F76F0E" w:rsidTr="00F76F0E">
        <w:tc>
          <w:tcPr>
            <w:tcW w:w="4715" w:type="dxa"/>
          </w:tcPr>
          <w:p w:rsidR="00F76F0E" w:rsidRDefault="00F76F0E" w:rsidP="00F76F0E">
            <w:pPr>
              <w:pStyle w:val="ListParagraph"/>
              <w:spacing w:before="120" w:after="120"/>
              <w:ind w:left="0"/>
            </w:pPr>
            <w:r>
              <w:rPr>
                <w:noProof/>
                <w:lang w:eastAsia="en-GB"/>
              </w:rPr>
              <w:drawing>
                <wp:inline distT="0" distB="0" distL="0" distR="0" wp14:anchorId="51F8CDAF" wp14:editId="50F7830C">
                  <wp:extent cx="3048000" cy="16052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a:srcRect l="22695" t="34061" r="24114" b="16107"/>
                          <a:stretch/>
                        </pic:blipFill>
                        <pic:spPr bwMode="auto">
                          <a:xfrm>
                            <a:off x="0" y="0"/>
                            <a:ext cx="3048676" cy="1605636"/>
                          </a:xfrm>
                          <a:prstGeom prst="rect">
                            <a:avLst/>
                          </a:prstGeom>
                          <a:ln>
                            <a:noFill/>
                          </a:ln>
                          <a:extLst>
                            <a:ext uri="{53640926-AAD7-44D8-BBD7-CCE9431645EC}">
                              <a14:shadowObscured xmlns:a14="http://schemas.microsoft.com/office/drawing/2010/main"/>
                            </a:ext>
                          </a:extLst>
                        </pic:spPr>
                      </pic:pic>
                    </a:graphicData>
                  </a:graphic>
                </wp:inline>
              </w:drawing>
            </w:r>
          </w:p>
        </w:tc>
        <w:tc>
          <w:tcPr>
            <w:tcW w:w="4715" w:type="dxa"/>
          </w:tcPr>
          <w:p w:rsidR="00F76F0E" w:rsidRDefault="00F76F0E" w:rsidP="00F76F0E">
            <w:pPr>
              <w:pStyle w:val="ListParagraph"/>
              <w:spacing w:before="120" w:after="120"/>
              <w:ind w:left="0"/>
            </w:pPr>
          </w:p>
          <w:p w:rsidR="00F76F0E" w:rsidRPr="00123062" w:rsidRDefault="00F76F0E" w:rsidP="00F76F0E">
            <w:pPr>
              <w:pStyle w:val="ListParagraph"/>
              <w:spacing w:before="120" w:after="120"/>
              <w:ind w:left="0"/>
            </w:pPr>
            <w:r w:rsidRPr="00123062">
              <w:t>Show that the horizontal velocity of the can is 0.6</w:t>
            </w:r>
            <w:r>
              <w:t>0</w:t>
            </w:r>
            <w:r w:rsidRPr="001B469B">
              <w:rPr>
                <w:spacing w:val="-30"/>
              </w:rPr>
              <w:t xml:space="preserve"> </w:t>
            </w:r>
            <w:r w:rsidRPr="00123062">
              <w:t>ms</w:t>
            </w:r>
            <w:r w:rsidRPr="00123062">
              <w:rPr>
                <w:vertAlign w:val="superscript"/>
              </w:rPr>
              <w:t>-1</w:t>
            </w:r>
            <w:r w:rsidRPr="00123062">
              <w:t xml:space="preserve"> immediately after being struck by the toy arrow.</w:t>
            </w:r>
          </w:p>
          <w:p w:rsidR="00F76F0E" w:rsidRDefault="00F76F0E" w:rsidP="00F76F0E">
            <w:pPr>
              <w:pStyle w:val="ListParagraph"/>
              <w:spacing w:before="120" w:after="120"/>
              <w:ind w:left="0"/>
            </w:pPr>
          </w:p>
        </w:tc>
      </w:tr>
    </w:tbl>
    <w:p w:rsidR="00624894" w:rsidRPr="00123062" w:rsidRDefault="00624894" w:rsidP="003853D2">
      <w:pPr>
        <w:pStyle w:val="ListParagraph"/>
        <w:spacing w:before="120" w:after="120"/>
        <w:ind w:left="0"/>
      </w:pPr>
    </w:p>
    <w:p w:rsidR="00A625D6" w:rsidRPr="00123062" w:rsidRDefault="00A625D6" w:rsidP="003638EB">
      <w:pPr>
        <w:pStyle w:val="ListParagraph"/>
        <w:numPr>
          <w:ilvl w:val="0"/>
          <w:numId w:val="13"/>
        </w:numPr>
        <w:spacing w:before="120" w:after="120"/>
        <w:ind w:left="0"/>
      </w:pPr>
      <w:r w:rsidRPr="00123062">
        <w:t>A train moving at 40</w:t>
      </w:r>
      <w:r w:rsidR="00413B79">
        <w:t>·0</w:t>
      </w:r>
      <w:r w:rsidR="00413B79" w:rsidRPr="001B469B">
        <w:rPr>
          <w:spacing w:val="-30"/>
        </w:rPr>
        <w:t xml:space="preserve"> </w:t>
      </w:r>
      <w:r w:rsidRPr="00123062">
        <w:t>kmh</w:t>
      </w:r>
      <w:r w:rsidR="001911DF" w:rsidRPr="00123062">
        <w:rPr>
          <w:vertAlign w:val="superscript"/>
        </w:rPr>
        <w:t>-1</w:t>
      </w:r>
      <w:r w:rsidRPr="00123062">
        <w:t xml:space="preserve"> has an acceleration of 1.5</w:t>
      </w:r>
      <w:r w:rsidR="00413B79">
        <w:t>0</w:t>
      </w:r>
      <w:r w:rsidR="00413B79" w:rsidRPr="001B469B">
        <w:rPr>
          <w:spacing w:val="-30"/>
        </w:rPr>
        <w:t xml:space="preserve"> </w:t>
      </w:r>
      <w:r w:rsidRPr="00123062">
        <w:t>ms</w:t>
      </w:r>
      <w:r w:rsidR="001911DF" w:rsidRPr="00123062">
        <w:rPr>
          <w:vertAlign w:val="superscript"/>
        </w:rPr>
        <w:t>-2</w:t>
      </w:r>
      <w:r w:rsidRPr="00123062">
        <w:t>.</w:t>
      </w:r>
    </w:p>
    <w:p w:rsidR="00A625D6" w:rsidRPr="00123062" w:rsidRDefault="00413B79" w:rsidP="003638EB">
      <w:pPr>
        <w:pStyle w:val="ListParagraph"/>
        <w:numPr>
          <w:ilvl w:val="1"/>
          <w:numId w:val="13"/>
        </w:numPr>
        <w:spacing w:before="120" w:after="120"/>
        <w:ind w:left="993"/>
      </w:pPr>
      <w:r>
        <w:t>Calculate the</w:t>
      </w:r>
      <w:r w:rsidR="00A625D6" w:rsidRPr="00123062">
        <w:t xml:space="preserve"> speed </w:t>
      </w:r>
      <w:r>
        <w:t xml:space="preserve">of the train </w:t>
      </w:r>
      <w:r w:rsidR="00A625D6" w:rsidRPr="00123062">
        <w:t>after 6</w:t>
      </w:r>
      <w:r>
        <w:t>·0</w:t>
      </w:r>
      <w:r w:rsidRPr="001B469B">
        <w:rPr>
          <w:spacing w:val="-30"/>
        </w:rPr>
        <w:t xml:space="preserve"> </w:t>
      </w:r>
      <w:r w:rsidR="00A625D6" w:rsidRPr="00123062">
        <w:t>s?</w:t>
      </w:r>
    </w:p>
    <w:p w:rsidR="00A625D6" w:rsidRDefault="00413B79" w:rsidP="003638EB">
      <w:pPr>
        <w:pStyle w:val="ListParagraph"/>
        <w:numPr>
          <w:ilvl w:val="1"/>
          <w:numId w:val="13"/>
        </w:numPr>
        <w:spacing w:before="120" w:after="120"/>
        <w:ind w:left="993"/>
      </w:pPr>
      <w:r>
        <w:t>Calculate the</w:t>
      </w:r>
      <w:r w:rsidR="00A625D6" w:rsidRPr="00123062">
        <w:t xml:space="preserve"> speed </w:t>
      </w:r>
      <w:r>
        <w:t xml:space="preserve">of the train </w:t>
      </w:r>
      <w:r w:rsidR="00A625D6" w:rsidRPr="00123062">
        <w:t xml:space="preserve">after </w:t>
      </w:r>
      <w:r>
        <w:t xml:space="preserve">it has </w:t>
      </w:r>
      <w:r w:rsidR="00A625D6" w:rsidRPr="00123062">
        <w:t>travell</w:t>
      </w:r>
      <w:r>
        <w:t>ed</w:t>
      </w:r>
      <w:r w:rsidR="00A625D6" w:rsidRPr="00123062">
        <w:t xml:space="preserve"> 100</w:t>
      </w:r>
      <w:r>
        <w:t>·0</w:t>
      </w:r>
      <w:r w:rsidRPr="001B469B">
        <w:rPr>
          <w:spacing w:val="-30"/>
        </w:rPr>
        <w:t xml:space="preserve"> </w:t>
      </w:r>
      <w:r>
        <w:t>m.</w:t>
      </w:r>
    </w:p>
    <w:p w:rsidR="00413B79" w:rsidRPr="00123062" w:rsidRDefault="00413B79" w:rsidP="00413B79">
      <w:pPr>
        <w:pStyle w:val="ListParagraph"/>
        <w:spacing w:before="120" w:after="120"/>
        <w:ind w:left="993"/>
      </w:pPr>
    </w:p>
    <w:p w:rsidR="00A625D6" w:rsidRDefault="00A625D6" w:rsidP="003638EB">
      <w:pPr>
        <w:pStyle w:val="ListParagraph"/>
        <w:numPr>
          <w:ilvl w:val="0"/>
          <w:numId w:val="13"/>
        </w:numPr>
        <w:spacing w:before="120" w:after="120"/>
        <w:ind w:left="0"/>
      </w:pPr>
      <w:r w:rsidRPr="00123062">
        <w:lastRenderedPageBreak/>
        <w:t>A lucky 20p is dropped down a wishing well 80</w:t>
      </w:r>
      <w:r w:rsidR="00413B79">
        <w:t>·0</w:t>
      </w:r>
      <w:r w:rsidR="00413B79" w:rsidRPr="001B469B">
        <w:rPr>
          <w:spacing w:val="-30"/>
        </w:rPr>
        <w:t xml:space="preserve"> </w:t>
      </w:r>
      <w:r w:rsidRPr="00123062">
        <w:t xml:space="preserve">m deep.  </w:t>
      </w:r>
      <w:r w:rsidR="00413B79">
        <w:t xml:space="preserve">Calculate the time it </w:t>
      </w:r>
      <w:r w:rsidRPr="00123062">
        <w:t>take</w:t>
      </w:r>
      <w:r w:rsidR="00413B79">
        <w:t>s to reach the bottom.</w:t>
      </w:r>
      <w:r w:rsidR="001911DF" w:rsidRPr="00123062">
        <w:t xml:space="preserve"> (Ignore any effects of air resistance on the coin.)</w:t>
      </w:r>
    </w:p>
    <w:p w:rsidR="00413B79" w:rsidRPr="00123062" w:rsidRDefault="00413B79" w:rsidP="00413B79">
      <w:pPr>
        <w:pStyle w:val="ListParagraph"/>
        <w:spacing w:before="120" w:after="120"/>
        <w:ind w:left="0"/>
      </w:pPr>
    </w:p>
    <w:p w:rsidR="00A625D6" w:rsidRPr="00123062" w:rsidRDefault="00413B79" w:rsidP="003638EB">
      <w:pPr>
        <w:pStyle w:val="ListParagraph"/>
        <w:numPr>
          <w:ilvl w:val="0"/>
          <w:numId w:val="13"/>
        </w:numPr>
        <w:spacing w:before="120" w:after="120"/>
        <w:ind w:left="0"/>
      </w:pPr>
      <w:r>
        <w:t xml:space="preserve">Calculate the time it </w:t>
      </w:r>
      <w:r w:rsidRPr="00123062">
        <w:t>take</w:t>
      </w:r>
      <w:r>
        <w:t>s</w:t>
      </w:r>
      <w:r w:rsidRPr="00123062">
        <w:t xml:space="preserve"> </w:t>
      </w:r>
      <w:r>
        <w:t>for</w:t>
      </w:r>
      <w:r w:rsidR="00A625D6" w:rsidRPr="00123062">
        <w:t xml:space="preserve"> a stone to reach the ground from the top of a 100</w:t>
      </w:r>
      <w:r w:rsidR="00923BC5">
        <w:t>·0</w:t>
      </w:r>
      <w:r w:rsidR="00923BC5" w:rsidRPr="001B469B">
        <w:rPr>
          <w:spacing w:val="-30"/>
        </w:rPr>
        <w:t xml:space="preserve"> </w:t>
      </w:r>
      <w:r w:rsidR="00A625D6" w:rsidRPr="00123062">
        <w:t>m high building if,</w:t>
      </w:r>
    </w:p>
    <w:p w:rsidR="00A625D6" w:rsidRPr="00123062" w:rsidRDefault="00A625D6" w:rsidP="003638EB">
      <w:pPr>
        <w:pStyle w:val="ListParagraph"/>
        <w:numPr>
          <w:ilvl w:val="1"/>
          <w:numId w:val="13"/>
        </w:numPr>
        <w:spacing w:before="120" w:after="120"/>
        <w:ind w:left="851"/>
      </w:pPr>
      <w:r w:rsidRPr="00123062">
        <w:t>it is thrown vertically downwards at 5</w:t>
      </w:r>
      <w:r w:rsidR="00923BC5">
        <w:t>·0</w:t>
      </w:r>
      <w:r w:rsidR="00923BC5" w:rsidRPr="001B469B">
        <w:rPr>
          <w:spacing w:val="-30"/>
        </w:rPr>
        <w:t xml:space="preserve"> </w:t>
      </w:r>
      <w:r w:rsidRPr="00123062">
        <w:t>ms</w:t>
      </w:r>
      <w:r w:rsidR="001911DF" w:rsidRPr="00123062">
        <w:rPr>
          <w:vertAlign w:val="superscript"/>
        </w:rPr>
        <w:t>-1</w:t>
      </w:r>
      <w:r w:rsidR="00923BC5">
        <w:t>.</w:t>
      </w:r>
    </w:p>
    <w:p w:rsidR="00A625D6" w:rsidRPr="00123062" w:rsidRDefault="00A625D6" w:rsidP="003638EB">
      <w:pPr>
        <w:pStyle w:val="ListParagraph"/>
        <w:numPr>
          <w:ilvl w:val="1"/>
          <w:numId w:val="13"/>
        </w:numPr>
        <w:spacing w:before="120" w:after="120"/>
        <w:ind w:left="851"/>
      </w:pPr>
      <w:r w:rsidRPr="00123062">
        <w:t>it is thrown vertically upwards at 5</w:t>
      </w:r>
      <w:r w:rsidR="00923BC5">
        <w:t>·0</w:t>
      </w:r>
      <w:r w:rsidR="00923BC5" w:rsidRPr="001B469B">
        <w:rPr>
          <w:spacing w:val="-30"/>
        </w:rPr>
        <w:t xml:space="preserve"> </w:t>
      </w:r>
      <w:r w:rsidRPr="00123062">
        <w:t>ms</w:t>
      </w:r>
      <w:r w:rsidR="001911DF" w:rsidRPr="00123062">
        <w:rPr>
          <w:vertAlign w:val="superscript"/>
        </w:rPr>
        <w:t>-1</w:t>
      </w:r>
      <w:r w:rsidR="00923BC5">
        <w:t>.</w:t>
      </w:r>
    </w:p>
    <w:p w:rsidR="00A625D6" w:rsidRPr="00BE19DC" w:rsidRDefault="00BE19DC" w:rsidP="00BE19DC">
      <w:pPr>
        <w:pStyle w:val="Heading2"/>
      </w:pPr>
      <w:bookmarkStart w:id="20" w:name="_Toc115803"/>
      <w:r w:rsidRPr="00BE19DC">
        <w:t>Gravity and Mass/ Tutorial 2</w:t>
      </w:r>
      <w:bookmarkEnd w:id="20"/>
    </w:p>
    <w:p w:rsidR="00A625D6" w:rsidRPr="00123062" w:rsidRDefault="00A625D6" w:rsidP="00537678">
      <w:pPr>
        <w:spacing w:before="120" w:after="0"/>
        <w:rPr>
          <w:rFonts w:cs="Arial"/>
        </w:rPr>
      </w:pPr>
      <w:r w:rsidRPr="00123062">
        <w:rPr>
          <w:rFonts w:cs="Arial"/>
        </w:rPr>
        <w:t>In the following questions, when required, use the following data:</w:t>
      </w:r>
    </w:p>
    <w:p w:rsidR="00A625D6" w:rsidRPr="00123062" w:rsidRDefault="00A625D6" w:rsidP="00537678">
      <w:pPr>
        <w:spacing w:before="120" w:after="0"/>
        <w:jc w:val="center"/>
        <w:rPr>
          <w:rFonts w:cs="Arial"/>
          <w:b/>
          <w:vertAlign w:val="superscript"/>
        </w:rPr>
      </w:pPr>
      <w:r w:rsidRPr="00123062">
        <w:rPr>
          <w:rFonts w:cs="Arial"/>
          <w:b/>
        </w:rPr>
        <w:t xml:space="preserve">Gravitational constant = 6·67 </w:t>
      </w:r>
      <w:r w:rsidRPr="00123062">
        <w:rPr>
          <w:rFonts w:cs="Arial"/>
          <w:b/>
          <w:snapToGrid w:val="0"/>
        </w:rPr>
        <w:t>×</w:t>
      </w:r>
      <w:r w:rsidRPr="00123062">
        <w:rPr>
          <w:rFonts w:cs="Arial"/>
          <w:b/>
        </w:rPr>
        <w:t xml:space="preserve"> 10</w:t>
      </w:r>
      <w:r w:rsidRPr="00123062">
        <w:rPr>
          <w:rFonts w:cs="Arial"/>
          <w:b/>
          <w:vertAlign w:val="superscript"/>
        </w:rPr>
        <w:sym w:font="Symbol" w:char="F02D"/>
      </w:r>
      <w:r w:rsidRPr="00123062">
        <w:rPr>
          <w:rFonts w:cs="Arial"/>
          <w:b/>
          <w:vertAlign w:val="superscript"/>
        </w:rPr>
        <w:t>11</w:t>
      </w:r>
      <w:r w:rsidRPr="00123062">
        <w:rPr>
          <w:rFonts w:cs="Arial"/>
          <w:b/>
        </w:rPr>
        <w:t xml:space="preserve"> N m</w:t>
      </w:r>
      <w:r w:rsidRPr="00123062">
        <w:rPr>
          <w:rFonts w:cs="Arial"/>
          <w:b/>
          <w:vertAlign w:val="superscript"/>
        </w:rPr>
        <w:t>2</w:t>
      </w:r>
      <w:r w:rsidRPr="00123062">
        <w:rPr>
          <w:rFonts w:cs="Arial"/>
          <w:b/>
        </w:rPr>
        <w:t xml:space="preserve"> kg</w:t>
      </w:r>
      <w:r w:rsidRPr="00123062">
        <w:rPr>
          <w:rFonts w:cs="Arial"/>
          <w:b/>
          <w:vertAlign w:val="superscript"/>
        </w:rPr>
        <w:sym w:font="Symbol" w:char="F02D"/>
      </w:r>
      <w:r w:rsidRPr="00123062">
        <w:rPr>
          <w:rFonts w:cs="Arial"/>
          <w:b/>
          <w:vertAlign w:val="superscript"/>
        </w:rPr>
        <w:t>2</w:t>
      </w:r>
    </w:p>
    <w:p w:rsidR="00BA0E27" w:rsidRDefault="00A625D6" w:rsidP="003638EB">
      <w:pPr>
        <w:pStyle w:val="ListParagraph"/>
        <w:numPr>
          <w:ilvl w:val="0"/>
          <w:numId w:val="14"/>
        </w:numPr>
        <w:tabs>
          <w:tab w:val="left" w:pos="1843"/>
        </w:tabs>
        <w:ind w:left="709"/>
        <w:contextualSpacing w:val="0"/>
        <w:rPr>
          <w:rFonts w:cs="Arial"/>
        </w:rPr>
      </w:pPr>
      <w:r w:rsidRPr="00123062">
        <w:rPr>
          <w:rFonts w:cs="Arial"/>
        </w:rPr>
        <w:t>State the inverse square law of gravitation.</w:t>
      </w:r>
    </w:p>
    <w:p w:rsidR="00A625D6" w:rsidRPr="00BA0E27" w:rsidRDefault="00A625D6" w:rsidP="003638EB">
      <w:pPr>
        <w:pStyle w:val="ListParagraph"/>
        <w:numPr>
          <w:ilvl w:val="0"/>
          <w:numId w:val="14"/>
        </w:numPr>
        <w:tabs>
          <w:tab w:val="left" w:pos="1843"/>
        </w:tabs>
        <w:ind w:left="709"/>
        <w:contextualSpacing w:val="0"/>
        <w:rPr>
          <w:rFonts w:cs="Arial"/>
        </w:rPr>
      </w:pPr>
      <w:r w:rsidRPr="00BA0E27">
        <w:rPr>
          <w:rFonts w:cs="Arial"/>
        </w:rPr>
        <w:t>Show that the force of attraction between two large ships, each of mass 5·00 </w:t>
      </w:r>
      <w:r w:rsidRPr="00BA0E27">
        <w:rPr>
          <w:rFonts w:cs="Arial"/>
          <w:snapToGrid w:val="0"/>
        </w:rPr>
        <w:t>×</w:t>
      </w:r>
      <w:r w:rsidRPr="00BA0E27">
        <w:rPr>
          <w:rFonts w:cs="Arial"/>
        </w:rPr>
        <w:t> 10</w:t>
      </w:r>
      <w:r w:rsidRPr="00BA0E27">
        <w:rPr>
          <w:rFonts w:cs="Arial"/>
          <w:vertAlign w:val="superscript"/>
        </w:rPr>
        <w:t>7</w:t>
      </w:r>
      <w:r w:rsidRPr="00BA0E27">
        <w:rPr>
          <w:rFonts w:cs="Arial"/>
        </w:rPr>
        <w:t> kg and separated by a distance of 20 m, is 417 N.</w:t>
      </w:r>
    </w:p>
    <w:p w:rsidR="00A625D6" w:rsidRPr="00123062" w:rsidRDefault="00A625D6" w:rsidP="003638EB">
      <w:pPr>
        <w:pStyle w:val="ListParagraph"/>
        <w:numPr>
          <w:ilvl w:val="0"/>
          <w:numId w:val="14"/>
        </w:numPr>
        <w:tabs>
          <w:tab w:val="left" w:pos="1843"/>
        </w:tabs>
        <w:ind w:left="709"/>
        <w:contextualSpacing w:val="0"/>
        <w:rPr>
          <w:rFonts w:cs="Arial"/>
        </w:rPr>
      </w:pPr>
      <w:r w:rsidRPr="00123062">
        <w:rPr>
          <w:rFonts w:cs="Arial"/>
        </w:rPr>
        <w:t>Calculate the gravitational force between two cars parked 0·50 m apart. The mass of each car is 1000 kg.</w:t>
      </w:r>
    </w:p>
    <w:p w:rsidR="00A625D6" w:rsidRPr="00123062" w:rsidRDefault="00A625D6" w:rsidP="003638EB">
      <w:pPr>
        <w:pStyle w:val="ListParagraph"/>
        <w:numPr>
          <w:ilvl w:val="0"/>
          <w:numId w:val="14"/>
        </w:numPr>
        <w:tabs>
          <w:tab w:val="left" w:pos="1843"/>
        </w:tabs>
        <w:ind w:left="709"/>
        <w:contextualSpacing w:val="0"/>
        <w:rPr>
          <w:rFonts w:cs="Arial"/>
        </w:rPr>
      </w:pPr>
      <w:r w:rsidRPr="00123062">
        <w:rPr>
          <w:rFonts w:cs="Arial"/>
        </w:rPr>
        <w:t>In a hydrogen atom an electron orbits a proton in a circle with a radius of 5·30 </w:t>
      </w:r>
      <w:r w:rsidRPr="00123062">
        <w:rPr>
          <w:rFonts w:cs="Arial"/>
          <w:snapToGrid w:val="0"/>
        </w:rPr>
        <w:t>×</w:t>
      </w:r>
      <w:r w:rsidRPr="00123062">
        <w:rPr>
          <w:rFonts w:cs="Arial"/>
        </w:rPr>
        <w:t> 10</w:t>
      </w:r>
      <w:r w:rsidRPr="00123062">
        <w:rPr>
          <w:vertAlign w:val="superscript"/>
        </w:rPr>
        <w:sym w:font="Symbol" w:char="F02D"/>
      </w:r>
      <w:r w:rsidRPr="00123062">
        <w:rPr>
          <w:rFonts w:cs="Arial"/>
          <w:vertAlign w:val="superscript"/>
        </w:rPr>
        <w:t>11</w:t>
      </w:r>
      <w:r w:rsidRPr="00123062">
        <w:rPr>
          <w:rFonts w:cs="Arial"/>
        </w:rPr>
        <w:t xml:space="preserve"> m. The mass of an electron is 9·11 </w:t>
      </w:r>
      <w:r w:rsidRPr="00123062">
        <w:rPr>
          <w:rFonts w:cs="Arial"/>
          <w:snapToGrid w:val="0"/>
        </w:rPr>
        <w:t>×</w:t>
      </w:r>
      <w:r w:rsidRPr="00123062">
        <w:rPr>
          <w:rFonts w:cs="Arial"/>
        </w:rPr>
        <w:t xml:space="preserve"> 10</w:t>
      </w:r>
      <w:r w:rsidRPr="00123062">
        <w:rPr>
          <w:vertAlign w:val="superscript"/>
        </w:rPr>
        <w:sym w:font="Symbol" w:char="F02D"/>
      </w:r>
      <w:r w:rsidRPr="00123062">
        <w:rPr>
          <w:rFonts w:cs="Arial"/>
          <w:vertAlign w:val="superscript"/>
        </w:rPr>
        <w:t>31</w:t>
      </w:r>
      <w:r w:rsidRPr="00123062">
        <w:rPr>
          <w:rFonts w:cs="Arial"/>
        </w:rPr>
        <w:t xml:space="preserve"> kg and the mass of a proton is 1·67 </w:t>
      </w:r>
      <w:r w:rsidRPr="00123062">
        <w:rPr>
          <w:rFonts w:cs="Arial"/>
          <w:snapToGrid w:val="0"/>
        </w:rPr>
        <w:t>×</w:t>
      </w:r>
      <w:r w:rsidRPr="00123062">
        <w:rPr>
          <w:rFonts w:cs="Arial"/>
        </w:rPr>
        <w:t> 10</w:t>
      </w:r>
      <w:r w:rsidRPr="00123062">
        <w:rPr>
          <w:vertAlign w:val="superscript"/>
        </w:rPr>
        <w:sym w:font="Symbol" w:char="F02D"/>
      </w:r>
      <w:r w:rsidRPr="00123062">
        <w:rPr>
          <w:rFonts w:cs="Arial"/>
          <w:vertAlign w:val="superscript"/>
        </w:rPr>
        <w:t>27</w:t>
      </w:r>
      <w:r w:rsidRPr="00123062">
        <w:rPr>
          <w:rFonts w:cs="Arial"/>
        </w:rPr>
        <w:t> kg. Calculate the gravitational force of attraction between the proton and the electron in a hydrogen atom.</w:t>
      </w:r>
    </w:p>
    <w:p w:rsidR="00A625D6" w:rsidRPr="00123062" w:rsidRDefault="00A625D6" w:rsidP="003638EB">
      <w:pPr>
        <w:pStyle w:val="ListParagraph"/>
        <w:numPr>
          <w:ilvl w:val="0"/>
          <w:numId w:val="14"/>
        </w:numPr>
        <w:tabs>
          <w:tab w:val="left" w:pos="1843"/>
        </w:tabs>
        <w:ind w:left="709"/>
        <w:contextualSpacing w:val="0"/>
        <w:rPr>
          <w:rFonts w:cs="Arial"/>
        </w:rPr>
      </w:pPr>
      <w:r w:rsidRPr="00123062">
        <w:rPr>
          <w:rFonts w:cs="Arial"/>
        </w:rPr>
        <w:t>The distance between the Earth and the Sun is 1·50 </w:t>
      </w:r>
      <w:r w:rsidRPr="00123062">
        <w:rPr>
          <w:rFonts w:cs="Arial"/>
          <w:snapToGrid w:val="0"/>
        </w:rPr>
        <w:t>×</w:t>
      </w:r>
      <w:r w:rsidRPr="00123062">
        <w:rPr>
          <w:rFonts w:cs="Arial"/>
        </w:rPr>
        <w:t> 10</w:t>
      </w:r>
      <w:r w:rsidRPr="00123062">
        <w:rPr>
          <w:rFonts w:cs="Arial"/>
          <w:vertAlign w:val="superscript"/>
        </w:rPr>
        <w:t>11</w:t>
      </w:r>
      <w:r w:rsidRPr="00123062">
        <w:rPr>
          <w:rFonts w:cs="Arial"/>
        </w:rPr>
        <w:t> m. The mass of the Earth is 5·98 </w:t>
      </w:r>
      <w:r w:rsidRPr="00123062">
        <w:rPr>
          <w:rFonts w:cs="Arial"/>
          <w:snapToGrid w:val="0"/>
        </w:rPr>
        <w:t>×</w:t>
      </w:r>
      <w:r w:rsidRPr="00123062">
        <w:rPr>
          <w:rFonts w:cs="Arial"/>
        </w:rPr>
        <w:t> 10</w:t>
      </w:r>
      <w:r w:rsidRPr="00123062">
        <w:rPr>
          <w:rFonts w:cs="Arial"/>
          <w:vertAlign w:val="superscript"/>
        </w:rPr>
        <w:t>24</w:t>
      </w:r>
      <w:r w:rsidRPr="00123062">
        <w:rPr>
          <w:rFonts w:cs="Arial"/>
        </w:rPr>
        <w:t> kg and the mass of the Sun is 1·99 </w:t>
      </w:r>
      <w:r w:rsidRPr="00123062">
        <w:rPr>
          <w:rFonts w:cs="Arial"/>
          <w:snapToGrid w:val="0"/>
        </w:rPr>
        <w:t>×</w:t>
      </w:r>
      <w:r w:rsidRPr="00123062">
        <w:rPr>
          <w:rFonts w:cs="Arial"/>
        </w:rPr>
        <w:t> 10</w:t>
      </w:r>
      <w:r w:rsidRPr="00123062">
        <w:rPr>
          <w:rFonts w:cs="Arial"/>
          <w:vertAlign w:val="superscript"/>
        </w:rPr>
        <w:t>30</w:t>
      </w:r>
      <w:r w:rsidRPr="00123062">
        <w:rPr>
          <w:rFonts w:cs="Arial"/>
        </w:rPr>
        <w:t> kg. Calculate the gravitational force between the Earth and the Sun.</w:t>
      </w:r>
    </w:p>
    <w:p w:rsidR="001911DF" w:rsidRPr="00123062" w:rsidRDefault="00A625D6" w:rsidP="003638EB">
      <w:pPr>
        <w:pStyle w:val="ListParagraph"/>
        <w:numPr>
          <w:ilvl w:val="0"/>
          <w:numId w:val="14"/>
        </w:numPr>
        <w:tabs>
          <w:tab w:val="left" w:pos="1843"/>
        </w:tabs>
        <w:ind w:left="709"/>
        <w:contextualSpacing w:val="0"/>
        <w:rPr>
          <w:rFonts w:cs="Arial"/>
        </w:rPr>
      </w:pPr>
      <w:r w:rsidRPr="00123062">
        <w:rPr>
          <w:rFonts w:cs="Arial"/>
        </w:rPr>
        <w:t xml:space="preserve">Two protons exert a gravitational force of 1·16 </w:t>
      </w:r>
      <w:r w:rsidRPr="00123062">
        <w:rPr>
          <w:rFonts w:cs="Arial"/>
          <w:snapToGrid w:val="0"/>
        </w:rPr>
        <w:t>×</w:t>
      </w:r>
      <w:r w:rsidRPr="00123062">
        <w:rPr>
          <w:rFonts w:cs="Arial"/>
        </w:rPr>
        <w:t xml:space="preserve"> 10</w:t>
      </w:r>
      <w:r w:rsidRPr="00123062">
        <w:rPr>
          <w:vertAlign w:val="superscript"/>
        </w:rPr>
        <w:sym w:font="Symbol" w:char="F02D"/>
      </w:r>
      <w:r w:rsidRPr="00123062">
        <w:rPr>
          <w:rFonts w:cs="Arial"/>
          <w:vertAlign w:val="superscript"/>
        </w:rPr>
        <w:t>35</w:t>
      </w:r>
      <w:r w:rsidRPr="00123062">
        <w:rPr>
          <w:rFonts w:cs="Arial"/>
        </w:rPr>
        <w:t xml:space="preserve"> N on each other. </w:t>
      </w:r>
    </w:p>
    <w:p w:rsidR="00A625D6" w:rsidRDefault="00A625D6" w:rsidP="00BA0E27">
      <w:pPr>
        <w:pStyle w:val="ListParagraph"/>
        <w:tabs>
          <w:tab w:val="left" w:pos="1843"/>
        </w:tabs>
        <w:ind w:left="709"/>
        <w:contextualSpacing w:val="0"/>
        <w:rPr>
          <w:rFonts w:cs="Arial"/>
        </w:rPr>
      </w:pPr>
      <w:r w:rsidRPr="00123062">
        <w:rPr>
          <w:rFonts w:cs="Arial"/>
        </w:rPr>
        <w:t xml:space="preserve">The mass of a proton is 1·67 </w:t>
      </w:r>
      <w:r w:rsidRPr="00123062">
        <w:rPr>
          <w:rFonts w:cs="Arial"/>
          <w:snapToGrid w:val="0"/>
        </w:rPr>
        <w:t>×</w:t>
      </w:r>
      <w:r w:rsidRPr="00123062">
        <w:rPr>
          <w:rFonts w:cs="Arial"/>
        </w:rPr>
        <w:t xml:space="preserve"> 10</w:t>
      </w:r>
      <w:r w:rsidRPr="00123062">
        <w:rPr>
          <w:vertAlign w:val="superscript"/>
        </w:rPr>
        <w:sym w:font="Symbol" w:char="F02D"/>
      </w:r>
      <w:r w:rsidRPr="00123062">
        <w:rPr>
          <w:rFonts w:cs="Arial"/>
          <w:vertAlign w:val="superscript"/>
        </w:rPr>
        <w:t>27</w:t>
      </w:r>
      <w:r w:rsidRPr="00123062">
        <w:rPr>
          <w:rFonts w:cs="Arial"/>
        </w:rPr>
        <w:t xml:space="preserve"> kg.  Calculate the distance separating the protons.</w:t>
      </w:r>
    </w:p>
    <w:p w:rsidR="00A625D6" w:rsidRPr="00123062" w:rsidRDefault="00A625D6" w:rsidP="00537678">
      <w:pPr>
        <w:pStyle w:val="Heading2"/>
      </w:pPr>
      <w:bookmarkStart w:id="21" w:name="_Toc115804"/>
      <w:r w:rsidRPr="00123062">
        <w:t>Gravitation exam questions</w:t>
      </w:r>
      <w:bookmarkEnd w:id="21"/>
    </w:p>
    <w:p w:rsidR="00F76F0E" w:rsidRDefault="00FB22F7" w:rsidP="00537678">
      <w:r w:rsidRPr="00123062">
        <w:rPr>
          <w:rFonts w:cs="Arial"/>
        </w:rPr>
        <w:t xml:space="preserve">For past paper </w:t>
      </w:r>
      <w:r w:rsidR="00E07188" w:rsidRPr="00123062">
        <w:rPr>
          <w:rFonts w:cs="Arial"/>
        </w:rPr>
        <w:t xml:space="preserve">questions </w:t>
      </w:r>
      <w:r w:rsidRPr="00123062">
        <w:rPr>
          <w:rFonts w:cs="Arial"/>
        </w:rPr>
        <w:t>please refer to the LA</w:t>
      </w:r>
      <w:r w:rsidR="00E07188" w:rsidRPr="00123062">
        <w:rPr>
          <w:rFonts w:cs="Arial"/>
        </w:rPr>
        <w:t xml:space="preserve"> Homework Booklet</w:t>
      </w:r>
      <w:r w:rsidRPr="00123062">
        <w:rPr>
          <w:rFonts w:cs="Arial"/>
        </w:rPr>
        <w:t xml:space="preserve">, available at </w:t>
      </w:r>
      <w:hyperlink r:id="rId109" w:history="1">
        <w:r w:rsidR="00F76F0E">
          <w:rPr>
            <w:rStyle w:val="Hyperlink"/>
          </w:rPr>
          <w:t>https://www.mrsphysics.co.uk/higher/category/homework/</w:t>
        </w:r>
      </w:hyperlink>
    </w:p>
    <w:p w:rsidR="00A625D6" w:rsidRPr="00123062" w:rsidRDefault="00575F6B" w:rsidP="00537678">
      <w:pPr>
        <w:rPr>
          <w:rFonts w:cs="Arial"/>
        </w:rPr>
      </w:pPr>
      <w:r w:rsidRPr="00123062">
        <w:rPr>
          <w:rFonts w:cs="Arial"/>
        </w:rPr>
        <w:t>1</w:t>
      </w:r>
      <w:r w:rsidR="00A625D6" w:rsidRPr="00123062">
        <w:rPr>
          <w:rFonts w:cs="Arial"/>
        </w:rPr>
        <w:t>.</w:t>
      </w:r>
      <w:r w:rsidR="00A625D6" w:rsidRPr="00123062">
        <w:rPr>
          <w:rFonts w:cs="Arial"/>
        </w:rPr>
        <w:tab/>
        <w:t>A ball is rolled up a slope so that it is travelling at 14 m s</w:t>
      </w:r>
      <w:r w:rsidR="00A625D6" w:rsidRPr="00123062">
        <w:rPr>
          <w:rFonts w:cs="Arial"/>
          <w:vertAlign w:val="superscript"/>
        </w:rPr>
        <w:t>−1</w:t>
      </w:r>
      <w:r w:rsidR="00A625D6" w:rsidRPr="00123062">
        <w:rPr>
          <w:rFonts w:cs="Arial"/>
        </w:rPr>
        <w:t xml:space="preserve"> as it leaves the end of the slope.</w:t>
      </w:r>
    </w:p>
    <w:p w:rsidR="00A625D6" w:rsidRPr="00123062" w:rsidRDefault="00A625D6" w:rsidP="00537678">
      <w:pPr>
        <w:rPr>
          <w:rFonts w:cs="Arial"/>
        </w:rPr>
      </w:pPr>
      <w:r w:rsidRPr="00123062">
        <w:rPr>
          <w:rFonts w:cs="Arial"/>
          <w:noProof/>
          <w:lang w:eastAsia="en-GB"/>
        </w:rPr>
        <w:drawing>
          <wp:inline distT="0" distB="0" distL="0" distR="0" wp14:anchorId="426B4058" wp14:editId="279059C5">
            <wp:extent cx="2121191" cy="1209675"/>
            <wp:effectExtent l="0" t="0" r="0" b="0"/>
            <wp:docPr id="3391" name="Picture 3391" descr="h99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99I3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121191" cy="1209675"/>
                    </a:xfrm>
                    <a:prstGeom prst="rect">
                      <a:avLst/>
                    </a:prstGeom>
                    <a:noFill/>
                    <a:ln>
                      <a:noFill/>
                    </a:ln>
                  </pic:spPr>
                </pic:pic>
              </a:graphicData>
            </a:graphic>
          </wp:inline>
        </w:drawing>
      </w:r>
    </w:p>
    <w:p w:rsidR="00A625D6" w:rsidRPr="00123062" w:rsidRDefault="00A625D6" w:rsidP="00537678">
      <w:pPr>
        <w:rPr>
          <w:rFonts w:cs="Arial"/>
        </w:rPr>
      </w:pPr>
      <w:r w:rsidRPr="00123062">
        <w:rPr>
          <w:rFonts w:cs="Arial"/>
        </w:rPr>
        <w:t>(a)</w:t>
      </w:r>
      <w:r w:rsidRPr="00123062">
        <w:rPr>
          <w:rFonts w:cs="Arial"/>
        </w:rPr>
        <w:tab/>
        <w:t>The slope is set so that the angle to the horizontal,</w:t>
      </w:r>
      <w:r w:rsidRPr="00123062">
        <w:rPr>
          <w:rFonts w:cs="Arial"/>
        </w:rPr>
        <w:sym w:font="Symbol" w:char="F071"/>
      </w:r>
      <w:r w:rsidRPr="00123062">
        <w:rPr>
          <w:rFonts w:cs="Arial"/>
        </w:rPr>
        <w:t>is 30°.</w:t>
      </w:r>
    </w:p>
    <w:p w:rsidR="00A625D6" w:rsidRPr="00123062" w:rsidRDefault="00A625D6" w:rsidP="00537678">
      <w:pPr>
        <w:rPr>
          <w:rFonts w:cs="Arial"/>
        </w:rPr>
      </w:pPr>
      <w:r w:rsidRPr="00123062">
        <w:rPr>
          <w:rFonts w:cs="Arial"/>
        </w:rPr>
        <w:tab/>
        <w:t>Calculate the vertical component of the velocity of the ball as it leaves the slope.</w:t>
      </w:r>
    </w:p>
    <w:p w:rsidR="00A625D6" w:rsidRDefault="00A625D6" w:rsidP="00537678">
      <w:pPr>
        <w:rPr>
          <w:rFonts w:cs="Arial"/>
        </w:rPr>
      </w:pPr>
      <w:r w:rsidRPr="00123062">
        <w:rPr>
          <w:rFonts w:cs="Arial"/>
        </w:rPr>
        <w:lastRenderedPageBreak/>
        <w:t>(b)</w:t>
      </w:r>
      <w:r w:rsidRPr="00123062">
        <w:rPr>
          <w:rFonts w:cs="Arial"/>
        </w:rPr>
        <w:tab/>
        <w:t xml:space="preserve">The slope is now tilted so that the angle to the horizontal, </w:t>
      </w:r>
      <w:r w:rsidRPr="00123062">
        <w:rPr>
          <w:rFonts w:cs="Arial"/>
        </w:rPr>
        <w:sym w:font="Symbol" w:char="F071"/>
      </w:r>
      <w:r w:rsidRPr="00123062">
        <w:rPr>
          <w:rFonts w:cs="Arial"/>
        </w:rPr>
        <w:t>, is increased.  The ball is rolled so that it still leaves the end of the slope at 14 m s</w:t>
      </w:r>
      <w:r w:rsidRPr="00123062">
        <w:rPr>
          <w:rFonts w:cs="Arial"/>
          <w:vertAlign w:val="superscript"/>
        </w:rPr>
        <w:t>−1</w:t>
      </w:r>
      <w:r w:rsidRPr="00123062">
        <w:rPr>
          <w:rFonts w:cs="Arial"/>
        </w:rPr>
        <w:t>. Describe and explain what happens to the maximum height reached by the ball.</w:t>
      </w:r>
      <w:r w:rsidRPr="00123062">
        <w:rPr>
          <w:rFonts w:cs="Arial"/>
        </w:rPr>
        <w:tab/>
      </w:r>
      <w:r w:rsidRPr="00123062">
        <w:rPr>
          <w:rFonts w:cs="Arial"/>
        </w:rPr>
        <w:tab/>
      </w:r>
      <w:r w:rsidRPr="00123062">
        <w:rPr>
          <w:rFonts w:cs="Arial"/>
        </w:rPr>
        <w:tab/>
      </w:r>
      <w:r w:rsidRPr="00123062">
        <w:rPr>
          <w:rFonts w:cs="Arial"/>
        </w:rPr>
        <w:tab/>
      </w:r>
    </w:p>
    <w:p w:rsidR="00A625D6" w:rsidRPr="00123062" w:rsidRDefault="009415A5" w:rsidP="00537678">
      <w:pPr>
        <w:rPr>
          <w:rFonts w:cs="Arial"/>
        </w:rPr>
      </w:pPr>
      <w:r>
        <w:rPr>
          <w:rFonts w:cs="Arial"/>
        </w:rPr>
        <w:t xml:space="preserve">2. </w:t>
      </w:r>
      <w:r w:rsidR="00A625D6" w:rsidRPr="00123062">
        <w:rPr>
          <w:rFonts w:cs="Arial"/>
        </w:rPr>
        <w:tab/>
        <w:t>An archer fires an arrow at a target which is 30 m away.</w:t>
      </w:r>
    </w:p>
    <w:p w:rsidR="00A625D6" w:rsidRPr="00123062" w:rsidRDefault="00A625D6" w:rsidP="00537678">
      <w:pPr>
        <w:rPr>
          <w:rFonts w:cs="Arial"/>
        </w:rPr>
      </w:pPr>
      <w:r w:rsidRPr="00123062">
        <w:rPr>
          <w:rFonts w:cs="Arial"/>
          <w:noProof/>
          <w:lang w:eastAsia="en-GB"/>
        </w:rPr>
        <w:drawing>
          <wp:inline distT="0" distB="0" distL="0" distR="0" wp14:anchorId="67D0A053" wp14:editId="49A36E1D">
            <wp:extent cx="4951450" cy="1443473"/>
            <wp:effectExtent l="0" t="0" r="1905" b="4445"/>
            <wp:docPr id="4537" name="Picture 4537" descr="h96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96I3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952919" cy="1443901"/>
                    </a:xfrm>
                    <a:prstGeom prst="rect">
                      <a:avLst/>
                    </a:prstGeom>
                    <a:noFill/>
                    <a:ln>
                      <a:noFill/>
                    </a:ln>
                  </pic:spPr>
                </pic:pic>
              </a:graphicData>
            </a:graphic>
          </wp:inline>
        </w:drawing>
      </w:r>
    </w:p>
    <w:p w:rsidR="00A625D6" w:rsidRPr="00123062" w:rsidRDefault="00A625D6" w:rsidP="00537678">
      <w:pPr>
        <w:rPr>
          <w:rFonts w:cs="Arial"/>
        </w:rPr>
      </w:pPr>
      <w:r w:rsidRPr="00123062">
        <w:rPr>
          <w:rFonts w:cs="Arial"/>
        </w:rPr>
        <w:t>The arrow is fired horizontally from a height of 1·5 m and leaves the bow with a velocity of 100 m s</w:t>
      </w:r>
      <w:r w:rsidRPr="00123062">
        <w:rPr>
          <w:rFonts w:cs="Arial"/>
          <w:vertAlign w:val="superscript"/>
        </w:rPr>
        <w:t>−1</w:t>
      </w:r>
      <w:r w:rsidRPr="00123062">
        <w:rPr>
          <w:rFonts w:cs="Arial"/>
        </w:rPr>
        <w:t>.</w:t>
      </w:r>
    </w:p>
    <w:p w:rsidR="00A625D6" w:rsidRPr="00123062" w:rsidRDefault="00A625D6" w:rsidP="00537678">
      <w:pPr>
        <w:rPr>
          <w:rFonts w:cs="Arial"/>
        </w:rPr>
      </w:pPr>
      <w:r w:rsidRPr="00123062">
        <w:rPr>
          <w:rFonts w:cs="Arial"/>
        </w:rPr>
        <w:t>The bottom of the target is 0·90 m above the ground.</w:t>
      </w:r>
    </w:p>
    <w:p w:rsidR="00A625D6" w:rsidRPr="00123062" w:rsidRDefault="00A625D6" w:rsidP="00537678">
      <w:pPr>
        <w:rPr>
          <w:rFonts w:cs="Arial"/>
        </w:rPr>
      </w:pPr>
      <w:r w:rsidRPr="00123062">
        <w:rPr>
          <w:rFonts w:cs="Arial"/>
        </w:rPr>
        <w:t>Show by calculation that the arrow hits the target.</w:t>
      </w:r>
      <w:r w:rsidRPr="00123062">
        <w:rPr>
          <w:rFonts w:cs="Arial"/>
        </w:rPr>
        <w:tab/>
      </w:r>
    </w:p>
    <w:p w:rsidR="00A625D6" w:rsidRPr="00123062" w:rsidRDefault="009415A5" w:rsidP="00537678">
      <w:pPr>
        <w:rPr>
          <w:rFonts w:cs="Arial"/>
        </w:rPr>
      </w:pPr>
      <w:r>
        <w:rPr>
          <w:rFonts w:cs="Arial"/>
        </w:rPr>
        <w:t>3</w:t>
      </w:r>
      <w:r w:rsidR="00A625D6" w:rsidRPr="00123062">
        <w:rPr>
          <w:rFonts w:cs="Arial"/>
        </w:rPr>
        <w:t>.</w:t>
      </w:r>
      <w:r w:rsidR="00A625D6" w:rsidRPr="00123062">
        <w:rPr>
          <w:rFonts w:cs="Arial"/>
        </w:rPr>
        <w:tab/>
        <w:t>The fairway on a golf course is in two horizontal parts separated by a steep bank as shown below.</w:t>
      </w:r>
    </w:p>
    <w:p w:rsidR="00A625D6" w:rsidRPr="00123062" w:rsidRDefault="00A625D6" w:rsidP="00537678">
      <w:pPr>
        <w:rPr>
          <w:rFonts w:cs="Arial"/>
        </w:rPr>
      </w:pPr>
      <w:r w:rsidRPr="00123062">
        <w:rPr>
          <w:rFonts w:cs="Arial"/>
          <w:noProof/>
          <w:lang w:eastAsia="en-GB"/>
        </w:rPr>
        <w:drawing>
          <wp:inline distT="0" distB="0" distL="0" distR="0" wp14:anchorId="1DC41FD6" wp14:editId="08060B4B">
            <wp:extent cx="4347529" cy="1433251"/>
            <wp:effectExtent l="0" t="0" r="0" b="0"/>
            <wp:docPr id="4538" name="Picture 4538" descr="h97I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97II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352511" cy="1434893"/>
                    </a:xfrm>
                    <a:prstGeom prst="rect">
                      <a:avLst/>
                    </a:prstGeom>
                    <a:noFill/>
                    <a:ln>
                      <a:noFill/>
                    </a:ln>
                  </pic:spPr>
                </pic:pic>
              </a:graphicData>
            </a:graphic>
          </wp:inline>
        </w:drawing>
      </w:r>
    </w:p>
    <w:p w:rsidR="00A625D6" w:rsidRPr="00123062" w:rsidRDefault="00A625D6" w:rsidP="00537678">
      <w:pPr>
        <w:rPr>
          <w:rFonts w:cs="Arial"/>
        </w:rPr>
      </w:pPr>
      <w:r w:rsidRPr="00123062">
        <w:rPr>
          <w:rFonts w:cs="Arial"/>
        </w:rPr>
        <w:t>A golf ball at point O is given an initial velocity of 41·7 m s</w:t>
      </w:r>
      <w:r w:rsidRPr="00123062">
        <w:rPr>
          <w:rFonts w:cs="Arial"/>
          <w:vertAlign w:val="superscript"/>
        </w:rPr>
        <w:t>−1</w:t>
      </w:r>
      <w:r w:rsidRPr="00123062">
        <w:rPr>
          <w:rFonts w:cs="Arial"/>
        </w:rPr>
        <w:t xml:space="preserve"> at 36° to the horizontal.</w:t>
      </w:r>
    </w:p>
    <w:p w:rsidR="00A625D6" w:rsidRPr="00123062" w:rsidRDefault="00A625D6" w:rsidP="00537678">
      <w:pPr>
        <w:rPr>
          <w:rFonts w:cs="Arial"/>
        </w:rPr>
      </w:pPr>
      <w:r w:rsidRPr="00123062">
        <w:rPr>
          <w:rFonts w:cs="Arial"/>
        </w:rPr>
        <w:t>The ball reaches a maximum vertical height at point P above the upper fairway.  Point P is 19·6 m above the upper fairway as shown.  The ball hits the ground at point Q.</w:t>
      </w:r>
    </w:p>
    <w:p w:rsidR="00A625D6" w:rsidRPr="00123062" w:rsidRDefault="00A625D6" w:rsidP="00537678">
      <w:pPr>
        <w:rPr>
          <w:rFonts w:cs="Arial"/>
        </w:rPr>
      </w:pPr>
      <w:r w:rsidRPr="00123062">
        <w:rPr>
          <w:rFonts w:cs="Arial"/>
        </w:rPr>
        <w:t>The effect of air resistance on the ball may be neglected.</w:t>
      </w:r>
    </w:p>
    <w:p w:rsidR="00A625D6" w:rsidRPr="00123062" w:rsidRDefault="00A625D6" w:rsidP="00537678">
      <w:pPr>
        <w:rPr>
          <w:rFonts w:cs="Arial"/>
        </w:rPr>
      </w:pPr>
      <w:r w:rsidRPr="00123062">
        <w:rPr>
          <w:rFonts w:cs="Arial"/>
        </w:rPr>
        <w:t>(a)</w:t>
      </w:r>
      <w:r w:rsidRPr="00123062">
        <w:rPr>
          <w:rFonts w:cs="Arial"/>
        </w:rPr>
        <w:tab/>
        <w:t>Calculate:</w:t>
      </w:r>
    </w:p>
    <w:p w:rsidR="00A625D6" w:rsidRPr="00123062" w:rsidRDefault="00A625D6" w:rsidP="00537678">
      <w:pPr>
        <w:rPr>
          <w:rFonts w:cs="Arial"/>
        </w:rPr>
      </w:pPr>
      <w:r w:rsidRPr="00123062">
        <w:rPr>
          <w:rFonts w:cs="Arial"/>
        </w:rPr>
        <w:tab/>
        <w:t>(i)</w:t>
      </w:r>
      <w:r w:rsidRPr="00123062">
        <w:rPr>
          <w:rFonts w:cs="Arial"/>
        </w:rPr>
        <w:tab/>
        <w:t>the horizontal component of the initial velocity of the ball;</w:t>
      </w:r>
    </w:p>
    <w:p w:rsidR="00A625D6" w:rsidRPr="00123062" w:rsidRDefault="00A625D6" w:rsidP="00537678">
      <w:pPr>
        <w:rPr>
          <w:rFonts w:cs="Arial"/>
        </w:rPr>
      </w:pPr>
      <w:r w:rsidRPr="00123062">
        <w:rPr>
          <w:rFonts w:cs="Arial"/>
        </w:rPr>
        <w:tab/>
        <w:t>(ii)</w:t>
      </w:r>
      <w:r w:rsidRPr="00123062">
        <w:rPr>
          <w:rFonts w:cs="Arial"/>
        </w:rPr>
        <w:tab/>
        <w:t>the vertical component of the initial velocity of the ball.</w:t>
      </w:r>
    </w:p>
    <w:p w:rsidR="00A625D6" w:rsidRPr="00123062" w:rsidRDefault="00A625D6" w:rsidP="00537678">
      <w:pPr>
        <w:rPr>
          <w:rFonts w:cs="Arial"/>
        </w:rPr>
      </w:pPr>
      <w:r w:rsidRPr="00123062">
        <w:rPr>
          <w:rFonts w:cs="Arial"/>
        </w:rPr>
        <w:t>(b)</w:t>
      </w:r>
      <w:r w:rsidRPr="00123062">
        <w:rPr>
          <w:rFonts w:cs="Arial"/>
        </w:rPr>
        <w:tab/>
        <w:t>Show that the time taken for the ball to travel fro</w:t>
      </w:r>
      <w:r w:rsidR="00B20E11">
        <w:rPr>
          <w:rFonts w:cs="Arial"/>
        </w:rPr>
        <w:t>m point O to point Q is 4·5 s.</w:t>
      </w:r>
      <w:r w:rsidR="00B20E11">
        <w:rPr>
          <w:rFonts w:cs="Arial"/>
        </w:rPr>
        <w:tab/>
      </w:r>
    </w:p>
    <w:p w:rsidR="00A22899" w:rsidRPr="00123062" w:rsidRDefault="00A625D6" w:rsidP="00537678">
      <w:pPr>
        <w:rPr>
          <w:rFonts w:cs="Arial"/>
        </w:rPr>
      </w:pPr>
      <w:r w:rsidRPr="00123062">
        <w:rPr>
          <w:rFonts w:cs="Arial"/>
        </w:rPr>
        <w:t>(c)</w:t>
      </w:r>
      <w:r w:rsidRPr="00123062">
        <w:rPr>
          <w:rFonts w:cs="Arial"/>
        </w:rPr>
        <w:tab/>
        <w:t>Calculate the horizontal distance travelled by the ball.</w:t>
      </w:r>
    </w:p>
    <w:p w:rsidR="00B20E11" w:rsidRDefault="00B20E11" w:rsidP="00537678">
      <w:pPr>
        <w:rPr>
          <w:rFonts w:cs="Arial"/>
        </w:rPr>
      </w:pPr>
    </w:p>
    <w:p w:rsidR="00A625D6" w:rsidRPr="00123062" w:rsidRDefault="00B20E11" w:rsidP="00537678">
      <w:pPr>
        <w:rPr>
          <w:rFonts w:cs="Arial"/>
        </w:rPr>
      </w:pPr>
      <w:r w:rsidRPr="00123062">
        <w:rPr>
          <w:rFonts w:cs="Arial"/>
          <w:noProof/>
          <w:lang w:eastAsia="en-GB"/>
        </w:rPr>
        <w:drawing>
          <wp:anchor distT="0" distB="0" distL="114300" distR="114300" simplePos="0" relativeHeight="251827200" behindDoc="0" locked="0" layoutInCell="1" allowOverlap="1" wp14:anchorId="6AEBF8B6" wp14:editId="79B14E5B">
            <wp:simplePos x="0" y="0"/>
            <wp:positionH relativeFrom="column">
              <wp:posOffset>4570095</wp:posOffset>
            </wp:positionH>
            <wp:positionV relativeFrom="paragraph">
              <wp:posOffset>218440</wp:posOffset>
            </wp:positionV>
            <wp:extent cx="1181100" cy="1318260"/>
            <wp:effectExtent l="0" t="0" r="0" b="0"/>
            <wp:wrapSquare wrapText="bothSides"/>
            <wp:docPr id="4539" name="Picture 4539" descr="h94II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94II1a"/>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81100" cy="1318260"/>
                    </a:xfrm>
                    <a:prstGeom prst="rect">
                      <a:avLst/>
                    </a:prstGeom>
                    <a:noFill/>
                    <a:ln>
                      <a:noFill/>
                    </a:ln>
                  </pic:spPr>
                </pic:pic>
              </a:graphicData>
            </a:graphic>
            <wp14:sizeRelH relativeFrom="page">
              <wp14:pctWidth>0</wp14:pctWidth>
            </wp14:sizeRelH>
            <wp14:sizeRelV relativeFrom="page">
              <wp14:pctHeight>0</wp14:pctHeight>
            </wp14:sizeRelV>
          </wp:anchor>
        </w:drawing>
      </w:r>
      <w:r w:rsidR="009415A5">
        <w:rPr>
          <w:rFonts w:cs="Arial"/>
        </w:rPr>
        <w:t>4</w:t>
      </w:r>
      <w:r w:rsidR="00A625D6" w:rsidRPr="00123062">
        <w:rPr>
          <w:rFonts w:cs="Arial"/>
        </w:rPr>
        <w:t>.</w:t>
      </w:r>
      <w:r w:rsidR="00A625D6" w:rsidRPr="00123062">
        <w:rPr>
          <w:rFonts w:cs="Arial"/>
        </w:rPr>
        <w:tab/>
        <w:t>(a)</w:t>
      </w:r>
      <w:r w:rsidR="00A625D6" w:rsidRPr="00123062">
        <w:rPr>
          <w:rFonts w:cs="Arial"/>
        </w:rPr>
        <w:tab/>
        <w:t>A long jumper devises a method for estimating the horizontal component of his velocity during a jump.</w:t>
      </w:r>
    </w:p>
    <w:p w:rsidR="00A625D6" w:rsidRPr="00123062" w:rsidRDefault="00A625D6" w:rsidP="00537678">
      <w:pPr>
        <w:rPr>
          <w:rFonts w:cs="Arial"/>
        </w:rPr>
      </w:pPr>
      <w:r w:rsidRPr="00123062">
        <w:rPr>
          <w:rFonts w:cs="Arial"/>
        </w:rPr>
        <w:lastRenderedPageBreak/>
        <w:t>His method involves first finding out how high he can jump vertically.</w:t>
      </w:r>
    </w:p>
    <w:p w:rsidR="00A625D6" w:rsidRPr="00123062" w:rsidRDefault="00A625D6" w:rsidP="00537678">
      <w:pPr>
        <w:rPr>
          <w:rFonts w:cs="Arial"/>
        </w:rPr>
      </w:pPr>
      <w:r w:rsidRPr="00123062">
        <w:rPr>
          <w:rFonts w:cs="Arial"/>
        </w:rPr>
        <w:t>He finds that the maximum height he can jump is 0·86 m.</w:t>
      </w:r>
    </w:p>
    <w:p w:rsidR="00A625D6" w:rsidRPr="00B20E11" w:rsidRDefault="00A625D6" w:rsidP="003638EB">
      <w:pPr>
        <w:pStyle w:val="ListParagraph"/>
        <w:numPr>
          <w:ilvl w:val="5"/>
          <w:numId w:val="14"/>
        </w:numPr>
        <w:spacing w:before="120" w:after="120"/>
        <w:ind w:left="1134" w:hanging="425"/>
        <w:rPr>
          <w:rFonts w:cs="Arial"/>
        </w:rPr>
      </w:pPr>
      <w:r w:rsidRPr="00B20E11">
        <w:rPr>
          <w:rFonts w:cs="Arial"/>
        </w:rPr>
        <w:t>Show that his initial vertical velocity is 4·1 m s</w:t>
      </w:r>
      <w:r w:rsidRPr="00B20E11">
        <w:rPr>
          <w:rFonts w:cs="Arial"/>
          <w:vertAlign w:val="superscript"/>
        </w:rPr>
        <w:t>−1</w:t>
      </w:r>
      <w:r w:rsidRPr="00B20E11">
        <w:rPr>
          <w:rFonts w:cs="Arial"/>
        </w:rPr>
        <w:t>.</w:t>
      </w:r>
      <w:r w:rsidRPr="00B20E11">
        <w:rPr>
          <w:rFonts w:cs="Arial"/>
        </w:rPr>
        <w:tab/>
      </w:r>
    </w:p>
    <w:p w:rsidR="00B20E11" w:rsidRPr="00B20E11" w:rsidRDefault="00B20E11" w:rsidP="00B20E11">
      <w:pPr>
        <w:pStyle w:val="ListParagraph"/>
        <w:spacing w:before="120" w:after="120"/>
        <w:ind w:left="2160"/>
        <w:rPr>
          <w:rFonts w:cs="Arial"/>
        </w:rPr>
      </w:pPr>
    </w:p>
    <w:p w:rsidR="00A625D6" w:rsidRPr="00123062" w:rsidRDefault="00A625D6" w:rsidP="00537678">
      <w:pPr>
        <w:spacing w:before="120" w:after="120"/>
        <w:rPr>
          <w:rFonts w:cs="Arial"/>
        </w:rPr>
      </w:pPr>
      <w:r w:rsidRPr="00123062">
        <w:rPr>
          <w:rFonts w:cs="Arial"/>
        </w:rPr>
        <w:tab/>
        <w:t>(ii)</w:t>
      </w:r>
      <w:r w:rsidRPr="00123062">
        <w:rPr>
          <w:rFonts w:cs="Arial"/>
        </w:rPr>
        <w:tab/>
        <w:t>He now assumes that when he is long jumping, the initial vertical component of his velocity at take-off is 4·1 m s</w:t>
      </w:r>
      <w:r w:rsidRPr="00123062">
        <w:rPr>
          <w:rFonts w:cs="Arial"/>
          <w:vertAlign w:val="superscript"/>
        </w:rPr>
        <w:t>−1</w:t>
      </w:r>
      <w:r w:rsidRPr="00123062">
        <w:rPr>
          <w:rFonts w:cs="Arial"/>
        </w:rPr>
        <w:t>.</w:t>
      </w:r>
    </w:p>
    <w:p w:rsidR="00A625D6" w:rsidRPr="00123062" w:rsidRDefault="00A625D6" w:rsidP="009415A5">
      <w:pPr>
        <w:jc w:val="center"/>
        <w:rPr>
          <w:rFonts w:cs="Arial"/>
        </w:rPr>
      </w:pPr>
      <w:r w:rsidRPr="00123062">
        <w:rPr>
          <w:rFonts w:cs="Arial"/>
          <w:noProof/>
          <w:lang w:eastAsia="en-GB"/>
        </w:rPr>
        <w:drawing>
          <wp:inline distT="0" distB="0" distL="0" distR="0" wp14:anchorId="2217FD02" wp14:editId="0D520AA0">
            <wp:extent cx="4063697" cy="1474212"/>
            <wp:effectExtent l="0" t="0" r="0" b="0"/>
            <wp:docPr id="4540" name="Picture 4540" descr="h94II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94II1b"/>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075263" cy="1478408"/>
                    </a:xfrm>
                    <a:prstGeom prst="rect">
                      <a:avLst/>
                    </a:prstGeom>
                    <a:noFill/>
                    <a:ln>
                      <a:noFill/>
                    </a:ln>
                  </pic:spPr>
                </pic:pic>
              </a:graphicData>
            </a:graphic>
          </wp:inline>
        </w:drawing>
      </w:r>
    </w:p>
    <w:p w:rsidR="00A625D6" w:rsidRPr="00123062" w:rsidRDefault="00A625D6" w:rsidP="00537678">
      <w:pPr>
        <w:rPr>
          <w:rFonts w:cs="Arial"/>
        </w:rPr>
      </w:pPr>
      <w:r w:rsidRPr="00123062">
        <w:rPr>
          <w:rFonts w:cs="Arial"/>
        </w:rPr>
        <w:tab/>
        <w:t>The length of his long jump is 7·8 m.</w:t>
      </w:r>
    </w:p>
    <w:p w:rsidR="00A625D6" w:rsidRPr="00123062" w:rsidRDefault="00A625D6" w:rsidP="00537678">
      <w:pPr>
        <w:rPr>
          <w:rFonts w:cs="Arial"/>
        </w:rPr>
      </w:pPr>
      <w:r w:rsidRPr="00123062">
        <w:rPr>
          <w:rFonts w:cs="Arial"/>
        </w:rPr>
        <w:t>Calculate the value that he should obtain for the horizontal component of his velocity, v</w:t>
      </w:r>
      <w:r w:rsidRPr="00123062">
        <w:rPr>
          <w:rFonts w:cs="Arial"/>
          <w:vertAlign w:val="subscript"/>
        </w:rPr>
        <w:t>H</w:t>
      </w:r>
      <w:r w:rsidRPr="00123062">
        <w:rPr>
          <w:rFonts w:cs="Arial"/>
        </w:rPr>
        <w:t>.</w:t>
      </w:r>
    </w:p>
    <w:p w:rsidR="008D4EF3" w:rsidRDefault="00A625D6" w:rsidP="003638EB">
      <w:pPr>
        <w:pStyle w:val="ListParagraph"/>
        <w:numPr>
          <w:ilvl w:val="1"/>
          <w:numId w:val="13"/>
        </w:numPr>
        <w:rPr>
          <w:rFonts w:cs="Arial"/>
        </w:rPr>
      </w:pPr>
      <w:r w:rsidRPr="0067116D">
        <w:rPr>
          <w:rFonts w:cs="Arial"/>
        </w:rPr>
        <w:t>His coach tells him that, during his 7·8 m jump, his maximum height above the ground was less than 0·86 m.  Ignoring air resistance, state whether his actual horizontal component of velocity was greater or less than the value calculated in part (a) (ii).</w:t>
      </w:r>
      <w:r w:rsidR="00A22899" w:rsidRPr="0067116D">
        <w:rPr>
          <w:rFonts w:cs="Arial"/>
        </w:rPr>
        <w:t xml:space="preserve">  You must justify your answer.</w:t>
      </w:r>
    </w:p>
    <w:p w:rsidR="00A625D6" w:rsidRPr="008D4EF3" w:rsidRDefault="008D4EF3" w:rsidP="008D4EF3">
      <w:pPr>
        <w:rPr>
          <w:rFonts w:cs="Arial"/>
        </w:rPr>
      </w:pPr>
      <w:r>
        <w:rPr>
          <w:rFonts w:cs="Arial"/>
        </w:rPr>
        <w:br w:type="page"/>
      </w:r>
    </w:p>
    <w:p w:rsidR="0067116D" w:rsidRDefault="0067116D" w:rsidP="0067116D">
      <w:pPr>
        <w:pStyle w:val="Heading2"/>
      </w:pPr>
      <w:bookmarkStart w:id="22" w:name="_Toc115805"/>
      <w:r>
        <w:lastRenderedPageBreak/>
        <w:t>Answers:</w:t>
      </w:r>
      <w:r w:rsidRPr="00123062">
        <w:t xml:space="preserve"> </w:t>
      </w:r>
      <w:r>
        <w:t>Equations of Motion</w:t>
      </w:r>
      <w:bookmarkEnd w:id="22"/>
    </w:p>
    <w:p w:rsidR="00CF41A8" w:rsidRPr="00CF41A8" w:rsidRDefault="009415A5" w:rsidP="009415A5">
      <w:pPr>
        <w:pStyle w:val="Heading3"/>
      </w:pPr>
      <w:r>
        <w:t>Tutorial 1 Answers</w:t>
      </w:r>
    </w:p>
    <w:tbl>
      <w:tblPr>
        <w:tblStyle w:val="TableGrid"/>
        <w:tblW w:w="9356" w:type="dxa"/>
        <w:tblInd w:w="-34"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709"/>
        <w:gridCol w:w="1275"/>
        <w:gridCol w:w="328"/>
        <w:gridCol w:w="623"/>
        <w:gridCol w:w="2736"/>
        <w:gridCol w:w="283"/>
        <w:gridCol w:w="851"/>
        <w:gridCol w:w="2551"/>
      </w:tblGrid>
      <w:tr w:rsidR="00AF6640" w:rsidRPr="00237340" w:rsidTr="009415A5">
        <w:tc>
          <w:tcPr>
            <w:tcW w:w="709" w:type="dxa"/>
            <w:tcBorders>
              <w:bottom w:val="nil"/>
            </w:tcBorders>
          </w:tcPr>
          <w:p w:rsidR="00AF6640" w:rsidRPr="00237340" w:rsidRDefault="00AF6640" w:rsidP="00CF41A8">
            <w:pPr>
              <w:rPr>
                <w:szCs w:val="22"/>
              </w:rPr>
            </w:pPr>
            <w:r w:rsidRPr="00237340">
              <w:rPr>
                <w:szCs w:val="22"/>
              </w:rPr>
              <w:t>1 a</w:t>
            </w:r>
            <w:r w:rsidR="009415A5">
              <w:rPr>
                <w:szCs w:val="22"/>
              </w:rPr>
              <w:t>)</w:t>
            </w:r>
          </w:p>
        </w:tc>
        <w:tc>
          <w:tcPr>
            <w:tcW w:w="1275" w:type="dxa"/>
            <w:tcBorders>
              <w:bottom w:val="nil"/>
            </w:tcBorders>
          </w:tcPr>
          <w:p w:rsidR="00AF6640" w:rsidRPr="00237340" w:rsidRDefault="00AF6640" w:rsidP="00CF41A8">
            <w:pPr>
              <w:rPr>
                <w:szCs w:val="22"/>
              </w:rPr>
            </w:pPr>
            <w:r w:rsidRPr="00237340">
              <w:rPr>
                <w:szCs w:val="22"/>
              </w:rPr>
              <w:t>1.7</w:t>
            </w:r>
            <w:r w:rsidR="009415A5">
              <w:rPr>
                <w:szCs w:val="22"/>
              </w:rPr>
              <w:t xml:space="preserve"> </w:t>
            </w:r>
            <w:r w:rsidRPr="00237340">
              <w:rPr>
                <w:szCs w:val="22"/>
              </w:rPr>
              <w:t>ms</w:t>
            </w:r>
            <w:r w:rsidRPr="00237340">
              <w:rPr>
                <w:position w:val="6"/>
                <w:szCs w:val="22"/>
                <w:vertAlign w:val="superscript"/>
              </w:rPr>
              <w:t>-2</w:t>
            </w:r>
          </w:p>
        </w:tc>
        <w:tc>
          <w:tcPr>
            <w:tcW w:w="328" w:type="dxa"/>
            <w:tcBorders>
              <w:bottom w:val="nil"/>
              <w:right w:val="single" w:sz="4" w:space="0" w:color="auto"/>
            </w:tcBorders>
          </w:tcPr>
          <w:p w:rsidR="00AF6640" w:rsidRPr="00237340" w:rsidRDefault="00AF6640" w:rsidP="00CF41A8">
            <w:pPr>
              <w:rPr>
                <w:szCs w:val="22"/>
              </w:rPr>
            </w:pPr>
          </w:p>
        </w:tc>
        <w:tc>
          <w:tcPr>
            <w:tcW w:w="623" w:type="dxa"/>
            <w:tcBorders>
              <w:left w:val="single" w:sz="4" w:space="0" w:color="auto"/>
              <w:bottom w:val="nil"/>
            </w:tcBorders>
          </w:tcPr>
          <w:p w:rsidR="00AF6640" w:rsidRPr="00237340" w:rsidRDefault="00AF6640" w:rsidP="00CF41A8">
            <w:pPr>
              <w:rPr>
                <w:szCs w:val="22"/>
              </w:rPr>
            </w:pPr>
            <w:r w:rsidRPr="00237340">
              <w:rPr>
                <w:szCs w:val="22"/>
              </w:rPr>
              <w:t>7 a)</w:t>
            </w:r>
          </w:p>
        </w:tc>
        <w:tc>
          <w:tcPr>
            <w:tcW w:w="2736" w:type="dxa"/>
            <w:tcBorders>
              <w:bottom w:val="nil"/>
            </w:tcBorders>
          </w:tcPr>
          <w:p w:rsidR="00AF6640" w:rsidRPr="00237340" w:rsidRDefault="00AF6640" w:rsidP="00CF41A8">
            <w:pPr>
              <w:rPr>
                <w:szCs w:val="22"/>
              </w:rPr>
            </w:pPr>
            <w:r w:rsidRPr="00237340">
              <w:rPr>
                <w:szCs w:val="22"/>
              </w:rPr>
              <w:t>20 000 ms</w:t>
            </w:r>
            <w:r w:rsidRPr="00237340">
              <w:rPr>
                <w:szCs w:val="22"/>
                <w:vertAlign w:val="superscript"/>
              </w:rPr>
              <w:t>-2</w:t>
            </w:r>
            <w:r w:rsidRPr="00237340">
              <w:rPr>
                <w:szCs w:val="22"/>
              </w:rPr>
              <w:t xml:space="preserve"> (16,667)</w:t>
            </w:r>
          </w:p>
        </w:tc>
        <w:tc>
          <w:tcPr>
            <w:tcW w:w="283" w:type="dxa"/>
            <w:tcBorders>
              <w:bottom w:val="nil"/>
              <w:right w:val="single" w:sz="4" w:space="0" w:color="auto"/>
            </w:tcBorders>
          </w:tcPr>
          <w:p w:rsidR="00AF6640" w:rsidRPr="00237340" w:rsidRDefault="00AF6640" w:rsidP="00CF41A8">
            <w:pPr>
              <w:rPr>
                <w:szCs w:val="22"/>
              </w:rPr>
            </w:pPr>
          </w:p>
        </w:tc>
        <w:tc>
          <w:tcPr>
            <w:tcW w:w="851" w:type="dxa"/>
            <w:tcBorders>
              <w:left w:val="single" w:sz="4" w:space="0" w:color="auto"/>
              <w:bottom w:val="nil"/>
            </w:tcBorders>
          </w:tcPr>
          <w:p w:rsidR="00AF6640" w:rsidRPr="00237340" w:rsidRDefault="00814646" w:rsidP="00CF41A8">
            <w:pPr>
              <w:rPr>
                <w:szCs w:val="22"/>
              </w:rPr>
            </w:pPr>
            <w:r>
              <w:rPr>
                <w:szCs w:val="22"/>
              </w:rPr>
              <w:t>12</w:t>
            </w:r>
          </w:p>
        </w:tc>
        <w:tc>
          <w:tcPr>
            <w:tcW w:w="2551" w:type="dxa"/>
            <w:tcBorders>
              <w:bottom w:val="nil"/>
            </w:tcBorders>
          </w:tcPr>
          <w:p w:rsidR="00AF6640" w:rsidRPr="00237340" w:rsidRDefault="00814646" w:rsidP="00CF41A8">
            <w:pPr>
              <w:rPr>
                <w:szCs w:val="22"/>
              </w:rPr>
            </w:pPr>
            <w:r>
              <w:rPr>
                <w:szCs w:val="22"/>
              </w:rPr>
              <w:t>5.3 m</w:t>
            </w:r>
          </w:p>
        </w:tc>
      </w:tr>
      <w:tr w:rsidR="00AF6640" w:rsidRPr="00237340" w:rsidTr="009415A5">
        <w:tc>
          <w:tcPr>
            <w:tcW w:w="709" w:type="dxa"/>
            <w:tcBorders>
              <w:top w:val="nil"/>
              <w:bottom w:val="nil"/>
            </w:tcBorders>
          </w:tcPr>
          <w:p w:rsidR="00AF6640" w:rsidRPr="00237340" w:rsidRDefault="00AF6640" w:rsidP="00CF41A8">
            <w:pPr>
              <w:rPr>
                <w:szCs w:val="22"/>
              </w:rPr>
            </w:pPr>
            <w:r w:rsidRPr="00237340">
              <w:rPr>
                <w:szCs w:val="22"/>
              </w:rPr>
              <w:t>b)</w:t>
            </w:r>
          </w:p>
        </w:tc>
        <w:tc>
          <w:tcPr>
            <w:tcW w:w="1275" w:type="dxa"/>
            <w:tcBorders>
              <w:top w:val="nil"/>
              <w:bottom w:val="nil"/>
            </w:tcBorders>
          </w:tcPr>
          <w:p w:rsidR="00AF6640" w:rsidRPr="00237340" w:rsidRDefault="00AF6640" w:rsidP="00CF41A8">
            <w:pPr>
              <w:rPr>
                <w:szCs w:val="22"/>
              </w:rPr>
            </w:pPr>
            <w:r w:rsidRPr="00237340">
              <w:rPr>
                <w:szCs w:val="22"/>
              </w:rPr>
              <w:t>1.5 s</w:t>
            </w:r>
          </w:p>
        </w:tc>
        <w:tc>
          <w:tcPr>
            <w:tcW w:w="328" w:type="dxa"/>
            <w:tcBorders>
              <w:top w:val="nil"/>
              <w:bottom w:val="nil"/>
              <w:right w:val="single" w:sz="4" w:space="0" w:color="auto"/>
            </w:tcBorders>
          </w:tcPr>
          <w:p w:rsidR="00AF6640" w:rsidRPr="00237340" w:rsidRDefault="00AF6640" w:rsidP="00CF41A8">
            <w:pPr>
              <w:rPr>
                <w:szCs w:val="22"/>
              </w:rPr>
            </w:pPr>
          </w:p>
        </w:tc>
        <w:tc>
          <w:tcPr>
            <w:tcW w:w="623" w:type="dxa"/>
            <w:tcBorders>
              <w:top w:val="nil"/>
              <w:left w:val="single" w:sz="4" w:space="0" w:color="auto"/>
              <w:bottom w:val="nil"/>
            </w:tcBorders>
          </w:tcPr>
          <w:p w:rsidR="00AF6640" w:rsidRPr="00237340" w:rsidRDefault="00AF6640" w:rsidP="00CF41A8">
            <w:pPr>
              <w:rPr>
                <w:szCs w:val="22"/>
              </w:rPr>
            </w:pPr>
            <w:r w:rsidRPr="00237340">
              <w:rPr>
                <w:szCs w:val="22"/>
              </w:rPr>
              <w:t>b)</w:t>
            </w:r>
          </w:p>
        </w:tc>
        <w:tc>
          <w:tcPr>
            <w:tcW w:w="2736" w:type="dxa"/>
            <w:tcBorders>
              <w:top w:val="nil"/>
              <w:bottom w:val="nil"/>
            </w:tcBorders>
          </w:tcPr>
          <w:p w:rsidR="00AF6640" w:rsidRPr="00237340" w:rsidRDefault="00AF6640" w:rsidP="00CF41A8">
            <w:pPr>
              <w:rPr>
                <w:szCs w:val="22"/>
              </w:rPr>
            </w:pPr>
            <w:r w:rsidRPr="00237340">
              <w:rPr>
                <w:szCs w:val="22"/>
              </w:rPr>
              <w:t>150 m</w:t>
            </w:r>
          </w:p>
        </w:tc>
        <w:tc>
          <w:tcPr>
            <w:tcW w:w="283" w:type="dxa"/>
            <w:tcBorders>
              <w:top w:val="nil"/>
              <w:bottom w:val="nil"/>
              <w:right w:val="single" w:sz="4" w:space="0" w:color="auto"/>
            </w:tcBorders>
          </w:tcPr>
          <w:p w:rsidR="00AF6640" w:rsidRPr="00237340" w:rsidRDefault="00AF6640" w:rsidP="00CF41A8">
            <w:pPr>
              <w:rPr>
                <w:szCs w:val="22"/>
              </w:rPr>
            </w:pPr>
          </w:p>
        </w:tc>
        <w:tc>
          <w:tcPr>
            <w:tcW w:w="851" w:type="dxa"/>
            <w:tcBorders>
              <w:top w:val="nil"/>
              <w:left w:val="single" w:sz="4" w:space="0" w:color="auto"/>
              <w:bottom w:val="nil"/>
            </w:tcBorders>
          </w:tcPr>
          <w:p w:rsidR="00AF6640" w:rsidRPr="00237340" w:rsidRDefault="00814646" w:rsidP="00CF41A8">
            <w:pPr>
              <w:rPr>
                <w:szCs w:val="22"/>
              </w:rPr>
            </w:pPr>
            <w:r>
              <w:rPr>
                <w:szCs w:val="22"/>
              </w:rPr>
              <w:t>13 a</w:t>
            </w:r>
          </w:p>
        </w:tc>
        <w:tc>
          <w:tcPr>
            <w:tcW w:w="2551" w:type="dxa"/>
            <w:tcBorders>
              <w:top w:val="nil"/>
              <w:bottom w:val="nil"/>
            </w:tcBorders>
          </w:tcPr>
          <w:p w:rsidR="00AF6640" w:rsidRPr="00237340" w:rsidRDefault="00814646" w:rsidP="00CF41A8">
            <w:pPr>
              <w:rPr>
                <w:szCs w:val="22"/>
              </w:rPr>
            </w:pPr>
            <w:r>
              <w:rPr>
                <w:szCs w:val="22"/>
              </w:rPr>
              <w:t>1.25 ms</w:t>
            </w:r>
            <w:r w:rsidRPr="00814646">
              <w:rPr>
                <w:szCs w:val="22"/>
                <w:vertAlign w:val="superscript"/>
              </w:rPr>
              <w:t>–1</w:t>
            </w:r>
          </w:p>
        </w:tc>
      </w:tr>
      <w:tr w:rsidR="00AF6640" w:rsidRPr="00237340" w:rsidTr="009415A5">
        <w:tc>
          <w:tcPr>
            <w:tcW w:w="709" w:type="dxa"/>
            <w:tcBorders>
              <w:top w:val="nil"/>
              <w:bottom w:val="nil"/>
            </w:tcBorders>
          </w:tcPr>
          <w:p w:rsidR="00AF6640" w:rsidRPr="00237340" w:rsidRDefault="00AF6640" w:rsidP="00CF41A8">
            <w:pPr>
              <w:rPr>
                <w:szCs w:val="22"/>
              </w:rPr>
            </w:pPr>
            <w:r w:rsidRPr="00237340">
              <w:rPr>
                <w:szCs w:val="22"/>
              </w:rPr>
              <w:t>2.</w:t>
            </w:r>
          </w:p>
        </w:tc>
        <w:tc>
          <w:tcPr>
            <w:tcW w:w="1275" w:type="dxa"/>
            <w:tcBorders>
              <w:top w:val="nil"/>
              <w:bottom w:val="nil"/>
            </w:tcBorders>
          </w:tcPr>
          <w:p w:rsidR="00AF6640" w:rsidRPr="00237340" w:rsidRDefault="00AF6640" w:rsidP="00CF41A8">
            <w:pPr>
              <w:rPr>
                <w:szCs w:val="22"/>
              </w:rPr>
            </w:pPr>
            <w:r w:rsidRPr="00237340">
              <w:rPr>
                <w:szCs w:val="22"/>
              </w:rPr>
              <w:t>65</w:t>
            </w:r>
            <w:r w:rsidR="009415A5">
              <w:rPr>
                <w:szCs w:val="22"/>
              </w:rPr>
              <w:t xml:space="preserve"> </w:t>
            </w:r>
            <w:r w:rsidRPr="00237340">
              <w:rPr>
                <w:szCs w:val="22"/>
              </w:rPr>
              <w:t>m</w:t>
            </w:r>
          </w:p>
        </w:tc>
        <w:tc>
          <w:tcPr>
            <w:tcW w:w="328" w:type="dxa"/>
            <w:tcBorders>
              <w:top w:val="nil"/>
              <w:bottom w:val="nil"/>
              <w:right w:val="single" w:sz="4" w:space="0" w:color="auto"/>
            </w:tcBorders>
          </w:tcPr>
          <w:p w:rsidR="00AF6640" w:rsidRPr="00237340" w:rsidRDefault="00AF6640" w:rsidP="00CF41A8">
            <w:pPr>
              <w:rPr>
                <w:szCs w:val="22"/>
              </w:rPr>
            </w:pPr>
          </w:p>
        </w:tc>
        <w:tc>
          <w:tcPr>
            <w:tcW w:w="623" w:type="dxa"/>
            <w:tcBorders>
              <w:top w:val="nil"/>
              <w:left w:val="single" w:sz="4" w:space="0" w:color="auto"/>
              <w:bottom w:val="nil"/>
            </w:tcBorders>
          </w:tcPr>
          <w:p w:rsidR="00AF6640" w:rsidRPr="00237340" w:rsidRDefault="00AF6640" w:rsidP="00CF41A8">
            <w:pPr>
              <w:rPr>
                <w:szCs w:val="22"/>
              </w:rPr>
            </w:pPr>
            <w:r w:rsidRPr="00237340">
              <w:rPr>
                <w:szCs w:val="22"/>
              </w:rPr>
              <w:t>8.a)</w:t>
            </w:r>
          </w:p>
        </w:tc>
        <w:tc>
          <w:tcPr>
            <w:tcW w:w="2736" w:type="dxa"/>
            <w:tcBorders>
              <w:top w:val="nil"/>
              <w:bottom w:val="nil"/>
            </w:tcBorders>
          </w:tcPr>
          <w:p w:rsidR="00AF6640" w:rsidRPr="00237340" w:rsidRDefault="00AF6640" w:rsidP="00CF41A8">
            <w:pPr>
              <w:rPr>
                <w:szCs w:val="22"/>
              </w:rPr>
            </w:pPr>
            <w:r w:rsidRPr="00237340">
              <w:rPr>
                <w:szCs w:val="22"/>
              </w:rPr>
              <w:t>20 m</w:t>
            </w:r>
          </w:p>
        </w:tc>
        <w:tc>
          <w:tcPr>
            <w:tcW w:w="283" w:type="dxa"/>
            <w:tcBorders>
              <w:top w:val="nil"/>
              <w:bottom w:val="nil"/>
              <w:right w:val="single" w:sz="4" w:space="0" w:color="auto"/>
            </w:tcBorders>
          </w:tcPr>
          <w:p w:rsidR="00AF6640" w:rsidRPr="00237340" w:rsidRDefault="00AF6640" w:rsidP="00CF41A8">
            <w:pPr>
              <w:rPr>
                <w:szCs w:val="22"/>
              </w:rPr>
            </w:pPr>
          </w:p>
        </w:tc>
        <w:tc>
          <w:tcPr>
            <w:tcW w:w="851" w:type="dxa"/>
            <w:tcBorders>
              <w:top w:val="nil"/>
              <w:left w:val="single" w:sz="4" w:space="0" w:color="auto"/>
              <w:bottom w:val="nil"/>
            </w:tcBorders>
          </w:tcPr>
          <w:p w:rsidR="00AF6640" w:rsidRPr="00237340" w:rsidRDefault="00814646" w:rsidP="00CF41A8">
            <w:pPr>
              <w:rPr>
                <w:szCs w:val="22"/>
              </w:rPr>
            </w:pPr>
            <w:r>
              <w:rPr>
                <w:szCs w:val="22"/>
              </w:rPr>
              <w:t>b)</w:t>
            </w:r>
          </w:p>
        </w:tc>
        <w:tc>
          <w:tcPr>
            <w:tcW w:w="2551" w:type="dxa"/>
            <w:tcBorders>
              <w:top w:val="nil"/>
              <w:bottom w:val="nil"/>
            </w:tcBorders>
          </w:tcPr>
          <w:p w:rsidR="00AF6640" w:rsidRPr="00237340" w:rsidRDefault="00814646" w:rsidP="00814646">
            <w:pPr>
              <w:rPr>
                <w:szCs w:val="22"/>
              </w:rPr>
            </w:pPr>
            <w:r>
              <w:rPr>
                <w:szCs w:val="22"/>
              </w:rPr>
              <w:t>1.2 m</w:t>
            </w:r>
          </w:p>
        </w:tc>
      </w:tr>
      <w:tr w:rsidR="00AF6640" w:rsidRPr="00237340" w:rsidTr="009415A5">
        <w:tc>
          <w:tcPr>
            <w:tcW w:w="709" w:type="dxa"/>
            <w:tcBorders>
              <w:top w:val="nil"/>
              <w:bottom w:val="nil"/>
            </w:tcBorders>
          </w:tcPr>
          <w:p w:rsidR="00AF6640" w:rsidRPr="00237340" w:rsidRDefault="00AF6640" w:rsidP="00CF41A8">
            <w:pPr>
              <w:rPr>
                <w:szCs w:val="22"/>
              </w:rPr>
            </w:pPr>
            <w:r w:rsidRPr="00237340">
              <w:rPr>
                <w:szCs w:val="22"/>
              </w:rPr>
              <w:t>3.</w:t>
            </w:r>
          </w:p>
        </w:tc>
        <w:tc>
          <w:tcPr>
            <w:tcW w:w="1275" w:type="dxa"/>
            <w:tcBorders>
              <w:top w:val="nil"/>
              <w:bottom w:val="nil"/>
            </w:tcBorders>
          </w:tcPr>
          <w:p w:rsidR="00AF6640" w:rsidRPr="00237340" w:rsidRDefault="00AF6640" w:rsidP="00CF41A8">
            <w:pPr>
              <w:rPr>
                <w:szCs w:val="22"/>
              </w:rPr>
            </w:pPr>
            <w:r w:rsidRPr="00237340">
              <w:rPr>
                <w:szCs w:val="22"/>
              </w:rPr>
              <w:t>50625 ms</w:t>
            </w:r>
            <w:r w:rsidRPr="00237340">
              <w:rPr>
                <w:szCs w:val="22"/>
                <w:vertAlign w:val="superscript"/>
              </w:rPr>
              <w:t>-2</w:t>
            </w:r>
          </w:p>
        </w:tc>
        <w:tc>
          <w:tcPr>
            <w:tcW w:w="328" w:type="dxa"/>
            <w:tcBorders>
              <w:top w:val="nil"/>
              <w:bottom w:val="nil"/>
              <w:right w:val="single" w:sz="4" w:space="0" w:color="auto"/>
            </w:tcBorders>
          </w:tcPr>
          <w:p w:rsidR="00AF6640" w:rsidRPr="00237340" w:rsidRDefault="00AF6640" w:rsidP="00CF41A8">
            <w:pPr>
              <w:rPr>
                <w:szCs w:val="22"/>
              </w:rPr>
            </w:pPr>
          </w:p>
        </w:tc>
        <w:tc>
          <w:tcPr>
            <w:tcW w:w="623" w:type="dxa"/>
            <w:tcBorders>
              <w:top w:val="nil"/>
              <w:left w:val="single" w:sz="4" w:space="0" w:color="auto"/>
              <w:bottom w:val="nil"/>
            </w:tcBorders>
          </w:tcPr>
          <w:p w:rsidR="00AF6640" w:rsidRPr="00237340" w:rsidRDefault="00AF6640" w:rsidP="00CF41A8">
            <w:pPr>
              <w:rPr>
                <w:szCs w:val="22"/>
              </w:rPr>
            </w:pPr>
            <w:r w:rsidRPr="00237340">
              <w:rPr>
                <w:szCs w:val="22"/>
              </w:rPr>
              <w:t>b)</w:t>
            </w:r>
          </w:p>
        </w:tc>
        <w:tc>
          <w:tcPr>
            <w:tcW w:w="2736" w:type="dxa"/>
            <w:tcBorders>
              <w:top w:val="nil"/>
              <w:bottom w:val="nil"/>
            </w:tcBorders>
          </w:tcPr>
          <w:p w:rsidR="00AF6640" w:rsidRPr="00237340" w:rsidRDefault="00AF6640" w:rsidP="00CF41A8">
            <w:pPr>
              <w:rPr>
                <w:szCs w:val="22"/>
              </w:rPr>
            </w:pPr>
            <w:r w:rsidRPr="00237340">
              <w:rPr>
                <w:szCs w:val="22"/>
              </w:rPr>
              <w:t>22.5</w:t>
            </w:r>
            <w:r w:rsidR="009415A5">
              <w:rPr>
                <w:szCs w:val="22"/>
              </w:rPr>
              <w:t xml:space="preserve"> </w:t>
            </w:r>
            <w:r w:rsidRPr="00237340">
              <w:rPr>
                <w:szCs w:val="22"/>
              </w:rPr>
              <w:t>ms</w:t>
            </w:r>
            <w:r w:rsidRPr="00237340">
              <w:rPr>
                <w:szCs w:val="22"/>
                <w:vertAlign w:val="superscript"/>
              </w:rPr>
              <w:t>-1</w:t>
            </w:r>
          </w:p>
        </w:tc>
        <w:tc>
          <w:tcPr>
            <w:tcW w:w="283" w:type="dxa"/>
            <w:tcBorders>
              <w:top w:val="nil"/>
              <w:bottom w:val="nil"/>
              <w:right w:val="single" w:sz="4" w:space="0" w:color="auto"/>
            </w:tcBorders>
          </w:tcPr>
          <w:p w:rsidR="00AF6640" w:rsidRPr="00237340" w:rsidRDefault="00AF6640" w:rsidP="00CF41A8">
            <w:pPr>
              <w:rPr>
                <w:szCs w:val="22"/>
              </w:rPr>
            </w:pPr>
          </w:p>
        </w:tc>
        <w:tc>
          <w:tcPr>
            <w:tcW w:w="851" w:type="dxa"/>
            <w:tcBorders>
              <w:top w:val="nil"/>
              <w:left w:val="single" w:sz="4" w:space="0" w:color="auto"/>
              <w:bottom w:val="nil"/>
            </w:tcBorders>
          </w:tcPr>
          <w:p w:rsidR="00AF6640" w:rsidRPr="00237340" w:rsidRDefault="00814646" w:rsidP="00CF41A8">
            <w:pPr>
              <w:rPr>
                <w:szCs w:val="22"/>
              </w:rPr>
            </w:pPr>
            <w:r>
              <w:rPr>
                <w:szCs w:val="22"/>
              </w:rPr>
              <w:t>c)</w:t>
            </w:r>
          </w:p>
        </w:tc>
        <w:tc>
          <w:tcPr>
            <w:tcW w:w="2551" w:type="dxa"/>
            <w:tcBorders>
              <w:top w:val="nil"/>
              <w:bottom w:val="nil"/>
            </w:tcBorders>
          </w:tcPr>
          <w:p w:rsidR="00AF6640" w:rsidRPr="00237340" w:rsidRDefault="00814646" w:rsidP="00CF41A8">
            <w:pPr>
              <w:rPr>
                <w:szCs w:val="22"/>
              </w:rPr>
            </w:pPr>
            <w:r>
              <w:rPr>
                <w:szCs w:val="22"/>
              </w:rPr>
              <w:t>2.</w:t>
            </w:r>
            <w:r w:rsidRPr="00814646">
              <w:rPr>
                <w:szCs w:val="22"/>
              </w:rPr>
              <w:t>5</w:t>
            </w:r>
            <w:r>
              <w:rPr>
                <w:szCs w:val="22"/>
              </w:rPr>
              <w:t xml:space="preserve"> </w:t>
            </w:r>
            <w:r w:rsidRPr="00814646">
              <w:rPr>
                <w:szCs w:val="22"/>
              </w:rPr>
              <w:t>m</w:t>
            </w:r>
          </w:p>
        </w:tc>
      </w:tr>
      <w:tr w:rsidR="00AF6640" w:rsidRPr="00237340" w:rsidTr="009415A5">
        <w:tc>
          <w:tcPr>
            <w:tcW w:w="709" w:type="dxa"/>
            <w:tcBorders>
              <w:top w:val="nil"/>
              <w:bottom w:val="nil"/>
            </w:tcBorders>
          </w:tcPr>
          <w:p w:rsidR="00AF6640" w:rsidRPr="00237340" w:rsidRDefault="00AF6640" w:rsidP="00CF41A8">
            <w:pPr>
              <w:rPr>
                <w:szCs w:val="22"/>
              </w:rPr>
            </w:pPr>
            <w:r w:rsidRPr="00237340">
              <w:rPr>
                <w:szCs w:val="22"/>
              </w:rPr>
              <w:t>4.</w:t>
            </w:r>
          </w:p>
        </w:tc>
        <w:tc>
          <w:tcPr>
            <w:tcW w:w="1275" w:type="dxa"/>
            <w:tcBorders>
              <w:top w:val="nil"/>
              <w:bottom w:val="nil"/>
            </w:tcBorders>
          </w:tcPr>
          <w:p w:rsidR="00AF6640" w:rsidRPr="00237340" w:rsidRDefault="00AF6640" w:rsidP="00F12F8C">
            <w:pPr>
              <w:rPr>
                <w:szCs w:val="22"/>
              </w:rPr>
            </w:pPr>
            <w:r w:rsidRPr="00237340">
              <w:rPr>
                <w:szCs w:val="22"/>
              </w:rPr>
              <w:t>8 ms</w:t>
            </w:r>
            <w:r w:rsidRPr="00237340">
              <w:rPr>
                <w:szCs w:val="22"/>
                <w:vertAlign w:val="superscript"/>
              </w:rPr>
              <w:t>-1</w:t>
            </w:r>
          </w:p>
        </w:tc>
        <w:tc>
          <w:tcPr>
            <w:tcW w:w="328" w:type="dxa"/>
            <w:tcBorders>
              <w:top w:val="nil"/>
              <w:bottom w:val="nil"/>
              <w:right w:val="single" w:sz="4" w:space="0" w:color="auto"/>
            </w:tcBorders>
          </w:tcPr>
          <w:p w:rsidR="00AF6640" w:rsidRPr="00237340" w:rsidRDefault="00AF6640" w:rsidP="00CF41A8">
            <w:pPr>
              <w:rPr>
                <w:szCs w:val="22"/>
              </w:rPr>
            </w:pPr>
          </w:p>
        </w:tc>
        <w:tc>
          <w:tcPr>
            <w:tcW w:w="623" w:type="dxa"/>
            <w:tcBorders>
              <w:top w:val="nil"/>
              <w:left w:val="single" w:sz="4" w:space="0" w:color="auto"/>
              <w:bottom w:val="nil"/>
            </w:tcBorders>
          </w:tcPr>
          <w:p w:rsidR="00AF6640" w:rsidRPr="00237340" w:rsidRDefault="00AF6640" w:rsidP="00CF41A8">
            <w:pPr>
              <w:rPr>
                <w:szCs w:val="22"/>
              </w:rPr>
            </w:pPr>
            <w:r w:rsidRPr="00237340">
              <w:rPr>
                <w:szCs w:val="22"/>
              </w:rPr>
              <w:t>9 a)</w:t>
            </w:r>
          </w:p>
        </w:tc>
        <w:tc>
          <w:tcPr>
            <w:tcW w:w="2736" w:type="dxa"/>
            <w:tcBorders>
              <w:top w:val="nil"/>
              <w:bottom w:val="nil"/>
            </w:tcBorders>
          </w:tcPr>
          <w:p w:rsidR="00AF6640" w:rsidRPr="00237340" w:rsidRDefault="00AF6640" w:rsidP="00CF41A8">
            <w:pPr>
              <w:rPr>
                <w:szCs w:val="22"/>
              </w:rPr>
            </w:pPr>
            <w:r w:rsidRPr="00237340">
              <w:rPr>
                <w:szCs w:val="22"/>
              </w:rPr>
              <w:t>216 s</w:t>
            </w:r>
          </w:p>
        </w:tc>
        <w:tc>
          <w:tcPr>
            <w:tcW w:w="283" w:type="dxa"/>
            <w:tcBorders>
              <w:top w:val="nil"/>
              <w:bottom w:val="nil"/>
              <w:right w:val="single" w:sz="4" w:space="0" w:color="auto"/>
            </w:tcBorders>
          </w:tcPr>
          <w:p w:rsidR="00AF6640" w:rsidRPr="00237340" w:rsidRDefault="00AF6640" w:rsidP="00CF41A8">
            <w:pPr>
              <w:rPr>
                <w:szCs w:val="22"/>
              </w:rPr>
            </w:pPr>
          </w:p>
        </w:tc>
        <w:tc>
          <w:tcPr>
            <w:tcW w:w="851" w:type="dxa"/>
            <w:tcBorders>
              <w:top w:val="nil"/>
              <w:left w:val="single" w:sz="4" w:space="0" w:color="auto"/>
              <w:bottom w:val="nil"/>
            </w:tcBorders>
          </w:tcPr>
          <w:p w:rsidR="00AF6640" w:rsidRPr="00237340" w:rsidRDefault="00AF6640" w:rsidP="00CF41A8">
            <w:pPr>
              <w:rPr>
                <w:szCs w:val="22"/>
              </w:rPr>
            </w:pPr>
          </w:p>
        </w:tc>
        <w:tc>
          <w:tcPr>
            <w:tcW w:w="2551" w:type="dxa"/>
            <w:tcBorders>
              <w:top w:val="nil"/>
              <w:bottom w:val="nil"/>
            </w:tcBorders>
          </w:tcPr>
          <w:p w:rsidR="00AF6640" w:rsidRPr="00237340" w:rsidRDefault="00657E32" w:rsidP="00CF41A8">
            <w:pPr>
              <w:rPr>
                <w:szCs w:val="22"/>
              </w:rPr>
            </w:pPr>
            <w:r>
              <w:rPr>
                <w:szCs w:val="22"/>
              </w:rPr>
              <w:t>0.24 m</w:t>
            </w:r>
          </w:p>
        </w:tc>
      </w:tr>
      <w:tr w:rsidR="00AF6640" w:rsidRPr="00237340" w:rsidTr="009415A5">
        <w:tc>
          <w:tcPr>
            <w:tcW w:w="709" w:type="dxa"/>
            <w:tcBorders>
              <w:top w:val="nil"/>
              <w:bottom w:val="nil"/>
            </w:tcBorders>
          </w:tcPr>
          <w:p w:rsidR="00AF6640" w:rsidRPr="00237340" w:rsidRDefault="00AF6640" w:rsidP="00CF41A8">
            <w:pPr>
              <w:rPr>
                <w:szCs w:val="22"/>
              </w:rPr>
            </w:pPr>
            <w:r w:rsidRPr="00237340">
              <w:rPr>
                <w:szCs w:val="22"/>
              </w:rPr>
              <w:t>5.</w:t>
            </w:r>
          </w:p>
        </w:tc>
        <w:tc>
          <w:tcPr>
            <w:tcW w:w="1275" w:type="dxa"/>
            <w:tcBorders>
              <w:top w:val="nil"/>
              <w:bottom w:val="nil"/>
            </w:tcBorders>
          </w:tcPr>
          <w:p w:rsidR="00AF6640" w:rsidRPr="00237340" w:rsidRDefault="00AF6640" w:rsidP="00CF41A8">
            <w:pPr>
              <w:rPr>
                <w:szCs w:val="22"/>
              </w:rPr>
            </w:pPr>
            <w:r w:rsidRPr="00237340">
              <w:rPr>
                <w:szCs w:val="22"/>
              </w:rPr>
              <w:t>34 m</w:t>
            </w:r>
          </w:p>
        </w:tc>
        <w:tc>
          <w:tcPr>
            <w:tcW w:w="328" w:type="dxa"/>
            <w:tcBorders>
              <w:top w:val="nil"/>
              <w:bottom w:val="nil"/>
              <w:right w:val="single" w:sz="4" w:space="0" w:color="auto"/>
            </w:tcBorders>
          </w:tcPr>
          <w:p w:rsidR="00AF6640" w:rsidRPr="00237340" w:rsidRDefault="00AF6640" w:rsidP="00CF41A8">
            <w:pPr>
              <w:rPr>
                <w:szCs w:val="22"/>
              </w:rPr>
            </w:pPr>
          </w:p>
        </w:tc>
        <w:tc>
          <w:tcPr>
            <w:tcW w:w="623" w:type="dxa"/>
            <w:tcBorders>
              <w:top w:val="nil"/>
              <w:left w:val="single" w:sz="4" w:space="0" w:color="auto"/>
              <w:bottom w:val="nil"/>
            </w:tcBorders>
          </w:tcPr>
          <w:p w:rsidR="00AF6640" w:rsidRPr="00237340" w:rsidRDefault="00AF6640" w:rsidP="00CF41A8">
            <w:pPr>
              <w:rPr>
                <w:szCs w:val="22"/>
              </w:rPr>
            </w:pPr>
            <w:r w:rsidRPr="00237340">
              <w:rPr>
                <w:szCs w:val="22"/>
              </w:rPr>
              <w:t>b)</w:t>
            </w:r>
          </w:p>
        </w:tc>
        <w:tc>
          <w:tcPr>
            <w:tcW w:w="2736" w:type="dxa"/>
            <w:tcBorders>
              <w:top w:val="nil"/>
              <w:bottom w:val="nil"/>
            </w:tcBorders>
          </w:tcPr>
          <w:p w:rsidR="00AF6640" w:rsidRPr="00237340" w:rsidRDefault="00AF6640" w:rsidP="00CF41A8">
            <w:pPr>
              <w:rPr>
                <w:szCs w:val="22"/>
              </w:rPr>
            </w:pPr>
            <w:r w:rsidRPr="00237340">
              <w:rPr>
                <w:szCs w:val="22"/>
              </w:rPr>
              <w:t>1.6</w:t>
            </w:r>
            <w:r w:rsidR="009415A5">
              <w:rPr>
                <w:szCs w:val="22"/>
              </w:rPr>
              <w:t xml:space="preserve"> </w:t>
            </w:r>
            <w:r w:rsidRPr="00237340">
              <w:rPr>
                <w:szCs w:val="22"/>
              </w:rPr>
              <w:t>ms</w:t>
            </w:r>
            <w:r w:rsidRPr="00237340">
              <w:rPr>
                <w:szCs w:val="22"/>
                <w:vertAlign w:val="superscript"/>
              </w:rPr>
              <w:t>-2</w:t>
            </w:r>
          </w:p>
        </w:tc>
        <w:tc>
          <w:tcPr>
            <w:tcW w:w="283" w:type="dxa"/>
            <w:tcBorders>
              <w:top w:val="nil"/>
              <w:bottom w:val="nil"/>
              <w:right w:val="single" w:sz="4" w:space="0" w:color="auto"/>
            </w:tcBorders>
          </w:tcPr>
          <w:p w:rsidR="00AF6640" w:rsidRPr="00237340" w:rsidRDefault="00AF6640" w:rsidP="00CF41A8">
            <w:pPr>
              <w:rPr>
                <w:szCs w:val="22"/>
              </w:rPr>
            </w:pPr>
          </w:p>
        </w:tc>
        <w:tc>
          <w:tcPr>
            <w:tcW w:w="851" w:type="dxa"/>
            <w:tcBorders>
              <w:top w:val="nil"/>
              <w:left w:val="single" w:sz="4" w:space="0" w:color="auto"/>
              <w:bottom w:val="nil"/>
            </w:tcBorders>
          </w:tcPr>
          <w:p w:rsidR="00AF6640" w:rsidRPr="00237340" w:rsidRDefault="00657E32" w:rsidP="00CF41A8">
            <w:pPr>
              <w:rPr>
                <w:szCs w:val="22"/>
              </w:rPr>
            </w:pPr>
            <w:r>
              <w:rPr>
                <w:szCs w:val="22"/>
              </w:rPr>
              <w:t>14.</w:t>
            </w:r>
          </w:p>
        </w:tc>
        <w:tc>
          <w:tcPr>
            <w:tcW w:w="2551" w:type="dxa"/>
            <w:tcBorders>
              <w:top w:val="nil"/>
              <w:bottom w:val="nil"/>
            </w:tcBorders>
          </w:tcPr>
          <w:p w:rsidR="00AF6640" w:rsidRPr="00657E32" w:rsidRDefault="00657E32" w:rsidP="00CF41A8">
            <w:pPr>
              <w:rPr>
                <w:szCs w:val="22"/>
              </w:rPr>
            </w:pPr>
            <w:r>
              <w:rPr>
                <w:szCs w:val="22"/>
              </w:rPr>
              <w:t>0.6 ms</w:t>
            </w:r>
            <w:r>
              <w:rPr>
                <w:szCs w:val="22"/>
                <w:vertAlign w:val="superscript"/>
              </w:rPr>
              <w:t>-1</w:t>
            </w:r>
          </w:p>
        </w:tc>
      </w:tr>
      <w:tr w:rsidR="00AF6640" w:rsidRPr="00237340" w:rsidTr="009415A5">
        <w:tc>
          <w:tcPr>
            <w:tcW w:w="709" w:type="dxa"/>
            <w:tcBorders>
              <w:top w:val="nil"/>
              <w:bottom w:val="nil"/>
            </w:tcBorders>
          </w:tcPr>
          <w:p w:rsidR="00AF6640" w:rsidRPr="00237340" w:rsidRDefault="00AF6640" w:rsidP="00CF41A8">
            <w:pPr>
              <w:rPr>
                <w:szCs w:val="22"/>
              </w:rPr>
            </w:pPr>
            <w:r w:rsidRPr="00237340">
              <w:rPr>
                <w:szCs w:val="22"/>
              </w:rPr>
              <w:t>6.a)</w:t>
            </w:r>
          </w:p>
        </w:tc>
        <w:tc>
          <w:tcPr>
            <w:tcW w:w="1275" w:type="dxa"/>
            <w:tcBorders>
              <w:top w:val="nil"/>
              <w:bottom w:val="nil"/>
            </w:tcBorders>
          </w:tcPr>
          <w:p w:rsidR="00AF6640" w:rsidRPr="00237340" w:rsidRDefault="00AF6640" w:rsidP="00CF41A8">
            <w:pPr>
              <w:rPr>
                <w:szCs w:val="22"/>
              </w:rPr>
            </w:pPr>
            <w:r w:rsidRPr="00237340">
              <w:rPr>
                <w:szCs w:val="22"/>
              </w:rPr>
              <w:t>13 ms</w:t>
            </w:r>
            <w:r w:rsidRPr="00237340">
              <w:rPr>
                <w:szCs w:val="22"/>
                <w:vertAlign w:val="superscript"/>
              </w:rPr>
              <w:t>-1</w:t>
            </w:r>
          </w:p>
        </w:tc>
        <w:tc>
          <w:tcPr>
            <w:tcW w:w="328" w:type="dxa"/>
            <w:tcBorders>
              <w:top w:val="nil"/>
              <w:bottom w:val="nil"/>
              <w:right w:val="single" w:sz="4" w:space="0" w:color="auto"/>
            </w:tcBorders>
          </w:tcPr>
          <w:p w:rsidR="00AF6640" w:rsidRPr="00237340" w:rsidRDefault="00AF6640" w:rsidP="00CF41A8">
            <w:pPr>
              <w:rPr>
                <w:szCs w:val="22"/>
              </w:rPr>
            </w:pPr>
          </w:p>
        </w:tc>
        <w:tc>
          <w:tcPr>
            <w:tcW w:w="623" w:type="dxa"/>
            <w:tcBorders>
              <w:top w:val="nil"/>
              <w:left w:val="single" w:sz="4" w:space="0" w:color="auto"/>
              <w:bottom w:val="nil"/>
            </w:tcBorders>
          </w:tcPr>
          <w:p w:rsidR="00AF6640" w:rsidRPr="00237340" w:rsidRDefault="00AF6640" w:rsidP="00CF41A8">
            <w:pPr>
              <w:rPr>
                <w:szCs w:val="22"/>
              </w:rPr>
            </w:pPr>
            <w:r w:rsidRPr="00237340">
              <w:rPr>
                <w:szCs w:val="22"/>
              </w:rPr>
              <w:t>10.</w:t>
            </w:r>
          </w:p>
        </w:tc>
        <w:tc>
          <w:tcPr>
            <w:tcW w:w="2736" w:type="dxa"/>
            <w:tcBorders>
              <w:top w:val="nil"/>
              <w:bottom w:val="nil"/>
            </w:tcBorders>
          </w:tcPr>
          <w:p w:rsidR="00AF6640" w:rsidRPr="00237340" w:rsidRDefault="00AF6640" w:rsidP="00CF41A8">
            <w:pPr>
              <w:rPr>
                <w:szCs w:val="22"/>
              </w:rPr>
            </w:pPr>
            <w:r w:rsidRPr="00237340">
              <w:rPr>
                <w:szCs w:val="22"/>
              </w:rPr>
              <w:t>0.64 s</w:t>
            </w:r>
          </w:p>
        </w:tc>
        <w:tc>
          <w:tcPr>
            <w:tcW w:w="283" w:type="dxa"/>
            <w:tcBorders>
              <w:top w:val="nil"/>
              <w:bottom w:val="nil"/>
              <w:right w:val="single" w:sz="4" w:space="0" w:color="auto"/>
            </w:tcBorders>
          </w:tcPr>
          <w:p w:rsidR="00AF6640" w:rsidRPr="00237340" w:rsidRDefault="00AF6640" w:rsidP="00CF41A8">
            <w:pPr>
              <w:rPr>
                <w:szCs w:val="22"/>
              </w:rPr>
            </w:pPr>
          </w:p>
        </w:tc>
        <w:tc>
          <w:tcPr>
            <w:tcW w:w="851" w:type="dxa"/>
            <w:tcBorders>
              <w:top w:val="nil"/>
              <w:left w:val="single" w:sz="4" w:space="0" w:color="auto"/>
              <w:bottom w:val="nil"/>
            </w:tcBorders>
          </w:tcPr>
          <w:p w:rsidR="00AF6640" w:rsidRPr="00237340" w:rsidRDefault="00657E32" w:rsidP="00CF41A8">
            <w:pPr>
              <w:rPr>
                <w:szCs w:val="22"/>
              </w:rPr>
            </w:pPr>
            <w:r>
              <w:rPr>
                <w:szCs w:val="22"/>
              </w:rPr>
              <w:t>15.</w:t>
            </w:r>
          </w:p>
        </w:tc>
        <w:tc>
          <w:tcPr>
            <w:tcW w:w="2551" w:type="dxa"/>
            <w:tcBorders>
              <w:top w:val="nil"/>
              <w:bottom w:val="nil"/>
            </w:tcBorders>
          </w:tcPr>
          <w:p w:rsidR="00AF6640" w:rsidRPr="00237340" w:rsidRDefault="00657E32" w:rsidP="00657E32">
            <w:pPr>
              <w:rPr>
                <w:szCs w:val="22"/>
              </w:rPr>
            </w:pPr>
            <w:r>
              <w:rPr>
                <w:szCs w:val="22"/>
              </w:rPr>
              <w:t>20.1 ms</w:t>
            </w:r>
            <w:r w:rsidRPr="00657E32">
              <w:rPr>
                <w:szCs w:val="22"/>
                <w:vertAlign w:val="superscript"/>
              </w:rPr>
              <w:t xml:space="preserve">–1  </w:t>
            </w:r>
            <w:r w:rsidRPr="00657E32">
              <w:rPr>
                <w:szCs w:val="22"/>
              </w:rPr>
              <w:t>(74</w:t>
            </w:r>
            <w:r w:rsidR="009415A5">
              <w:rPr>
                <w:szCs w:val="22"/>
              </w:rPr>
              <w:t xml:space="preserve"> </w:t>
            </w:r>
            <w:r w:rsidRPr="00657E32">
              <w:rPr>
                <w:szCs w:val="22"/>
              </w:rPr>
              <w:t>kmh</w:t>
            </w:r>
            <w:r w:rsidRPr="00657E32">
              <w:rPr>
                <w:szCs w:val="22"/>
                <w:vertAlign w:val="superscript"/>
              </w:rPr>
              <w:t>–1</w:t>
            </w:r>
            <w:r w:rsidRPr="00657E32">
              <w:rPr>
                <w:szCs w:val="22"/>
              </w:rPr>
              <w:t xml:space="preserve"> )</w:t>
            </w:r>
          </w:p>
        </w:tc>
      </w:tr>
      <w:tr w:rsidR="008A7475" w:rsidRPr="00237340" w:rsidTr="009415A5">
        <w:tc>
          <w:tcPr>
            <w:tcW w:w="709" w:type="dxa"/>
            <w:tcBorders>
              <w:top w:val="nil"/>
              <w:bottom w:val="nil"/>
            </w:tcBorders>
          </w:tcPr>
          <w:p w:rsidR="008A7475" w:rsidRPr="00237340" w:rsidRDefault="008A7475" w:rsidP="00CF41A8">
            <w:pPr>
              <w:rPr>
                <w:szCs w:val="22"/>
              </w:rPr>
            </w:pPr>
            <w:r w:rsidRPr="00237340">
              <w:rPr>
                <w:szCs w:val="22"/>
              </w:rPr>
              <w:t>b)</w:t>
            </w:r>
          </w:p>
        </w:tc>
        <w:tc>
          <w:tcPr>
            <w:tcW w:w="1275" w:type="dxa"/>
            <w:tcBorders>
              <w:top w:val="nil"/>
              <w:bottom w:val="nil"/>
            </w:tcBorders>
          </w:tcPr>
          <w:p w:rsidR="008A7475" w:rsidRPr="00237340" w:rsidRDefault="008A7475" w:rsidP="00CF41A8">
            <w:pPr>
              <w:rPr>
                <w:szCs w:val="22"/>
              </w:rPr>
            </w:pPr>
            <w:r w:rsidRPr="00237340">
              <w:rPr>
                <w:szCs w:val="22"/>
              </w:rPr>
              <w:t>156 m</w:t>
            </w:r>
          </w:p>
        </w:tc>
        <w:tc>
          <w:tcPr>
            <w:tcW w:w="328" w:type="dxa"/>
            <w:tcBorders>
              <w:top w:val="nil"/>
              <w:bottom w:val="nil"/>
              <w:right w:val="single" w:sz="4" w:space="0" w:color="auto"/>
            </w:tcBorders>
          </w:tcPr>
          <w:p w:rsidR="008A7475" w:rsidRPr="00237340" w:rsidRDefault="008A7475" w:rsidP="00CF41A8">
            <w:pPr>
              <w:rPr>
                <w:szCs w:val="22"/>
              </w:rPr>
            </w:pPr>
          </w:p>
        </w:tc>
        <w:tc>
          <w:tcPr>
            <w:tcW w:w="623" w:type="dxa"/>
            <w:tcBorders>
              <w:top w:val="nil"/>
              <w:left w:val="single" w:sz="4" w:space="0" w:color="auto"/>
              <w:bottom w:val="nil"/>
            </w:tcBorders>
          </w:tcPr>
          <w:p w:rsidR="008A7475" w:rsidRPr="00237340" w:rsidRDefault="008A7475" w:rsidP="00CF41A8">
            <w:pPr>
              <w:rPr>
                <w:szCs w:val="22"/>
              </w:rPr>
            </w:pPr>
            <w:r w:rsidRPr="00237340">
              <w:rPr>
                <w:szCs w:val="22"/>
              </w:rPr>
              <w:t>11.</w:t>
            </w:r>
          </w:p>
        </w:tc>
        <w:tc>
          <w:tcPr>
            <w:tcW w:w="2736" w:type="dxa"/>
            <w:vMerge w:val="restart"/>
            <w:tcBorders>
              <w:top w:val="nil"/>
              <w:bottom w:val="nil"/>
            </w:tcBorders>
          </w:tcPr>
          <w:p w:rsidR="008A7475" w:rsidRPr="00237340" w:rsidRDefault="008A7475" w:rsidP="00CF41A8">
            <w:pPr>
              <w:rPr>
                <w:szCs w:val="22"/>
              </w:rPr>
            </w:pPr>
            <w:r w:rsidRPr="00237340">
              <w:rPr>
                <w:szCs w:val="22"/>
              </w:rPr>
              <w:t xml:space="preserve">0.54 s to cross the river, but 0.55s to drop </w:t>
            </w:r>
            <w:r w:rsidRPr="00237340">
              <w:rPr>
                <w:szCs w:val="22"/>
              </w:rPr>
              <w:sym w:font="Symbol" w:char="F020"/>
            </w:r>
            <w:r w:rsidRPr="00237340">
              <w:rPr>
                <w:szCs w:val="22"/>
              </w:rPr>
              <w:sym w:font="Symbol" w:char="F05C"/>
            </w:r>
            <w:r w:rsidRPr="00237340">
              <w:rPr>
                <w:szCs w:val="22"/>
              </w:rPr>
              <w:t xml:space="preserve"> he makes it.</w:t>
            </w:r>
          </w:p>
        </w:tc>
        <w:tc>
          <w:tcPr>
            <w:tcW w:w="283" w:type="dxa"/>
            <w:tcBorders>
              <w:top w:val="nil"/>
              <w:bottom w:val="nil"/>
              <w:right w:val="single" w:sz="4" w:space="0" w:color="auto"/>
            </w:tcBorders>
          </w:tcPr>
          <w:p w:rsidR="008A7475" w:rsidRPr="00237340" w:rsidRDefault="008A7475" w:rsidP="00CF41A8">
            <w:pPr>
              <w:rPr>
                <w:szCs w:val="22"/>
              </w:rPr>
            </w:pPr>
          </w:p>
        </w:tc>
        <w:tc>
          <w:tcPr>
            <w:tcW w:w="851" w:type="dxa"/>
            <w:tcBorders>
              <w:top w:val="nil"/>
              <w:left w:val="single" w:sz="4" w:space="0" w:color="auto"/>
              <w:bottom w:val="nil"/>
            </w:tcBorders>
          </w:tcPr>
          <w:p w:rsidR="008A7475" w:rsidRPr="00237340" w:rsidRDefault="008A7475" w:rsidP="00CF41A8">
            <w:pPr>
              <w:rPr>
                <w:szCs w:val="22"/>
              </w:rPr>
            </w:pPr>
            <w:r>
              <w:rPr>
                <w:szCs w:val="22"/>
              </w:rPr>
              <w:t>16.</w:t>
            </w:r>
          </w:p>
        </w:tc>
        <w:tc>
          <w:tcPr>
            <w:tcW w:w="2551" w:type="dxa"/>
            <w:tcBorders>
              <w:top w:val="nil"/>
              <w:bottom w:val="nil"/>
            </w:tcBorders>
          </w:tcPr>
          <w:p w:rsidR="008A7475" w:rsidRPr="00237340" w:rsidRDefault="008A7475" w:rsidP="00CF41A8">
            <w:pPr>
              <w:rPr>
                <w:szCs w:val="22"/>
              </w:rPr>
            </w:pPr>
            <w:r>
              <w:rPr>
                <w:szCs w:val="22"/>
              </w:rPr>
              <w:t>4 s</w:t>
            </w:r>
          </w:p>
        </w:tc>
      </w:tr>
      <w:tr w:rsidR="008A7475" w:rsidRPr="00237340" w:rsidTr="009415A5">
        <w:tc>
          <w:tcPr>
            <w:tcW w:w="709" w:type="dxa"/>
            <w:tcBorders>
              <w:top w:val="nil"/>
              <w:bottom w:val="nil"/>
            </w:tcBorders>
          </w:tcPr>
          <w:p w:rsidR="008A7475" w:rsidRPr="00237340" w:rsidRDefault="008A7475" w:rsidP="00CF41A8">
            <w:pPr>
              <w:rPr>
                <w:szCs w:val="22"/>
              </w:rPr>
            </w:pPr>
          </w:p>
        </w:tc>
        <w:tc>
          <w:tcPr>
            <w:tcW w:w="1275" w:type="dxa"/>
            <w:tcBorders>
              <w:top w:val="nil"/>
              <w:bottom w:val="nil"/>
            </w:tcBorders>
          </w:tcPr>
          <w:p w:rsidR="008A7475" w:rsidRPr="00237340" w:rsidRDefault="008A7475" w:rsidP="00CF41A8">
            <w:pPr>
              <w:rPr>
                <w:szCs w:val="22"/>
              </w:rPr>
            </w:pPr>
          </w:p>
        </w:tc>
        <w:tc>
          <w:tcPr>
            <w:tcW w:w="328" w:type="dxa"/>
            <w:tcBorders>
              <w:top w:val="nil"/>
              <w:bottom w:val="nil"/>
              <w:right w:val="single" w:sz="4" w:space="0" w:color="auto"/>
            </w:tcBorders>
          </w:tcPr>
          <w:p w:rsidR="008A7475" w:rsidRPr="00237340" w:rsidRDefault="008A7475" w:rsidP="00CF41A8">
            <w:pPr>
              <w:rPr>
                <w:szCs w:val="22"/>
              </w:rPr>
            </w:pPr>
          </w:p>
        </w:tc>
        <w:tc>
          <w:tcPr>
            <w:tcW w:w="623" w:type="dxa"/>
            <w:tcBorders>
              <w:top w:val="nil"/>
              <w:left w:val="single" w:sz="4" w:space="0" w:color="auto"/>
              <w:bottom w:val="nil"/>
            </w:tcBorders>
          </w:tcPr>
          <w:p w:rsidR="008A7475" w:rsidRPr="00237340" w:rsidRDefault="008A7475" w:rsidP="00CF41A8">
            <w:pPr>
              <w:rPr>
                <w:szCs w:val="22"/>
              </w:rPr>
            </w:pPr>
          </w:p>
        </w:tc>
        <w:tc>
          <w:tcPr>
            <w:tcW w:w="2736" w:type="dxa"/>
            <w:vMerge/>
            <w:tcBorders>
              <w:top w:val="nil"/>
              <w:bottom w:val="nil"/>
            </w:tcBorders>
          </w:tcPr>
          <w:p w:rsidR="008A7475" w:rsidRPr="00237340" w:rsidRDefault="008A7475" w:rsidP="00CF41A8">
            <w:pPr>
              <w:rPr>
                <w:szCs w:val="22"/>
              </w:rPr>
            </w:pPr>
          </w:p>
        </w:tc>
        <w:tc>
          <w:tcPr>
            <w:tcW w:w="283" w:type="dxa"/>
            <w:tcBorders>
              <w:top w:val="nil"/>
              <w:bottom w:val="nil"/>
              <w:right w:val="single" w:sz="4" w:space="0" w:color="auto"/>
            </w:tcBorders>
          </w:tcPr>
          <w:p w:rsidR="008A7475" w:rsidRPr="00237340" w:rsidRDefault="008A7475" w:rsidP="00CF41A8">
            <w:pPr>
              <w:rPr>
                <w:szCs w:val="22"/>
              </w:rPr>
            </w:pPr>
          </w:p>
        </w:tc>
        <w:tc>
          <w:tcPr>
            <w:tcW w:w="851" w:type="dxa"/>
            <w:tcBorders>
              <w:top w:val="nil"/>
              <w:left w:val="single" w:sz="4" w:space="0" w:color="auto"/>
              <w:bottom w:val="nil"/>
            </w:tcBorders>
          </w:tcPr>
          <w:p w:rsidR="008A7475" w:rsidRDefault="008A7475" w:rsidP="00CF41A8">
            <w:pPr>
              <w:rPr>
                <w:szCs w:val="22"/>
              </w:rPr>
            </w:pPr>
            <w:r>
              <w:rPr>
                <w:szCs w:val="22"/>
              </w:rPr>
              <w:t>17. a)</w:t>
            </w:r>
          </w:p>
        </w:tc>
        <w:tc>
          <w:tcPr>
            <w:tcW w:w="2551" w:type="dxa"/>
            <w:tcBorders>
              <w:top w:val="nil"/>
              <w:bottom w:val="nil"/>
            </w:tcBorders>
          </w:tcPr>
          <w:p w:rsidR="008A7475" w:rsidRDefault="008A7475" w:rsidP="00CF41A8">
            <w:pPr>
              <w:rPr>
                <w:szCs w:val="22"/>
              </w:rPr>
            </w:pPr>
            <w:r>
              <w:rPr>
                <w:szCs w:val="22"/>
              </w:rPr>
              <w:t>4 s</w:t>
            </w:r>
          </w:p>
        </w:tc>
      </w:tr>
      <w:tr w:rsidR="00657E32" w:rsidRPr="00237340" w:rsidTr="009415A5">
        <w:tc>
          <w:tcPr>
            <w:tcW w:w="709" w:type="dxa"/>
            <w:tcBorders>
              <w:top w:val="nil"/>
            </w:tcBorders>
          </w:tcPr>
          <w:p w:rsidR="00657E32" w:rsidRPr="00237340" w:rsidRDefault="00657E32" w:rsidP="00CF41A8">
            <w:pPr>
              <w:rPr>
                <w:szCs w:val="22"/>
              </w:rPr>
            </w:pPr>
          </w:p>
        </w:tc>
        <w:tc>
          <w:tcPr>
            <w:tcW w:w="1275" w:type="dxa"/>
            <w:tcBorders>
              <w:top w:val="nil"/>
            </w:tcBorders>
          </w:tcPr>
          <w:p w:rsidR="00657E32" w:rsidRPr="00237340" w:rsidRDefault="00657E32" w:rsidP="00CF41A8">
            <w:pPr>
              <w:rPr>
                <w:szCs w:val="22"/>
              </w:rPr>
            </w:pPr>
          </w:p>
        </w:tc>
        <w:tc>
          <w:tcPr>
            <w:tcW w:w="328" w:type="dxa"/>
            <w:tcBorders>
              <w:top w:val="nil"/>
            </w:tcBorders>
          </w:tcPr>
          <w:p w:rsidR="00657E32" w:rsidRPr="00237340" w:rsidRDefault="00657E32" w:rsidP="00CF41A8">
            <w:pPr>
              <w:rPr>
                <w:szCs w:val="22"/>
              </w:rPr>
            </w:pPr>
          </w:p>
        </w:tc>
        <w:tc>
          <w:tcPr>
            <w:tcW w:w="623" w:type="dxa"/>
            <w:tcBorders>
              <w:top w:val="nil"/>
            </w:tcBorders>
          </w:tcPr>
          <w:p w:rsidR="00657E32" w:rsidRPr="00237340" w:rsidRDefault="00657E32" w:rsidP="00CF41A8">
            <w:pPr>
              <w:rPr>
                <w:szCs w:val="22"/>
              </w:rPr>
            </w:pPr>
          </w:p>
        </w:tc>
        <w:tc>
          <w:tcPr>
            <w:tcW w:w="2736" w:type="dxa"/>
            <w:tcBorders>
              <w:top w:val="nil"/>
            </w:tcBorders>
          </w:tcPr>
          <w:p w:rsidR="00657E32" w:rsidRPr="00237340" w:rsidRDefault="00657E32" w:rsidP="00CF41A8">
            <w:pPr>
              <w:rPr>
                <w:szCs w:val="22"/>
              </w:rPr>
            </w:pPr>
          </w:p>
        </w:tc>
        <w:tc>
          <w:tcPr>
            <w:tcW w:w="283" w:type="dxa"/>
            <w:tcBorders>
              <w:top w:val="nil"/>
            </w:tcBorders>
          </w:tcPr>
          <w:p w:rsidR="00657E32" w:rsidRPr="00237340" w:rsidRDefault="00657E32" w:rsidP="00CF41A8">
            <w:pPr>
              <w:rPr>
                <w:szCs w:val="22"/>
              </w:rPr>
            </w:pPr>
          </w:p>
        </w:tc>
        <w:tc>
          <w:tcPr>
            <w:tcW w:w="851" w:type="dxa"/>
            <w:tcBorders>
              <w:top w:val="nil"/>
            </w:tcBorders>
          </w:tcPr>
          <w:p w:rsidR="00657E32" w:rsidRDefault="008A7475" w:rsidP="00CF41A8">
            <w:pPr>
              <w:rPr>
                <w:szCs w:val="22"/>
              </w:rPr>
            </w:pPr>
            <w:r>
              <w:rPr>
                <w:szCs w:val="22"/>
              </w:rPr>
              <w:t xml:space="preserve">   </w:t>
            </w:r>
            <w:r w:rsidR="009415A5">
              <w:rPr>
                <w:szCs w:val="22"/>
              </w:rPr>
              <w:t xml:space="preserve">  </w:t>
            </w:r>
            <w:r w:rsidR="00657E32">
              <w:rPr>
                <w:szCs w:val="22"/>
              </w:rPr>
              <w:t>b)</w:t>
            </w:r>
          </w:p>
        </w:tc>
        <w:tc>
          <w:tcPr>
            <w:tcW w:w="2551" w:type="dxa"/>
            <w:tcBorders>
              <w:top w:val="nil"/>
            </w:tcBorders>
          </w:tcPr>
          <w:p w:rsidR="00657E32" w:rsidRDefault="00657E32" w:rsidP="00CF41A8">
            <w:pPr>
              <w:rPr>
                <w:szCs w:val="22"/>
              </w:rPr>
            </w:pPr>
            <w:r>
              <w:rPr>
                <w:szCs w:val="22"/>
              </w:rPr>
              <w:t>5 s</w:t>
            </w:r>
          </w:p>
        </w:tc>
      </w:tr>
    </w:tbl>
    <w:p w:rsidR="00C81271" w:rsidRDefault="00C81271" w:rsidP="00C81271">
      <w:pPr>
        <w:pStyle w:val="BodyText3"/>
      </w:pPr>
    </w:p>
    <w:p w:rsidR="003220C0" w:rsidRDefault="0067116D" w:rsidP="003220C0">
      <w:pPr>
        <w:pStyle w:val="Heading2"/>
      </w:pPr>
      <w:bookmarkStart w:id="23" w:name="_Toc115806"/>
      <w:r>
        <w:t>Answers:</w:t>
      </w:r>
      <w:r w:rsidR="00A625D6" w:rsidRPr="00123062">
        <w:t xml:space="preserve"> Gravitation</w:t>
      </w:r>
      <w:r w:rsidR="00124327" w:rsidRPr="00123062">
        <w:t xml:space="preserve"> Answers</w:t>
      </w:r>
      <w:bookmarkEnd w:id="23"/>
    </w:p>
    <w:p w:rsidR="009415A5" w:rsidRPr="00CF41A8" w:rsidRDefault="009415A5" w:rsidP="009415A5">
      <w:pPr>
        <w:pStyle w:val="Heading3"/>
      </w:pPr>
      <w:r>
        <w:t>Tutorial 2 Answers</w:t>
      </w:r>
    </w:p>
    <w:p w:rsidR="001D2E94" w:rsidRPr="001D2E94" w:rsidRDefault="001D2E94" w:rsidP="001D2E94">
      <w:pPr>
        <w:spacing w:before="120" w:after="0"/>
        <w:rPr>
          <w:sz w:val="18"/>
          <w:szCs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tblGrid>
      <w:tr w:rsidR="001D2E94" w:rsidRPr="003220C0" w:rsidTr="009415A5">
        <w:trPr>
          <w:cantSplit/>
        </w:trPr>
        <w:tc>
          <w:tcPr>
            <w:tcW w:w="2943" w:type="dxa"/>
          </w:tcPr>
          <w:p w:rsidR="001D2E94" w:rsidRPr="00106EC9" w:rsidRDefault="001D2E94" w:rsidP="009415A5">
            <w:pPr>
              <w:spacing w:before="120" w:after="120"/>
              <w:rPr>
                <w:b/>
              </w:rPr>
            </w:pPr>
            <w:r w:rsidRPr="00106EC9">
              <w:rPr>
                <w:b/>
              </w:rPr>
              <w:t>Gravity and mass</w:t>
            </w:r>
          </w:p>
        </w:tc>
      </w:tr>
      <w:tr w:rsidR="001D2E94" w:rsidRPr="003220C0" w:rsidTr="009415A5">
        <w:trPr>
          <w:cantSplit/>
          <w:trHeight w:val="375"/>
        </w:trPr>
        <w:tc>
          <w:tcPr>
            <w:tcW w:w="2943" w:type="dxa"/>
            <w:vMerge w:val="restart"/>
          </w:tcPr>
          <w:p w:rsidR="001D2E94" w:rsidRPr="003220C0" w:rsidRDefault="001D2E94" w:rsidP="009415A5">
            <w:pPr>
              <w:spacing w:before="120" w:after="120"/>
              <w:rPr>
                <w:rFonts w:cs="Arial"/>
              </w:rPr>
            </w:pPr>
            <w:r w:rsidRPr="00123062">
              <w:rPr>
                <w:rFonts w:cs="Arial"/>
              </w:rPr>
              <w:t>1.</w:t>
            </w:r>
            <w:r w:rsidRPr="00123062">
              <w:rPr>
                <w:rFonts w:cs="Arial"/>
              </w:rPr>
              <w:tab/>
            </w:r>
            <w:r w:rsidRPr="00123062">
              <w:rPr>
                <w:rFonts w:cs="Arial"/>
                <w:i/>
              </w:rPr>
              <w:t>F</w:t>
            </w:r>
            <w:r w:rsidRPr="00123062">
              <w:rPr>
                <w:rFonts w:cs="Arial"/>
              </w:rPr>
              <w:t xml:space="preserve"> = </w:t>
            </w:r>
            <w:r w:rsidRPr="00123062">
              <w:rPr>
                <w:rFonts w:cs="Arial"/>
                <w:position w:val="-22"/>
              </w:rPr>
              <w:object w:dxaOrig="760" w:dyaOrig="580">
                <v:shape id="_x0000_i1078" type="#_x0000_t75" style="width:37.5pt;height:30pt" o:ole="" fillcolor="window">
                  <v:imagedata r:id="rId115" o:title=""/>
                </v:shape>
                <o:OLEObject Type="Embed" ProgID="Equation.3" ShapeID="_x0000_i1078" DrawAspect="Content" ObjectID="_1627498663" r:id="rId116"/>
              </w:object>
            </w:r>
          </w:p>
        </w:tc>
      </w:tr>
      <w:tr w:rsidR="001D2E94" w:rsidRPr="003220C0" w:rsidTr="009415A5">
        <w:trPr>
          <w:cantSplit/>
          <w:trHeight w:val="495"/>
        </w:trPr>
        <w:tc>
          <w:tcPr>
            <w:tcW w:w="2943" w:type="dxa"/>
            <w:vMerge/>
          </w:tcPr>
          <w:p w:rsidR="001D2E94" w:rsidRPr="003220C0" w:rsidRDefault="001D2E94" w:rsidP="009415A5">
            <w:pPr>
              <w:spacing w:before="120" w:after="120"/>
              <w:rPr>
                <w:rFonts w:cs="Arial"/>
              </w:rPr>
            </w:pPr>
          </w:p>
        </w:tc>
      </w:tr>
      <w:tr w:rsidR="001D2E94" w:rsidRPr="003220C0" w:rsidTr="009415A5">
        <w:trPr>
          <w:cantSplit/>
          <w:trHeight w:val="495"/>
        </w:trPr>
        <w:tc>
          <w:tcPr>
            <w:tcW w:w="2943" w:type="dxa"/>
            <w:vMerge/>
          </w:tcPr>
          <w:p w:rsidR="001D2E94" w:rsidRPr="003220C0" w:rsidRDefault="001D2E94" w:rsidP="009415A5">
            <w:pPr>
              <w:spacing w:before="120" w:after="120"/>
              <w:rPr>
                <w:rFonts w:cs="Arial"/>
              </w:rPr>
            </w:pPr>
          </w:p>
        </w:tc>
      </w:tr>
      <w:tr w:rsidR="001D2E94" w:rsidRPr="003220C0" w:rsidTr="009415A5">
        <w:trPr>
          <w:cantSplit/>
        </w:trPr>
        <w:tc>
          <w:tcPr>
            <w:tcW w:w="2943" w:type="dxa"/>
          </w:tcPr>
          <w:p w:rsidR="001D2E94" w:rsidRPr="003220C0" w:rsidRDefault="001D2E94" w:rsidP="009415A5">
            <w:pPr>
              <w:spacing w:before="120" w:after="120"/>
              <w:rPr>
                <w:rFonts w:cs="Arial"/>
              </w:rPr>
            </w:pPr>
            <w:r w:rsidRPr="00123062">
              <w:rPr>
                <w:rFonts w:cs="Arial"/>
              </w:rPr>
              <w:t>3.</w:t>
            </w:r>
            <w:r w:rsidRPr="00123062">
              <w:rPr>
                <w:rFonts w:cs="Arial"/>
              </w:rPr>
              <w:tab/>
              <w:t xml:space="preserve">2·67 </w:t>
            </w:r>
            <w:r w:rsidRPr="00123062">
              <w:rPr>
                <w:rFonts w:cs="Arial"/>
                <w:snapToGrid w:val="0"/>
              </w:rPr>
              <w:t>×</w:t>
            </w:r>
            <w:r w:rsidRPr="00123062">
              <w:rPr>
                <w:rFonts w:cs="Arial"/>
              </w:rPr>
              <w:t xml:space="preserve"> 10</w:t>
            </w:r>
            <w:r w:rsidRPr="00123062">
              <w:rPr>
                <w:rFonts w:cs="Arial"/>
                <w:vertAlign w:val="superscript"/>
              </w:rPr>
              <w:sym w:font="Symbol" w:char="F02D"/>
            </w:r>
            <w:r w:rsidRPr="00123062">
              <w:rPr>
                <w:rFonts w:cs="Arial"/>
                <w:vertAlign w:val="superscript"/>
              </w:rPr>
              <w:t>4</w:t>
            </w:r>
            <w:r>
              <w:rPr>
                <w:rFonts w:cs="Arial"/>
              </w:rPr>
              <w:t xml:space="preserve"> N</w:t>
            </w:r>
          </w:p>
        </w:tc>
      </w:tr>
      <w:tr w:rsidR="001D2E94" w:rsidRPr="003220C0" w:rsidTr="009415A5">
        <w:trPr>
          <w:cantSplit/>
        </w:trPr>
        <w:tc>
          <w:tcPr>
            <w:tcW w:w="2943" w:type="dxa"/>
          </w:tcPr>
          <w:p w:rsidR="001D2E94" w:rsidRPr="003220C0" w:rsidRDefault="001D2E94" w:rsidP="009415A5">
            <w:pPr>
              <w:spacing w:before="120" w:after="120"/>
              <w:rPr>
                <w:rFonts w:cs="Arial"/>
              </w:rPr>
            </w:pPr>
            <w:r w:rsidRPr="00123062">
              <w:rPr>
                <w:rFonts w:cs="Arial"/>
              </w:rPr>
              <w:t>4.</w:t>
            </w:r>
            <w:r w:rsidRPr="00123062">
              <w:rPr>
                <w:rFonts w:cs="Arial"/>
              </w:rPr>
              <w:tab/>
              <w:t xml:space="preserve">3·61 </w:t>
            </w:r>
            <w:r w:rsidRPr="00123062">
              <w:rPr>
                <w:rFonts w:cs="Arial"/>
                <w:snapToGrid w:val="0"/>
              </w:rPr>
              <w:t>×</w:t>
            </w:r>
            <w:r w:rsidRPr="00123062">
              <w:rPr>
                <w:rFonts w:cs="Arial"/>
              </w:rPr>
              <w:t xml:space="preserve"> 10</w:t>
            </w:r>
            <w:r w:rsidRPr="00123062">
              <w:rPr>
                <w:rFonts w:cs="Arial"/>
                <w:vertAlign w:val="superscript"/>
              </w:rPr>
              <w:sym w:font="Symbol" w:char="F02D"/>
            </w:r>
            <w:r w:rsidRPr="00123062">
              <w:rPr>
                <w:rFonts w:cs="Arial"/>
                <w:vertAlign w:val="superscript"/>
              </w:rPr>
              <w:t>47</w:t>
            </w:r>
            <w:r>
              <w:rPr>
                <w:rFonts w:cs="Arial"/>
              </w:rPr>
              <w:t xml:space="preserve"> N</w:t>
            </w:r>
          </w:p>
        </w:tc>
      </w:tr>
      <w:tr w:rsidR="001D2E94" w:rsidRPr="003220C0" w:rsidTr="009415A5">
        <w:trPr>
          <w:cantSplit/>
        </w:trPr>
        <w:tc>
          <w:tcPr>
            <w:tcW w:w="2943" w:type="dxa"/>
          </w:tcPr>
          <w:p w:rsidR="001D2E94" w:rsidRPr="003220C0" w:rsidRDefault="001D2E94" w:rsidP="009415A5">
            <w:pPr>
              <w:spacing w:before="120" w:after="120"/>
              <w:rPr>
                <w:rFonts w:cs="Arial"/>
              </w:rPr>
            </w:pPr>
            <w:r w:rsidRPr="00123062">
              <w:rPr>
                <w:rFonts w:cs="Arial"/>
              </w:rPr>
              <w:t xml:space="preserve">5. </w:t>
            </w:r>
            <w:r w:rsidRPr="00123062">
              <w:rPr>
                <w:rFonts w:cs="Arial"/>
              </w:rPr>
              <w:tab/>
              <w:t xml:space="preserve">3·53 </w:t>
            </w:r>
            <w:r w:rsidRPr="00123062">
              <w:rPr>
                <w:rFonts w:cs="Arial"/>
                <w:snapToGrid w:val="0"/>
              </w:rPr>
              <w:t>×</w:t>
            </w:r>
            <w:r w:rsidRPr="00123062">
              <w:rPr>
                <w:rFonts w:cs="Arial"/>
              </w:rPr>
              <w:t xml:space="preserve"> 10</w:t>
            </w:r>
            <w:r w:rsidRPr="00123062">
              <w:rPr>
                <w:rFonts w:cs="Arial"/>
                <w:vertAlign w:val="superscript"/>
              </w:rPr>
              <w:t>22</w:t>
            </w:r>
            <w:r>
              <w:rPr>
                <w:rFonts w:cs="Arial"/>
              </w:rPr>
              <w:t xml:space="preserve"> N</w:t>
            </w:r>
          </w:p>
        </w:tc>
      </w:tr>
      <w:tr w:rsidR="001D2E94" w:rsidRPr="003220C0" w:rsidTr="009415A5">
        <w:trPr>
          <w:cantSplit/>
        </w:trPr>
        <w:tc>
          <w:tcPr>
            <w:tcW w:w="2943" w:type="dxa"/>
          </w:tcPr>
          <w:p w:rsidR="001D2E94" w:rsidRPr="003220C0" w:rsidRDefault="001D2E94" w:rsidP="009415A5">
            <w:pPr>
              <w:spacing w:before="120" w:after="120"/>
              <w:rPr>
                <w:rFonts w:cs="Arial"/>
              </w:rPr>
            </w:pPr>
            <w:r w:rsidRPr="00123062">
              <w:rPr>
                <w:rFonts w:cs="Arial"/>
              </w:rPr>
              <w:t>6.</w:t>
            </w:r>
            <w:r w:rsidRPr="00123062">
              <w:rPr>
                <w:rFonts w:cs="Arial"/>
              </w:rPr>
              <w:tab/>
              <w:t xml:space="preserve">4·00 </w:t>
            </w:r>
            <w:r w:rsidRPr="00123062">
              <w:rPr>
                <w:rFonts w:cs="Arial"/>
                <w:snapToGrid w:val="0"/>
              </w:rPr>
              <w:t>×</w:t>
            </w:r>
            <w:r w:rsidRPr="00123062">
              <w:rPr>
                <w:rFonts w:cs="Arial"/>
              </w:rPr>
              <w:t xml:space="preserve"> 10</w:t>
            </w:r>
            <w:r w:rsidRPr="00123062">
              <w:rPr>
                <w:rFonts w:cs="Arial"/>
                <w:vertAlign w:val="superscript"/>
              </w:rPr>
              <w:sym w:font="Symbol" w:char="F02D"/>
            </w:r>
            <w:r w:rsidRPr="00123062">
              <w:rPr>
                <w:rFonts w:cs="Arial"/>
                <w:vertAlign w:val="superscript"/>
              </w:rPr>
              <w:t>15</w:t>
            </w:r>
            <w:r>
              <w:rPr>
                <w:rFonts w:cs="Arial"/>
              </w:rPr>
              <w:t xml:space="preserve"> m</w:t>
            </w:r>
          </w:p>
        </w:tc>
      </w:tr>
    </w:tbl>
    <w:p w:rsidR="00A625D6" w:rsidRPr="00123062" w:rsidRDefault="00A625D6" w:rsidP="00537678">
      <w:pPr>
        <w:spacing w:before="0" w:after="0" w:line="240" w:lineRule="auto"/>
        <w:rPr>
          <w:rFonts w:cs="Arial"/>
        </w:rPr>
      </w:pPr>
    </w:p>
    <w:p w:rsidR="00A625D6" w:rsidRPr="00123062" w:rsidRDefault="00A625D6" w:rsidP="00537678">
      <w:pPr>
        <w:spacing w:before="0" w:after="0" w:line="240" w:lineRule="auto"/>
      </w:pPr>
    </w:p>
    <w:p w:rsidR="00A625D6" w:rsidRPr="00123062" w:rsidRDefault="00A625D6" w:rsidP="00537678">
      <w:r w:rsidRPr="00123062">
        <w:br w:type="page"/>
      </w:r>
    </w:p>
    <w:p w:rsidR="003F1786" w:rsidRDefault="003F1786" w:rsidP="003F1786"/>
    <w:p w:rsidR="005B1398" w:rsidRDefault="00C535D2" w:rsidP="003307A9">
      <w:pPr>
        <w:pStyle w:val="Heading1"/>
      </w:pPr>
      <w:bookmarkStart w:id="24" w:name="_Toc115807"/>
      <w:r w:rsidRPr="00123062">
        <w:rPr>
          <w:caps w:val="0"/>
        </w:rPr>
        <w:t>CHAPTER</w:t>
      </w:r>
      <w:r>
        <w:rPr>
          <w:caps w:val="0"/>
        </w:rPr>
        <w:t xml:space="preserve"> 6</w:t>
      </w:r>
      <w:r w:rsidRPr="00123062">
        <w:rPr>
          <w:caps w:val="0"/>
        </w:rPr>
        <w:t xml:space="preserve">: </w:t>
      </w:r>
      <w:r>
        <w:rPr>
          <w:caps w:val="0"/>
        </w:rPr>
        <w:t xml:space="preserve"> </w:t>
      </w:r>
      <w:r w:rsidRPr="00123062">
        <w:rPr>
          <w:caps w:val="0"/>
        </w:rPr>
        <w:t>SPECIAL RELATIVITY</w:t>
      </w:r>
      <w:bookmarkEnd w:id="24"/>
    </w:p>
    <w:p w:rsidR="003307A9" w:rsidRDefault="003307A9" w:rsidP="00537678">
      <w:pPr>
        <w:spacing w:before="0" w:after="0" w:line="240" w:lineRule="auto"/>
      </w:pPr>
    </w:p>
    <w:p w:rsidR="006E1FFF" w:rsidRDefault="006E1FFF" w:rsidP="006E1FFF">
      <w:bookmarkStart w:id="25" w:name="_Toc115808"/>
      <w:r w:rsidRPr="006E1FFF">
        <w:t xml:space="preserve">These notes are produced with material from EducationScotland, Dick Orr, and Arfur Dogfrey and lots of reading from other sources. </w:t>
      </w:r>
      <w:r w:rsidRPr="006E1FFF">
        <w:rPr>
          <w:b/>
        </w:rPr>
        <w:t>Note most books transcribe the terms t and t’ which appears to give a different equation.</w:t>
      </w:r>
      <w:r w:rsidRPr="006E1FFF">
        <w:t xml:space="preserve"> It is the same equation but the terms are reversed. Always use the formula given in the SQA Relationship</w:t>
      </w:r>
      <w:r>
        <w:t>s</w:t>
      </w:r>
      <w:r w:rsidRPr="006E1FFF">
        <w:t xml:space="preserve"> sheet. </w:t>
      </w:r>
    </w:p>
    <w:p w:rsidR="003B4AF4" w:rsidRDefault="006E1FFF" w:rsidP="006E1FFF">
      <w:r w:rsidRPr="00123062">
        <w:t>Guide</w:t>
      </w:r>
      <w:r>
        <w:t>s to Special Relativity</w:t>
      </w:r>
      <w:r w:rsidRPr="00123062">
        <w:t>:</w:t>
      </w:r>
      <w:r w:rsidRPr="000B720A">
        <w:t xml:space="preserve"> </w:t>
      </w:r>
    </w:p>
    <w:p w:rsidR="006E1FFF" w:rsidRPr="006E1FFF" w:rsidRDefault="00325E82" w:rsidP="006E1FFF">
      <w:pPr>
        <w:rPr>
          <w:color w:val="0070C0"/>
        </w:rPr>
      </w:pPr>
      <w:hyperlink r:id="rId117" w:history="1">
        <w:r w:rsidR="006E1FFF" w:rsidRPr="006E1FFF">
          <w:rPr>
            <w:rStyle w:val="Hyperlink"/>
            <w:color w:val="0070C0"/>
          </w:rPr>
          <w:t>https://www.dummies.com/education/science/physics/einsteins-special-relativity/</w:t>
        </w:r>
      </w:hyperlink>
    </w:p>
    <w:p w:rsidR="006E1FFF" w:rsidRPr="006E1FFF" w:rsidRDefault="00325E82" w:rsidP="006E1FFF">
      <w:pPr>
        <w:rPr>
          <w:rStyle w:val="Hyperlink"/>
          <w:b/>
          <w:bCs/>
          <w:color w:val="0070C0"/>
          <w:szCs w:val="22"/>
        </w:rPr>
      </w:pPr>
      <w:hyperlink r:id="rId118" w:history="1">
        <w:r w:rsidR="006E1FFF" w:rsidRPr="006E1FFF">
          <w:rPr>
            <w:rStyle w:val="Hyperlink"/>
            <w:b/>
            <w:bCs/>
            <w:color w:val="0070C0"/>
            <w:szCs w:val="22"/>
          </w:rPr>
          <w:t>http://physicsforidiots.com/physics/relativity/</w:t>
        </w:r>
      </w:hyperlink>
    </w:p>
    <w:p w:rsidR="006E1FFF" w:rsidRPr="006E1FFF" w:rsidRDefault="00325E82" w:rsidP="006E1FFF">
      <w:pPr>
        <w:rPr>
          <w:rStyle w:val="Hyperlink"/>
          <w:b/>
          <w:bCs/>
          <w:color w:val="0070C0"/>
          <w:szCs w:val="22"/>
        </w:rPr>
      </w:pPr>
      <w:hyperlink r:id="rId119" w:history="1">
        <w:r w:rsidR="006E1FFF" w:rsidRPr="006E1FFF">
          <w:rPr>
            <w:rStyle w:val="Hyperlink"/>
            <w:b/>
            <w:bCs/>
            <w:color w:val="0070C0"/>
            <w:szCs w:val="22"/>
          </w:rPr>
          <w:t>https://www.youtube.com/watch?v=ttZCKAMpcAo</w:t>
        </w:r>
      </w:hyperlink>
    </w:p>
    <w:p w:rsidR="006E1FFF" w:rsidRDefault="00325E82" w:rsidP="006E1FFF">
      <w:pPr>
        <w:rPr>
          <w:color w:val="0070C0"/>
        </w:rPr>
      </w:pPr>
      <w:hyperlink r:id="rId120" w:history="1">
        <w:r w:rsidR="006E1FFF" w:rsidRPr="006E1FFF">
          <w:rPr>
            <w:rStyle w:val="Hyperlink"/>
            <w:color w:val="0070C0"/>
          </w:rPr>
          <w:t>https://www.pdfdrive.com/relativity-a-very-short-introduction-emilkirkegaarddk-e7286899.html</w:t>
        </w:r>
      </w:hyperlink>
    </w:p>
    <w:p w:rsidR="003B4AF4" w:rsidRPr="006E1FFF" w:rsidRDefault="003B4AF4" w:rsidP="006E1FFF">
      <w:pPr>
        <w:rPr>
          <w:rStyle w:val="Hyperlink"/>
          <w:b/>
          <w:bCs/>
          <w:color w:val="0070C0"/>
          <w:szCs w:val="22"/>
        </w:rPr>
      </w:pPr>
    </w:p>
    <w:p w:rsidR="00A625D6" w:rsidRDefault="00187D2A" w:rsidP="006E1FFF">
      <w:pPr>
        <w:pStyle w:val="Heading2"/>
      </w:pPr>
      <w:r>
        <w:t>Summary of content</w:t>
      </w:r>
      <w:bookmarkEnd w:id="25"/>
    </w:p>
    <w:p w:rsidR="003307A9" w:rsidRPr="003307A9" w:rsidRDefault="003307A9" w:rsidP="003307A9"/>
    <w:tbl>
      <w:tblPr>
        <w:tblStyle w:val="MediumShading1-Accent1"/>
        <w:tblW w:w="9498" w:type="dxa"/>
        <w:tblLayout w:type="fixed"/>
        <w:tblLook w:val="04A0" w:firstRow="1" w:lastRow="0" w:firstColumn="1" w:lastColumn="0" w:noHBand="0" w:noVBand="1"/>
      </w:tblPr>
      <w:tblGrid>
        <w:gridCol w:w="720"/>
        <w:gridCol w:w="720"/>
        <w:gridCol w:w="8058"/>
      </w:tblGrid>
      <w:tr w:rsidR="00FD4FDE" w:rsidRPr="00EE06E1" w:rsidTr="00187D2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0" w:type="dxa"/>
            <w:gridSpan w:val="2"/>
          </w:tcPr>
          <w:p w:rsidR="00FD4FDE" w:rsidRPr="00EE06E1" w:rsidRDefault="00FD4FDE" w:rsidP="00C65BAE">
            <w:pPr>
              <w:spacing w:before="120"/>
              <w:ind w:left="-108" w:firstLine="108"/>
              <w:rPr>
                <w:u w:color="FFFF00"/>
              </w:rPr>
            </w:pPr>
            <w:r>
              <w:rPr>
                <w:b w:val="0"/>
                <w:sz w:val="28"/>
                <w:szCs w:val="28"/>
                <w:u w:color="FFFF00"/>
              </w:rPr>
              <w:t>6</w:t>
            </w:r>
          </w:p>
        </w:tc>
        <w:tc>
          <w:tcPr>
            <w:tcW w:w="8058" w:type="dxa"/>
          </w:tcPr>
          <w:p w:rsidR="00FD4FDE" w:rsidRPr="00EE06E1" w:rsidRDefault="00FD4FDE" w:rsidP="00C65BAE">
            <w:pPr>
              <w:spacing w:before="120"/>
              <w:ind w:left="-108" w:firstLine="108"/>
              <w:cnfStyle w:val="100000000000" w:firstRow="1" w:lastRow="0" w:firstColumn="0" w:lastColumn="0" w:oddVBand="0" w:evenVBand="0" w:oddHBand="0" w:evenHBand="0" w:firstRowFirstColumn="0" w:firstRowLastColumn="0" w:lastRowFirstColumn="0" w:lastRowLastColumn="0"/>
              <w:rPr>
                <w:u w:color="FFFF00"/>
              </w:rPr>
            </w:pPr>
            <w:r w:rsidRPr="00D16EBE">
              <w:rPr>
                <w:b w:val="0"/>
                <w:sz w:val="28"/>
                <w:szCs w:val="28"/>
                <w:u w:color="FFFF00"/>
              </w:rPr>
              <w:t xml:space="preserve"> Special relativity </w:t>
            </w:r>
          </w:p>
        </w:tc>
      </w:tr>
      <w:tr w:rsidR="00294B91" w:rsidRPr="00D16EBE" w:rsidTr="003307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rsidR="00294B91" w:rsidRDefault="00294B91" w:rsidP="003307A9">
            <w:r w:rsidRPr="00851C0D">
              <w:rPr>
                <w:rFonts w:eastAsia="Times New Roman" w:cs="Lucida Grande"/>
                <w:sz w:val="40"/>
                <w:szCs w:val="40"/>
              </w:rPr>
              <w:sym w:font="Webdings" w:char="F025"/>
            </w:r>
          </w:p>
        </w:tc>
        <w:tc>
          <w:tcPr>
            <w:tcW w:w="720" w:type="dxa"/>
          </w:tcPr>
          <w:p w:rsidR="00294B91" w:rsidRPr="00D16EBE" w:rsidRDefault="00294B91" w:rsidP="00C65BAE">
            <w:pPr>
              <w:cnfStyle w:val="000000100000" w:firstRow="0" w:lastRow="0" w:firstColumn="0" w:lastColumn="0" w:oddVBand="0" w:evenVBand="0" w:oddHBand="1" w:evenHBand="0" w:firstRowFirstColumn="0" w:firstRowLastColumn="0" w:lastRowFirstColumn="0" w:lastRowLastColumn="0"/>
              <w:rPr>
                <w:b/>
                <w:sz w:val="28"/>
                <w:szCs w:val="28"/>
                <w:u w:color="FFFF00"/>
              </w:rPr>
            </w:pPr>
            <w:r>
              <w:rPr>
                <w:rFonts w:ascii="Cambria Math" w:hAnsi="Cambria Math"/>
                <w:iCs/>
              </w:rPr>
              <w:t>e</w:t>
            </w:r>
            <w:r w:rsidRPr="00435B21">
              <w:rPr>
                <w:rFonts w:ascii="Cambria Math" w:hAnsi="Cambria Math"/>
                <w:iCs/>
              </w:rPr>
              <w:t>q</w:t>
            </w:r>
          </w:p>
        </w:tc>
        <w:tc>
          <w:tcPr>
            <w:tcW w:w="8058" w:type="dxa"/>
          </w:tcPr>
          <w:p w:rsidR="00294B91" w:rsidRPr="00D16EBE" w:rsidRDefault="00325E82" w:rsidP="00C65BAE">
            <w:pPr>
              <w:cnfStyle w:val="000000100000" w:firstRow="0" w:lastRow="0" w:firstColumn="0" w:lastColumn="0" w:oddVBand="0" w:evenVBand="0" w:oddHBand="1" w:evenHBand="0" w:firstRowFirstColumn="0" w:firstRowLastColumn="0" w:lastRowFirstColumn="0" w:lastRowLastColumn="0"/>
              <w:rPr>
                <w:b/>
                <w:sz w:val="28"/>
                <w:szCs w:val="28"/>
                <w:u w:color="FFFF00"/>
              </w:rPr>
            </w:pPr>
            <w:r>
              <w:rPr>
                <w:rFonts w:asciiTheme="majorHAnsi" w:hAnsiTheme="majorHAnsi"/>
                <w:noProof/>
                <w:sz w:val="36"/>
                <w:szCs w:val="36"/>
                <w:lang w:eastAsia="en-GB"/>
              </w:rPr>
              <w:pict>
                <v:shape id="_x0000_s1563" type="#_x0000_t75" style="position:absolute;margin-left:214.2pt;margin-top:7.75pt;width:59.95pt;height:35.7pt;z-index:251922432;mso-position-horizontal-relative:text;mso-position-vertical-relative:text">
                  <v:imagedata r:id="rId121" o:title=""/>
                  <w10:wrap type="square"/>
                </v:shape>
                <o:OLEObject Type="Embed" ProgID="Equation.3" ShapeID="_x0000_s1563" DrawAspect="Content" ObjectID="_1627498738" r:id="rId122"/>
              </w:pict>
            </w:r>
            <w:r w:rsidR="00294B91" w:rsidRPr="005634A2">
              <w:rPr>
                <w:sz w:val="36"/>
                <w:szCs w:val="36"/>
              </w:rPr>
              <w:tab/>
            </w:r>
            <w:r w:rsidR="00294B91" w:rsidRPr="005634A2">
              <w:rPr>
                <w:position w:val="-66"/>
                <w:sz w:val="36"/>
                <w:szCs w:val="36"/>
              </w:rPr>
              <w:object w:dxaOrig="1200" w:dyaOrig="1040">
                <v:shape id="_x0000_i1079" type="#_x0000_t75" style="width:50.25pt;height:45pt" o:ole="">
                  <v:imagedata r:id="rId123" o:title=""/>
                </v:shape>
                <o:OLEObject Type="Embed" ProgID="Equation.3" ShapeID="_x0000_i1079" DrawAspect="Content" ObjectID="_1627498664" r:id="rId124"/>
              </w:object>
            </w:r>
            <w:r w:rsidR="00294B91" w:rsidRPr="005634A2">
              <w:rPr>
                <w:sz w:val="36"/>
                <w:szCs w:val="36"/>
              </w:rPr>
              <w:tab/>
            </w:r>
          </w:p>
        </w:tc>
      </w:tr>
      <w:tr w:rsidR="00294B91" w:rsidRPr="009F6498" w:rsidTr="003307A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rsidR="00294B91" w:rsidRDefault="00294B91" w:rsidP="003307A9">
            <w:r w:rsidRPr="00851C0D">
              <w:rPr>
                <w:rFonts w:eastAsia="Times New Roman" w:cs="Lucida Grande"/>
                <w:sz w:val="40"/>
                <w:szCs w:val="40"/>
              </w:rPr>
              <w:sym w:font="Webdings" w:char="F025"/>
            </w:r>
          </w:p>
        </w:tc>
        <w:tc>
          <w:tcPr>
            <w:tcW w:w="720" w:type="dxa"/>
          </w:tcPr>
          <w:p w:rsidR="00294B91" w:rsidRPr="004E442F" w:rsidRDefault="00294B91" w:rsidP="003638EB">
            <w:pPr>
              <w:pStyle w:val="ListParagraph"/>
              <w:numPr>
                <w:ilvl w:val="0"/>
                <w:numId w:val="17"/>
              </w:numPr>
              <w:cnfStyle w:val="000000010000" w:firstRow="0" w:lastRow="0" w:firstColumn="0" w:lastColumn="0" w:oddVBand="0" w:evenVBand="0" w:oddHBand="0" w:evenHBand="1" w:firstRowFirstColumn="0" w:firstRowLastColumn="0" w:lastRowFirstColumn="0" w:lastRowLastColumn="0"/>
              <w:rPr>
                <w:rFonts w:asciiTheme="majorHAnsi" w:hAnsiTheme="majorHAnsi"/>
                <w:noProof/>
                <w:sz w:val="36"/>
                <w:szCs w:val="36"/>
                <w:lang w:eastAsia="en-GB"/>
              </w:rPr>
            </w:pPr>
          </w:p>
        </w:tc>
        <w:tc>
          <w:tcPr>
            <w:tcW w:w="8058" w:type="dxa"/>
          </w:tcPr>
          <w:p w:rsidR="00294B91" w:rsidRPr="009F6498" w:rsidRDefault="00294B91" w:rsidP="00C65BAE">
            <w:pPr>
              <w:cnfStyle w:val="000000010000" w:firstRow="0" w:lastRow="0" w:firstColumn="0" w:lastColumn="0" w:oddVBand="0" w:evenVBand="0" w:oddHBand="0" w:evenHBand="1" w:firstRowFirstColumn="0" w:firstRowLastColumn="0" w:lastRowFirstColumn="0" w:lastRowLastColumn="0"/>
            </w:pPr>
            <w:r>
              <w:t>I k</w:t>
            </w:r>
            <w:r w:rsidRPr="009F6498">
              <w:t>now that the speed of light in a vacuum is the same for all observers.</w:t>
            </w:r>
          </w:p>
        </w:tc>
      </w:tr>
      <w:tr w:rsidR="00294B91" w:rsidRPr="009F6498" w:rsidTr="003307A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rsidR="00294B91" w:rsidRDefault="00294B91" w:rsidP="003307A9">
            <w:r w:rsidRPr="00851C0D">
              <w:rPr>
                <w:rFonts w:eastAsia="Times New Roman" w:cs="Lucida Grande"/>
                <w:sz w:val="40"/>
                <w:szCs w:val="40"/>
              </w:rPr>
              <w:sym w:font="Webdings" w:char="F025"/>
            </w:r>
          </w:p>
        </w:tc>
        <w:tc>
          <w:tcPr>
            <w:tcW w:w="720" w:type="dxa"/>
          </w:tcPr>
          <w:p w:rsidR="00294B91" w:rsidRPr="004E442F" w:rsidRDefault="00294B91" w:rsidP="003638EB">
            <w:pPr>
              <w:pStyle w:val="ListParagraph"/>
              <w:numPr>
                <w:ilvl w:val="0"/>
                <w:numId w:val="17"/>
              </w:numPr>
              <w:cnfStyle w:val="000000100000" w:firstRow="0" w:lastRow="0" w:firstColumn="0" w:lastColumn="0" w:oddVBand="0" w:evenVBand="0" w:oddHBand="1" w:evenHBand="0" w:firstRowFirstColumn="0" w:firstRowLastColumn="0" w:lastRowFirstColumn="0" w:lastRowLastColumn="0"/>
              <w:rPr>
                <w:szCs w:val="24"/>
              </w:rPr>
            </w:pPr>
          </w:p>
        </w:tc>
        <w:tc>
          <w:tcPr>
            <w:tcW w:w="8058" w:type="dxa"/>
          </w:tcPr>
          <w:p w:rsidR="00294B91" w:rsidRPr="009F6498" w:rsidRDefault="00294B91" w:rsidP="00C65BAE">
            <w:pPr>
              <w:cnfStyle w:val="000000100000" w:firstRow="0" w:lastRow="0" w:firstColumn="0" w:lastColumn="0" w:oddVBand="0" w:evenVBand="0" w:oddHBand="1" w:evenHBand="0" w:firstRowFirstColumn="0" w:firstRowLastColumn="0" w:lastRowFirstColumn="0" w:lastRowLastColumn="0"/>
            </w:pPr>
            <w:r>
              <w:t>I know</w:t>
            </w:r>
            <w:r w:rsidRPr="009F6498">
              <w:t xml:space="preserve"> that measurements of space, time and distance for a moving observer are changed relative to those for a stationary observer, giving rise to time dilation and length contraction.</w:t>
            </w:r>
          </w:p>
        </w:tc>
      </w:tr>
      <w:tr w:rsidR="00294B91" w:rsidRPr="009F6498" w:rsidTr="003307A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rsidR="00294B91" w:rsidRDefault="00294B91" w:rsidP="003307A9">
            <w:r w:rsidRPr="00851C0D">
              <w:rPr>
                <w:rFonts w:eastAsia="Times New Roman" w:cs="Lucida Grande"/>
                <w:sz w:val="40"/>
                <w:szCs w:val="40"/>
              </w:rPr>
              <w:sym w:font="Webdings" w:char="F025"/>
            </w:r>
          </w:p>
        </w:tc>
        <w:tc>
          <w:tcPr>
            <w:tcW w:w="720" w:type="dxa"/>
          </w:tcPr>
          <w:p w:rsidR="00294B91" w:rsidRPr="005634A2" w:rsidRDefault="00294B91" w:rsidP="003638EB">
            <w:pPr>
              <w:pStyle w:val="ListParagraph"/>
              <w:numPr>
                <w:ilvl w:val="0"/>
                <w:numId w:val="17"/>
              </w:numPr>
              <w:cnfStyle w:val="000000010000" w:firstRow="0" w:lastRow="0" w:firstColumn="0" w:lastColumn="0" w:oddVBand="0" w:evenVBand="0" w:oddHBand="0" w:evenHBand="1" w:firstRowFirstColumn="0" w:firstRowLastColumn="0" w:lastRowFirstColumn="0" w:lastRowLastColumn="0"/>
              <w:rPr>
                <w:szCs w:val="24"/>
              </w:rPr>
            </w:pPr>
          </w:p>
        </w:tc>
        <w:tc>
          <w:tcPr>
            <w:tcW w:w="8058" w:type="dxa"/>
          </w:tcPr>
          <w:p w:rsidR="00294B91" w:rsidRPr="009F6498" w:rsidRDefault="00294B91" w:rsidP="00C65BAE">
            <w:pPr>
              <w:cnfStyle w:val="000000010000" w:firstRow="0" w:lastRow="0" w:firstColumn="0" w:lastColumn="0" w:oddVBand="0" w:evenVBand="0" w:oddHBand="0" w:evenHBand="1" w:firstRowFirstColumn="0" w:firstRowLastColumn="0" w:lastRowFirstColumn="0" w:lastRowLastColumn="0"/>
            </w:pPr>
            <w:r>
              <w:t xml:space="preserve">I can use </w:t>
            </w:r>
            <w:r w:rsidRPr="00676B40">
              <w:t>appropriate relationships to solve problems involving time dilation, length contraction and speed.</w:t>
            </w:r>
          </w:p>
        </w:tc>
      </w:tr>
    </w:tbl>
    <w:p w:rsidR="00A625D6" w:rsidRPr="00123062" w:rsidRDefault="00A625D6" w:rsidP="00537678">
      <w:pPr>
        <w:rPr>
          <w:sz w:val="24"/>
          <w:szCs w:val="24"/>
        </w:rPr>
      </w:pPr>
    </w:p>
    <w:p w:rsidR="00BC44A0" w:rsidRPr="00123062" w:rsidRDefault="0068730A" w:rsidP="00187D2A">
      <w:pPr>
        <w:pStyle w:val="Heading2"/>
      </w:pPr>
      <w:bookmarkStart w:id="26" w:name="_Toc115809"/>
      <w:r w:rsidRPr="00123062">
        <w:t>Special Relativity</w:t>
      </w:r>
      <w:bookmarkEnd w:id="26"/>
    </w:p>
    <w:p w:rsidR="003F1786" w:rsidRDefault="003F1786">
      <w:r w:rsidRPr="00123062">
        <w:t>Before we start this part of the course, please accept that the Newtonian Mechanics you</w:t>
      </w:r>
      <w:r>
        <w:t xml:space="preserve"> </w:t>
      </w:r>
      <w:r w:rsidRPr="00123062">
        <w:t xml:space="preserve">have been taught so far is true – up to a point. </w:t>
      </w:r>
      <w:r>
        <w:br w:type="page"/>
      </w:r>
    </w:p>
    <w:tbl>
      <w:tblPr>
        <w:tblpPr w:leftFromText="180" w:rightFromText="180" w:vertAnchor="page" w:horzAnchor="margin" w:tblpY="1501"/>
        <w:tblW w:w="9242" w:type="dxa"/>
        <w:tblLayout w:type="fixed"/>
        <w:tblLook w:val="04A0" w:firstRow="1" w:lastRow="0" w:firstColumn="1" w:lastColumn="0" w:noHBand="0" w:noVBand="1"/>
      </w:tblPr>
      <w:tblGrid>
        <w:gridCol w:w="2376"/>
        <w:gridCol w:w="459"/>
        <w:gridCol w:w="1668"/>
        <w:gridCol w:w="4739"/>
      </w:tblGrid>
      <w:tr w:rsidR="003F1786" w:rsidRPr="0077470D" w:rsidTr="003F1786">
        <w:tc>
          <w:tcPr>
            <w:tcW w:w="9242" w:type="dxa"/>
            <w:gridSpan w:val="4"/>
          </w:tcPr>
          <w:p w:rsidR="003F1786" w:rsidRPr="0077470D" w:rsidRDefault="003F1786" w:rsidP="003F1786">
            <w:pPr>
              <w:autoSpaceDE w:val="0"/>
              <w:autoSpaceDN w:val="0"/>
              <w:adjustRightInd w:val="0"/>
              <w:spacing w:before="0" w:after="120"/>
              <w:rPr>
                <w:rFonts w:cs="Helvetica-Bold"/>
                <w:b/>
                <w:bCs/>
              </w:rPr>
            </w:pPr>
            <w:r w:rsidRPr="0077470D">
              <w:rPr>
                <w:rFonts w:cs="Helvetica-Bold"/>
                <w:b/>
                <w:bCs/>
              </w:rPr>
              <w:lastRenderedPageBreak/>
              <w:t>Useful Definitions and ideas</w:t>
            </w:r>
          </w:p>
        </w:tc>
      </w:tr>
      <w:tr w:rsidR="003F1786" w:rsidRPr="0077470D" w:rsidTr="003F1786">
        <w:tc>
          <w:tcPr>
            <w:tcW w:w="2376" w:type="dxa"/>
          </w:tcPr>
          <w:p w:rsidR="003F1786" w:rsidRPr="003B4AF4" w:rsidRDefault="003F1786" w:rsidP="003F1786">
            <w:pPr>
              <w:autoSpaceDE w:val="0"/>
              <w:autoSpaceDN w:val="0"/>
              <w:adjustRightInd w:val="0"/>
              <w:spacing w:before="0" w:after="120"/>
              <w:rPr>
                <w:rFonts w:cs="Helvetica-Bold"/>
                <w:b/>
                <w:bCs/>
                <w:i/>
              </w:rPr>
            </w:pPr>
            <w:r w:rsidRPr="003B4AF4">
              <w:rPr>
                <w:rFonts w:cs="Helvetica-BoldOblique"/>
                <w:b/>
                <w:bCs/>
                <w:i/>
                <w:iCs/>
              </w:rPr>
              <w:t>inertial reference frames</w:t>
            </w:r>
          </w:p>
        </w:tc>
        <w:tc>
          <w:tcPr>
            <w:tcW w:w="6866" w:type="dxa"/>
            <w:gridSpan w:val="3"/>
          </w:tcPr>
          <w:p w:rsidR="003F1786" w:rsidRPr="003B4AF4" w:rsidRDefault="003F1786" w:rsidP="003B4AF4">
            <w:pPr>
              <w:autoSpaceDE w:val="0"/>
              <w:autoSpaceDN w:val="0"/>
              <w:adjustRightInd w:val="0"/>
              <w:spacing w:before="0" w:after="120"/>
              <w:rPr>
                <w:rFonts w:cs="Helvetica-Bold"/>
                <w:b/>
                <w:bCs/>
              </w:rPr>
            </w:pPr>
            <w:r w:rsidRPr="003B4AF4">
              <w:rPr>
                <w:rFonts w:cs="Helvetica"/>
                <w:b/>
              </w:rPr>
              <w:t xml:space="preserve">Simply two </w:t>
            </w:r>
            <w:r w:rsidR="003B4AF4">
              <w:rPr>
                <w:rFonts w:cs="Helvetica"/>
                <w:b/>
              </w:rPr>
              <w:t>object</w:t>
            </w:r>
            <w:r w:rsidRPr="003B4AF4">
              <w:rPr>
                <w:rFonts w:cs="Helvetica"/>
                <w:b/>
              </w:rPr>
              <w:t>s th</w:t>
            </w:r>
            <w:r w:rsidR="003B4AF4" w:rsidRPr="003B4AF4">
              <w:rPr>
                <w:rFonts w:cs="Helvetica"/>
                <w:b/>
              </w:rPr>
              <w:t>at are moving at constant speed</w:t>
            </w:r>
            <w:r w:rsidRPr="003B4AF4">
              <w:rPr>
                <w:rFonts w:cs="Helvetica"/>
                <w:b/>
              </w:rPr>
              <w:t xml:space="preserve"> relative to one another.</w:t>
            </w:r>
          </w:p>
        </w:tc>
      </w:tr>
      <w:tr w:rsidR="003F1786" w:rsidRPr="0077470D" w:rsidTr="003F1786">
        <w:tc>
          <w:tcPr>
            <w:tcW w:w="2376" w:type="dxa"/>
          </w:tcPr>
          <w:p w:rsidR="003F1786" w:rsidRPr="0077470D" w:rsidRDefault="003F1786" w:rsidP="003F1786">
            <w:pPr>
              <w:autoSpaceDE w:val="0"/>
              <w:autoSpaceDN w:val="0"/>
              <w:adjustRightInd w:val="0"/>
              <w:spacing w:before="0" w:after="120"/>
              <w:rPr>
                <w:rFonts w:cs="Helvetica-Bold"/>
                <w:bCs/>
                <w:i/>
              </w:rPr>
            </w:pPr>
            <w:r w:rsidRPr="0077470D">
              <w:rPr>
                <w:rFonts w:cs="Helvetica-BoldOblique"/>
                <w:bCs/>
                <w:i/>
                <w:iCs/>
              </w:rPr>
              <w:t>absolute reference frame</w:t>
            </w:r>
          </w:p>
        </w:tc>
        <w:tc>
          <w:tcPr>
            <w:tcW w:w="6866" w:type="dxa"/>
            <w:gridSpan w:val="3"/>
          </w:tcPr>
          <w:p w:rsidR="003F1786" w:rsidRPr="0077470D" w:rsidRDefault="003F1786" w:rsidP="003F1786">
            <w:pPr>
              <w:autoSpaceDE w:val="0"/>
              <w:autoSpaceDN w:val="0"/>
              <w:adjustRightInd w:val="0"/>
              <w:spacing w:before="0" w:after="120"/>
              <w:rPr>
                <w:rFonts w:cs="Helvetica-Bold"/>
                <w:b/>
                <w:bCs/>
              </w:rPr>
            </w:pPr>
            <w:r w:rsidRPr="0077470D">
              <w:rPr>
                <w:rFonts w:cs="Helvetica"/>
              </w:rPr>
              <w:t>A unique, universal frame of reference from which everything could be defined or measured against. Einstein’s theories prove no such reference frame exists</w:t>
            </w:r>
            <w:r>
              <w:rPr>
                <w:rFonts w:cs="Helvetica"/>
              </w:rPr>
              <w:t>.</w:t>
            </w:r>
          </w:p>
        </w:tc>
      </w:tr>
      <w:tr w:rsidR="003F1786" w:rsidRPr="0077470D" w:rsidTr="003F1786">
        <w:tc>
          <w:tcPr>
            <w:tcW w:w="2376" w:type="dxa"/>
          </w:tcPr>
          <w:p w:rsidR="003F1786" w:rsidRPr="0077470D" w:rsidRDefault="003F1786" w:rsidP="003F1786">
            <w:pPr>
              <w:autoSpaceDE w:val="0"/>
              <w:autoSpaceDN w:val="0"/>
              <w:adjustRightInd w:val="0"/>
              <w:spacing w:before="0" w:after="120"/>
              <w:rPr>
                <w:rFonts w:cs="Helvetica-Bold"/>
                <w:bCs/>
                <w:i/>
              </w:rPr>
            </w:pPr>
            <w:r w:rsidRPr="0077470D">
              <w:rPr>
                <w:rFonts w:cs="Helvetica-BoldOblique"/>
                <w:bCs/>
                <w:i/>
                <w:iCs/>
              </w:rPr>
              <w:t>the ether</w:t>
            </w:r>
            <w:r>
              <w:rPr>
                <w:rFonts w:cs="Helvetica-BoldOblique"/>
                <w:bCs/>
                <w:i/>
                <w:iCs/>
              </w:rPr>
              <w:t xml:space="preserve"> (aether)</w:t>
            </w:r>
          </w:p>
        </w:tc>
        <w:tc>
          <w:tcPr>
            <w:tcW w:w="6866" w:type="dxa"/>
            <w:gridSpan w:val="3"/>
          </w:tcPr>
          <w:p w:rsidR="003F1786" w:rsidRPr="0077470D" w:rsidRDefault="003F1786" w:rsidP="003B4AF4">
            <w:pPr>
              <w:autoSpaceDE w:val="0"/>
              <w:autoSpaceDN w:val="0"/>
              <w:adjustRightInd w:val="0"/>
              <w:spacing w:before="0" w:after="120"/>
              <w:rPr>
                <w:rFonts w:cs="Helvetica-Bold"/>
                <w:b/>
                <w:bCs/>
              </w:rPr>
            </w:pPr>
            <w:r w:rsidRPr="0077470D">
              <w:rPr>
                <w:rFonts w:cs="Helvetica"/>
              </w:rPr>
              <w:t>Early theories suggested that electromagnetic waves (light) required a medium</w:t>
            </w:r>
            <w:r>
              <w:rPr>
                <w:rFonts w:cs="Helvetica"/>
              </w:rPr>
              <w:t>:</w:t>
            </w:r>
            <w:r w:rsidR="003B4AF4">
              <w:rPr>
                <w:rFonts w:cs="Helvetica"/>
              </w:rPr>
              <w:t xml:space="preserve"> </w:t>
            </w:r>
            <w:r w:rsidRPr="0077470D">
              <w:rPr>
                <w:rFonts w:cs="Helvetica"/>
              </w:rPr>
              <w:t>(</w:t>
            </w:r>
            <w:r>
              <w:rPr>
                <w:rFonts w:cs="Helvetica"/>
              </w:rPr>
              <w:t>a</w:t>
            </w:r>
            <w:r w:rsidRPr="0077470D">
              <w:rPr>
                <w:rFonts w:cs="Helvetica"/>
              </w:rPr>
              <w:t xml:space="preserve"> space-filling substance or field) to travel through. This ether was believed to be an absolute reference frame. Modern theories have no requirement for this id</w:t>
            </w:r>
            <w:r w:rsidR="003B4AF4">
              <w:rPr>
                <w:rFonts w:cs="Helvetica"/>
              </w:rPr>
              <w:t>ea, and</w:t>
            </w:r>
            <w:r>
              <w:rPr>
                <w:rFonts w:cs="Helvetica"/>
              </w:rPr>
              <w:t xml:space="preserve"> </w:t>
            </w:r>
            <w:r w:rsidRPr="0077470D">
              <w:rPr>
                <w:rFonts w:cs="Helvetica"/>
              </w:rPr>
              <w:t>the Michelson–Morley experiment performed in 1887 provided no evidence for such a field</w:t>
            </w:r>
            <w:r>
              <w:rPr>
                <w:rFonts w:cs="Helvetica"/>
              </w:rPr>
              <w:t>.</w:t>
            </w:r>
          </w:p>
        </w:tc>
      </w:tr>
      <w:tr w:rsidR="003F1786" w:rsidRPr="0077470D" w:rsidTr="003F1786">
        <w:tc>
          <w:tcPr>
            <w:tcW w:w="2376" w:type="dxa"/>
          </w:tcPr>
          <w:p w:rsidR="003F1786" w:rsidRPr="003B4AF4" w:rsidRDefault="003F1786" w:rsidP="003F1786">
            <w:pPr>
              <w:autoSpaceDE w:val="0"/>
              <w:autoSpaceDN w:val="0"/>
              <w:adjustRightInd w:val="0"/>
              <w:spacing w:before="0" w:after="120"/>
              <w:rPr>
                <w:rFonts w:cs="Helvetica-BoldOblique"/>
                <w:b/>
                <w:bCs/>
                <w:i/>
                <w:iCs/>
              </w:rPr>
            </w:pPr>
            <w:r w:rsidRPr="003B4AF4">
              <w:rPr>
                <w:rFonts w:cs="Helvetica-BoldOblique"/>
                <w:b/>
                <w:bCs/>
                <w:i/>
                <w:iCs/>
              </w:rPr>
              <w:t>Time dilation</w:t>
            </w:r>
          </w:p>
        </w:tc>
        <w:tc>
          <w:tcPr>
            <w:tcW w:w="6866" w:type="dxa"/>
            <w:gridSpan w:val="3"/>
          </w:tcPr>
          <w:p w:rsidR="003F1786" w:rsidRPr="003B4AF4" w:rsidRDefault="003F1786" w:rsidP="003F1786">
            <w:pPr>
              <w:autoSpaceDE w:val="0"/>
              <w:autoSpaceDN w:val="0"/>
              <w:adjustRightInd w:val="0"/>
              <w:spacing w:before="0" w:after="120"/>
              <w:rPr>
                <w:rFonts w:cs="Helvetica"/>
                <w:b/>
              </w:rPr>
            </w:pPr>
            <w:r w:rsidRPr="003B4AF4">
              <w:rPr>
                <w:rFonts w:cs="Arial"/>
                <w:b/>
              </w:rPr>
              <w:t>A difference in a time interval as measured by a stationary observer and a moving observer.</w:t>
            </w:r>
          </w:p>
        </w:tc>
      </w:tr>
      <w:tr w:rsidR="003F1786" w:rsidRPr="0077470D" w:rsidTr="003F1786">
        <w:tc>
          <w:tcPr>
            <w:tcW w:w="2376" w:type="dxa"/>
          </w:tcPr>
          <w:p w:rsidR="003F1786" w:rsidRPr="003B4AF4" w:rsidRDefault="003F1786" w:rsidP="003F1786">
            <w:pPr>
              <w:autoSpaceDE w:val="0"/>
              <w:autoSpaceDN w:val="0"/>
              <w:adjustRightInd w:val="0"/>
              <w:spacing w:before="0" w:after="120"/>
              <w:rPr>
                <w:rFonts w:cs="Helvetica-BoldOblique"/>
                <w:b/>
                <w:bCs/>
                <w:i/>
                <w:iCs/>
              </w:rPr>
            </w:pPr>
            <w:r w:rsidRPr="003B4AF4">
              <w:rPr>
                <w:rFonts w:cs="Helvetica-BoldOblique"/>
                <w:b/>
                <w:bCs/>
                <w:i/>
                <w:iCs/>
              </w:rPr>
              <w:t>Length contraction</w:t>
            </w:r>
          </w:p>
        </w:tc>
        <w:tc>
          <w:tcPr>
            <w:tcW w:w="6866" w:type="dxa"/>
            <w:gridSpan w:val="3"/>
          </w:tcPr>
          <w:p w:rsidR="003F1786" w:rsidRPr="003B4AF4" w:rsidRDefault="003F1786" w:rsidP="003F1786">
            <w:pPr>
              <w:autoSpaceDE w:val="0"/>
              <w:autoSpaceDN w:val="0"/>
              <w:adjustRightInd w:val="0"/>
              <w:spacing w:before="0" w:after="120"/>
              <w:rPr>
                <w:rFonts w:cs="Helvetica"/>
                <w:b/>
              </w:rPr>
            </w:pPr>
            <w:r w:rsidRPr="003B4AF4">
              <w:rPr>
                <w:rFonts w:cs="Arial"/>
                <w:b/>
              </w:rPr>
              <w:t>A difference in a length along the moving axis as measured by a stationary observer and a moving observer.</w:t>
            </w:r>
          </w:p>
        </w:tc>
      </w:tr>
      <w:tr w:rsidR="003F1786" w:rsidRPr="0077470D" w:rsidTr="003F1786">
        <w:tc>
          <w:tcPr>
            <w:tcW w:w="4503" w:type="dxa"/>
            <w:gridSpan w:val="3"/>
          </w:tcPr>
          <w:p w:rsidR="003F1786" w:rsidRPr="0077470D" w:rsidRDefault="00325E82" w:rsidP="003F1786">
            <w:pPr>
              <w:autoSpaceDE w:val="0"/>
              <w:autoSpaceDN w:val="0"/>
              <w:adjustRightInd w:val="0"/>
              <w:spacing w:before="120" w:after="0" w:line="240" w:lineRule="auto"/>
              <w:rPr>
                <w:rFonts w:cs="Helvetica-Bold"/>
                <w:b/>
                <w:bCs/>
              </w:rPr>
            </w:pPr>
            <w:hyperlink r:id="rId125" w:history="1">
              <w:r w:rsidR="003F1786" w:rsidRPr="0077470D">
                <w:rPr>
                  <w:rStyle w:val="Hyperlink"/>
                  <w:rFonts w:cs="Helvetica-Bold"/>
                  <w:b/>
                  <w:bCs/>
                  <w:color w:val="auto"/>
                </w:rPr>
                <w:t>https://bambinidisatana.com/wp-content/uploads/2013/10/Galileo-Galilei-z3.jpg?6746a2</w:t>
              </w:r>
            </w:hyperlink>
          </w:p>
          <w:p w:rsidR="003F1786" w:rsidRPr="0077470D" w:rsidRDefault="003F1786" w:rsidP="003F1786">
            <w:pPr>
              <w:autoSpaceDE w:val="0"/>
              <w:autoSpaceDN w:val="0"/>
              <w:adjustRightInd w:val="0"/>
              <w:spacing w:before="120" w:after="0" w:line="240" w:lineRule="auto"/>
              <w:rPr>
                <w:rFonts w:cs="Helvetica-Bold"/>
                <w:b/>
                <w:bCs/>
              </w:rPr>
            </w:pPr>
            <w:r w:rsidRPr="0077470D">
              <w:rPr>
                <w:noProof/>
                <w:lang w:eastAsia="en-GB"/>
              </w:rPr>
              <w:drawing>
                <wp:inline distT="0" distB="0" distL="0" distR="0" wp14:anchorId="1F6E47E3" wp14:editId="64C885F0">
                  <wp:extent cx="1788734" cy="1571625"/>
                  <wp:effectExtent l="0" t="0" r="2540" b="0"/>
                  <wp:docPr id="2753" name="Picture 2753" descr="https://bambinidisatana.com/wp-content/uploads/2013/10/Galileo-Galilei-z3.jpg?6746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bambinidisatana.com/wp-content/uploads/2013/10/Galileo-Galilei-z3.jpg?6746a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91501" cy="1574057"/>
                          </a:xfrm>
                          <a:prstGeom prst="rect">
                            <a:avLst/>
                          </a:prstGeom>
                          <a:noFill/>
                          <a:ln>
                            <a:noFill/>
                          </a:ln>
                        </pic:spPr>
                      </pic:pic>
                    </a:graphicData>
                  </a:graphic>
                </wp:inline>
              </w:drawing>
            </w:r>
          </w:p>
          <w:p w:rsidR="003F1786" w:rsidRPr="0077470D" w:rsidRDefault="003F1786" w:rsidP="003F1786">
            <w:pPr>
              <w:autoSpaceDE w:val="0"/>
              <w:autoSpaceDN w:val="0"/>
              <w:adjustRightInd w:val="0"/>
              <w:spacing w:before="120" w:after="0" w:line="240" w:lineRule="auto"/>
              <w:rPr>
                <w:rFonts w:cs="Helvetica-Bold"/>
                <w:b/>
                <w:bCs/>
              </w:rPr>
            </w:pPr>
            <w:r w:rsidRPr="0077470D">
              <w:rPr>
                <w:rFonts w:cs="Helvetica-Bold"/>
                <w:b/>
                <w:bCs/>
              </w:rPr>
              <w:t>Galilean Invariance</w:t>
            </w:r>
          </w:p>
          <w:p w:rsidR="003F1786" w:rsidRPr="0077470D" w:rsidRDefault="003F1786" w:rsidP="003F1786">
            <w:pPr>
              <w:autoSpaceDE w:val="0"/>
              <w:autoSpaceDN w:val="0"/>
              <w:adjustRightInd w:val="0"/>
              <w:spacing w:before="120" w:after="0" w:line="240" w:lineRule="auto"/>
              <w:rPr>
                <w:rFonts w:cs="Helvetica"/>
              </w:rPr>
            </w:pPr>
            <w:r w:rsidRPr="0077470D">
              <w:rPr>
                <w:rFonts w:cs="Helvetica-Bold"/>
                <w:b/>
                <w:bCs/>
              </w:rPr>
              <w:t xml:space="preserve">Galileo </w:t>
            </w:r>
            <w:r w:rsidRPr="0077470D">
              <w:rPr>
                <w:rFonts w:cs="Helvetica"/>
              </w:rPr>
              <w:t>was one of the first scientists to consider the idea of relativity.</w:t>
            </w:r>
          </w:p>
          <w:p w:rsidR="003F1786" w:rsidRPr="0077470D" w:rsidRDefault="003F1786" w:rsidP="003F1786">
            <w:pPr>
              <w:autoSpaceDE w:val="0"/>
              <w:autoSpaceDN w:val="0"/>
              <w:adjustRightInd w:val="0"/>
              <w:spacing w:before="120" w:after="0" w:line="240" w:lineRule="auto"/>
              <w:rPr>
                <w:rFonts w:cs="Helvetica"/>
              </w:rPr>
            </w:pPr>
            <w:r w:rsidRPr="0077470D">
              <w:rPr>
                <w:rFonts w:cs="Helvetica"/>
              </w:rPr>
              <w:t xml:space="preserve">He stated that the laws of Physics should be the same in all </w:t>
            </w:r>
            <w:r w:rsidRPr="0077470D">
              <w:rPr>
                <w:rFonts w:cs="Helvetica-Bold"/>
                <w:b/>
                <w:bCs/>
              </w:rPr>
              <w:t>inertial frames of reference</w:t>
            </w:r>
            <w:r w:rsidRPr="0077470D">
              <w:rPr>
                <w:rFonts w:cs="Helvetica"/>
              </w:rPr>
              <w:t>.</w:t>
            </w:r>
          </w:p>
          <w:p w:rsidR="003F1786" w:rsidRPr="0077470D" w:rsidRDefault="003F1786" w:rsidP="003F1786">
            <w:pPr>
              <w:autoSpaceDE w:val="0"/>
              <w:autoSpaceDN w:val="0"/>
              <w:adjustRightInd w:val="0"/>
              <w:spacing w:before="120" w:after="0" w:line="240" w:lineRule="auto"/>
              <w:rPr>
                <w:rFonts w:cs="Helvetica"/>
              </w:rPr>
            </w:pPr>
            <w:r w:rsidRPr="0077470D">
              <w:rPr>
                <w:rFonts w:cs="Helvetica"/>
              </w:rPr>
              <w:t xml:space="preserve">He first described this principle in 1632 using the example of a ship, travelling at </w:t>
            </w:r>
            <w:r w:rsidRPr="0077470D">
              <w:rPr>
                <w:rFonts w:cs="Helvetica-Bold"/>
                <w:b/>
                <w:bCs/>
              </w:rPr>
              <w:t>constant velocity</w:t>
            </w:r>
            <w:r w:rsidRPr="0077470D">
              <w:rPr>
                <w:rFonts w:cs="Helvetica"/>
              </w:rPr>
              <w:t xml:space="preserve">, without rocking, on a smooth sea; any </w:t>
            </w:r>
            <w:r w:rsidRPr="0077470D">
              <w:rPr>
                <w:rFonts w:cs="Helvetica-Bold"/>
                <w:b/>
                <w:bCs/>
              </w:rPr>
              <w:t xml:space="preserve">observer </w:t>
            </w:r>
            <w:r w:rsidRPr="0077470D">
              <w:rPr>
                <w:rFonts w:cs="Helvetica"/>
              </w:rPr>
              <w:t xml:space="preserve">doing experiments below the deck would not be able to tell whether the ship was </w:t>
            </w:r>
            <w:r w:rsidRPr="0077470D">
              <w:rPr>
                <w:rFonts w:cs="Helvetica-Bold"/>
                <w:b/>
                <w:bCs/>
              </w:rPr>
              <w:t xml:space="preserve">moving </w:t>
            </w:r>
            <w:r w:rsidRPr="0077470D">
              <w:rPr>
                <w:rFonts w:cs="Helvetica"/>
              </w:rPr>
              <w:t xml:space="preserve">or </w:t>
            </w:r>
            <w:r w:rsidRPr="0077470D">
              <w:rPr>
                <w:rFonts w:cs="Helvetica-Bold"/>
                <w:b/>
                <w:bCs/>
              </w:rPr>
              <w:t>stationary</w:t>
            </w:r>
            <w:r w:rsidRPr="0077470D">
              <w:rPr>
                <w:rFonts w:cs="Helvetica"/>
              </w:rPr>
              <w:t>.</w:t>
            </w:r>
          </w:p>
          <w:p w:rsidR="003F1786" w:rsidRPr="0077470D" w:rsidRDefault="003F1786" w:rsidP="003F1786">
            <w:pPr>
              <w:autoSpaceDE w:val="0"/>
              <w:autoSpaceDN w:val="0"/>
              <w:adjustRightInd w:val="0"/>
              <w:spacing w:before="120" w:after="0" w:line="240" w:lineRule="auto"/>
            </w:pPr>
            <w:r w:rsidRPr="0077470D">
              <w:rPr>
                <w:rFonts w:cs="Helvetica"/>
              </w:rPr>
              <w:t xml:space="preserve">In other words, the </w:t>
            </w:r>
            <w:r w:rsidRPr="0077470D">
              <w:rPr>
                <w:rFonts w:cs="Helvetica-Bold"/>
                <w:b/>
                <w:bCs/>
              </w:rPr>
              <w:t xml:space="preserve">laws of Physics </w:t>
            </w:r>
            <w:r w:rsidRPr="0077470D">
              <w:rPr>
                <w:rFonts w:cs="Helvetica"/>
              </w:rPr>
              <w:t xml:space="preserve">are the same whether </w:t>
            </w:r>
            <w:r w:rsidRPr="0077470D">
              <w:rPr>
                <w:rFonts w:cs="Helvetica-Bold"/>
                <w:b/>
                <w:bCs/>
              </w:rPr>
              <w:t xml:space="preserve">moving at constant speed </w:t>
            </w:r>
            <w:r w:rsidRPr="0077470D">
              <w:rPr>
                <w:rFonts w:cs="Helvetica"/>
              </w:rPr>
              <w:t xml:space="preserve">or at </w:t>
            </w:r>
            <w:r w:rsidRPr="0077470D">
              <w:rPr>
                <w:rFonts w:cs="Helvetica-Bold"/>
                <w:b/>
                <w:bCs/>
              </w:rPr>
              <w:t>rest</w:t>
            </w:r>
            <w:r w:rsidRPr="0077470D">
              <w:rPr>
                <w:rFonts w:cs="Helvetica"/>
              </w:rPr>
              <w:t>.</w:t>
            </w:r>
          </w:p>
        </w:tc>
        <w:tc>
          <w:tcPr>
            <w:tcW w:w="4739" w:type="dxa"/>
          </w:tcPr>
          <w:p w:rsidR="003F1786" w:rsidRPr="0077470D" w:rsidRDefault="00325E82" w:rsidP="003F1786">
            <w:pPr>
              <w:autoSpaceDE w:val="0"/>
              <w:autoSpaceDN w:val="0"/>
              <w:adjustRightInd w:val="0"/>
              <w:spacing w:before="120" w:after="0" w:line="240" w:lineRule="auto"/>
              <w:rPr>
                <w:rFonts w:cs="Helvetica-Bold"/>
                <w:b/>
                <w:bCs/>
              </w:rPr>
            </w:pPr>
            <w:hyperlink r:id="rId127" w:history="1">
              <w:r w:rsidR="003F1786" w:rsidRPr="0077470D">
                <w:rPr>
                  <w:rStyle w:val="Hyperlink"/>
                  <w:rFonts w:cs="Helvetica-Bold"/>
                  <w:b/>
                  <w:bCs/>
                  <w:color w:val="auto"/>
                </w:rPr>
                <w:t>http://www.biografiasyvidas.com/biografia/n/fotos/newton.jpg</w:t>
              </w:r>
            </w:hyperlink>
          </w:p>
          <w:p w:rsidR="003F1786" w:rsidRPr="0077470D" w:rsidRDefault="003F1786" w:rsidP="003F1786">
            <w:pPr>
              <w:autoSpaceDE w:val="0"/>
              <w:autoSpaceDN w:val="0"/>
              <w:adjustRightInd w:val="0"/>
              <w:spacing w:before="120" w:after="0" w:line="240" w:lineRule="auto"/>
              <w:rPr>
                <w:rFonts w:cs="Helvetica-Bold"/>
                <w:b/>
                <w:bCs/>
              </w:rPr>
            </w:pPr>
            <w:r w:rsidRPr="0077470D">
              <w:rPr>
                <w:noProof/>
                <w:lang w:eastAsia="en-GB"/>
              </w:rPr>
              <w:drawing>
                <wp:inline distT="0" distB="0" distL="0" distR="0" wp14:anchorId="7BC7240C" wp14:editId="21BED4BA">
                  <wp:extent cx="1859694" cy="1543050"/>
                  <wp:effectExtent l="0" t="0" r="7620" b="0"/>
                  <wp:docPr id="2764" name="Picture 2764" descr="http://www.biografiasyvidas.com/biografia/n/fotos/new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www.biografiasyvidas.com/biografia/n/fotos/newton.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63990" cy="1546615"/>
                          </a:xfrm>
                          <a:prstGeom prst="rect">
                            <a:avLst/>
                          </a:prstGeom>
                          <a:noFill/>
                          <a:ln>
                            <a:noFill/>
                          </a:ln>
                        </pic:spPr>
                      </pic:pic>
                    </a:graphicData>
                  </a:graphic>
                </wp:inline>
              </w:drawing>
            </w:r>
          </w:p>
          <w:p w:rsidR="003F1786" w:rsidRPr="0077470D" w:rsidRDefault="003F1786" w:rsidP="003F1786">
            <w:pPr>
              <w:autoSpaceDE w:val="0"/>
              <w:autoSpaceDN w:val="0"/>
              <w:adjustRightInd w:val="0"/>
              <w:spacing w:before="120" w:after="0" w:line="240" w:lineRule="auto"/>
              <w:rPr>
                <w:rFonts w:cs="Helvetica-Bold"/>
                <w:b/>
                <w:bCs/>
              </w:rPr>
            </w:pPr>
            <w:r w:rsidRPr="0077470D">
              <w:rPr>
                <w:rFonts w:cs="Helvetica-Bold"/>
                <w:b/>
                <w:bCs/>
              </w:rPr>
              <w:t>Newtonian Relativity</w:t>
            </w:r>
          </w:p>
          <w:p w:rsidR="003F1786" w:rsidRPr="0077470D" w:rsidRDefault="003F1786" w:rsidP="003F1786">
            <w:pPr>
              <w:autoSpaceDE w:val="0"/>
              <w:autoSpaceDN w:val="0"/>
              <w:adjustRightInd w:val="0"/>
              <w:spacing w:before="120" w:after="0" w:line="240" w:lineRule="auto"/>
              <w:rPr>
                <w:rFonts w:cs="Helvetica"/>
              </w:rPr>
            </w:pPr>
            <w:r w:rsidRPr="0077470D">
              <w:rPr>
                <w:rFonts w:cs="Helvetica-Bold"/>
                <w:b/>
                <w:bCs/>
              </w:rPr>
              <w:t xml:space="preserve">Newton </w:t>
            </w:r>
            <w:r w:rsidRPr="0077470D">
              <w:rPr>
                <w:rFonts w:cs="Helvetica"/>
              </w:rPr>
              <w:t>followed this up by expanding on Galileo’s ideas.</w:t>
            </w:r>
          </w:p>
          <w:p w:rsidR="003F1786" w:rsidRPr="0077470D" w:rsidRDefault="003F1786" w:rsidP="003F1786">
            <w:pPr>
              <w:autoSpaceDE w:val="0"/>
              <w:autoSpaceDN w:val="0"/>
              <w:adjustRightInd w:val="0"/>
              <w:spacing w:before="120" w:after="0" w:line="240" w:lineRule="auto"/>
              <w:rPr>
                <w:rFonts w:cs="Helvetica"/>
              </w:rPr>
            </w:pPr>
            <w:r w:rsidRPr="0077470D">
              <w:rPr>
                <w:rFonts w:cs="Helvetica"/>
              </w:rPr>
              <w:t xml:space="preserve">He introduced the idea of </w:t>
            </w:r>
            <w:r w:rsidRPr="0077470D">
              <w:rPr>
                <w:rFonts w:cs="Helvetica-Bold"/>
                <w:b/>
                <w:bCs/>
              </w:rPr>
              <w:t>absolute</w:t>
            </w:r>
            <w:r w:rsidRPr="0077470D">
              <w:rPr>
                <w:rFonts w:cs="Helvetica"/>
              </w:rPr>
              <w:t xml:space="preserve"> or </w:t>
            </w:r>
            <w:r w:rsidRPr="0077470D">
              <w:rPr>
                <w:rFonts w:cs="Helvetica-Bold"/>
                <w:b/>
                <w:bCs/>
              </w:rPr>
              <w:t>universal space time</w:t>
            </w:r>
            <w:r w:rsidRPr="0077470D">
              <w:rPr>
                <w:rFonts w:cs="Helvetica"/>
              </w:rPr>
              <w:t>.</w:t>
            </w:r>
          </w:p>
          <w:p w:rsidR="003F1786" w:rsidRPr="0077470D" w:rsidRDefault="003F1786" w:rsidP="003F1786">
            <w:pPr>
              <w:autoSpaceDE w:val="0"/>
              <w:autoSpaceDN w:val="0"/>
              <w:adjustRightInd w:val="0"/>
              <w:spacing w:before="120" w:after="0" w:line="240" w:lineRule="auto"/>
              <w:rPr>
                <w:rFonts w:cs="Helvetica"/>
              </w:rPr>
            </w:pPr>
            <w:r w:rsidRPr="0077470D">
              <w:rPr>
                <w:rFonts w:cs="Helvetica"/>
              </w:rPr>
              <w:t xml:space="preserve">He believed that it was the same time at all points in the </w:t>
            </w:r>
            <w:r w:rsidRPr="0077470D">
              <w:rPr>
                <w:rFonts w:cs="Helvetica-Bold"/>
                <w:b/>
                <w:bCs/>
              </w:rPr>
              <w:t xml:space="preserve">universe </w:t>
            </w:r>
            <w:r w:rsidRPr="0077470D">
              <w:rPr>
                <w:rFonts w:cs="Helvetica"/>
              </w:rPr>
              <w:t xml:space="preserve">as it was on </w:t>
            </w:r>
            <w:r w:rsidRPr="0077470D">
              <w:rPr>
                <w:rFonts w:cs="Helvetica-Bold"/>
                <w:b/>
                <w:bCs/>
              </w:rPr>
              <w:t>Earth</w:t>
            </w:r>
            <w:r w:rsidRPr="0077470D">
              <w:rPr>
                <w:rFonts w:cs="Helvetica"/>
              </w:rPr>
              <w:t>, not an unreasonable assumption.</w:t>
            </w:r>
          </w:p>
          <w:p w:rsidR="003F1786" w:rsidRPr="0077470D" w:rsidRDefault="003F1786" w:rsidP="003F1786">
            <w:pPr>
              <w:autoSpaceDE w:val="0"/>
              <w:autoSpaceDN w:val="0"/>
              <w:adjustRightInd w:val="0"/>
              <w:spacing w:before="120" w:after="0" w:line="240" w:lineRule="auto"/>
            </w:pPr>
            <w:r w:rsidRPr="0077470D">
              <w:rPr>
                <w:rFonts w:cs="Helvetica"/>
              </w:rPr>
              <w:t xml:space="preserve">According to Newton, </w:t>
            </w:r>
            <w:r w:rsidRPr="0077470D">
              <w:rPr>
                <w:rFonts w:cs="Helvetica-Bold"/>
                <w:b/>
                <w:bCs/>
              </w:rPr>
              <w:t xml:space="preserve">absolute time </w:t>
            </w:r>
            <w:r w:rsidRPr="0077470D">
              <w:rPr>
                <w:rFonts w:cs="Helvetica"/>
              </w:rPr>
              <w:t xml:space="preserve">exists independently of any perceiver and progresses at a consistent pace throughout the universe. </w:t>
            </w:r>
            <w:r w:rsidRPr="0077470D">
              <w:rPr>
                <w:rFonts w:cs="Helvetica-Bold"/>
                <w:b/>
                <w:bCs/>
              </w:rPr>
              <w:t>Absolute space</w:t>
            </w:r>
            <w:r w:rsidRPr="0077470D">
              <w:rPr>
                <w:rFonts w:cs="Helvetica"/>
              </w:rPr>
              <w:t xml:space="preserve">, in its own nature, without regard to anything external, remains always </w:t>
            </w:r>
            <w:r w:rsidRPr="0077470D">
              <w:rPr>
                <w:rFonts w:cs="Helvetica-Bold"/>
                <w:b/>
                <w:bCs/>
              </w:rPr>
              <w:t xml:space="preserve">similar </w:t>
            </w:r>
            <w:r w:rsidRPr="0077470D">
              <w:rPr>
                <w:rFonts w:cs="Helvetica"/>
              </w:rPr>
              <w:t xml:space="preserve">and </w:t>
            </w:r>
            <w:r w:rsidRPr="0077470D">
              <w:rPr>
                <w:rFonts w:cs="Helvetica-Bold"/>
                <w:b/>
                <w:bCs/>
              </w:rPr>
              <w:t>immovable</w:t>
            </w:r>
            <w:r w:rsidRPr="0077470D">
              <w:rPr>
                <w:rFonts w:cs="Helvetica"/>
              </w:rPr>
              <w:t>.</w:t>
            </w:r>
          </w:p>
        </w:tc>
      </w:tr>
      <w:tr w:rsidR="003F1786" w:rsidRPr="0077470D" w:rsidTr="003F1786">
        <w:tc>
          <w:tcPr>
            <w:tcW w:w="2835" w:type="dxa"/>
            <w:gridSpan w:val="2"/>
          </w:tcPr>
          <w:p w:rsidR="003F1786" w:rsidRPr="0077470D" w:rsidRDefault="003F1786" w:rsidP="003F1786">
            <w:pPr>
              <w:autoSpaceDE w:val="0"/>
              <w:autoSpaceDN w:val="0"/>
              <w:adjustRightInd w:val="0"/>
              <w:spacing w:before="120" w:after="120"/>
              <w:rPr>
                <w:rFonts w:cs="Helvetica-Bold"/>
                <w:b/>
                <w:bCs/>
              </w:rPr>
            </w:pPr>
          </w:p>
        </w:tc>
        <w:tc>
          <w:tcPr>
            <w:tcW w:w="6407" w:type="dxa"/>
            <w:gridSpan w:val="2"/>
          </w:tcPr>
          <w:p w:rsidR="003F1786" w:rsidRPr="0077470D" w:rsidRDefault="003F1786" w:rsidP="003F1786">
            <w:pPr>
              <w:autoSpaceDE w:val="0"/>
              <w:autoSpaceDN w:val="0"/>
              <w:adjustRightInd w:val="0"/>
              <w:spacing w:before="120" w:after="120"/>
              <w:rPr>
                <w:rFonts w:cs="Helvetica-Bold"/>
                <w:b/>
                <w:bCs/>
              </w:rPr>
            </w:pPr>
          </w:p>
        </w:tc>
      </w:tr>
    </w:tbl>
    <w:p w:rsidR="004C3D51" w:rsidRPr="00123062" w:rsidRDefault="004C3D51" w:rsidP="00537678">
      <w:r w:rsidRPr="00123062">
        <w:lastRenderedPageBreak/>
        <w:t xml:space="preserve">Many people know that Einstein was renowned for his theories on Relativity but for some people that is far as their knowledge goes. </w:t>
      </w:r>
    </w:p>
    <w:p w:rsidR="00E91D25" w:rsidRPr="00123062" w:rsidRDefault="00E91D25" w:rsidP="00537678">
      <w:pPr>
        <w:widowControl w:val="0"/>
      </w:pPr>
      <w:r w:rsidRPr="00123062">
        <w:t xml:space="preserve">Einstein wrote two papers on relativity. His theory on Special Relativity was published in 1905 in a paper titled, "On the Electrodynamics of Moving Bodies" by Albert Einstein. </w:t>
      </w:r>
      <w:r w:rsidRPr="00123062">
        <w:rPr>
          <w:b/>
        </w:rPr>
        <w:t>Special Relativity</w:t>
      </w:r>
      <w:r w:rsidRPr="00123062">
        <w:t xml:space="preserve"> deals with the concepts of </w:t>
      </w:r>
      <w:r w:rsidRPr="00123062">
        <w:rPr>
          <w:b/>
        </w:rPr>
        <w:t>space and time as viewed by observers moving relative to one another with uniform velocities</w:t>
      </w:r>
      <w:r w:rsidRPr="00123062">
        <w:t xml:space="preserve">. </w:t>
      </w:r>
      <w:r w:rsidR="00FE4DA2" w:rsidRPr="00123062">
        <w:t xml:space="preserve">It is called “Special” as it deals with only one situation and that is one where objects are not accelerating, so are continuing at constant velocity.  </w:t>
      </w:r>
      <w:r w:rsidRPr="00123062">
        <w:t xml:space="preserve">In 1916 Einstein published another paper, on General Relativity. </w:t>
      </w:r>
      <w:r w:rsidRPr="00123062">
        <w:rPr>
          <w:b/>
        </w:rPr>
        <w:t>The Theory of General Relativity is the one which redefined the laws of gravity. The Theory of General Relativity also says that large objects cause outer space to bend in the same way a marble laid onto a large thin sheet of rubber would cause the rubber to bend</w:t>
      </w:r>
      <w:r w:rsidRPr="00123062">
        <w:t>.  The larger the object, the further space bends.  Just like a bowling ball would make the rubber sheet bend much more than the marble would.</w:t>
      </w:r>
    </w:p>
    <w:p w:rsidR="00D4523B" w:rsidRPr="00123062" w:rsidRDefault="00D4523B" w:rsidP="00537678">
      <w:pPr>
        <w:spacing w:line="284" w:lineRule="atLeast"/>
        <w:rPr>
          <w:b/>
          <w:color w:val="1F497D"/>
        </w:rPr>
      </w:pPr>
      <w:r w:rsidRPr="00123062">
        <w:rPr>
          <w:i/>
        </w:rPr>
        <w:t xml:space="preserve">If you want more information refer to the other material in the </w:t>
      </w:r>
      <w:r w:rsidR="00732D1E" w:rsidRPr="00123062">
        <w:rPr>
          <w:i/>
        </w:rPr>
        <w:t xml:space="preserve">Our Dynamic Universe </w:t>
      </w:r>
      <w:r w:rsidRPr="00123062">
        <w:rPr>
          <w:i/>
        </w:rPr>
        <w:t>Folder. Don’t give up too early, try to get to grips with one of the major works of the twentieth century. However, do be aware that the literature is not consistent on the choice of definition of terms so that you can find various forms of the equations (I know I found them) use intuition as your best form of defence!</w:t>
      </w:r>
    </w:p>
    <w:p w:rsidR="00D4523B" w:rsidRPr="006E1D57" w:rsidRDefault="006E1D57" w:rsidP="006E1D57">
      <w:pPr>
        <w:pStyle w:val="Heading3"/>
      </w:pPr>
      <w:bookmarkStart w:id="27" w:name="_Toc115810"/>
      <w:r w:rsidRPr="006E1D57">
        <w:t>Notation</w:t>
      </w:r>
      <w:bookmarkEnd w:id="27"/>
    </w:p>
    <w:p w:rsidR="007D3D58" w:rsidRPr="00123062" w:rsidRDefault="007D3D58" w:rsidP="00537678">
      <w:pPr>
        <w:tabs>
          <w:tab w:val="left" w:pos="284"/>
        </w:tabs>
        <w:ind w:hanging="284"/>
      </w:pPr>
      <w:r w:rsidRPr="00123062">
        <w:rPr>
          <w:i/>
          <w:iCs/>
        </w:rPr>
        <w:t>t</w:t>
      </w:r>
      <w:r w:rsidR="00FE4DA2" w:rsidRPr="00123062">
        <w:t xml:space="preserve"> </w:t>
      </w:r>
      <w:r w:rsidR="00FE4DA2" w:rsidRPr="00123062">
        <w:tab/>
      </w:r>
      <w:r w:rsidRPr="00123062">
        <w:t xml:space="preserve">time interval measured in the </w:t>
      </w:r>
      <w:r w:rsidR="00C75542" w:rsidRPr="00123062">
        <w:rPr>
          <w:b/>
        </w:rPr>
        <w:t>same</w:t>
      </w:r>
      <w:r w:rsidRPr="00123062">
        <w:t xml:space="preserve"> frame of reference as the event (</w:t>
      </w:r>
      <w:r w:rsidR="003F0558" w:rsidRPr="00123062">
        <w:t>e.g.</w:t>
      </w:r>
      <w:r w:rsidRPr="00123062">
        <w:t xml:space="preserve"> the pulse of light, throwing up a ball, running a race)</w:t>
      </w:r>
    </w:p>
    <w:p w:rsidR="007D3D58" w:rsidRPr="00123062" w:rsidRDefault="007D3D58" w:rsidP="00537678">
      <w:pPr>
        <w:tabs>
          <w:tab w:val="left" w:pos="284"/>
          <w:tab w:val="left" w:pos="993"/>
        </w:tabs>
        <w:spacing w:after="120" w:line="284" w:lineRule="atLeast"/>
        <w:ind w:hanging="284"/>
      </w:pPr>
      <w:r w:rsidRPr="00123062">
        <w:rPr>
          <w:i/>
          <w:iCs/>
        </w:rPr>
        <w:t>t’</w:t>
      </w:r>
      <w:r w:rsidR="00FE4DA2" w:rsidRPr="00123062">
        <w:t xml:space="preserve"> </w:t>
      </w:r>
      <w:r w:rsidR="00FE4DA2" w:rsidRPr="00123062">
        <w:tab/>
      </w:r>
      <w:r w:rsidRPr="00123062">
        <w:t>time interval measured in a frame of reference moving relative to the one containing the event(</w:t>
      </w:r>
      <w:r w:rsidR="003F0558" w:rsidRPr="00123062">
        <w:t>e.g.</w:t>
      </w:r>
      <w:r w:rsidRPr="00123062">
        <w:t xml:space="preserve"> on a train)</w:t>
      </w:r>
    </w:p>
    <w:p w:rsidR="007D3D58" w:rsidRPr="00123062" w:rsidRDefault="007D3D58" w:rsidP="00537678">
      <w:pPr>
        <w:pStyle w:val="BodyText"/>
        <w:tabs>
          <w:tab w:val="left" w:pos="284"/>
          <w:tab w:val="left" w:pos="993"/>
        </w:tabs>
        <w:spacing w:after="120" w:line="284" w:lineRule="atLeast"/>
        <w:ind w:hanging="284"/>
        <w:rPr>
          <w:rFonts w:ascii="Trebuchet MS" w:hAnsi="Trebuchet MS"/>
          <w:szCs w:val="20"/>
        </w:rPr>
      </w:pPr>
      <w:r w:rsidRPr="00123062">
        <w:rPr>
          <w:rFonts w:ascii="Trebuchet MS" w:hAnsi="Trebuchet MS"/>
          <w:i/>
          <w:iCs/>
          <w:szCs w:val="20"/>
        </w:rPr>
        <w:t>l</w:t>
      </w:r>
      <w:r w:rsidRPr="00123062">
        <w:rPr>
          <w:rFonts w:ascii="Trebuchet MS" w:hAnsi="Trebuchet MS"/>
          <w:szCs w:val="20"/>
        </w:rPr>
        <w:t xml:space="preserve"> </w:t>
      </w:r>
      <w:r w:rsidRPr="00123062">
        <w:rPr>
          <w:rFonts w:ascii="Trebuchet MS" w:hAnsi="Trebuchet MS"/>
          <w:szCs w:val="20"/>
        </w:rPr>
        <w:tab/>
        <w:t xml:space="preserve">length measured in the </w:t>
      </w:r>
      <w:r w:rsidR="00C75542" w:rsidRPr="00123062">
        <w:rPr>
          <w:rFonts w:ascii="Trebuchet MS" w:hAnsi="Trebuchet MS"/>
          <w:b/>
          <w:szCs w:val="20"/>
        </w:rPr>
        <w:t>same</w:t>
      </w:r>
      <w:r w:rsidRPr="00123062">
        <w:rPr>
          <w:rFonts w:ascii="Trebuchet MS" w:hAnsi="Trebuchet MS"/>
          <w:szCs w:val="20"/>
        </w:rPr>
        <w:t xml:space="preserve"> frame of reference as the object (</w:t>
      </w:r>
      <w:r w:rsidR="00C75542" w:rsidRPr="00123062">
        <w:rPr>
          <w:rFonts w:ascii="Trebuchet MS" w:hAnsi="Trebuchet MS"/>
          <w:szCs w:val="20"/>
        </w:rPr>
        <w:t>e.g.</w:t>
      </w:r>
      <w:r w:rsidRPr="00123062">
        <w:rPr>
          <w:rFonts w:ascii="Trebuchet MS" w:hAnsi="Trebuchet MS"/>
          <w:szCs w:val="20"/>
        </w:rPr>
        <w:t xml:space="preserve"> rod)</w:t>
      </w:r>
    </w:p>
    <w:p w:rsidR="007D3D58" w:rsidRPr="00123062" w:rsidRDefault="007D3D58" w:rsidP="00537678">
      <w:pPr>
        <w:pStyle w:val="BodyText"/>
        <w:tabs>
          <w:tab w:val="left" w:pos="284"/>
          <w:tab w:val="left" w:pos="993"/>
        </w:tabs>
        <w:spacing w:after="120" w:line="284" w:lineRule="atLeast"/>
        <w:ind w:hanging="284"/>
        <w:rPr>
          <w:rFonts w:ascii="Trebuchet MS" w:hAnsi="Trebuchet MS"/>
          <w:szCs w:val="20"/>
        </w:rPr>
      </w:pPr>
      <w:r w:rsidRPr="00123062">
        <w:rPr>
          <w:rFonts w:ascii="Trebuchet MS" w:hAnsi="Trebuchet MS"/>
          <w:i/>
          <w:iCs/>
          <w:szCs w:val="20"/>
        </w:rPr>
        <w:t>l’</w:t>
      </w:r>
      <w:r w:rsidRPr="00123062">
        <w:rPr>
          <w:rFonts w:ascii="Trebuchet MS" w:hAnsi="Trebuchet MS"/>
          <w:szCs w:val="20"/>
        </w:rPr>
        <w:tab/>
        <w:t>length measured in a frame of reference moving relative to the one containing the object (</w:t>
      </w:r>
      <w:r w:rsidR="003F0558" w:rsidRPr="00123062">
        <w:rPr>
          <w:rFonts w:ascii="Trebuchet MS" w:hAnsi="Trebuchet MS"/>
          <w:szCs w:val="20"/>
        </w:rPr>
        <w:t>e.g.</w:t>
      </w:r>
      <w:r w:rsidRPr="00123062">
        <w:rPr>
          <w:rFonts w:ascii="Trebuchet MS" w:hAnsi="Trebuchet MS"/>
          <w:szCs w:val="20"/>
        </w:rPr>
        <w:t xml:space="preserve"> rod)</w:t>
      </w:r>
    </w:p>
    <w:p w:rsidR="007D3D58" w:rsidRPr="00123062" w:rsidRDefault="007D3D58" w:rsidP="00537678">
      <w:pPr>
        <w:tabs>
          <w:tab w:val="left" w:pos="284"/>
          <w:tab w:val="left" w:pos="851"/>
          <w:tab w:val="left" w:pos="993"/>
        </w:tabs>
        <w:spacing w:after="120" w:line="284" w:lineRule="atLeast"/>
        <w:ind w:hanging="284"/>
      </w:pPr>
      <w:r w:rsidRPr="00123062">
        <w:rPr>
          <w:i/>
          <w:iCs/>
        </w:rPr>
        <w:t>v</w:t>
      </w:r>
      <w:r w:rsidRPr="00123062">
        <w:tab/>
        <w:t>relative velocity of the two frames of reference</w:t>
      </w:r>
    </w:p>
    <w:p w:rsidR="007D3D58" w:rsidRPr="00123062" w:rsidRDefault="007D3D58" w:rsidP="00537678">
      <w:pPr>
        <w:pStyle w:val="BodyText"/>
        <w:spacing w:after="120" w:line="284" w:lineRule="atLeast"/>
        <w:rPr>
          <w:rFonts w:ascii="Trebuchet MS" w:hAnsi="Trebuchet MS"/>
          <w:szCs w:val="20"/>
        </w:rPr>
      </w:pPr>
      <w:r w:rsidRPr="00123062">
        <w:rPr>
          <w:rFonts w:ascii="Trebuchet MS" w:hAnsi="Trebuchet MS"/>
          <w:szCs w:val="20"/>
        </w:rPr>
        <w:t>(</w:t>
      </w:r>
      <w:r w:rsidRPr="00123062">
        <w:rPr>
          <w:rFonts w:ascii="Trebuchet MS" w:hAnsi="Trebuchet MS"/>
          <w:i/>
          <w:szCs w:val="20"/>
        </w:rPr>
        <w:t>Note</w:t>
      </w:r>
      <w:r w:rsidRPr="00123062">
        <w:rPr>
          <w:rFonts w:ascii="Trebuchet MS" w:hAnsi="Trebuchet MS"/>
          <w:szCs w:val="20"/>
        </w:rPr>
        <w:t xml:space="preserve">: Recall that no one frame of reference is any more ‘stationary’ or ‘moving’ than any other. There is no ‘absolute rest’.) </w:t>
      </w:r>
    </w:p>
    <w:p w:rsidR="007D3D58" w:rsidRPr="00123062" w:rsidRDefault="007D3D58" w:rsidP="00537678">
      <w:pPr>
        <w:spacing w:line="284" w:lineRule="atLeast"/>
        <w:rPr>
          <w:i/>
        </w:rPr>
      </w:pPr>
      <w:r w:rsidRPr="00123062">
        <w:rPr>
          <w:i/>
        </w:rPr>
        <w:t>It is Einstein’s theory of Special Relativity that we need to introduce in this course.</w:t>
      </w:r>
    </w:p>
    <w:tbl>
      <w:tblPr>
        <w:tblStyle w:val="LightShading-Accent1"/>
        <w:tblW w:w="0" w:type="auto"/>
        <w:tblInd w:w="2408" w:type="dxa"/>
        <w:tblLook w:val="04A0" w:firstRow="1" w:lastRow="0" w:firstColumn="1" w:lastColumn="0" w:noHBand="0" w:noVBand="1"/>
      </w:tblPr>
      <w:tblGrid>
        <w:gridCol w:w="2515"/>
        <w:gridCol w:w="3372"/>
      </w:tblGrid>
      <w:tr w:rsidR="00560DE8" w:rsidRPr="00123062" w:rsidTr="00D91B81">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515" w:type="dxa"/>
          </w:tcPr>
          <w:p w:rsidR="00FE4DA2" w:rsidRPr="00123062" w:rsidRDefault="00FE4DA2" w:rsidP="00537678">
            <w:pPr>
              <w:spacing w:before="120" w:after="120"/>
              <w:jc w:val="center"/>
              <w:rPr>
                <w:b w:val="0"/>
              </w:rPr>
            </w:pPr>
            <w:r w:rsidRPr="00123062">
              <w:rPr>
                <w:b w:val="0"/>
              </w:rPr>
              <w:t>SQA CfE Higher Physics</w:t>
            </w:r>
          </w:p>
          <w:p w:rsidR="00FE4DA2" w:rsidRPr="00123062" w:rsidRDefault="00D91B81" w:rsidP="00537678">
            <w:pPr>
              <w:spacing w:before="120" w:after="120"/>
              <w:jc w:val="center"/>
            </w:pPr>
            <w:r w:rsidRPr="00123062">
              <w:rPr>
                <w:rFonts w:cs="Arial"/>
                <w:noProof/>
                <w:lang w:eastAsia="en-GB"/>
              </w:rPr>
              <w:drawing>
                <wp:anchor distT="0" distB="0" distL="114300" distR="114300" simplePos="0" relativeHeight="251666432" behindDoc="0" locked="0" layoutInCell="1" allowOverlap="1" wp14:anchorId="30F39A7E" wp14:editId="0C7AB316">
                  <wp:simplePos x="0" y="0"/>
                  <wp:positionH relativeFrom="column">
                    <wp:posOffset>-1739974</wp:posOffset>
                  </wp:positionH>
                  <wp:positionV relativeFrom="paragraph">
                    <wp:posOffset>41910</wp:posOffset>
                  </wp:positionV>
                  <wp:extent cx="1631315" cy="1645920"/>
                  <wp:effectExtent l="0" t="0" r="6985"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631315" cy="1645920"/>
                          </a:xfrm>
                          <a:prstGeom prst="rect">
                            <a:avLst/>
                          </a:prstGeom>
                          <a:noFill/>
                        </pic:spPr>
                      </pic:pic>
                    </a:graphicData>
                  </a:graphic>
                  <wp14:sizeRelH relativeFrom="page">
                    <wp14:pctWidth>0</wp14:pctWidth>
                  </wp14:sizeRelH>
                  <wp14:sizeRelV relativeFrom="page">
                    <wp14:pctHeight>0</wp14:pctHeight>
                  </wp14:sizeRelV>
                </wp:anchor>
              </w:drawing>
            </w:r>
            <w:r w:rsidR="00FE4DA2" w:rsidRPr="00123062">
              <w:t>SPECIAL RELATIVITY</w:t>
            </w:r>
          </w:p>
          <w:p w:rsidR="00FE4DA2" w:rsidRPr="00123062" w:rsidRDefault="00FE4DA2" w:rsidP="00537678">
            <w:pPr>
              <w:spacing w:before="120" w:after="120"/>
              <w:jc w:val="center"/>
            </w:pPr>
            <w:r w:rsidRPr="00123062">
              <w:t>Uniform Motion Only</w:t>
            </w:r>
          </w:p>
        </w:tc>
        <w:tc>
          <w:tcPr>
            <w:tcW w:w="3372" w:type="dxa"/>
          </w:tcPr>
          <w:p w:rsidR="00FE4DA2" w:rsidRPr="00123062" w:rsidRDefault="00FE4DA2" w:rsidP="00537678">
            <w:pPr>
              <w:spacing w:before="120" w:after="120"/>
              <w:jc w:val="center"/>
              <w:cnfStyle w:val="100000000000" w:firstRow="1" w:lastRow="0" w:firstColumn="0" w:lastColumn="0" w:oddVBand="0" w:evenVBand="0" w:oddHBand="0" w:evenHBand="0" w:firstRowFirstColumn="0" w:firstRowLastColumn="0" w:lastRowFirstColumn="0" w:lastRowLastColumn="0"/>
              <w:rPr>
                <w:b w:val="0"/>
              </w:rPr>
            </w:pPr>
            <w:r w:rsidRPr="00123062">
              <w:rPr>
                <w:b w:val="0"/>
              </w:rPr>
              <w:t>SQA CfE Advanced Higher Physics</w:t>
            </w:r>
          </w:p>
          <w:p w:rsidR="00FE4DA2" w:rsidRPr="00123062" w:rsidRDefault="00FE4DA2" w:rsidP="00537678">
            <w:pPr>
              <w:spacing w:before="120" w:after="120"/>
              <w:jc w:val="center"/>
              <w:cnfStyle w:val="100000000000" w:firstRow="1" w:lastRow="0" w:firstColumn="0" w:lastColumn="0" w:oddVBand="0" w:evenVBand="0" w:oddHBand="0" w:evenHBand="0" w:firstRowFirstColumn="0" w:firstRowLastColumn="0" w:lastRowFirstColumn="0" w:lastRowLastColumn="0"/>
            </w:pPr>
            <w:r w:rsidRPr="00123062">
              <w:t>GENERAL RELATIVITY</w:t>
            </w:r>
          </w:p>
          <w:p w:rsidR="00FE4DA2" w:rsidRPr="00123062" w:rsidRDefault="00FE4DA2" w:rsidP="00537678">
            <w:pPr>
              <w:spacing w:before="120" w:after="120"/>
              <w:jc w:val="center"/>
              <w:cnfStyle w:val="100000000000" w:firstRow="1" w:lastRow="0" w:firstColumn="0" w:lastColumn="0" w:oddVBand="0" w:evenVBand="0" w:oddHBand="0" w:evenHBand="0" w:firstRowFirstColumn="0" w:firstRowLastColumn="0" w:lastRowFirstColumn="0" w:lastRowLastColumn="0"/>
            </w:pPr>
            <w:r w:rsidRPr="00123062">
              <w:t>Any motion –e.g. accelerate,curve etc</w:t>
            </w:r>
          </w:p>
        </w:tc>
      </w:tr>
    </w:tbl>
    <w:tbl>
      <w:tblPr>
        <w:tblStyle w:val="TableGrid"/>
        <w:tblW w:w="0" w:type="auto"/>
        <w:tblInd w:w="2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tblGrid>
      <w:tr w:rsidR="00BB0B8D" w:rsidTr="00D91B81">
        <w:tc>
          <w:tcPr>
            <w:tcW w:w="4715" w:type="dxa"/>
          </w:tcPr>
          <w:p w:rsidR="00BB0B8D" w:rsidRDefault="00BB0B8D" w:rsidP="00BB0B8D">
            <w:pPr>
              <w:pStyle w:val="NormalWeb"/>
              <w:spacing w:before="240" w:beforeAutospacing="0"/>
              <w:rPr>
                <w:rFonts w:ascii="Trebuchet MS" w:hAnsi="Trebuchet MS"/>
                <w:szCs w:val="20"/>
              </w:rPr>
            </w:pPr>
            <w:r w:rsidRPr="00123062">
              <w:rPr>
                <w:rFonts w:ascii="Trebuchet MS" w:hAnsi="Trebuchet MS"/>
                <w:szCs w:val="20"/>
              </w:rPr>
              <w:t xml:space="preserve">Before we can go deeply into the idea of Special Relativity </w:t>
            </w:r>
            <w:r>
              <w:rPr>
                <w:rFonts w:ascii="Trebuchet MS" w:hAnsi="Trebuchet MS"/>
                <w:szCs w:val="20"/>
              </w:rPr>
              <w:t xml:space="preserve"> </w:t>
            </w:r>
            <w:r w:rsidRPr="00123062">
              <w:rPr>
                <w:rFonts w:ascii="Trebuchet MS" w:hAnsi="Trebuchet MS"/>
                <w:szCs w:val="20"/>
              </w:rPr>
              <w:t>we must introduce the concept of Frames of Reference</w:t>
            </w:r>
          </w:p>
        </w:tc>
      </w:tr>
    </w:tbl>
    <w:p w:rsidR="007D3D58" w:rsidRDefault="007D3D58" w:rsidP="00537678">
      <w:pPr>
        <w:pStyle w:val="NormalWeb"/>
        <w:rPr>
          <w:rFonts w:ascii="Trebuchet MS" w:hAnsi="Trebuchet MS"/>
          <w:szCs w:val="20"/>
        </w:rPr>
      </w:pPr>
      <w:r w:rsidRPr="00123062">
        <w:rPr>
          <w:rFonts w:ascii="Trebuchet MS" w:hAnsi="Trebuchet MS"/>
          <w:szCs w:val="20"/>
        </w:rPr>
        <w:t>.</w:t>
      </w:r>
    </w:p>
    <w:p w:rsidR="007D3D58" w:rsidRPr="00123062" w:rsidRDefault="007D3D58" w:rsidP="00537678">
      <w:pPr>
        <w:pStyle w:val="Heading3"/>
      </w:pPr>
      <w:bookmarkStart w:id="28" w:name="_Toc115811"/>
      <w:r w:rsidRPr="00123062">
        <w:lastRenderedPageBreak/>
        <w:t>Frames of Reference</w:t>
      </w:r>
      <w:bookmarkEnd w:id="28"/>
      <w:r w:rsidRPr="00123062">
        <w:t xml:space="preserve"> </w:t>
      </w:r>
    </w:p>
    <w:p w:rsidR="007D3D58" w:rsidRPr="00123062" w:rsidRDefault="008E04FC" w:rsidP="00537678">
      <w:pPr>
        <w:pStyle w:val="NormalWeb"/>
        <w:rPr>
          <w:rFonts w:ascii="Trebuchet MS" w:hAnsi="Trebuchet MS"/>
          <w:szCs w:val="20"/>
        </w:rPr>
      </w:pPr>
      <w:r w:rsidRPr="00123062">
        <w:rPr>
          <w:rFonts w:cs="Arial"/>
          <w:noProof/>
        </w:rPr>
        <mc:AlternateContent>
          <mc:Choice Requires="wpg">
            <w:drawing>
              <wp:anchor distT="0" distB="0" distL="114300" distR="114300" simplePos="0" relativeHeight="251913216" behindDoc="0" locked="0" layoutInCell="1" allowOverlap="1" wp14:anchorId="5A350844" wp14:editId="3F8AF82A">
                <wp:simplePos x="0" y="0"/>
                <wp:positionH relativeFrom="column">
                  <wp:posOffset>-261620</wp:posOffset>
                </wp:positionH>
                <wp:positionV relativeFrom="paragraph">
                  <wp:posOffset>1442085</wp:posOffset>
                </wp:positionV>
                <wp:extent cx="3002280" cy="2343150"/>
                <wp:effectExtent l="0" t="0" r="7620" b="0"/>
                <wp:wrapSquare wrapText="bothSides"/>
                <wp:docPr id="2755" name="Group 27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002280" cy="2343150"/>
                          <a:chOff x="0" y="0"/>
                          <a:chExt cx="3876675" cy="2973518"/>
                        </a:xfrm>
                      </wpg:grpSpPr>
                      <pic:pic xmlns:pic="http://schemas.openxmlformats.org/drawingml/2006/picture">
                        <pic:nvPicPr>
                          <pic:cNvPr id="2754" name="Picture 2754"/>
                          <pic:cNvPicPr>
                            <a:picLocks noChangeAspect="1"/>
                          </pic:cNvPicPr>
                        </pic:nvPicPr>
                        <pic:blipFill>
                          <a:blip r:embed="rId130">
                            <a:extLst>
                              <a:ext uri="{28A0092B-C50C-407E-A947-70E740481C1C}">
                                <a14:useLocalDpi xmlns:a14="http://schemas.microsoft.com/office/drawing/2010/main" val="0"/>
                              </a:ext>
                            </a:extLst>
                          </a:blip>
                          <a:stretch>
                            <a:fillRect/>
                          </a:stretch>
                        </pic:blipFill>
                        <pic:spPr>
                          <a:xfrm>
                            <a:off x="173317" y="0"/>
                            <a:ext cx="3561977" cy="2886635"/>
                          </a:xfrm>
                          <a:prstGeom prst="rect">
                            <a:avLst/>
                          </a:prstGeom>
                        </pic:spPr>
                      </pic:pic>
                      <wpg:grpSp>
                        <wpg:cNvPr id="241" name="Group 178"/>
                        <wpg:cNvGrpSpPr>
                          <a:grpSpLocks/>
                        </wpg:cNvGrpSpPr>
                        <wpg:grpSpPr bwMode="auto">
                          <a:xfrm>
                            <a:off x="0" y="2187388"/>
                            <a:ext cx="3876675" cy="786130"/>
                            <a:chOff x="764" y="11884"/>
                            <a:chExt cx="6016" cy="1074"/>
                          </a:xfrm>
                        </wpg:grpSpPr>
                        <wps:wsp>
                          <wps:cNvPr id="243" name="Rectangle 180"/>
                          <wps:cNvSpPr>
                            <a:spLocks noChangeArrowheads="1"/>
                          </wps:cNvSpPr>
                          <wps:spPr bwMode="auto">
                            <a:xfrm>
                              <a:off x="764" y="12873"/>
                              <a:ext cx="6016" cy="85"/>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244" name="Picture 181" descr="j021295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4464" y="11884"/>
                              <a:ext cx="1880" cy="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246" name="Picture 183" descr="j0186348"/>
                          <pic:cNvPicPr>
                            <a:picLocks noChangeAspect="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1344706" y="1966259"/>
                            <a:ext cx="460188" cy="639482"/>
                          </a:xfrm>
                          <a:prstGeom prst="rect">
                            <a:avLst/>
                          </a:prstGeom>
                          <a:noFill/>
                          <a:ln>
                            <a:noFill/>
                          </a:ln>
                          <a:extLst/>
                        </pic:spPr>
                      </pic:pic>
                    </wpg:wgp>
                  </a:graphicData>
                </a:graphic>
                <wp14:sizeRelH relativeFrom="margin">
                  <wp14:pctWidth>0</wp14:pctWidth>
                </wp14:sizeRelH>
                <wp14:sizeRelV relativeFrom="margin">
                  <wp14:pctHeight>0</wp14:pctHeight>
                </wp14:sizeRelV>
              </wp:anchor>
            </w:drawing>
          </mc:Choice>
          <mc:Fallback>
            <w:pict>
              <v:group id="Group 2755" o:spid="_x0000_s1026" style="position:absolute;margin-left:-20.6pt;margin-top:113.55pt;width:236.4pt;height:184.5pt;z-index:251913216;mso-width-relative:margin;mso-height-relative:margin" coordsize="38766,29735" o:gfxdata="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Eplbm5pZSBIYXJncmVhdmVzAAAFkAMAAgAAABQAABCqkAQAAgAAABQAABC+kpEAAgAA&#10;AAM4NAAAkpIAAgAAAAM4NAAA6hwABwAACAwAAAieAAAAABzqAAAAC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PD94cGFja2V0&#10;IGVuZD0ndyc/Pv/bAEMABwUFBgUEBwYFBggHBwgKEQsKCQkKFQ8QDBEYFRoZGBUYFxseJyEbHSUd&#10;FxgiLiIlKCkrLCsaIC8zLyoyJyorKv/bAEMBBwgICgkKFAsLFCocGBwqKioqKioqKioqKioqKioq&#10;KioqKioqKioqKioqKioqKioqKioqKioqKioqKioqKioqKv/AABEIAS8Bd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">
                <o:lock v:ext="edit" aspectratio="t"/>
                <v:shape id="Picture 2754" o:spid="_x0000_s1027" type="#_x0000_t75" style="position:absolute;left:1733;width:35619;height:288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e+nTHAAAA3QAAAA8AAABkcnMvZG93bnJldi54bWxEj0FrAjEUhO8F/0N4Qi9Ssy7alq1RRCj0&#10;oNBqvb8mr5vVzcuySd3VX98IhR6HmfmGmS97V4sztaHyrGAyzkAQa28qLhV87l8fnkGEiGyw9kwK&#10;LhRguRjczbEwvuMPOu9iKRKEQ4EKbIxNIWXQlhyGsW+Ik/ftW4cxybaUpsUuwV0t8yx7lA4rTgsW&#10;G1pb0qfdj1PwtTWj2dEfDtf3XG/2XaPXdhSUuh/2qxcQkfr4H/5rvxkF+dNsCrc36QnIx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ke+nTHAAAA3QAAAA8AAAAAAAAAAAAA&#10;AAAAnwIAAGRycy9kb3ducmV2LnhtbFBLBQYAAAAABAAEAPcAAACTAwAAAAA=&#10;">
                  <v:imagedata r:id="rId210" o:title=""/>
                  <v:path arrowok="t"/>
                </v:shape>
                <v:group id="Group 178" o:spid="_x0000_s1028" style="position:absolute;top:21873;width:38766;height:7862" coordorigin="764,11884" coordsize="6016,1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rect id="Rectangle 180" o:spid="_x0000_s1029" style="position:absolute;left:764;top:12873;width:6016;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AV5scA&#10;AADcAAAADwAAAGRycy9kb3ducmV2LnhtbESPT2sCMRTE7wW/Q3iCt5p1taKrUbRQ6KVQ/xz09tw8&#10;dxc3L9sk1W0/fSMUPA4z8xtmvmxNLa7kfGVZwaCfgCDOra64ULDfvT1PQPiArLG2TAp+yMNy0Xma&#10;Y6btjTd03YZCRAj7DBWUITSZlD4vyaDv24Y4emfrDIYoXSG1w1uEm1qmSTKWBiuOCyU29FpSftl+&#10;GwXr6WT99Tnij9/N6UjHw+nykrpEqV63Xc1ABGrDI/zfftcK0tEQ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wFebHAAAA3AAAAA8AAAAAAAAAAAAAAAAAmAIAAGRy&#10;cy9kb3ducmV2LnhtbFBLBQYAAAAABAAEAPUAAACMAwAAAAA=&#10;" fillcolor="black" stroked="f"/>
                  <v:shape id="Picture 181" o:spid="_x0000_s1030" type="#_x0000_t75" alt="j0212957" style="position:absolute;left:4464;top:11884;width:1880;height:1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kowTHAAAA3AAAAA8AAABkcnMvZG93bnJldi54bWxEj09rwkAUxO+FfoflFXprNloVSV2lVISC&#10;eKj1z/U1+0yC2bdxd6uJn74rCD0OM/MbZjJrTS3O5HxlWUEvSUEQ51ZXXCjYfC9exiB8QNZYWyYF&#10;HXmYTR8fJphpe+EvOq9DISKEfYYKyhCaTEqfl2TQJ7Yhjt7BOoMhSldI7fAS4aaW/TQdSYMVx4US&#10;G/ooKT+uf42C68ntXudmtd+eltefw851w25UKfX81L6/gQjUhv/wvf2pFfQHA7idiUdATv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EkowTHAAAA3AAAAA8AAAAAAAAAAAAA&#10;AAAAnwIAAGRycy9kb3ducmV2LnhtbFBLBQYAAAAABAAEAPcAAACTAwAAAAA=&#10;">
                    <v:imagedata r:id="rId211" o:title="j0212957"/>
                  </v:shape>
                </v:group>
                <v:shape id="Picture 183" o:spid="_x0000_s1031" type="#_x0000_t75" alt="j0186348" style="position:absolute;left:13447;top:19662;width:4601;height:63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gd/fCAAAA3AAAAA8AAABkcnMvZG93bnJldi54bWxEj9GKwjAURN+F/YdwF3zTVBGValoWcWHf&#10;xOoHXJu7aXebm9LEWv/eCIKPw8ycYbb5YBvRU+drxwpm0wQEcel0zUbB+fQ9WYPwAVlj45gU3MlD&#10;nn2Mtphqd+Mj9UUwIkLYp6igCqFNpfRlRRb91LXE0ft1ncUQZWek7vAW4baR8yRZSos1x4UKW9pV&#10;VP4XV6vgsO//+mtt3OpcmvXsootw2u+UGn8OXxsQgYbwDr/aP1rBfLGE55l4BGT2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YHf3wgAAANwAAAAPAAAAAAAAAAAAAAAAAJ8C&#10;AABkcnMvZG93bnJldi54bWxQSwUGAAAAAAQABAD3AAAAjgMAAAAA&#10;">
                  <v:imagedata r:id="rId212" o:title="j0186348"/>
                  <v:path arrowok="t"/>
                </v:shape>
                <w10:wrap type="square"/>
              </v:group>
            </w:pict>
          </mc:Fallback>
        </mc:AlternateContent>
      </w:r>
      <w:r w:rsidR="007D3D58" w:rsidRPr="00123062">
        <w:rPr>
          <w:rFonts w:ascii="Trebuchet MS" w:hAnsi="Trebuchet MS"/>
          <w:szCs w:val="20"/>
        </w:rPr>
        <w:t xml:space="preserve">How we see things in the world is determined by our position or viewing point. We call this our </w:t>
      </w:r>
      <w:r w:rsidR="007D3D58" w:rsidRPr="00B20E11">
        <w:rPr>
          <w:rFonts w:ascii="Trebuchet MS" w:hAnsi="Trebuchet MS"/>
          <w:b/>
          <w:i/>
          <w:szCs w:val="20"/>
        </w:rPr>
        <w:t>frame of reference</w:t>
      </w:r>
      <w:r w:rsidR="007D3D58" w:rsidRPr="00123062">
        <w:rPr>
          <w:rFonts w:ascii="Trebuchet MS" w:hAnsi="Trebuchet MS"/>
          <w:szCs w:val="20"/>
        </w:rPr>
        <w:t xml:space="preserve">. Relativity is all about observing events and measuring physical quantities, such as distance and time, from different reference frames. Frames of reference refer to any laboratory, vehicle, platform, spaceship, planet etc. and often have a relative velocity to another ‘frame of reference’. </w:t>
      </w:r>
      <w:r w:rsidR="00B20E11">
        <w:rPr>
          <w:rFonts w:ascii="Trebuchet MS" w:hAnsi="Trebuchet MS"/>
          <w:b/>
          <w:szCs w:val="20"/>
        </w:rPr>
        <w:t xml:space="preserve"> W</w:t>
      </w:r>
      <w:r w:rsidR="007D3D58" w:rsidRPr="00B20E11">
        <w:rPr>
          <w:rFonts w:ascii="Trebuchet MS" w:hAnsi="Trebuchet MS"/>
          <w:b/>
          <w:szCs w:val="20"/>
        </w:rPr>
        <w:t xml:space="preserve">hen the movement is in a </w:t>
      </w:r>
      <w:r w:rsidR="007D3D58" w:rsidRPr="00B20E11">
        <w:rPr>
          <w:rFonts w:ascii="Trebuchet MS" w:hAnsi="Trebuchet MS"/>
          <w:b/>
          <w:i/>
          <w:szCs w:val="20"/>
        </w:rPr>
        <w:t>straight line with a constant velocity</w:t>
      </w:r>
      <w:r w:rsidR="00B20E11" w:rsidRPr="00B20E11">
        <w:rPr>
          <w:rFonts w:ascii="Trebuchet MS" w:hAnsi="Trebuchet MS"/>
          <w:szCs w:val="20"/>
        </w:rPr>
        <w:t xml:space="preserve"> </w:t>
      </w:r>
      <w:r w:rsidR="00B20E11">
        <w:rPr>
          <w:rFonts w:ascii="Trebuchet MS" w:hAnsi="Trebuchet MS"/>
          <w:szCs w:val="20"/>
        </w:rPr>
        <w:t>w</w:t>
      </w:r>
      <w:r w:rsidR="00B20E11" w:rsidRPr="00123062">
        <w:rPr>
          <w:rFonts w:ascii="Trebuchet MS" w:hAnsi="Trebuchet MS"/>
          <w:szCs w:val="20"/>
        </w:rPr>
        <w:t>e call</w:t>
      </w:r>
      <w:r w:rsidR="00B20E11">
        <w:rPr>
          <w:rFonts w:ascii="Trebuchet MS" w:hAnsi="Trebuchet MS"/>
          <w:szCs w:val="20"/>
        </w:rPr>
        <w:t xml:space="preserve"> these</w:t>
      </w:r>
      <w:r w:rsidR="00B20E11" w:rsidRPr="00B20E11">
        <w:rPr>
          <w:rFonts w:ascii="Trebuchet MS" w:hAnsi="Trebuchet MS"/>
          <w:b/>
          <w:i/>
          <w:szCs w:val="20"/>
        </w:rPr>
        <w:t xml:space="preserve"> inertial frames of reference</w:t>
      </w:r>
      <w:r w:rsidR="007D3D58" w:rsidRPr="00123062">
        <w:rPr>
          <w:rFonts w:ascii="Trebuchet MS" w:hAnsi="Trebuchet MS"/>
          <w:szCs w:val="20"/>
        </w:rPr>
        <w:t xml:space="preserve">. </w:t>
      </w:r>
    </w:p>
    <w:p w:rsidR="00B20E11" w:rsidRDefault="007D3D58" w:rsidP="00B20E11">
      <w:pPr>
        <w:spacing w:before="100" w:beforeAutospacing="1" w:after="100" w:afterAutospacing="1"/>
        <w:rPr>
          <w:rFonts w:cs="Arial"/>
        </w:rPr>
      </w:pPr>
      <w:r w:rsidRPr="00123062">
        <w:rPr>
          <w:rFonts w:cs="Arial"/>
        </w:rPr>
        <w:t>If you ask most people to explain what the term "motion" means, they will probably say something about movement, transport, travel, and other similar words that convey the ide</w:t>
      </w:r>
      <w:r w:rsidR="00B20E11">
        <w:rPr>
          <w:rFonts w:cs="Arial"/>
        </w:rPr>
        <w:t>a of movement from one point to a</w:t>
      </w:r>
      <w:r w:rsidRPr="00123062">
        <w:rPr>
          <w:rFonts w:cs="Arial"/>
        </w:rPr>
        <w:t xml:space="preserve">nother.  However, most people would omit to mention that all motion is </w:t>
      </w:r>
      <w:r w:rsidRPr="00123062">
        <w:rPr>
          <w:rFonts w:cs="Arial"/>
          <w:b/>
          <w:u w:val="single"/>
        </w:rPr>
        <w:t>relative</w:t>
      </w:r>
      <w:r w:rsidRPr="00123062">
        <w:rPr>
          <w:rFonts w:cs="Arial"/>
        </w:rPr>
        <w:t xml:space="preserve">.  That is, motion can only be judged by comparing the position of the moving object with some other reference point or object.  </w:t>
      </w:r>
    </w:p>
    <w:p w:rsidR="00B20E11" w:rsidRPr="00123062" w:rsidRDefault="00B20E11" w:rsidP="00B20E11">
      <w:pPr>
        <w:spacing w:before="100" w:beforeAutospacing="1" w:after="100" w:afterAutospacing="1"/>
        <w:ind w:right="283"/>
      </w:pPr>
      <w:r w:rsidRPr="00123062">
        <w:rPr>
          <w:rFonts w:cs="Arial"/>
        </w:rPr>
        <w:t>In the language of physics, the reference against which the motion of an object is measured is called a "frame of reference".  Thus, in the figure above, for example, the road is a frame of reference against which the motion of the car can be measured.  Alternatively, the house could be a frame of reference against which the motion of the car is measured.</w:t>
      </w:r>
    </w:p>
    <w:p w:rsidR="00B20E11" w:rsidRPr="00B20E11" w:rsidRDefault="00B20E11" w:rsidP="00B20E11">
      <w:pPr>
        <w:spacing w:before="100" w:beforeAutospacing="1" w:after="100" w:afterAutospacing="1"/>
        <w:rPr>
          <w:rFonts w:cs="Arial"/>
        </w:rPr>
      </w:pPr>
      <w:r>
        <w:rPr>
          <w:rFonts w:cs="Arial"/>
        </w:rPr>
        <w:t>Thus;</w:t>
      </w:r>
      <w:r w:rsidR="007D3D58" w:rsidRPr="00123062">
        <w:rPr>
          <w:rFonts w:cs="Arial"/>
        </w:rPr>
        <w:t>.</w:t>
      </w:r>
    </w:p>
    <w:p w:rsidR="007D3D58" w:rsidRPr="00123062" w:rsidRDefault="007D3D58" w:rsidP="00537678">
      <w:pPr>
        <w:spacing w:before="100" w:beforeAutospacing="1" w:after="100" w:afterAutospacing="1"/>
        <w:rPr>
          <w:rFonts w:cs="Arial"/>
        </w:rPr>
      </w:pPr>
      <w:r w:rsidRPr="00123062">
        <w:rPr>
          <w:rFonts w:cs="Arial"/>
        </w:rPr>
        <w:t>1. Car moves relative to the road</w:t>
      </w:r>
    </w:p>
    <w:p w:rsidR="007D3D58" w:rsidRPr="00123062" w:rsidRDefault="007D3D58" w:rsidP="00537678">
      <w:pPr>
        <w:spacing w:before="100" w:beforeAutospacing="1" w:after="100" w:afterAutospacing="1"/>
        <w:rPr>
          <w:rFonts w:cs="Arial"/>
        </w:rPr>
      </w:pPr>
      <w:r w:rsidRPr="00123062">
        <w:rPr>
          <w:rFonts w:cs="Arial"/>
        </w:rPr>
        <w:t>2. Person in car moves relative to the car</w:t>
      </w:r>
    </w:p>
    <w:p w:rsidR="007D3D58" w:rsidRPr="00123062" w:rsidRDefault="007D3D58" w:rsidP="00537678">
      <w:pPr>
        <w:spacing w:before="100" w:beforeAutospacing="1" w:after="100" w:afterAutospacing="1"/>
        <w:rPr>
          <w:rFonts w:cs="Arial"/>
        </w:rPr>
      </w:pPr>
      <w:r w:rsidRPr="00123062">
        <w:rPr>
          <w:rFonts w:cs="Arial"/>
        </w:rPr>
        <w:t>3. Car moves relative to the house</w:t>
      </w:r>
    </w:p>
    <w:p w:rsidR="007D3D58" w:rsidRPr="00123062" w:rsidRDefault="007D3D58" w:rsidP="00537678">
      <w:pPr>
        <w:spacing w:before="100" w:beforeAutospacing="1" w:after="100" w:afterAutospacing="1"/>
        <w:rPr>
          <w:rFonts w:cs="Arial"/>
        </w:rPr>
      </w:pPr>
      <w:r w:rsidRPr="00123062">
        <w:rPr>
          <w:rFonts w:cs="Arial"/>
        </w:rPr>
        <w:t>4. Person in the house moves relative to the house</w:t>
      </w:r>
    </w:p>
    <w:p w:rsidR="007D3D58" w:rsidRPr="00123062" w:rsidRDefault="007D3D58" w:rsidP="00DF49DC">
      <w:pPr>
        <w:spacing w:before="100" w:beforeAutospacing="1" w:after="100" w:afterAutospacing="1"/>
      </w:pPr>
      <w:r w:rsidRPr="00DF49DC">
        <w:rPr>
          <w:rFonts w:cs="Arial"/>
          <w:b/>
          <w:highlight w:val="yellow"/>
        </w:rPr>
        <w:t xml:space="preserve">An inertial frame of reference is one in which Newton's first law of motion holds, i.e you are travelling at constant </w:t>
      </w:r>
      <w:r w:rsidR="00DF49DC" w:rsidRPr="00DF49DC">
        <w:rPr>
          <w:rFonts w:cs="Arial"/>
          <w:b/>
          <w:highlight w:val="yellow"/>
        </w:rPr>
        <w:t>velocity</w:t>
      </w:r>
      <w:r w:rsidRPr="00DF49DC">
        <w:rPr>
          <w:rFonts w:cs="Arial"/>
          <w:b/>
          <w:highlight w:val="yellow"/>
        </w:rPr>
        <w:t xml:space="preserve"> or are at rest.</w:t>
      </w:r>
      <w:r w:rsidRPr="00123062">
        <w:rPr>
          <w:rFonts w:cs="Arial"/>
        </w:rPr>
        <w:t xml:space="preserve">  </w:t>
      </w:r>
    </w:p>
    <w:p w:rsidR="00DF49DC" w:rsidRDefault="00DF49DC" w:rsidP="00537678">
      <w:pPr>
        <w:spacing w:before="100" w:beforeAutospacing="1" w:after="100" w:afterAutospacing="1"/>
        <w:rPr>
          <w:rFonts w:cs="Arial"/>
        </w:rPr>
      </w:pPr>
      <w:r>
        <w:rPr>
          <w:rFonts w:cs="Arial"/>
        </w:rPr>
        <w:t>E</w:t>
      </w:r>
      <w:r w:rsidR="007D3D58" w:rsidRPr="00123062">
        <w:rPr>
          <w:rFonts w:cs="Arial"/>
        </w:rPr>
        <w:t xml:space="preserve">xample.  Imagine sitting in your stationary car on a flat road, with the gears in neutral.  The car remains stationary, as there are no unbalanced forces acting on the car.  Now put the car in gear and floor the accelerator.  Forces from the engine act on the car and it picks up speed.  Now if you were holding a cup of coffee at this point you are likely to spill this down your top. You will experience </w:t>
      </w:r>
      <w:r>
        <w:rPr>
          <w:rFonts w:cs="Arial"/>
        </w:rPr>
        <w:t xml:space="preserve"> </w:t>
      </w:r>
      <w:r w:rsidR="007D3D58" w:rsidRPr="00123062">
        <w:rPr>
          <w:rFonts w:cs="Arial"/>
        </w:rPr>
        <w:t xml:space="preserve">Newton’s Laws of Motion. </w:t>
      </w:r>
    </w:p>
    <w:p w:rsidR="007D3D58" w:rsidRPr="00123062" w:rsidRDefault="007D3D58" w:rsidP="00537678">
      <w:pPr>
        <w:spacing w:before="100" w:beforeAutospacing="1" w:after="100" w:afterAutospacing="1"/>
      </w:pPr>
      <w:r w:rsidRPr="00DF49DC">
        <w:rPr>
          <w:rFonts w:cs="Arial"/>
          <w:b/>
          <w:i/>
        </w:rPr>
        <w:t>Remember this as a memory aid. If you’d spill your coffee you are not in an inertial reference frame</w:t>
      </w:r>
      <w:r w:rsidRPr="00123062">
        <w:rPr>
          <w:rFonts w:cs="Arial"/>
        </w:rPr>
        <w:t xml:space="preserve">. As the car continues to pick up speed, wind resistance increases on the car, and eventually the car will reach its maximum speed.  At this point, the force from the engine is exactly balanced by the frictional and wind resistance forces, and hence the net force on the </w:t>
      </w:r>
      <w:r w:rsidRPr="00123062">
        <w:rPr>
          <w:rFonts w:cs="Arial"/>
        </w:rPr>
        <w:lastRenderedPageBreak/>
        <w:t xml:space="preserve">car is zero.  The speed remains constant, at </w:t>
      </w:r>
      <w:r w:rsidR="00DF49DC">
        <w:rPr>
          <w:rFonts w:cs="Arial"/>
        </w:rPr>
        <w:t>terminal velocity</w:t>
      </w:r>
      <w:r w:rsidRPr="00123062">
        <w:rPr>
          <w:rFonts w:cs="Arial"/>
        </w:rPr>
        <w:t>, in accordance with Newton's first law.</w:t>
      </w:r>
    </w:p>
    <w:p w:rsidR="007D3D58" w:rsidRPr="00123062" w:rsidRDefault="007D3D58" w:rsidP="00537678">
      <w:pPr>
        <w:spacing w:before="100" w:beforeAutospacing="1" w:after="100" w:afterAutospacing="1"/>
        <w:rPr>
          <w:rFonts w:cs="Arial"/>
        </w:rPr>
      </w:pPr>
      <w:r w:rsidRPr="00123062">
        <w:rPr>
          <w:rFonts w:cs="Arial"/>
        </w:rPr>
        <w:t>In this example, the road (or surface of the earth), against which the motion of the car is measured, is an inertial frame of reference.  Frames of reference need not be stationary.  It can be shown that if a stationary frame of reference is inertial, then it is also inertial if it moves at constant speed.  Thus, in the figure above, the car is an inertial frame of reference whether it is stationary or moving relative to the road.</w:t>
      </w:r>
    </w:p>
    <w:p w:rsidR="0042753F" w:rsidRPr="00123062" w:rsidRDefault="0042753F" w:rsidP="00537678">
      <w:pPr>
        <w:spacing w:before="100" w:beforeAutospacing="1" w:after="100" w:afterAutospacing="1"/>
      </w:pPr>
      <w:r w:rsidRPr="00123062">
        <w:rPr>
          <w:rFonts w:cs="Arial"/>
        </w:rPr>
        <w:t>Here is another example, you probably feel that you are currently stationary, but remember that the Earth rotates on its axis once a day so at the equator a person would be moving at 1670 kmh</w:t>
      </w:r>
      <w:r w:rsidRPr="00123062">
        <w:rPr>
          <w:rFonts w:cs="Arial"/>
          <w:vertAlign w:val="superscript"/>
        </w:rPr>
        <w:t>-1</w:t>
      </w:r>
      <w:r w:rsidRPr="00123062">
        <w:rPr>
          <w:rFonts w:cs="Arial"/>
        </w:rPr>
        <w:t>. The Earth is also moving with respect to the Sun</w:t>
      </w:r>
      <w:r w:rsidR="00DC0670" w:rsidRPr="00123062">
        <w:rPr>
          <w:rFonts w:cs="Arial"/>
        </w:rPr>
        <w:t>, orbiting the Sun once a year requires the Earth to be moving at approximately 100 000 kmh</w:t>
      </w:r>
      <w:r w:rsidR="00DC0670" w:rsidRPr="00123062">
        <w:rPr>
          <w:rFonts w:cs="Arial"/>
          <w:vertAlign w:val="superscript"/>
        </w:rPr>
        <w:t>-1</w:t>
      </w:r>
      <w:r w:rsidR="00DC0670" w:rsidRPr="00123062">
        <w:rPr>
          <w:rFonts w:cs="Arial"/>
        </w:rPr>
        <w:t>, with respect to the Sun. We are in the outer spiral of the Milky Way galaxy, so from an inertial reference frame in another galaxy we would observe someone on the Earth as travelling 800 000 kmh</w:t>
      </w:r>
      <w:r w:rsidR="00DC0670" w:rsidRPr="00123062">
        <w:rPr>
          <w:rFonts w:cs="Arial"/>
          <w:vertAlign w:val="superscript"/>
        </w:rPr>
        <w:t>-1.</w:t>
      </w:r>
      <w:r w:rsidR="00DC0670" w:rsidRPr="00123062">
        <w:rPr>
          <w:rFonts w:cs="Arial"/>
        </w:rPr>
        <w:t xml:space="preserve"> Which speed is correct? They are all correct- it depends on your frame of reference</w:t>
      </w:r>
    </w:p>
    <w:p w:rsidR="007D3D58" w:rsidRPr="00DF49DC" w:rsidRDefault="007D3D58" w:rsidP="00537678">
      <w:pPr>
        <w:spacing w:before="100" w:beforeAutospacing="1" w:after="100" w:afterAutospacing="1"/>
        <w:rPr>
          <w:b/>
          <w:i/>
        </w:rPr>
      </w:pPr>
      <w:r w:rsidRPr="00DF49DC">
        <w:rPr>
          <w:rFonts w:cs="Arial"/>
          <w:b/>
          <w:i/>
        </w:rPr>
        <w:t xml:space="preserve">However, any accelerating frame of reference is not inertial.  </w:t>
      </w:r>
      <w:r w:rsidRPr="00DF49DC">
        <w:rPr>
          <w:rFonts w:cs="Arial"/>
          <w:i/>
        </w:rPr>
        <w:t>Thus, the car in the figure above, if it is accelerating, is not an inertial frame of reference</w:t>
      </w:r>
      <w:r w:rsidRPr="00DF49DC">
        <w:rPr>
          <w:rFonts w:cs="Arial"/>
          <w:b/>
          <w:i/>
        </w:rPr>
        <w:t xml:space="preserve">. Remember that if you spill your coffee you are </w:t>
      </w:r>
      <w:r w:rsidRPr="00A0665C">
        <w:rPr>
          <w:rFonts w:cs="Arial"/>
          <w:b/>
          <w:i/>
          <w:u w:val="single"/>
        </w:rPr>
        <w:t>not</w:t>
      </w:r>
      <w:r w:rsidRPr="00DF49DC">
        <w:rPr>
          <w:rFonts w:cs="Arial"/>
          <w:b/>
          <w:i/>
        </w:rPr>
        <w:t xml:space="preserve"> in an inertial frame of reference.</w:t>
      </w:r>
    </w:p>
    <w:p w:rsidR="007D3D58" w:rsidRPr="00123062" w:rsidRDefault="007D3D58" w:rsidP="00537678">
      <w:pPr>
        <w:spacing w:before="100" w:beforeAutospacing="1" w:after="100" w:afterAutospacing="1"/>
        <w:rPr>
          <w:rFonts w:cs="Arial"/>
        </w:rPr>
      </w:pPr>
      <w:r w:rsidRPr="00123062">
        <w:rPr>
          <w:rFonts w:cs="Arial"/>
        </w:rPr>
        <w:t>Note that without a frame of reference, it would not be possible to judge the state of motion of an object moving at constant speed. Newton believed that there was one overall, preferred, reference frame,</w:t>
      </w:r>
      <w:r w:rsidR="00A0665C">
        <w:rPr>
          <w:rFonts w:cs="Arial"/>
        </w:rPr>
        <w:t xml:space="preserve"> called the </w:t>
      </w:r>
      <w:r w:rsidR="00A0665C" w:rsidRPr="00123062">
        <w:rPr>
          <w:rFonts w:cs="Arial"/>
        </w:rPr>
        <w:t>"absolute" frame</w:t>
      </w:r>
      <w:r w:rsidRPr="00123062">
        <w:rPr>
          <w:rFonts w:cs="Arial"/>
        </w:rPr>
        <w:t xml:space="preserve"> </w:t>
      </w:r>
      <w:r w:rsidR="00A0665C">
        <w:rPr>
          <w:rFonts w:cs="Arial"/>
        </w:rPr>
        <w:t xml:space="preserve">of reference, </w:t>
      </w:r>
      <w:r w:rsidRPr="00123062">
        <w:rPr>
          <w:rFonts w:cs="Arial"/>
        </w:rPr>
        <w:t>but Einstein disagreed.</w:t>
      </w:r>
    </w:p>
    <w:p w:rsidR="007D3D58" w:rsidRPr="00123062" w:rsidRDefault="004061B5" w:rsidP="00537678">
      <w:pPr>
        <w:spacing w:before="100" w:beforeAutospacing="1" w:after="100" w:afterAutospacing="1"/>
      </w:pPr>
      <w:r w:rsidRPr="00123062">
        <w:rPr>
          <w:noProof/>
          <w:lang w:eastAsia="en-GB"/>
        </w:rPr>
        <w:drawing>
          <wp:anchor distT="0" distB="0" distL="114300" distR="114300" simplePos="0" relativeHeight="251945984" behindDoc="0" locked="0" layoutInCell="1" allowOverlap="1" wp14:anchorId="515F2678" wp14:editId="4A53A0CF">
            <wp:simplePos x="0" y="0"/>
            <wp:positionH relativeFrom="column">
              <wp:posOffset>-218440</wp:posOffset>
            </wp:positionH>
            <wp:positionV relativeFrom="paragraph">
              <wp:posOffset>26670</wp:posOffset>
            </wp:positionV>
            <wp:extent cx="2552700" cy="1476375"/>
            <wp:effectExtent l="0" t="0" r="0"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rntechnology.wmf"/>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552700" cy="1476375"/>
                    </a:xfrm>
                    <a:prstGeom prst="rect">
                      <a:avLst/>
                    </a:prstGeom>
                  </pic:spPr>
                </pic:pic>
              </a:graphicData>
            </a:graphic>
            <wp14:sizeRelH relativeFrom="page">
              <wp14:pctWidth>0</wp14:pctWidth>
            </wp14:sizeRelH>
            <wp14:sizeRelV relativeFrom="page">
              <wp14:pctHeight>0</wp14:pctHeight>
            </wp14:sizeRelV>
          </wp:anchor>
        </w:drawing>
      </w:r>
      <w:r w:rsidR="007D3D58" w:rsidRPr="00123062">
        <w:rPr>
          <w:rFonts w:cs="Arial"/>
        </w:rPr>
        <w:t xml:space="preserve">Einstein asserted that there is no "preferred" inertial frame of reference against which motion should be measured.  In other words, all inertial frames of reference are </w:t>
      </w:r>
      <w:r w:rsidR="007D3D58" w:rsidRPr="00123062">
        <w:rPr>
          <w:rFonts w:cs="Arial"/>
          <w:b/>
          <w:bCs/>
        </w:rPr>
        <w:t>equivalent</w:t>
      </w:r>
      <w:r w:rsidR="007D3D58" w:rsidRPr="00123062">
        <w:rPr>
          <w:rFonts w:cs="Arial"/>
        </w:rPr>
        <w:t>.  It does not matter which inertial frame of reference is used to judge the motion of an object, in our example either the road or the house are acceptable frames of reference against which to judge the motion of the car.</w:t>
      </w:r>
    </w:p>
    <w:p w:rsidR="007D3D58" w:rsidRPr="00123062" w:rsidRDefault="007D3D58" w:rsidP="00537678">
      <w:pPr>
        <w:jc w:val="both"/>
      </w:pPr>
      <w:r w:rsidRPr="00123062">
        <w:t>Here is another example of the same event seen by three different observers, each in their own frame of reference:</w:t>
      </w:r>
    </w:p>
    <w:p w:rsidR="007D3D58" w:rsidRPr="00123062" w:rsidRDefault="007D3D58" w:rsidP="00537678">
      <w:pPr>
        <w:tabs>
          <w:tab w:val="left" w:pos="9936"/>
        </w:tabs>
        <w:jc w:val="both"/>
      </w:pPr>
      <w:r w:rsidRPr="00123062">
        <w:rPr>
          <w:b/>
          <w:bCs/>
        </w:rPr>
        <w:t>Event 1:</w:t>
      </w:r>
      <w:r w:rsidRPr="00123062">
        <w:t xml:space="preserve"> You are reading your Kindle on the train. The train is travelling at 60 mph.</w:t>
      </w:r>
    </w:p>
    <w:tbl>
      <w:tblPr>
        <w:tblStyle w:val="ColorfulList-Accent1"/>
        <w:tblW w:w="6803" w:type="dxa"/>
        <w:jc w:val="center"/>
        <w:tblLook w:val="0000" w:firstRow="0" w:lastRow="0" w:firstColumn="0" w:lastColumn="0" w:noHBand="0" w:noVBand="0"/>
      </w:tblPr>
      <w:tblGrid>
        <w:gridCol w:w="1151"/>
        <w:gridCol w:w="3046"/>
        <w:gridCol w:w="2606"/>
      </w:tblGrid>
      <w:tr w:rsidR="00D91B81" w:rsidRPr="00D91B81" w:rsidTr="00D91B81">
        <w:trPr>
          <w:cnfStyle w:val="000000100000" w:firstRow="0" w:lastRow="0" w:firstColumn="0" w:lastColumn="0" w:oddVBand="0" w:evenVBand="0" w:oddHBand="1" w:evenHBand="0" w:firstRowFirstColumn="0" w:firstRowLastColumn="0" w:lastRowFirstColumn="0" w:lastRowLastColumn="0"/>
          <w:trHeight w:val="523"/>
          <w:jc w:val="center"/>
        </w:trPr>
        <w:tc>
          <w:tcPr>
            <w:cnfStyle w:val="000010000000" w:firstRow="0" w:lastRow="0" w:firstColumn="0" w:lastColumn="0" w:oddVBand="1" w:evenVBand="0" w:oddHBand="0" w:evenHBand="0" w:firstRowFirstColumn="0" w:firstRowLastColumn="0" w:lastRowFirstColumn="0" w:lastRowLastColumn="0"/>
            <w:tcW w:w="1012" w:type="dxa"/>
          </w:tcPr>
          <w:p w:rsidR="007D3D58" w:rsidRPr="006F2F53" w:rsidRDefault="007D3D58" w:rsidP="00537678">
            <w:pPr>
              <w:spacing w:before="60" w:after="60"/>
              <w:jc w:val="center"/>
              <w:rPr>
                <w:b/>
                <w:color w:val="auto"/>
              </w:rPr>
            </w:pPr>
            <w:r w:rsidRPr="006F2F53">
              <w:rPr>
                <w:b/>
                <w:color w:val="auto"/>
              </w:rPr>
              <w:t>Observer</w:t>
            </w:r>
          </w:p>
        </w:tc>
        <w:tc>
          <w:tcPr>
            <w:tcW w:w="3132" w:type="dxa"/>
          </w:tcPr>
          <w:p w:rsidR="007D3D58" w:rsidRPr="006F2F53" w:rsidRDefault="007D3D58" w:rsidP="00537678">
            <w:pPr>
              <w:spacing w:before="60" w:after="60"/>
              <w:jc w:val="center"/>
              <w:cnfStyle w:val="000000100000" w:firstRow="0" w:lastRow="0" w:firstColumn="0" w:lastColumn="0" w:oddVBand="0" w:evenVBand="0" w:oddHBand="1" w:evenHBand="0" w:firstRowFirstColumn="0" w:firstRowLastColumn="0" w:lastRowFirstColumn="0" w:lastRowLastColumn="0"/>
              <w:rPr>
                <w:b/>
                <w:color w:val="auto"/>
              </w:rPr>
            </w:pPr>
            <w:r w:rsidRPr="006F2F53">
              <w:rPr>
                <w:b/>
                <w:color w:val="auto"/>
              </w:rPr>
              <w:t>Location</w:t>
            </w:r>
          </w:p>
        </w:tc>
        <w:tc>
          <w:tcPr>
            <w:cnfStyle w:val="000010000000" w:firstRow="0" w:lastRow="0" w:firstColumn="0" w:lastColumn="0" w:oddVBand="1" w:evenVBand="0" w:oddHBand="0" w:evenHBand="0" w:firstRowFirstColumn="0" w:firstRowLastColumn="0" w:lastRowFirstColumn="0" w:lastRowLastColumn="0"/>
            <w:tcW w:w="2659" w:type="dxa"/>
          </w:tcPr>
          <w:p w:rsidR="007D3D58" w:rsidRPr="006F2F53" w:rsidRDefault="007D3D58" w:rsidP="00537678">
            <w:pPr>
              <w:spacing w:before="60" w:after="60"/>
              <w:jc w:val="center"/>
              <w:rPr>
                <w:b/>
                <w:color w:val="auto"/>
              </w:rPr>
            </w:pPr>
            <w:r w:rsidRPr="006F2F53">
              <w:rPr>
                <w:b/>
                <w:color w:val="auto"/>
              </w:rPr>
              <w:t>Observation</w:t>
            </w:r>
          </w:p>
        </w:tc>
      </w:tr>
      <w:tr w:rsidR="00D91B81" w:rsidRPr="00D91B81" w:rsidTr="00D91B81">
        <w:trPr>
          <w:trHeight w:val="694"/>
          <w:jc w:val="center"/>
        </w:trPr>
        <w:tc>
          <w:tcPr>
            <w:cnfStyle w:val="000010000000" w:firstRow="0" w:lastRow="0" w:firstColumn="0" w:lastColumn="0" w:oddVBand="1" w:evenVBand="0" w:oddHBand="0" w:evenHBand="0" w:firstRowFirstColumn="0" w:firstRowLastColumn="0" w:lastRowFirstColumn="0" w:lastRowLastColumn="0"/>
            <w:tcW w:w="1012" w:type="dxa"/>
          </w:tcPr>
          <w:p w:rsidR="007D3D58" w:rsidRPr="00D91B81" w:rsidRDefault="007D3D58" w:rsidP="00537678">
            <w:pPr>
              <w:spacing w:before="60" w:after="60"/>
              <w:jc w:val="center"/>
              <w:rPr>
                <w:color w:val="auto"/>
              </w:rPr>
            </w:pPr>
            <w:r w:rsidRPr="00D91B81">
              <w:rPr>
                <w:color w:val="auto"/>
              </w:rPr>
              <w:t>1</w:t>
            </w:r>
          </w:p>
        </w:tc>
        <w:tc>
          <w:tcPr>
            <w:tcW w:w="3132" w:type="dxa"/>
          </w:tcPr>
          <w:p w:rsidR="007D3D58" w:rsidRPr="00D91B81" w:rsidRDefault="007D3D58" w:rsidP="00537678">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Passenger sitting next to you</w:t>
            </w:r>
          </w:p>
        </w:tc>
        <w:tc>
          <w:tcPr>
            <w:cnfStyle w:val="000010000000" w:firstRow="0" w:lastRow="0" w:firstColumn="0" w:lastColumn="0" w:oddVBand="1" w:evenVBand="0" w:oddHBand="0" w:evenHBand="0" w:firstRowFirstColumn="0" w:firstRowLastColumn="0" w:lastRowFirstColumn="0" w:lastRowLastColumn="0"/>
            <w:tcW w:w="2659" w:type="dxa"/>
          </w:tcPr>
          <w:p w:rsidR="007D3D58" w:rsidRPr="00D91B81" w:rsidRDefault="007D3D58" w:rsidP="00537678">
            <w:pPr>
              <w:spacing w:before="60" w:after="60"/>
              <w:jc w:val="center"/>
              <w:rPr>
                <w:color w:val="auto"/>
              </w:rPr>
            </w:pPr>
            <w:r w:rsidRPr="00D91B81">
              <w:rPr>
                <w:color w:val="auto"/>
              </w:rPr>
              <w:t>You are stationary</w:t>
            </w:r>
          </w:p>
        </w:tc>
      </w:tr>
      <w:tr w:rsidR="00D91B81" w:rsidRPr="00D91B81" w:rsidTr="00D91B81">
        <w:trPr>
          <w:cnfStyle w:val="000000100000" w:firstRow="0" w:lastRow="0" w:firstColumn="0" w:lastColumn="0" w:oddVBand="0" w:evenVBand="0" w:oddHBand="1" w:evenHBand="0" w:firstRowFirstColumn="0" w:firstRowLastColumn="0" w:lastRowFirstColumn="0" w:lastRowLastColumn="0"/>
          <w:trHeight w:val="683"/>
          <w:jc w:val="center"/>
        </w:trPr>
        <w:tc>
          <w:tcPr>
            <w:cnfStyle w:val="000010000000" w:firstRow="0" w:lastRow="0" w:firstColumn="0" w:lastColumn="0" w:oddVBand="1" w:evenVBand="0" w:oddHBand="0" w:evenHBand="0" w:firstRowFirstColumn="0" w:firstRowLastColumn="0" w:lastRowFirstColumn="0" w:lastRowLastColumn="0"/>
            <w:tcW w:w="1012" w:type="dxa"/>
          </w:tcPr>
          <w:p w:rsidR="007D3D58" w:rsidRPr="00D91B81" w:rsidRDefault="007D3D58" w:rsidP="00537678">
            <w:pPr>
              <w:spacing w:before="60" w:after="60"/>
              <w:jc w:val="center"/>
              <w:rPr>
                <w:color w:val="auto"/>
              </w:rPr>
            </w:pPr>
            <w:r w:rsidRPr="00D91B81">
              <w:rPr>
                <w:color w:val="auto"/>
              </w:rPr>
              <w:t>2</w:t>
            </w:r>
          </w:p>
        </w:tc>
        <w:tc>
          <w:tcPr>
            <w:tcW w:w="3132" w:type="dxa"/>
          </w:tcPr>
          <w:p w:rsidR="007D3D58" w:rsidRPr="00D91B81" w:rsidRDefault="007D3D58" w:rsidP="00537678">
            <w:pPr>
              <w:spacing w:before="60" w:after="60"/>
              <w:jc w:val="center"/>
              <w:cnfStyle w:val="000000100000" w:firstRow="0" w:lastRow="0" w:firstColumn="0" w:lastColumn="0" w:oddVBand="0" w:evenVBand="0" w:oddHBand="1" w:evenHBand="0" w:firstRowFirstColumn="0" w:firstRowLastColumn="0" w:lastRowFirstColumn="0" w:lastRowLastColumn="0"/>
              <w:rPr>
                <w:color w:val="auto"/>
              </w:rPr>
            </w:pPr>
            <w:r w:rsidRPr="00D91B81">
              <w:rPr>
                <w:color w:val="auto"/>
              </w:rPr>
              <w:t>Person standing on the platform</w:t>
            </w:r>
          </w:p>
        </w:tc>
        <w:tc>
          <w:tcPr>
            <w:cnfStyle w:val="000010000000" w:firstRow="0" w:lastRow="0" w:firstColumn="0" w:lastColumn="0" w:oddVBand="1" w:evenVBand="0" w:oddHBand="0" w:evenHBand="0" w:firstRowFirstColumn="0" w:firstRowLastColumn="0" w:lastRowFirstColumn="0" w:lastRowLastColumn="0"/>
            <w:tcW w:w="2659" w:type="dxa"/>
          </w:tcPr>
          <w:p w:rsidR="007D3D58" w:rsidRPr="00D91B81" w:rsidRDefault="007D3D58" w:rsidP="00537678">
            <w:pPr>
              <w:spacing w:before="60" w:after="60"/>
              <w:jc w:val="center"/>
              <w:rPr>
                <w:color w:val="auto"/>
              </w:rPr>
            </w:pPr>
            <w:r w:rsidRPr="00D91B81">
              <w:rPr>
                <w:color w:val="auto"/>
              </w:rPr>
              <w:t>You are travelling towards them at 60 mph</w:t>
            </w:r>
          </w:p>
        </w:tc>
      </w:tr>
      <w:tr w:rsidR="00D91B81" w:rsidRPr="00D91B81" w:rsidTr="00D91B81">
        <w:trPr>
          <w:trHeight w:val="552"/>
          <w:jc w:val="center"/>
        </w:trPr>
        <w:tc>
          <w:tcPr>
            <w:cnfStyle w:val="000010000000" w:firstRow="0" w:lastRow="0" w:firstColumn="0" w:lastColumn="0" w:oddVBand="1" w:evenVBand="0" w:oddHBand="0" w:evenHBand="0" w:firstRowFirstColumn="0" w:firstRowLastColumn="0" w:lastRowFirstColumn="0" w:lastRowLastColumn="0"/>
            <w:tcW w:w="1012" w:type="dxa"/>
          </w:tcPr>
          <w:p w:rsidR="007D3D58" w:rsidRPr="00D91B81" w:rsidRDefault="007D3D58" w:rsidP="00537678">
            <w:pPr>
              <w:spacing w:before="60" w:after="60"/>
              <w:jc w:val="center"/>
              <w:rPr>
                <w:color w:val="auto"/>
              </w:rPr>
            </w:pPr>
            <w:r w:rsidRPr="00D91B81">
              <w:rPr>
                <w:color w:val="auto"/>
              </w:rPr>
              <w:t>3</w:t>
            </w:r>
          </w:p>
        </w:tc>
        <w:tc>
          <w:tcPr>
            <w:tcW w:w="3132" w:type="dxa"/>
          </w:tcPr>
          <w:p w:rsidR="007D3D58" w:rsidRPr="00D91B81" w:rsidRDefault="007D3D58" w:rsidP="00537678">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Passenger on train travelling at 60 mph in opposite direction</w:t>
            </w:r>
          </w:p>
        </w:tc>
        <w:tc>
          <w:tcPr>
            <w:cnfStyle w:val="000010000000" w:firstRow="0" w:lastRow="0" w:firstColumn="0" w:lastColumn="0" w:oddVBand="1" w:evenVBand="0" w:oddHBand="0" w:evenHBand="0" w:firstRowFirstColumn="0" w:firstRowLastColumn="0" w:lastRowFirstColumn="0" w:lastRowLastColumn="0"/>
            <w:tcW w:w="2659" w:type="dxa"/>
          </w:tcPr>
          <w:p w:rsidR="007D3D58" w:rsidRPr="00D91B81" w:rsidRDefault="007D3D58" w:rsidP="00537678">
            <w:pPr>
              <w:spacing w:before="60" w:after="60"/>
              <w:jc w:val="center"/>
              <w:rPr>
                <w:color w:val="auto"/>
              </w:rPr>
            </w:pPr>
            <w:r w:rsidRPr="00D91B81">
              <w:rPr>
                <w:color w:val="auto"/>
              </w:rPr>
              <w:t>You are travelling towards them at 120 mph.</w:t>
            </w:r>
          </w:p>
        </w:tc>
      </w:tr>
    </w:tbl>
    <w:p w:rsidR="007D3D58" w:rsidRPr="00123062" w:rsidRDefault="007D3D58" w:rsidP="00537678">
      <w:pPr>
        <w:jc w:val="both"/>
      </w:pPr>
      <w:r w:rsidRPr="00123062">
        <w:lastRenderedPageBreak/>
        <w:t>This example works well as it only involves objects travelling at relatively low speeds. The comparison between reference frames does not work in the same way, however, if objects are moving close to the speed of light.</w:t>
      </w:r>
    </w:p>
    <w:p w:rsidR="007D3D58" w:rsidRPr="00123062" w:rsidRDefault="007D3D58" w:rsidP="00537678">
      <w:pPr>
        <w:jc w:val="both"/>
      </w:pPr>
      <w:r w:rsidRPr="00123062">
        <w:rPr>
          <w:b/>
          <w:bCs/>
        </w:rPr>
        <w:t>Event 2:</w:t>
      </w:r>
      <w:r w:rsidRPr="00123062">
        <w:t xml:space="preserve"> You are reading your Kindle on an interstellar train. The train is travelling at 2 × 10</w:t>
      </w:r>
      <w:r w:rsidRPr="00123062">
        <w:rPr>
          <w:vertAlign w:val="superscript"/>
        </w:rPr>
        <w:t>8</w:t>
      </w:r>
      <w:r w:rsidRPr="00123062">
        <w:t> m s</w:t>
      </w:r>
      <w:r w:rsidRPr="00123062">
        <w:rPr>
          <w:vertAlign w:val="superscript"/>
        </w:rPr>
        <w:t>-1</w:t>
      </w:r>
      <w:r w:rsidRPr="00123062">
        <w:t>.</w:t>
      </w:r>
    </w:p>
    <w:tbl>
      <w:tblPr>
        <w:tblStyle w:val="ColorfulList-Accent1"/>
        <w:tblW w:w="7351" w:type="dxa"/>
        <w:jc w:val="center"/>
        <w:tblLook w:val="0000" w:firstRow="0" w:lastRow="0" w:firstColumn="0" w:lastColumn="0" w:noHBand="0" w:noVBand="0"/>
      </w:tblPr>
      <w:tblGrid>
        <w:gridCol w:w="1151"/>
        <w:gridCol w:w="3424"/>
        <w:gridCol w:w="2776"/>
      </w:tblGrid>
      <w:tr w:rsidR="00D91B81" w:rsidRPr="00D91B81" w:rsidTr="00D91B81">
        <w:trPr>
          <w:cnfStyle w:val="000000100000" w:firstRow="0" w:lastRow="0" w:firstColumn="0" w:lastColumn="0" w:oddVBand="0" w:evenVBand="0" w:oddHBand="1" w:evenHBand="0" w:firstRowFirstColumn="0" w:firstRowLastColumn="0" w:lastRowFirstColumn="0" w:lastRowLastColumn="0"/>
          <w:trHeight w:val="523"/>
          <w:jc w:val="center"/>
        </w:trPr>
        <w:tc>
          <w:tcPr>
            <w:cnfStyle w:val="000010000000" w:firstRow="0" w:lastRow="0" w:firstColumn="0" w:lastColumn="0" w:oddVBand="1" w:evenVBand="0" w:oddHBand="0" w:evenHBand="0" w:firstRowFirstColumn="0" w:firstRowLastColumn="0" w:lastRowFirstColumn="0" w:lastRowLastColumn="0"/>
            <w:tcW w:w="992" w:type="dxa"/>
          </w:tcPr>
          <w:p w:rsidR="007D3D58" w:rsidRPr="006F2F53" w:rsidRDefault="007D3D58" w:rsidP="00537678">
            <w:pPr>
              <w:spacing w:before="60" w:after="60"/>
              <w:jc w:val="center"/>
              <w:rPr>
                <w:b/>
                <w:color w:val="auto"/>
              </w:rPr>
            </w:pPr>
            <w:r w:rsidRPr="006F2F53">
              <w:rPr>
                <w:b/>
                <w:color w:val="auto"/>
              </w:rPr>
              <w:t>Observer</w:t>
            </w:r>
          </w:p>
        </w:tc>
        <w:tc>
          <w:tcPr>
            <w:tcW w:w="3524" w:type="dxa"/>
          </w:tcPr>
          <w:p w:rsidR="007D3D58" w:rsidRPr="006F2F53" w:rsidRDefault="007D3D58" w:rsidP="00537678">
            <w:pPr>
              <w:spacing w:before="60" w:after="60"/>
              <w:jc w:val="center"/>
              <w:cnfStyle w:val="000000100000" w:firstRow="0" w:lastRow="0" w:firstColumn="0" w:lastColumn="0" w:oddVBand="0" w:evenVBand="0" w:oddHBand="1" w:evenHBand="0" w:firstRowFirstColumn="0" w:firstRowLastColumn="0" w:lastRowFirstColumn="0" w:lastRowLastColumn="0"/>
              <w:rPr>
                <w:b/>
                <w:color w:val="auto"/>
              </w:rPr>
            </w:pPr>
            <w:r w:rsidRPr="006F2F53">
              <w:rPr>
                <w:b/>
                <w:color w:val="auto"/>
              </w:rPr>
              <w:t>Location</w:t>
            </w:r>
          </w:p>
        </w:tc>
        <w:tc>
          <w:tcPr>
            <w:cnfStyle w:val="000010000000" w:firstRow="0" w:lastRow="0" w:firstColumn="0" w:lastColumn="0" w:oddVBand="1" w:evenVBand="0" w:oddHBand="0" w:evenHBand="0" w:firstRowFirstColumn="0" w:firstRowLastColumn="0" w:lastRowFirstColumn="0" w:lastRowLastColumn="0"/>
            <w:tcW w:w="2835" w:type="dxa"/>
          </w:tcPr>
          <w:p w:rsidR="007D3D58" w:rsidRPr="006F2F53" w:rsidRDefault="007D3D58" w:rsidP="00537678">
            <w:pPr>
              <w:spacing w:before="60" w:after="60"/>
              <w:jc w:val="center"/>
              <w:rPr>
                <w:b/>
                <w:color w:val="auto"/>
              </w:rPr>
            </w:pPr>
            <w:r w:rsidRPr="006F2F53">
              <w:rPr>
                <w:b/>
                <w:color w:val="auto"/>
              </w:rPr>
              <w:t>Observation</w:t>
            </w:r>
          </w:p>
        </w:tc>
      </w:tr>
      <w:tr w:rsidR="00D91B81" w:rsidRPr="00D91B81" w:rsidTr="00D91B81">
        <w:trPr>
          <w:trHeight w:val="532"/>
          <w:jc w:val="center"/>
        </w:trPr>
        <w:tc>
          <w:tcPr>
            <w:cnfStyle w:val="000010000000" w:firstRow="0" w:lastRow="0" w:firstColumn="0" w:lastColumn="0" w:oddVBand="1" w:evenVBand="0" w:oddHBand="0" w:evenHBand="0" w:firstRowFirstColumn="0" w:firstRowLastColumn="0" w:lastRowFirstColumn="0" w:lastRowLastColumn="0"/>
            <w:tcW w:w="992" w:type="dxa"/>
          </w:tcPr>
          <w:p w:rsidR="007D3D58" w:rsidRPr="00D91B81" w:rsidRDefault="007D3D58" w:rsidP="00537678">
            <w:pPr>
              <w:spacing w:before="60" w:after="60"/>
              <w:jc w:val="center"/>
              <w:rPr>
                <w:color w:val="auto"/>
              </w:rPr>
            </w:pPr>
            <w:r w:rsidRPr="00D91B81">
              <w:rPr>
                <w:color w:val="auto"/>
              </w:rPr>
              <w:t>1</w:t>
            </w:r>
          </w:p>
        </w:tc>
        <w:tc>
          <w:tcPr>
            <w:tcW w:w="3524" w:type="dxa"/>
          </w:tcPr>
          <w:p w:rsidR="007D3D58" w:rsidRPr="00D91B81" w:rsidRDefault="007D3D58" w:rsidP="00537678">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Passenger sitting next to you</w:t>
            </w:r>
          </w:p>
        </w:tc>
        <w:tc>
          <w:tcPr>
            <w:cnfStyle w:val="000010000000" w:firstRow="0" w:lastRow="0" w:firstColumn="0" w:lastColumn="0" w:oddVBand="1" w:evenVBand="0" w:oddHBand="0" w:evenHBand="0" w:firstRowFirstColumn="0" w:firstRowLastColumn="0" w:lastRowFirstColumn="0" w:lastRowLastColumn="0"/>
            <w:tcW w:w="2835" w:type="dxa"/>
          </w:tcPr>
          <w:p w:rsidR="007D3D58" w:rsidRPr="00D91B81" w:rsidRDefault="007D3D58" w:rsidP="00537678">
            <w:pPr>
              <w:spacing w:before="60" w:after="60"/>
              <w:jc w:val="center"/>
              <w:rPr>
                <w:color w:val="auto"/>
              </w:rPr>
            </w:pPr>
            <w:r w:rsidRPr="00D91B81">
              <w:rPr>
                <w:color w:val="auto"/>
              </w:rPr>
              <w:t>You are stationary</w:t>
            </w:r>
          </w:p>
        </w:tc>
      </w:tr>
      <w:tr w:rsidR="00D91B81" w:rsidRPr="00D91B81" w:rsidTr="00D91B81">
        <w:trPr>
          <w:cnfStyle w:val="000000100000" w:firstRow="0" w:lastRow="0" w:firstColumn="0" w:lastColumn="0" w:oddVBand="0" w:evenVBand="0" w:oddHBand="1" w:evenHBand="0" w:firstRowFirstColumn="0" w:firstRowLastColumn="0" w:lastRowFirstColumn="0" w:lastRowLastColumn="0"/>
          <w:trHeight w:val="683"/>
          <w:jc w:val="center"/>
        </w:trPr>
        <w:tc>
          <w:tcPr>
            <w:cnfStyle w:val="000010000000" w:firstRow="0" w:lastRow="0" w:firstColumn="0" w:lastColumn="0" w:oddVBand="1" w:evenVBand="0" w:oddHBand="0" w:evenHBand="0" w:firstRowFirstColumn="0" w:firstRowLastColumn="0" w:lastRowFirstColumn="0" w:lastRowLastColumn="0"/>
            <w:tcW w:w="992" w:type="dxa"/>
          </w:tcPr>
          <w:p w:rsidR="007D3D58" w:rsidRPr="00D91B81" w:rsidRDefault="007D3D58" w:rsidP="00537678">
            <w:pPr>
              <w:spacing w:before="60" w:after="60"/>
              <w:jc w:val="center"/>
              <w:rPr>
                <w:color w:val="auto"/>
              </w:rPr>
            </w:pPr>
            <w:r w:rsidRPr="00D91B81">
              <w:rPr>
                <w:color w:val="auto"/>
              </w:rPr>
              <w:t>2</w:t>
            </w:r>
          </w:p>
        </w:tc>
        <w:tc>
          <w:tcPr>
            <w:tcW w:w="3524" w:type="dxa"/>
          </w:tcPr>
          <w:p w:rsidR="007D3D58" w:rsidRPr="00D91B81" w:rsidRDefault="007D3D58" w:rsidP="00537678">
            <w:pPr>
              <w:spacing w:before="60" w:after="60"/>
              <w:jc w:val="center"/>
              <w:cnfStyle w:val="000000100000" w:firstRow="0" w:lastRow="0" w:firstColumn="0" w:lastColumn="0" w:oddVBand="0" w:evenVBand="0" w:oddHBand="1" w:evenHBand="0" w:firstRowFirstColumn="0" w:firstRowLastColumn="0" w:lastRowFirstColumn="0" w:lastRowLastColumn="0"/>
              <w:rPr>
                <w:color w:val="auto"/>
              </w:rPr>
            </w:pPr>
            <w:r w:rsidRPr="00D91B81">
              <w:rPr>
                <w:color w:val="auto"/>
              </w:rPr>
              <w:t>Person standing on the platform</w:t>
            </w:r>
          </w:p>
        </w:tc>
        <w:tc>
          <w:tcPr>
            <w:cnfStyle w:val="000010000000" w:firstRow="0" w:lastRow="0" w:firstColumn="0" w:lastColumn="0" w:oddVBand="1" w:evenVBand="0" w:oddHBand="0" w:evenHBand="0" w:firstRowFirstColumn="0" w:firstRowLastColumn="0" w:lastRowFirstColumn="0" w:lastRowLastColumn="0"/>
            <w:tcW w:w="2835" w:type="dxa"/>
          </w:tcPr>
          <w:p w:rsidR="007D3D58" w:rsidRPr="00D91B81" w:rsidRDefault="007D3D58" w:rsidP="00537678">
            <w:pPr>
              <w:spacing w:before="60" w:after="60"/>
              <w:jc w:val="center"/>
              <w:rPr>
                <w:color w:val="auto"/>
              </w:rPr>
            </w:pPr>
            <w:r w:rsidRPr="00D91B81">
              <w:rPr>
                <w:color w:val="auto"/>
              </w:rPr>
              <w:t>You are travelling towards them at 2 × 10</w:t>
            </w:r>
            <w:r w:rsidRPr="00D91B81">
              <w:rPr>
                <w:color w:val="auto"/>
                <w:vertAlign w:val="superscript"/>
              </w:rPr>
              <w:t>8</w:t>
            </w:r>
            <w:r w:rsidRPr="00D91B81">
              <w:rPr>
                <w:color w:val="auto"/>
              </w:rPr>
              <w:t xml:space="preserve"> m s</w:t>
            </w:r>
            <w:r w:rsidRPr="00D91B81">
              <w:rPr>
                <w:color w:val="auto"/>
                <w:vertAlign w:val="superscript"/>
              </w:rPr>
              <w:t>-1</w:t>
            </w:r>
          </w:p>
        </w:tc>
      </w:tr>
      <w:tr w:rsidR="00D91B81" w:rsidRPr="00D91B81" w:rsidTr="00D91B81">
        <w:trPr>
          <w:trHeight w:val="552"/>
          <w:jc w:val="center"/>
        </w:trPr>
        <w:tc>
          <w:tcPr>
            <w:cnfStyle w:val="000010000000" w:firstRow="0" w:lastRow="0" w:firstColumn="0" w:lastColumn="0" w:oddVBand="1" w:evenVBand="0" w:oddHBand="0" w:evenHBand="0" w:firstRowFirstColumn="0" w:firstRowLastColumn="0" w:lastRowFirstColumn="0" w:lastRowLastColumn="0"/>
            <w:tcW w:w="992" w:type="dxa"/>
          </w:tcPr>
          <w:p w:rsidR="007D3D58" w:rsidRPr="00D91B81" w:rsidRDefault="007D3D58" w:rsidP="00537678">
            <w:pPr>
              <w:spacing w:before="60" w:after="60"/>
              <w:jc w:val="center"/>
              <w:rPr>
                <w:color w:val="auto"/>
              </w:rPr>
            </w:pPr>
            <w:r w:rsidRPr="00D91B81">
              <w:rPr>
                <w:color w:val="auto"/>
              </w:rPr>
              <w:t>3</w:t>
            </w:r>
          </w:p>
        </w:tc>
        <w:tc>
          <w:tcPr>
            <w:tcW w:w="3524" w:type="dxa"/>
          </w:tcPr>
          <w:p w:rsidR="007D3D58" w:rsidRPr="00D91B81" w:rsidRDefault="007D3D58" w:rsidP="00537678">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 xml:space="preserve">Passenger on train travelling </w:t>
            </w:r>
          </w:p>
          <w:p w:rsidR="007D3D58" w:rsidRPr="00D91B81" w:rsidRDefault="007D3D58" w:rsidP="00537678">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at 2 × 10</w:t>
            </w:r>
            <w:r w:rsidRPr="00D91B81">
              <w:rPr>
                <w:color w:val="auto"/>
                <w:vertAlign w:val="superscript"/>
              </w:rPr>
              <w:t>8</w:t>
            </w:r>
            <w:r w:rsidRPr="00D91B81">
              <w:rPr>
                <w:color w:val="auto"/>
              </w:rPr>
              <w:t xml:space="preserve"> m s</w:t>
            </w:r>
            <w:r w:rsidRPr="00D91B81">
              <w:rPr>
                <w:color w:val="auto"/>
                <w:vertAlign w:val="superscript"/>
              </w:rPr>
              <w:t>-1</w:t>
            </w:r>
            <w:r w:rsidRPr="00D91B81">
              <w:rPr>
                <w:color w:val="auto"/>
              </w:rPr>
              <w:t xml:space="preserve"> in opposite direction</w:t>
            </w:r>
          </w:p>
        </w:tc>
        <w:tc>
          <w:tcPr>
            <w:cnfStyle w:val="000010000000" w:firstRow="0" w:lastRow="0" w:firstColumn="0" w:lastColumn="0" w:oddVBand="1" w:evenVBand="0" w:oddHBand="0" w:evenHBand="0" w:firstRowFirstColumn="0" w:firstRowLastColumn="0" w:lastRowFirstColumn="0" w:lastRowLastColumn="0"/>
            <w:tcW w:w="2835" w:type="dxa"/>
          </w:tcPr>
          <w:p w:rsidR="007D3D58" w:rsidRPr="00D91B81" w:rsidRDefault="007D3D58" w:rsidP="00537678">
            <w:pPr>
              <w:jc w:val="center"/>
              <w:rPr>
                <w:color w:val="auto"/>
              </w:rPr>
            </w:pPr>
            <w:r w:rsidRPr="00D91B81">
              <w:rPr>
                <w:i/>
                <w:color w:val="auto"/>
              </w:rPr>
              <w:t>You are travelling towards them at</w:t>
            </w:r>
            <w:r w:rsidR="009F2996" w:rsidRPr="00D91B81">
              <w:rPr>
                <w:i/>
                <w:color w:val="auto"/>
              </w:rPr>
              <w:t xml:space="preserve"> </w:t>
            </w:r>
            <w:r w:rsidRPr="00D91B81">
              <w:rPr>
                <w:i/>
                <w:color w:val="auto"/>
              </w:rPr>
              <w:t>4 × 10</w:t>
            </w:r>
            <w:r w:rsidRPr="00D91B81">
              <w:rPr>
                <w:i/>
                <w:color w:val="auto"/>
                <w:vertAlign w:val="superscript"/>
              </w:rPr>
              <w:t>8</w:t>
            </w:r>
            <w:r w:rsidRPr="00D91B81">
              <w:rPr>
                <w:i/>
                <w:color w:val="auto"/>
              </w:rPr>
              <w:t xml:space="preserve"> m s</w:t>
            </w:r>
            <w:r w:rsidRPr="00D91B81">
              <w:rPr>
                <w:i/>
                <w:color w:val="auto"/>
                <w:vertAlign w:val="superscript"/>
              </w:rPr>
              <w:t>-1</w:t>
            </w:r>
            <w:r w:rsidR="00407068" w:rsidRPr="00D91B81">
              <w:rPr>
                <w:i/>
                <w:color w:val="auto"/>
              </w:rPr>
              <w:t xml:space="preserve"> </w:t>
            </w:r>
            <w:r w:rsidR="00155ABF" w:rsidRPr="00D91B81">
              <w:rPr>
                <w:i/>
                <w:color w:val="auto"/>
                <w:sz w:val="36"/>
                <w:szCs w:val="36"/>
              </w:rPr>
              <w:sym w:font="Wingdings" w:char="F0FB"/>
            </w:r>
          </w:p>
        </w:tc>
      </w:tr>
    </w:tbl>
    <w:p w:rsidR="007D3D58" w:rsidRPr="00123062" w:rsidRDefault="007D3D58" w:rsidP="00537678">
      <w:pPr>
        <w:jc w:val="both"/>
      </w:pPr>
      <w:r w:rsidRPr="00123062">
        <w:t xml:space="preserve">The observation made by observer three is impossible as an object cannot travel faster than the speed of light from </w:t>
      </w:r>
      <w:r w:rsidRPr="006F2F53">
        <w:rPr>
          <w:b/>
        </w:rPr>
        <w:t>any</w:t>
      </w:r>
      <w:r w:rsidRPr="00123062">
        <w:t xml:space="preserve"> reference frame and it would certainly be impossible to </w:t>
      </w:r>
      <w:r w:rsidRPr="00123062">
        <w:rPr>
          <w:i/>
          <w:iCs/>
        </w:rPr>
        <w:t>watch</w:t>
      </w:r>
      <w:r w:rsidRPr="00123062">
        <w:t xml:space="preserve"> something travel faster than light.</w:t>
      </w:r>
    </w:p>
    <w:p w:rsidR="007D3D58" w:rsidRPr="00123062" w:rsidRDefault="007D3D58" w:rsidP="00537678">
      <w:pPr>
        <w:pStyle w:val="Heading2"/>
      </w:pPr>
      <w:bookmarkStart w:id="29" w:name="_Toc115812"/>
      <w:r w:rsidRPr="00123062">
        <w:t>Postulates of Special Relativity</w:t>
      </w:r>
      <w:bookmarkEnd w:id="29"/>
    </w:p>
    <w:p w:rsidR="007D3D58" w:rsidRPr="00123062" w:rsidRDefault="007D3D58" w:rsidP="00537678">
      <w:pPr>
        <w:spacing w:before="100" w:beforeAutospacing="1" w:after="100" w:afterAutospacing="1"/>
      </w:pPr>
      <w:r w:rsidRPr="00123062">
        <w:rPr>
          <w:rFonts w:cs="Arial"/>
        </w:rPr>
        <w:t>Einstein took this one stage further, and came up with his first postulate of special relativity, which generalises our discussion to ALL of the laws of physics:</w:t>
      </w:r>
    </w:p>
    <w:p w:rsidR="007D3D58" w:rsidRPr="00123062" w:rsidRDefault="007D3D58" w:rsidP="00537678">
      <w:pPr>
        <w:spacing w:before="100" w:beforeAutospacing="1" w:after="100" w:afterAutospacing="1"/>
      </w:pPr>
      <w:r w:rsidRPr="00123062">
        <w:rPr>
          <w:rFonts w:cs="Arial"/>
          <w:b/>
          <w:bCs/>
          <w:i/>
          <w:iCs/>
        </w:rPr>
        <w:t>Postulate 1:</w:t>
      </w:r>
    </w:p>
    <w:p w:rsidR="007D3D58" w:rsidRPr="00123062" w:rsidRDefault="007D3D58" w:rsidP="00537678">
      <w:pPr>
        <w:spacing w:before="100" w:beforeAutospacing="1" w:after="100" w:afterAutospacing="1"/>
      </w:pPr>
      <w:r w:rsidRPr="00123062">
        <w:rPr>
          <w:rFonts w:cs="Arial"/>
          <w:b/>
          <w:bCs/>
          <w:i/>
          <w:iCs/>
        </w:rPr>
        <w:t>All the laws of physics are the same in all inertial frames of reference.</w:t>
      </w:r>
    </w:p>
    <w:p w:rsidR="007D3D58" w:rsidRPr="00123062" w:rsidRDefault="007D3D58" w:rsidP="00537678">
      <w:pPr>
        <w:spacing w:before="100" w:beforeAutospacing="1" w:after="100" w:afterAutospacing="1"/>
      </w:pPr>
      <w:r w:rsidRPr="00123062">
        <w:rPr>
          <w:rFonts w:cs="Arial"/>
        </w:rPr>
        <w:t>We can give a simple example of this principle in action.  Consider a person standing at the road side and a person sitting in a car moving at constant speed.  This postulate states that both people must observe the same laws of physics for all phenomena.  If the car is accelerating, then it does not constitute an inertial frame of reference, and the person on the ground and in the car need not observe the same laws of physics.</w:t>
      </w:r>
    </w:p>
    <w:p w:rsidR="007D3D58" w:rsidRPr="00123062" w:rsidRDefault="007D3D58" w:rsidP="00537678">
      <w:pPr>
        <w:spacing w:before="100" w:beforeAutospacing="1" w:after="100" w:afterAutospacing="1"/>
      </w:pPr>
      <w:r w:rsidRPr="00123062">
        <w:rPr>
          <w:rFonts w:cs="Arial"/>
        </w:rPr>
        <w:t xml:space="preserve">The second postulate is, in a sense, a corollary </w:t>
      </w:r>
      <w:r w:rsidR="00732D1E" w:rsidRPr="00123062">
        <w:rPr>
          <w:rFonts w:cs="Arial"/>
        </w:rPr>
        <w:t xml:space="preserve">(consequence) </w:t>
      </w:r>
      <w:r w:rsidRPr="00123062">
        <w:rPr>
          <w:rFonts w:cs="Arial"/>
        </w:rPr>
        <w:t>of the first postulate:</w:t>
      </w:r>
    </w:p>
    <w:p w:rsidR="007D3D58" w:rsidRPr="00123062" w:rsidRDefault="007D3D58" w:rsidP="006F2F53">
      <w:pPr>
        <w:tabs>
          <w:tab w:val="left" w:pos="4264"/>
        </w:tabs>
        <w:spacing w:before="100" w:beforeAutospacing="1" w:after="100" w:afterAutospacing="1"/>
      </w:pPr>
      <w:r w:rsidRPr="00123062">
        <w:rPr>
          <w:rFonts w:cs="Arial"/>
          <w:b/>
          <w:bCs/>
          <w:i/>
          <w:iCs/>
        </w:rPr>
        <w:t>Postulate 2:</w:t>
      </w:r>
      <w:r w:rsidR="006F2F53">
        <w:rPr>
          <w:rFonts w:cs="Arial"/>
          <w:b/>
          <w:bCs/>
          <w:i/>
          <w:iCs/>
        </w:rPr>
        <w:tab/>
      </w:r>
    </w:p>
    <w:p w:rsidR="007D3D58" w:rsidRPr="00123062" w:rsidRDefault="007D3D58" w:rsidP="00537678">
      <w:pPr>
        <w:spacing w:before="100" w:beforeAutospacing="1" w:after="100" w:afterAutospacing="1"/>
      </w:pPr>
      <w:r w:rsidRPr="00123062">
        <w:rPr>
          <w:rFonts w:cs="Arial"/>
          <w:b/>
          <w:bCs/>
          <w:i/>
          <w:iCs/>
        </w:rPr>
        <w:t>The speed of light (in a vacuum) is the same in all inertial frames of reference.</w:t>
      </w:r>
    </w:p>
    <w:p w:rsidR="007D3D58" w:rsidRPr="00123062" w:rsidRDefault="007D3D58" w:rsidP="00537678">
      <w:pPr>
        <w:spacing w:before="100" w:beforeAutospacing="1" w:after="100" w:afterAutospacing="1"/>
        <w:ind w:firstLine="16"/>
      </w:pPr>
      <w:r w:rsidRPr="00123062">
        <w:rPr>
          <w:rFonts w:cs="Arial"/>
        </w:rPr>
        <w:t xml:space="preserve">This postulate leads to a surprising difficulty when we consider what we expect to happen in everyday life.  Suppose we are driving along at 50 mph, approaching a </w:t>
      </w:r>
      <w:r w:rsidR="006F2F53">
        <w:rPr>
          <w:rFonts w:cs="Arial"/>
        </w:rPr>
        <w:t xml:space="preserve">stationary </w:t>
      </w:r>
      <w:r w:rsidRPr="00123062">
        <w:rPr>
          <w:rFonts w:cs="Arial"/>
        </w:rPr>
        <w:t>person on the pavement.  At the instant we pass the person, he throws a ball at 50 mph, relative to him and in the direction we and the car are travelling.  In the frame of reference of the car, therefore, the ball is stationary.</w:t>
      </w:r>
    </w:p>
    <w:p w:rsidR="007D3D58" w:rsidRPr="00123062" w:rsidRDefault="007D3D58" w:rsidP="00537678">
      <w:pPr>
        <w:spacing w:before="100" w:beforeAutospacing="1" w:after="100" w:afterAutospacing="1"/>
      </w:pPr>
      <w:r w:rsidRPr="00123062">
        <w:rPr>
          <w:rFonts w:cs="Arial"/>
        </w:rPr>
        <w:t>The second postulate says that light does not behave in this way.  Suppose that, instead of throwing a ball, the person on the pave</w:t>
      </w:r>
      <w:r w:rsidR="00155ABF" w:rsidRPr="00123062">
        <w:rPr>
          <w:rFonts w:cs="Arial"/>
        </w:rPr>
        <w:t>ment switches on a torch</w:t>
      </w:r>
      <w:r w:rsidRPr="00123062">
        <w:rPr>
          <w:rFonts w:cs="Arial"/>
        </w:rPr>
        <w:t xml:space="preserve">.  The second postulate says </w:t>
      </w:r>
      <w:r w:rsidRPr="00123062">
        <w:rPr>
          <w:rFonts w:cs="Arial"/>
        </w:rPr>
        <w:lastRenderedPageBreak/>
        <w:t>that both we and him have to measure the same speed of light from the torch - no matter how fast we are travelling in the car.</w:t>
      </w:r>
    </w:p>
    <w:p w:rsidR="007D3D58" w:rsidRPr="00123062" w:rsidRDefault="008E04FC" w:rsidP="00537678">
      <w:pPr>
        <w:spacing w:before="100" w:beforeAutospacing="1" w:after="100" w:afterAutospacing="1"/>
      </w:pPr>
      <w:r w:rsidRPr="00123062">
        <w:rPr>
          <w:noProof/>
          <w:lang w:eastAsia="en-GB"/>
        </w:rPr>
        <mc:AlternateContent>
          <mc:Choice Requires="wpg">
            <w:drawing>
              <wp:anchor distT="0" distB="0" distL="114300" distR="114300" simplePos="0" relativeHeight="251683840" behindDoc="0" locked="0" layoutInCell="1" allowOverlap="1" wp14:anchorId="054D0F87" wp14:editId="785957DA">
                <wp:simplePos x="0" y="0"/>
                <wp:positionH relativeFrom="column">
                  <wp:posOffset>-272415</wp:posOffset>
                </wp:positionH>
                <wp:positionV relativeFrom="paragraph">
                  <wp:posOffset>795655</wp:posOffset>
                </wp:positionV>
                <wp:extent cx="1924050" cy="2834640"/>
                <wp:effectExtent l="95250" t="38100" r="0" b="99060"/>
                <wp:wrapSquare wrapText="bothSides"/>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2834640"/>
                          <a:chOff x="1440" y="3589"/>
                          <a:chExt cx="3112" cy="4464"/>
                        </a:xfrm>
                      </wpg:grpSpPr>
                      <wpg:grpSp>
                        <wpg:cNvPr id="212" name="Group 186"/>
                        <wpg:cNvGrpSpPr>
                          <a:grpSpLocks/>
                        </wpg:cNvGrpSpPr>
                        <wpg:grpSpPr bwMode="auto">
                          <a:xfrm>
                            <a:off x="1440" y="3589"/>
                            <a:ext cx="3112" cy="2016"/>
                            <a:chOff x="1440" y="3589"/>
                            <a:chExt cx="3112" cy="2016"/>
                          </a:xfrm>
                        </wpg:grpSpPr>
                        <wpg:grpSp>
                          <wpg:cNvPr id="213" name="Group 187"/>
                          <wpg:cNvGrpSpPr>
                            <a:grpSpLocks/>
                          </wpg:cNvGrpSpPr>
                          <wpg:grpSpPr bwMode="auto">
                            <a:xfrm>
                              <a:off x="1440" y="3589"/>
                              <a:ext cx="2673" cy="2016"/>
                              <a:chOff x="5760" y="4885"/>
                              <a:chExt cx="2673" cy="2016"/>
                            </a:xfrm>
                          </wpg:grpSpPr>
                          <wpg:grpSp>
                            <wpg:cNvPr id="214" name="Group 188"/>
                            <wpg:cNvGrpSpPr>
                              <a:grpSpLocks/>
                            </wpg:cNvGrpSpPr>
                            <wpg:grpSpPr bwMode="auto">
                              <a:xfrm>
                                <a:off x="5760" y="4885"/>
                                <a:ext cx="2016" cy="2016"/>
                                <a:chOff x="7488" y="5029"/>
                                <a:chExt cx="2016" cy="2016"/>
                              </a:xfrm>
                            </wpg:grpSpPr>
                            <wps:wsp>
                              <wps:cNvPr id="215" name="AutoShape 189"/>
                              <wps:cNvCnPr>
                                <a:cxnSpLocks noChangeShapeType="1"/>
                              </wps:cNvCnPr>
                              <wps:spPr bwMode="auto">
                                <a:xfrm flipV="1">
                                  <a:off x="7488" y="5029"/>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 name="AutoShape 190"/>
                              <wps:cNvCnPr>
                                <a:cxnSpLocks noChangeShapeType="1"/>
                              </wps:cNvCnPr>
                              <wps:spPr bwMode="auto">
                                <a:xfrm rot="5400000" flipV="1">
                                  <a:off x="8496" y="6037"/>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17" name="Group 191"/>
                            <wpg:cNvGrpSpPr>
                              <a:grpSpLocks/>
                            </wpg:cNvGrpSpPr>
                            <wpg:grpSpPr bwMode="auto">
                              <a:xfrm>
                                <a:off x="6429" y="6037"/>
                                <a:ext cx="432" cy="864"/>
                                <a:chOff x="6429" y="6037"/>
                                <a:chExt cx="432" cy="864"/>
                              </a:xfrm>
                            </wpg:grpSpPr>
                            <wps:wsp>
                              <wps:cNvPr id="218" name="AutoShape 192"/>
                              <wps:cNvSpPr>
                                <a:spLocks noChangeArrowheads="1"/>
                              </wps:cNvSpPr>
                              <wps:spPr bwMode="auto">
                                <a:xfrm>
                                  <a:off x="6480" y="6037"/>
                                  <a:ext cx="288" cy="288"/>
                                </a:xfrm>
                                <a:prstGeom prst="smileyFace">
                                  <a:avLst>
                                    <a:gd name="adj" fmla="val 4653"/>
                                  </a:avLst>
                                </a:prstGeom>
                                <a:noFill/>
                                <a:ln w="9525">
                                  <a:solidFill>
                                    <a:srgbClr val="E36C0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9" name="AutoShape 193"/>
                              <wps:cNvCnPr>
                                <a:cxnSpLocks noChangeShapeType="1"/>
                              </wps:cNvCnPr>
                              <wps:spPr bwMode="auto">
                                <a:xfrm>
                                  <a:off x="6624" y="6325"/>
                                  <a:ext cx="1" cy="288"/>
                                </a:xfrm>
                                <a:prstGeom prst="straightConnector1">
                                  <a:avLst/>
                                </a:prstGeom>
                                <a:noFill/>
                                <a:ln w="28575">
                                  <a:solidFill>
                                    <a:srgbClr val="17365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AutoShape 194"/>
                              <wps:cNvCnPr>
                                <a:cxnSpLocks noChangeShapeType="1"/>
                              </wps:cNvCnPr>
                              <wps:spPr bwMode="auto">
                                <a:xfrm flipH="1">
                                  <a:off x="6480"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 name="AutoShape 195"/>
                              <wps:cNvCnPr>
                                <a:cxnSpLocks noChangeShapeType="1"/>
                              </wps:cNvCnPr>
                              <wps:spPr bwMode="auto">
                                <a:xfrm>
                                  <a:off x="6624"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 name="AutoShape 196"/>
                              <wps:cNvCnPr>
                                <a:cxnSpLocks noChangeShapeType="1"/>
                              </wps:cNvCnPr>
                              <wps:spPr bwMode="auto">
                                <a:xfrm>
                                  <a:off x="6429" y="6469"/>
                                  <a:ext cx="432" cy="0"/>
                                </a:xfrm>
                                <a:prstGeom prst="straightConnector1">
                                  <a:avLst/>
                                </a:prstGeom>
                                <a:noFill/>
                                <a:ln w="28575">
                                  <a:solidFill>
                                    <a:srgbClr val="548DD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3" name="AutoShape 197"/>
                            <wps:cNvSpPr>
                              <a:spLocks noChangeArrowheads="1"/>
                            </wps:cNvSpPr>
                            <wps:spPr bwMode="auto">
                              <a:xfrm>
                                <a:off x="6975" y="6325"/>
                                <a:ext cx="1458" cy="357"/>
                              </a:xfrm>
                              <a:prstGeom prst="rightArrow">
                                <a:avLst>
                                  <a:gd name="adj1" fmla="val 50000"/>
                                  <a:gd name="adj2" fmla="val 71354"/>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24" name="Text Box 2"/>
                          <wps:cNvSpPr txBox="1">
                            <a:spLocks noChangeArrowheads="1"/>
                          </wps:cNvSpPr>
                          <wps:spPr bwMode="auto">
                            <a:xfrm>
                              <a:off x="2736" y="4609"/>
                              <a:ext cx="1816" cy="420"/>
                            </a:xfrm>
                            <a:prstGeom prst="rect">
                              <a:avLst/>
                            </a:prstGeom>
                            <a:noFill/>
                            <a:ln w="9525">
                              <a:noFill/>
                              <a:miter lim="800000"/>
                              <a:headEnd/>
                              <a:tailEnd/>
                            </a:ln>
                          </wps:spPr>
                          <wps:txbx>
                            <w:txbxContent>
                              <w:p w:rsidR="00640318" w:rsidRDefault="00640318" w:rsidP="00155ABF">
                                <w:pPr>
                                  <w:spacing w:before="0" w:after="0"/>
                                </w:pPr>
                                <w:r>
                                  <w:t>Light beam</w:t>
                                </w:r>
                              </w:p>
                            </w:txbxContent>
                          </wps:txbx>
                          <wps:bodyPr rot="0" vert="horz" wrap="square" lIns="91440" tIns="45720" rIns="91440" bIns="45720" anchor="t" anchorCtr="0" upright="1">
                            <a:noAutofit/>
                          </wps:bodyPr>
                        </wps:wsp>
                        <wps:wsp>
                          <wps:cNvPr id="225" name="Text Box 2"/>
                          <wps:cNvSpPr txBox="1">
                            <a:spLocks noChangeArrowheads="1"/>
                          </wps:cNvSpPr>
                          <wps:spPr bwMode="auto">
                            <a:xfrm>
                              <a:off x="1563" y="3733"/>
                              <a:ext cx="597" cy="555"/>
                            </a:xfrm>
                            <a:prstGeom prst="rect">
                              <a:avLst/>
                            </a:prstGeom>
                            <a:solidFill>
                              <a:srgbClr val="FFFFFF"/>
                            </a:solidFill>
                            <a:ln w="9525">
                              <a:solidFill>
                                <a:srgbClr val="FFFFFF"/>
                              </a:solidFill>
                              <a:miter lim="800000"/>
                              <a:headEnd/>
                              <a:tailEnd/>
                            </a:ln>
                          </wps:spPr>
                          <wps:txbx>
                            <w:txbxContent>
                              <w:p w:rsidR="00640318" w:rsidRPr="00E27A36" w:rsidRDefault="00640318" w:rsidP="009F2996">
                                <w:pPr>
                                  <w:spacing w:before="0" w:after="0"/>
                                  <w:rPr>
                                    <w:sz w:val="28"/>
                                    <w:szCs w:val="28"/>
                                  </w:rPr>
                                </w:pPr>
                                <w:r w:rsidRPr="00E27A36">
                                  <w:rPr>
                                    <w:sz w:val="28"/>
                                    <w:szCs w:val="28"/>
                                  </w:rPr>
                                  <w:t>A</w:t>
                                </w:r>
                              </w:p>
                            </w:txbxContent>
                          </wps:txbx>
                          <wps:bodyPr rot="0" vert="horz" wrap="square" lIns="91440" tIns="45720" rIns="91440" bIns="45720" anchor="t" anchorCtr="0" upright="1">
                            <a:noAutofit/>
                          </wps:bodyPr>
                        </wps:wsp>
                      </wpg:grpSp>
                      <wpg:grpSp>
                        <wpg:cNvPr id="226" name="Group 200"/>
                        <wpg:cNvGrpSpPr>
                          <a:grpSpLocks/>
                        </wpg:cNvGrpSpPr>
                        <wpg:grpSpPr bwMode="auto">
                          <a:xfrm>
                            <a:off x="1440" y="6037"/>
                            <a:ext cx="2202" cy="2016"/>
                            <a:chOff x="1440" y="6037"/>
                            <a:chExt cx="2202" cy="2016"/>
                          </a:xfrm>
                        </wpg:grpSpPr>
                        <wpg:grpSp>
                          <wpg:cNvPr id="227" name="Group 201"/>
                          <wpg:cNvGrpSpPr>
                            <a:grpSpLocks/>
                          </wpg:cNvGrpSpPr>
                          <wpg:grpSpPr bwMode="auto">
                            <a:xfrm>
                              <a:off x="1440" y="6037"/>
                              <a:ext cx="2016" cy="2016"/>
                              <a:chOff x="5760" y="7333"/>
                              <a:chExt cx="2016" cy="2016"/>
                            </a:xfrm>
                          </wpg:grpSpPr>
                          <wpg:grpSp>
                            <wpg:cNvPr id="228" name="Group 202"/>
                            <wpg:cNvGrpSpPr>
                              <a:grpSpLocks/>
                            </wpg:cNvGrpSpPr>
                            <wpg:grpSpPr bwMode="auto">
                              <a:xfrm>
                                <a:off x="5760" y="7333"/>
                                <a:ext cx="2016" cy="2016"/>
                                <a:chOff x="7968" y="5509"/>
                                <a:chExt cx="2016" cy="2016"/>
                              </a:xfrm>
                            </wpg:grpSpPr>
                            <wps:wsp>
                              <wps:cNvPr id="229" name="AutoShape 203"/>
                              <wps:cNvCnPr>
                                <a:cxnSpLocks noChangeShapeType="1"/>
                              </wps:cNvCnPr>
                              <wps:spPr bwMode="auto">
                                <a:xfrm flipV="1">
                                  <a:off x="7968" y="5509"/>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AutoShape 204"/>
                              <wps:cNvCnPr>
                                <a:cxnSpLocks noChangeShapeType="1"/>
                              </wps:cNvCnPr>
                              <wps:spPr bwMode="auto">
                                <a:xfrm rot="5400000" flipV="1">
                                  <a:off x="8976" y="6517"/>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31" name="Group 205"/>
                            <wpg:cNvGrpSpPr>
                              <a:grpSpLocks/>
                            </wpg:cNvGrpSpPr>
                            <wpg:grpSpPr bwMode="auto">
                              <a:xfrm>
                                <a:off x="6429" y="8485"/>
                                <a:ext cx="432" cy="864"/>
                                <a:chOff x="6429" y="6037"/>
                                <a:chExt cx="432" cy="864"/>
                              </a:xfrm>
                            </wpg:grpSpPr>
                            <wps:wsp>
                              <wps:cNvPr id="232" name="AutoShape 206"/>
                              <wps:cNvSpPr>
                                <a:spLocks noChangeArrowheads="1"/>
                              </wps:cNvSpPr>
                              <wps:spPr bwMode="auto">
                                <a:xfrm>
                                  <a:off x="6480" y="6037"/>
                                  <a:ext cx="288" cy="288"/>
                                </a:xfrm>
                                <a:prstGeom prst="smileyFace">
                                  <a:avLst>
                                    <a:gd name="adj" fmla="val 4653"/>
                                  </a:avLst>
                                </a:prstGeom>
                                <a:noFill/>
                                <a:ln w="9525">
                                  <a:solidFill>
                                    <a:srgbClr val="E36C0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3" name="AutoShape 207"/>
                              <wps:cNvCnPr>
                                <a:cxnSpLocks noChangeShapeType="1"/>
                              </wps:cNvCnPr>
                              <wps:spPr bwMode="auto">
                                <a:xfrm>
                                  <a:off x="6624" y="6325"/>
                                  <a:ext cx="1" cy="288"/>
                                </a:xfrm>
                                <a:prstGeom prst="straightConnector1">
                                  <a:avLst/>
                                </a:prstGeom>
                                <a:noFill/>
                                <a:ln w="28575">
                                  <a:solidFill>
                                    <a:srgbClr val="17365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AutoShape 208"/>
                              <wps:cNvCnPr>
                                <a:cxnSpLocks noChangeShapeType="1"/>
                              </wps:cNvCnPr>
                              <wps:spPr bwMode="auto">
                                <a:xfrm flipH="1">
                                  <a:off x="6480"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AutoShape 209"/>
                              <wps:cNvCnPr>
                                <a:cxnSpLocks noChangeShapeType="1"/>
                              </wps:cNvCnPr>
                              <wps:spPr bwMode="auto">
                                <a:xfrm>
                                  <a:off x="6624"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AutoShape 210"/>
                              <wps:cNvCnPr>
                                <a:cxnSpLocks noChangeShapeType="1"/>
                              </wps:cNvCnPr>
                              <wps:spPr bwMode="auto">
                                <a:xfrm>
                                  <a:off x="6429" y="6469"/>
                                  <a:ext cx="432" cy="0"/>
                                </a:xfrm>
                                <a:prstGeom prst="straightConnector1">
                                  <a:avLst/>
                                </a:prstGeom>
                                <a:noFill/>
                                <a:ln w="28575">
                                  <a:solidFill>
                                    <a:srgbClr val="548DD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7" name="AutoShape 211"/>
                            <wps:cNvCnPr>
                              <a:cxnSpLocks noChangeShapeType="1"/>
                            </wps:cNvCnPr>
                            <wps:spPr bwMode="auto">
                              <a:xfrm>
                                <a:off x="5760" y="8197"/>
                                <a:ext cx="1440" cy="0"/>
                              </a:xfrm>
                              <a:prstGeom prst="straightConnector1">
                                <a:avLst/>
                              </a:prstGeom>
                              <a:noFill/>
                              <a:ln w="57150">
                                <a:solidFill>
                                  <a:srgbClr val="D9959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8" name="Text Box 2"/>
                          <wps:cNvSpPr txBox="1">
                            <a:spLocks noChangeArrowheads="1"/>
                          </wps:cNvSpPr>
                          <wps:spPr bwMode="auto">
                            <a:xfrm>
                              <a:off x="2898" y="6621"/>
                              <a:ext cx="744" cy="440"/>
                            </a:xfrm>
                            <a:prstGeom prst="rect">
                              <a:avLst/>
                            </a:prstGeom>
                            <a:solidFill>
                              <a:srgbClr val="FFFFFF"/>
                            </a:solidFill>
                            <a:ln w="9525">
                              <a:solidFill>
                                <a:srgbClr val="FFFFFF"/>
                              </a:solidFill>
                              <a:miter lim="800000"/>
                              <a:headEnd/>
                              <a:tailEnd/>
                            </a:ln>
                          </wps:spPr>
                          <wps:txbx>
                            <w:txbxContent>
                              <w:p w:rsidR="00640318" w:rsidRDefault="00640318" w:rsidP="009F2996">
                                <w:pPr>
                                  <w:spacing w:before="0" w:after="0"/>
                                </w:pPr>
                                <w:r>
                                  <w:t>v</w:t>
                                </w:r>
                              </w:p>
                            </w:txbxContent>
                          </wps:txbx>
                          <wps:bodyPr rot="0" vert="horz" wrap="square" lIns="91440" tIns="45720" rIns="91440" bIns="45720" anchor="t" anchorCtr="0" upright="1">
                            <a:noAutofit/>
                          </wps:bodyPr>
                        </wps:wsp>
                        <wps:wsp>
                          <wps:cNvPr id="239" name="Text Box 2"/>
                          <wps:cNvSpPr txBox="1">
                            <a:spLocks noChangeArrowheads="1"/>
                          </wps:cNvSpPr>
                          <wps:spPr bwMode="auto">
                            <a:xfrm>
                              <a:off x="1563" y="6037"/>
                              <a:ext cx="597" cy="555"/>
                            </a:xfrm>
                            <a:prstGeom prst="rect">
                              <a:avLst/>
                            </a:prstGeom>
                            <a:solidFill>
                              <a:srgbClr val="FFFFFF"/>
                            </a:solidFill>
                            <a:ln w="9525">
                              <a:solidFill>
                                <a:srgbClr val="FFFFFF"/>
                              </a:solidFill>
                              <a:miter lim="800000"/>
                              <a:headEnd/>
                              <a:tailEnd/>
                            </a:ln>
                          </wps:spPr>
                          <wps:txbx>
                            <w:txbxContent>
                              <w:p w:rsidR="00640318" w:rsidRPr="00E27A36" w:rsidRDefault="00640318" w:rsidP="009F2996">
                                <w:pPr>
                                  <w:spacing w:before="0" w:after="0"/>
                                  <w:rPr>
                                    <w:sz w:val="28"/>
                                    <w:szCs w:val="28"/>
                                  </w:rPr>
                                </w:pPr>
                                <w:r>
                                  <w:rPr>
                                    <w:sz w:val="28"/>
                                    <w:szCs w:val="28"/>
                                  </w:rP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1" o:spid="_x0000_s1489" style="position:absolute;margin-left:-21.45pt;margin-top:62.65pt;width:151.5pt;height:223.2pt;z-index:251683840" coordorigin="1440,3589" coordsize="3112,4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">
                <v:group id="Group 186" o:spid="_x0000_s1490" style="position:absolute;left:1440;top:3589;width:3112;height:2016" coordorigin="1440,3589" coordsize="3112,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187" o:spid="_x0000_s1491" style="position:absolute;left:1440;top:3589;width:2673;height:2016" coordorigin="5760,4885" coordsize="2673,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Group 188" o:spid="_x0000_s1492" style="position:absolute;left:5760;top:4885;width:2016;height:2016" coordorigin="7488,5029" coordsize="201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AutoShape 189" o:spid="_x0000_s1493" type="#_x0000_t32" style="position:absolute;left:7488;top:5029;width:0;height:2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94Y8YAAADcAAAADwAAAGRycy9kb3ducmV2LnhtbESP3WrCQBSE7wt9h+UUelc3CSiSuob+&#10;YGlBBFO9P2ZPk9Ds2ZhdY/TpXUHwcpiZb5hZNphG9NS52rKCeBSBIC6srrlUsPldvExBOI+ssbFM&#10;Ck7kIJs/Psww1fbIa+pzX4oAYZeigsr7NpXSFRUZdCPbEgfvz3YGfZBdKXWHxwA3jUyiaCIN1hwW&#10;Kmzpo6LiPz8YBS4/++1O9sv9oUl+Vp+br/HpPVHq+Wl4ewXhafD38K39rRUk8RiuZ8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PeGPGAAAA3AAAAA8AAAAAAAAA&#10;AAAAAAAAoQIAAGRycy9kb3ducmV2LnhtbFBLBQYAAAAABAAEAPkAAACUAwAAAAA=&#10;" strokeweight="2.25pt">
                        <v:stroke endarrow="block"/>
                      </v:shape>
                      <v:shape id="AutoShape 190" o:spid="_x0000_s1494" type="#_x0000_t32" style="position:absolute;left:8496;top:6037;width:0;height:201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xZ/MUAAADcAAAADwAAAGRycy9kb3ducmV2LnhtbESPQWuDQBSE74X8h+UFeinJqoc02Gyk&#10;SBKE9tIk5PxwX9XqvhV3o/bfdwuFHoeZ+YbZZbPpxEiDaywriNcRCOLS6oYrBdfLcbUF4Tyyxs4y&#10;KfgmB9l+8bDDVNuJP2g8+0oECLsUFdTe96mUrqzJoFvbnjh4n3Yw6IMcKqkHnALcdDKJoo002HBY&#10;qLGnvKayPd+NguItf/9qT+Pt6fqc24QTNx2arVKPy/n1BYSn2f+H/9qFVpDEG/g9E46A3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xZ/MUAAADcAAAADwAAAAAAAAAA&#10;AAAAAAChAgAAZHJzL2Rvd25yZXYueG1sUEsFBgAAAAAEAAQA+QAAAJMDAAAAAA==&#10;" strokeweight="2.25pt">
                        <v:stroke endarrow="block"/>
                      </v:shape>
                    </v:group>
                    <v:group id="Group 191" o:spid="_x0000_s1495" style="position:absolute;left:6429;top:6037;width:432;height:864" coordorigin="6429,6037" coordsize="432,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192" o:spid="_x0000_s1496" type="#_x0000_t96" style="position:absolute;left:6480;top:603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P5cIA&#10;AADcAAAADwAAAGRycy9kb3ducmV2LnhtbERP3WrCMBS+H/gO4Qi7m2mFbVKNUgRB3MXw5wGOzbGp&#10;Jie1idrt6ZcLYZcf3/9s0Tsr7tSFxrOCfJSBIK68brhWcNiv3iYgQkTWaD2Tgh8KsJgPXmZYaP/g&#10;Ld13sRYphEOBCkyMbSFlqAw5DCPfEifu5DuHMcGulrrDRwp3Vo6z7EM6bDg1GGxpaai67G5OQdy0&#10;5ZfW9rvcvP9ejp+H/Ho2VqnXYV9OQUTq47/46V5rBeM8rU1n0h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o/lwgAAANwAAAAPAAAAAAAAAAAAAAAAAJgCAABkcnMvZG93&#10;bnJldi54bWxQSwUGAAAAAAQABAD1AAAAhwMAAAAA&#10;" filled="f" strokecolor="#e36c0a"/>
                      <v:shape id="AutoShape 193" o:spid="_x0000_s1497" type="#_x0000_t32" style="position:absolute;left:6624;top:6325;width:1;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kY8QAAADcAAAADwAAAGRycy9kb3ducmV2LnhtbESPQWvCQBSE7wX/w/KE3ppNpNgmugZb&#10;KHiTaqjXR/aZjWbfhuxWo7++Wyj0OMzMN8yyHG0nLjT41rGCLElBENdOt9woqPYfT68gfEDW2Dkm&#10;BTfyUK4mD0sstLvyJ112oRERwr5ABSaEvpDS14Ys+sT1xNE7usFiiHJopB7wGuG2k7M0nUuLLccF&#10;gz29G6rPu2+rIH/emvbELKsbHb/kwbyd7i+jUo/Tcb0AEWgM/+G/9kYrmGU5/J6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CRjxAAAANwAAAAPAAAAAAAAAAAA&#10;AAAAAKECAABkcnMvZG93bnJldi54bWxQSwUGAAAAAAQABAD5AAAAkgMAAAAA&#10;" strokecolor="#17365d" strokeweight="2.25pt"/>
                      <v:shape id="AutoShape 194" o:spid="_x0000_s1498" type="#_x0000_t32" style="position:absolute;left:6480;top:6613;width:144;height:2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wW+sIAAADcAAAADwAAAGRycy9kb3ducmV2LnhtbERPyWrDMBC9F/IPYgq5lEauwSV1ogSn&#10;EHCgl2a5D9bENrVGwpKX9uurQ6HHx9u3+9l0YqTet5YVvKwSEMSV1S3XCq6X4/MahA/IGjvLpOCb&#10;POx3i4ct5tpO/EnjOdQihrDPUUETgsul9FVDBv3KOuLI3W1vMETY11L3OMVw08k0SV6lwZZjQ4OO&#10;3huqvs6DUVDestGtD6fip3sbTqE07gOfMqWWj3OxARFoDv/iP3epFaRpnB/PxCMgd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wW+sIAAADcAAAADwAAAAAAAAAAAAAA&#10;AAChAgAAZHJzL2Rvd25yZXYueG1sUEsFBgAAAAAEAAQA+QAAAJADAAAAAA==&#10;" strokecolor="#0070c0" strokeweight="2.25pt"/>
                      <v:shape id="AutoShape 195" o:spid="_x0000_s1499" type="#_x0000_t32" style="position:absolute;left:6624;top:6613;width:144;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FhcMAAADcAAAADwAAAGRycy9kb3ducmV2LnhtbESP0YrCMBRE3xf8h3CFfVk0tQ8i1Sgq&#10;CIsgq+5+wCW5NsXmpjSx7f79ZkHwcZiZM8xqM7hadNSGyrOC2TQDQay9qbhU8PN9mCxAhIhssPZM&#10;Cn4pwGY9elthYXzPF+qusRQJwqFABTbGppAyaEsOw9Q3xMm7+dZhTLItpWmxT3BXyzzL5tJhxWnB&#10;YkN7S/p+fTgFH70+ktHn0466L1v58/wQTkel3sfDdgki0hBf4Wf70yjI8xn8n0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0xYXDAAAA3AAAAA8AAAAAAAAAAAAA&#10;AAAAoQIAAGRycy9kb3ducmV2LnhtbFBLBQYAAAAABAAEAPkAAACRAwAAAAA=&#10;" strokecolor="#0070c0" strokeweight="2.25pt"/>
                      <v:shape id="AutoShape 196" o:spid="_x0000_s1500" type="#_x0000_t32" style="position:absolute;left:6429;top:6469;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gDhcYAAADcAAAADwAAAGRycy9kb3ducmV2LnhtbESPW2sCMRSE3wv9D+EU+iKa7Uq9rEYp&#10;FaEFX7yA+HbYHDeLm5Mlibr9901B6OMwM98w82VnG3EjH2rHCt4GGQji0umaKwWH/bo/AREissbG&#10;MSn4oQDLxfPTHAvt7ryl2y5WIkE4FKjAxNgWUobSkMUwcC1x8s7OW4xJ+kpqj/cEt43Ms2wkLdac&#10;Fgy29GmovOyuVsFxsvan/Xllrr3hWG+m8rs+4btSry/dxwxEpC7+hx/tL60gz3P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oA4XGAAAA3AAAAA8AAAAAAAAA&#10;AAAAAAAAoQIAAGRycy9kb3ducmV2LnhtbFBLBQYAAAAABAAEAPkAAACUAwAAAAA=&#10;" strokecolor="#548dd4" strokeweight="2.25pt"/>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97" o:spid="_x0000_s1501" type="#_x0000_t13" style="position:absolute;left:6975;top:6325;width:1458;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0FU8YA&#10;AADcAAAADwAAAGRycy9kb3ducmV2LnhtbESP3WrCQBSE7wt9h+UUeqcbU2hqdJVSWgitbfEHrw/Z&#10;YzaaPRuyW41v7wpCL4eZ+YaZznvbiCN1vnasYDRMQBCXTtdcKdisPwYvIHxA1tg4JgVn8jCf3d9N&#10;MdfuxEs6rkIlIoR9jgpMCG0upS8NWfRD1xJHb+c6iyHKrpK6w1OE20amSfIsLdYcFwy29GaoPKz+&#10;rILid/vef62/F59FafZZNg6j7Ecr9fjQv05ABOrDf/jWLrSCNH2C65l4BO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0FU8YAAADcAAAADwAAAAAAAAAAAAAAAACYAgAAZHJz&#10;L2Rvd25yZXYueG1sUEsFBgAAAAAEAAQA9QAAAIsDAAAAAA==&#10;" adj="17826" fillcolor="yellow" strokecolor="yellow"/>
                  </v:group>
                  <v:shape id="_x0000_s1502" type="#_x0000_t202" style="position:absolute;left:2736;top:4609;width:181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640318" w:rsidRDefault="00640318" w:rsidP="00155ABF">
                          <w:pPr>
                            <w:spacing w:before="0" w:after="0"/>
                          </w:pPr>
                          <w:r>
                            <w:t>Light beam</w:t>
                          </w:r>
                        </w:p>
                      </w:txbxContent>
                    </v:textbox>
                  </v:shape>
                  <v:shape id="_x0000_s1503" type="#_x0000_t202" style="position:absolute;left:1563;top:3733;width:597;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SF8QA&#10;AADcAAAADwAAAGRycy9kb3ducmV2LnhtbESPwWrDMBBE74X8g9hCLyWWK2gJTpQQQkJ6TZpLbou1&#10;tkytlW2psdOvrwqFHoeZecOsNpNrxY2G0HjW8JLlIIhLbxquNVw+DvMFiBCRDbaeScOdAmzWs4cV&#10;FsaPfKLbOdYiQTgUqMHG2BVShtKSw5D5jjh5lR8cxiSHWpoBxwR3rVR5/iYdNpwWLHa0s1R+nr+c&#10;Bj/u785Tn6vn67c77rb9qVK91k+P03YJItIU/8N/7XejQalX+D2Tj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ykhfEAAAA3AAAAA8AAAAAAAAAAAAAAAAAmAIAAGRycy9k&#10;b3ducmV2LnhtbFBLBQYAAAAABAAEAPUAAACJAwAAAAA=&#10;" strokecolor="white">
                    <v:textbox>
                      <w:txbxContent>
                        <w:p w:rsidR="00640318" w:rsidRPr="00E27A36" w:rsidRDefault="00640318" w:rsidP="009F2996">
                          <w:pPr>
                            <w:spacing w:before="0" w:after="0"/>
                            <w:rPr>
                              <w:sz w:val="28"/>
                              <w:szCs w:val="28"/>
                            </w:rPr>
                          </w:pPr>
                          <w:r w:rsidRPr="00E27A36">
                            <w:rPr>
                              <w:sz w:val="28"/>
                              <w:szCs w:val="28"/>
                            </w:rPr>
                            <w:t>A</w:t>
                          </w:r>
                        </w:p>
                      </w:txbxContent>
                    </v:textbox>
                  </v:shape>
                </v:group>
                <v:group id="Group 200" o:spid="_x0000_s1504" style="position:absolute;left:1440;top:6037;width:2202;height:2016" coordorigin="1440,6037" coordsize="2202,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group id="Group 201" o:spid="_x0000_s1505" style="position:absolute;left:1440;top:6037;width:2016;height:2016" coordorigin="5760,7333" coordsize="201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group id="Group 202" o:spid="_x0000_s1506" style="position:absolute;left:5760;top:7333;width:2016;height:2016" coordorigin="7968,5509" coordsize="201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AutoShape 203" o:spid="_x0000_s1507" type="#_x0000_t32" style="position:absolute;left:7968;top:5509;width:0;height:2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6428YAAADcAAAADwAAAGRycy9kb3ducmV2LnhtbESPQWvCQBSE7wX/w/KE3urGBUuNrqIW&#10;SwsimNr7M/uahGbfptk1xv56t1DocZiZb5j5sre16Kj1lWMN41ECgjh3puJCw/F9+/AEwgdkg7Vj&#10;0nAlD8vF4G6OqXEXPlCXhUJECPsUNZQhNKmUPi/Joh+5hjh6n661GKJsC2lavES4raVKkkdpseK4&#10;UGJDm5Lyr+xsNfjsJ3ycZLf7Ptfqbf98fJlc10rr+2G/moEI1If/8F/71WhQagq/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uuNvGAAAA3AAAAA8AAAAAAAAA&#10;AAAAAAAAoQIAAGRycy9kb3ducmV2LnhtbFBLBQYAAAAABAAEAPkAAACUAwAAAAA=&#10;" strokeweight="2.25pt">
                        <v:stroke endarrow="block"/>
                      </v:shape>
                      <v:shape id="AutoShape 204" o:spid="_x0000_s1508" type="#_x0000_t32" style="position:absolute;left:8976;top:6517;width:0;height:201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w4c8EAAADcAAAADwAAAGRycy9kb3ducmV2LnhtbERPTYvCMBC9C/sfwgheRFO74Eo1ylJc&#10;EfSiK56HZmyrzaQ02bb7781B8Ph436tNbyrRUuNKywpm0wgEcWZ1ybmCy+/PZAHCeWSNlWVS8E8O&#10;NuuPwQoTbTs+UXv2uQgh7BJUUHhfJ1K6rCCDbmpr4sDdbGPQB9jkUjfYhXBTyTiK5tJgyaGhwJrS&#10;grLH+c8o2B/S4/2xa6/jy1dqY45dty0XSo2G/fcShKfev8Uv914riD/D/HAmHA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fDhzwQAAANwAAAAPAAAAAAAAAAAAAAAA&#10;AKECAABkcnMvZG93bnJldi54bWxQSwUGAAAAAAQABAD5AAAAjwMAAAAA&#10;" strokeweight="2.25pt">
                        <v:stroke endarrow="block"/>
                      </v:shape>
                    </v:group>
                    <v:group id="Group 205" o:spid="_x0000_s1509" style="position:absolute;left:6429;top:8485;width:432;height:864" coordorigin="6429,6037" coordsize="432,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AutoShape 206" o:spid="_x0000_s1510" type="#_x0000_t96" style="position:absolute;left:6480;top:603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kb8UA&#10;AADcAAAADwAAAGRycy9kb3ducmV2LnhtbESP0WoCMRRE3wv9h3ALvtWsK62yGmURhKIPpeoHXDfX&#10;zdbkZrtJde3XN4WCj8PMnGHmy95ZcaEuNJ4VjIYZCOLK64ZrBYf9+nkKIkRkjdYzKbhRgOXi8WGO&#10;hfZX/qDLLtYiQTgUqMDE2BZShsqQwzD0LXHyTr5zGJPsaqk7vCa4szLPslfpsOG0YLCllaHqvPt2&#10;CuKmLbda2/dy8/JzPk4Oo69PY5UaPPXlDESkPt7D/+03rSAf5/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RvxQAAANwAAAAPAAAAAAAAAAAAAAAAAJgCAABkcnMv&#10;ZG93bnJldi54bWxQSwUGAAAAAAQABAD1AAAAigMAAAAA&#10;" filled="f" strokecolor="#e36c0a"/>
                      <v:shape id="AutoShape 207" o:spid="_x0000_s1511" type="#_x0000_t32" style="position:absolute;left:6624;top:6325;width:1;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VP6cMAAADcAAAADwAAAGRycy9kb3ducmV2LnhtbESPS4sCMRCE7wv+h9CCtzXjg3V3NIoK&#10;gjfxwe61mbST0UlnmEQd/fVGWPBYVNVX1GTW2FJcqfaFYwW9bgKCOHO64FzBYb/6/AbhA7LG0jEp&#10;uJOH2bT1McFUuxtv6boLuYgQ9ikqMCFUqZQ+M2TRd11FHL2jqy2GKOtc6hpvEW5L2U+SL2mx4Lhg&#10;sKKloey8u1gFP8ONKU7M8nCn46/8M4vTY9Qo1Wk38zGIQE14h//ba62gPxjA60w8AnL6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FT+nDAAAA3AAAAA8AAAAAAAAAAAAA&#10;AAAAoQIAAGRycy9kb3ducmV2LnhtbFBLBQYAAAAABAAEAPkAAACRAwAAAAA=&#10;" strokecolor="#17365d" strokeweight="2.25pt"/>
                      <v:shape id="AutoShape 208" o:spid="_x0000_s1512" type="#_x0000_t32" style="position:absolute;left:6480;top:6613;width:144;height:2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6GJMYAAADcAAAADwAAAGRycy9kb3ducmV2LnhtbESPT2vCQBTE7wW/w/KEXoputFU0ZiO2&#10;UIjQS/1zf2SfSTD7dsmuMe2n7xYKPQ4z8xsm2w6mFT11vrGsYDZNQBCXVjdcKTgd3ycrED4ga2wt&#10;k4Iv8rDNRw8Zptre+ZP6Q6hEhLBPUUEdgkul9GVNBv3UOuLoXWxnMETZVVJ3eI9w08p5kiylwYbj&#10;Qo2O3moqr4ebUVCcF71bve533+36tg+FcR/4tFDqcTzsNiACDeE//NcutIL58wv8nolHQO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hiTGAAAA3AAAAA8AAAAAAAAA&#10;AAAAAAAAoQIAAGRycy9kb3ducmV2LnhtbFBLBQYAAAAABAAEAPkAAACUAwAAAAA=&#10;" strokecolor="#0070c0" strokeweight="2.25pt"/>
                      <v:shape id="AutoShape 209" o:spid="_x0000_s1513" type="#_x0000_t32" style="position:absolute;left:6624;top:6613;width:144;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ZVW8QAAADcAAAADwAAAGRycy9kb3ducmV2LnhtbESP3WoCMRSE7wu+QziCN0WztVRkNYoV&#10;BBGk/j3AITluFjcnyybubt++KRR6OczMN8xy3btKtNSE0rOCt0kGglh7U3Kh4HbdjecgQkQ2WHkm&#10;Bd8UYL0avCwxN77jM7WXWIgE4ZCjAhtjnUsZtCWHYeJr4uTdfeMwJtkU0jTYJbir5DTLZtJhyWnB&#10;Yk1bS/pxeToFr50+kNGn4ye1X7b0p9kuHA9KjYb9ZgEiUh//w3/tvVEwff+A3zPpCM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lVbxAAAANwAAAAPAAAAAAAAAAAA&#10;AAAAAKECAABkcnMvZG93bnJldi54bWxQSwUGAAAAAAQABAD5AAAAkgMAAAAA&#10;" strokecolor="#0070c0" strokeweight="2.25pt"/>
                      <v:shape id="AutoShape 210" o:spid="_x0000_s1514" type="#_x0000_t32" style="position:absolute;left:6429;top:6469;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qTW8UAAADcAAAADwAAAGRycy9kb3ducmV2LnhtbESPT2sCMRTE74V+h/AKXqRmq9TarVFE&#10;ESx48Q+It8fmuVm6eVmSqOu3N4LQ4zAzv2HG09bW4kI+VI4VfPQyEMSF0xWXCva75fsIRIjIGmvH&#10;pOBGAaaT15cx5tpdeUOXbSxFgnDIUYGJscmlDIUhi6HnGuLknZy3GJP0pdQerwlua9nPsqG0WHFa&#10;MNjQ3FDxtz1bBYfR0h93p4U5dwdfev0tf6sjfirVeWtnPyAitfE//GyvtIL+YAiPM+kIyM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qTW8UAAADcAAAADwAAAAAAAAAA&#10;AAAAAAChAgAAZHJzL2Rvd25yZXYueG1sUEsFBgAAAAAEAAQA+QAAAJMDAAAAAA==&#10;" strokecolor="#548dd4" strokeweight="2.25pt"/>
                    </v:group>
                    <v:shape id="AutoShape 211" o:spid="_x0000_s1515" type="#_x0000_t32" style="position:absolute;left:5760;top:8197;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RzmsQAAADcAAAADwAAAGRycy9kb3ducmV2LnhtbESPQWsCMRSE74L/ITzBW82qUGU1ight&#10;vRSptoi3183r7uLmZZvEdf33RhA8DjPzDTNftqYSDTlfWlYwHCQgiDOrS84VfO/fXqYgfEDWWFkm&#10;BVfysFx0O3NMtb3wFzW7kIsIYZ+igiKEOpXSZwUZ9ANbE0fvzzqDIUqXS+3wEuGmkqMkeZUGS44L&#10;Bda0Lig77c5Gwb/Bn+xj2xzGx0880uT999ywU6rfa1czEIHa8Aw/2hutYDSewP1MP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HOaxAAAANwAAAAPAAAAAAAAAAAA&#10;AAAAAKECAABkcnMvZG93bnJldi54bWxQSwUGAAAAAAQABAD5AAAAkgMAAAAA&#10;" strokecolor="#d99594" strokeweight="4.5pt">
                      <v:stroke endarrow="block"/>
                    </v:shape>
                  </v:group>
                  <v:shape id="_x0000_s1516" type="#_x0000_t202" style="position:absolute;left:2898;top:6621;width:744;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VMEA&#10;AADcAAAADwAAAGRycy9kb3ducmV2LnhtbERPy2rCQBTdC/7DcIVupE5MQUqaUUSUuvWxcXfJ3Dxo&#10;5k6SGfPw6zuLQpeH8053o6lFT52rLCtYryIQxJnVFRcK7rfT+ycI55E11pZJwUQOdtv5LMVE24Ev&#10;1F99IUIIuwQVlN43iZQuK8mgW9mGOHC57Qz6ALtC6g6HEG5qGUfRRhqsODSU2NChpOzn+jQK7HCc&#10;jKU2ipePl/k+7NtLHrdKvS3G/RcIT6P/F/+5z1pB/BH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qq1TBAAAA3AAAAA8AAAAAAAAAAAAAAAAAmAIAAGRycy9kb3du&#10;cmV2LnhtbFBLBQYAAAAABAAEAPUAAACGAwAAAAA=&#10;" strokecolor="white">
                    <v:textbox>
                      <w:txbxContent>
                        <w:p w:rsidR="00640318" w:rsidRDefault="00640318" w:rsidP="009F2996">
                          <w:pPr>
                            <w:spacing w:before="0" w:after="0"/>
                          </w:pPr>
                          <w:r>
                            <w:t>v</w:t>
                          </w:r>
                        </w:p>
                      </w:txbxContent>
                    </v:textbox>
                  </v:shape>
                  <v:shape id="_x0000_s1517" type="#_x0000_t202" style="position:absolute;left:1563;top:6037;width:597;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Oz8QA&#10;AADcAAAADwAAAGRycy9kb3ducmV2LnhtbESPS4vCQBCE78L+h6EXvMg6MQviRkcR2cW9+rh4azKd&#10;B2Z6ksxoor/eEQSPRVV9RS1WvanElVpXWlYwGUcgiFOrS84VHA9/XzMQziNrrCyTghs5WC0/BgtM&#10;tO14R9e9z0WAsEtQQeF9nUjp0oIMurGtiYOX2dagD7LNpW6xC3BTyTiKptJgyWGhwJo2BaXn/cUo&#10;sN3vzVhqonh0upvtZt3ssrhRavjZr+cgPPX+HX61/7WC+PsH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mDs/EAAAA3AAAAA8AAAAAAAAAAAAAAAAAmAIAAGRycy9k&#10;b3ducmV2LnhtbFBLBQYAAAAABAAEAPUAAACJAwAAAAA=&#10;" strokecolor="white">
                    <v:textbox>
                      <w:txbxContent>
                        <w:p w:rsidR="00640318" w:rsidRPr="00E27A36" w:rsidRDefault="00640318" w:rsidP="009F2996">
                          <w:pPr>
                            <w:spacing w:before="0" w:after="0"/>
                            <w:rPr>
                              <w:sz w:val="28"/>
                              <w:szCs w:val="28"/>
                            </w:rPr>
                          </w:pPr>
                          <w:r>
                            <w:rPr>
                              <w:sz w:val="28"/>
                              <w:szCs w:val="28"/>
                            </w:rPr>
                            <w:t>B</w:t>
                          </w:r>
                        </w:p>
                      </w:txbxContent>
                    </v:textbox>
                  </v:shape>
                </v:group>
                <w10:wrap type="square"/>
              </v:group>
            </w:pict>
          </mc:Fallback>
        </mc:AlternateContent>
      </w:r>
      <w:r w:rsidR="007D3D58" w:rsidRPr="00123062">
        <w:rPr>
          <w:rFonts w:cs="Arial"/>
        </w:rPr>
        <w:t xml:space="preserve">Our consideration of throwing the ball suggests that if the speed of light is </w:t>
      </w:r>
      <w:r w:rsidR="007D3D58" w:rsidRPr="00123062">
        <w:rPr>
          <w:rFonts w:cs="Arial"/>
          <w:i/>
        </w:rPr>
        <w:t>c</w:t>
      </w:r>
      <w:r w:rsidR="007D3D58" w:rsidRPr="00123062">
        <w:rPr>
          <w:rFonts w:cs="Arial"/>
        </w:rPr>
        <w:t xml:space="preserve">, and our speed is </w:t>
      </w:r>
      <w:r w:rsidR="007D3D58" w:rsidRPr="00123062">
        <w:rPr>
          <w:rFonts w:cs="Arial"/>
          <w:i/>
          <w:iCs/>
        </w:rPr>
        <w:t>v</w:t>
      </w:r>
      <w:r w:rsidR="007D3D58" w:rsidRPr="00123062">
        <w:rPr>
          <w:rFonts w:cs="Arial"/>
        </w:rPr>
        <w:t xml:space="preserve">  then the person on the pavement sees light travelling at speed </w:t>
      </w:r>
      <w:r w:rsidR="007D3D58" w:rsidRPr="00123062">
        <w:rPr>
          <w:rFonts w:cs="Arial"/>
          <w:i/>
        </w:rPr>
        <w:t>c</w:t>
      </w:r>
      <w:r w:rsidR="007D3D58" w:rsidRPr="00123062">
        <w:rPr>
          <w:rFonts w:cs="Arial"/>
        </w:rPr>
        <w:t xml:space="preserve">, but we should see it travelling at speed </w:t>
      </w:r>
      <w:r w:rsidR="007D3D58" w:rsidRPr="00123062">
        <w:rPr>
          <w:rFonts w:cs="Arial"/>
          <w:i/>
        </w:rPr>
        <w:t>c</w:t>
      </w:r>
      <w:r w:rsidR="007D3D58" w:rsidRPr="00123062">
        <w:rPr>
          <w:rFonts w:cs="Arial"/>
        </w:rPr>
        <w:t xml:space="preserve"> - </w:t>
      </w:r>
      <w:r w:rsidR="007D3D58" w:rsidRPr="00123062">
        <w:rPr>
          <w:rFonts w:cs="Arial"/>
          <w:i/>
          <w:iCs/>
        </w:rPr>
        <w:t>v</w:t>
      </w:r>
      <w:r w:rsidR="007D3D58" w:rsidRPr="00123062">
        <w:rPr>
          <w:rFonts w:cs="Arial"/>
        </w:rPr>
        <w:t xml:space="preserve">.  The second postulate says that this is </w:t>
      </w:r>
      <w:r w:rsidR="007D3D58" w:rsidRPr="00123062">
        <w:rPr>
          <w:rFonts w:cs="Arial"/>
          <w:b/>
        </w:rPr>
        <w:t>not</w:t>
      </w:r>
      <w:r w:rsidR="007D3D58" w:rsidRPr="00123062">
        <w:rPr>
          <w:rFonts w:cs="Arial"/>
        </w:rPr>
        <w:t xml:space="preserve"> the case.  The second postulate says that we see the light travelling at speed </w:t>
      </w:r>
      <w:r w:rsidR="007D3D58" w:rsidRPr="00123062">
        <w:rPr>
          <w:rFonts w:cs="Arial"/>
          <w:i/>
        </w:rPr>
        <w:t>c</w:t>
      </w:r>
      <w:r w:rsidR="007D3D58" w:rsidRPr="00123062">
        <w:rPr>
          <w:rFonts w:cs="Arial"/>
        </w:rPr>
        <w:t>.</w:t>
      </w:r>
    </w:p>
    <w:p w:rsidR="007D3D58" w:rsidRPr="00123062" w:rsidRDefault="007D3D58" w:rsidP="00537678">
      <w:pPr>
        <w:spacing w:before="100" w:beforeAutospacing="1" w:after="100" w:afterAutospacing="1"/>
        <w:rPr>
          <w:rFonts w:cs="Arial"/>
        </w:rPr>
      </w:pPr>
      <w:r w:rsidRPr="00123062">
        <w:rPr>
          <w:rFonts w:cs="Arial"/>
        </w:rPr>
        <w:t>The figure (left) illustrates this, but in the conventional notation used to represent frames of reference, in the context of relativity.  In this example, frame A is the pavement, and frame B is the car.</w:t>
      </w:r>
    </w:p>
    <w:p w:rsidR="007D3D58" w:rsidRPr="00123062" w:rsidRDefault="007D3D58" w:rsidP="00537678">
      <w:pPr>
        <w:spacing w:before="100" w:beforeAutospacing="1" w:after="100" w:afterAutospacing="1"/>
      </w:pPr>
      <w:r w:rsidRPr="00123062">
        <w:rPr>
          <w:rFonts w:cs="Arial"/>
        </w:rPr>
        <w:t>P</w:t>
      </w:r>
      <w:r w:rsidRPr="00123062">
        <w:t xml:space="preserve">erson in frame A fires a light beam (e.g. switching on a torch) at the instant that frame B passes by. The second postulate implies that BOTH observers would measure the same speed for the light beam! </w:t>
      </w:r>
    </w:p>
    <w:p w:rsidR="007D3D58" w:rsidRPr="00123062" w:rsidRDefault="007D3D58" w:rsidP="008E04FC">
      <w:pPr>
        <w:spacing w:before="100" w:beforeAutospacing="1" w:after="100" w:afterAutospacing="1"/>
        <w:ind w:left="2552"/>
      </w:pPr>
      <w:r w:rsidRPr="00123062">
        <w:t>Einstein showed:</w:t>
      </w:r>
    </w:p>
    <w:p w:rsidR="007D3D58" w:rsidRPr="00123062" w:rsidRDefault="00407068" w:rsidP="00C748BC">
      <w:pPr>
        <w:pStyle w:val="1"/>
        <w:tabs>
          <w:tab w:val="left" w:pos="1843"/>
        </w:tabs>
        <w:rPr>
          <w:rFonts w:ascii="Trebuchet MS" w:hAnsi="Trebuchet MS"/>
          <w:lang w:val="en-GB"/>
        </w:rPr>
      </w:pPr>
      <w:r w:rsidRPr="00123062">
        <w:rPr>
          <w:rFonts w:ascii="Trebuchet MS" w:hAnsi="Trebuchet MS"/>
          <w:lang w:val="en-GB"/>
        </w:rPr>
        <w:t xml:space="preserve">1. </w:t>
      </w:r>
      <w:r w:rsidR="007D3D58" w:rsidRPr="00123062">
        <w:rPr>
          <w:rFonts w:ascii="Trebuchet MS" w:hAnsi="Trebuchet MS"/>
          <w:lang w:val="en-GB"/>
        </w:rPr>
        <w:t xml:space="preserve">everyone sees the same speed for light (given the symbol </w:t>
      </w:r>
      <w:r w:rsidR="007D3D58" w:rsidRPr="00123062">
        <w:rPr>
          <w:rFonts w:ascii="Trebuchet MS" w:hAnsi="Trebuchet MS"/>
          <w:i/>
          <w:lang w:val="en-GB"/>
        </w:rPr>
        <w:t>c</w:t>
      </w:r>
      <w:r w:rsidR="007D3D58" w:rsidRPr="00123062">
        <w:rPr>
          <w:rFonts w:ascii="Trebuchet MS" w:hAnsi="Trebuchet MS"/>
          <w:lang w:val="en-GB"/>
        </w:rPr>
        <w:t xml:space="preserve">) </w:t>
      </w:r>
    </w:p>
    <w:p w:rsidR="007D3D58" w:rsidRPr="00123062" w:rsidRDefault="007D3D58" w:rsidP="00C748BC">
      <w:pPr>
        <w:pStyle w:val="1"/>
        <w:rPr>
          <w:rFonts w:ascii="Trebuchet MS" w:hAnsi="Trebuchet MS"/>
          <w:lang w:val="en-GB"/>
        </w:rPr>
      </w:pPr>
      <w:r w:rsidRPr="00123062">
        <w:rPr>
          <w:rFonts w:ascii="Trebuchet MS" w:hAnsi="Trebuchet MS"/>
          <w:lang w:val="en-GB"/>
        </w:rPr>
        <w:t>2.</w:t>
      </w:r>
      <w:r w:rsidR="00407068" w:rsidRPr="00123062">
        <w:rPr>
          <w:rFonts w:ascii="Trebuchet MS" w:hAnsi="Trebuchet MS"/>
          <w:lang w:val="en-GB"/>
        </w:rPr>
        <w:t xml:space="preserve">  </w:t>
      </w:r>
      <w:r w:rsidRPr="00123062">
        <w:rPr>
          <w:rFonts w:ascii="Trebuchet MS" w:hAnsi="Trebuchet MS"/>
          <w:lang w:val="en-GB"/>
        </w:rPr>
        <w:t>what happens when you try to go faster than c.</w:t>
      </w:r>
    </w:p>
    <w:p w:rsidR="006F2F53" w:rsidRPr="00123062" w:rsidRDefault="00325E82" w:rsidP="006F2F53">
      <w:pPr>
        <w:framePr w:w="4082" w:h="2268" w:hRule="exact" w:hSpace="91" w:vSpace="91" w:wrap="around" w:vAnchor="page" w:hAnchor="page" w:x="1350" w:y="10866"/>
        <w:widowControl w:val="0"/>
        <w:rPr>
          <w:vanish/>
        </w:rPr>
      </w:pPr>
      <w:r>
        <w:pict>
          <v:shape id="_x0000_i1080" type="#_x0000_t75" style="width:201.75pt;height:102pt">
            <v:imagedata r:id="rId214" o:title=""/>
          </v:shape>
        </w:pict>
      </w:r>
    </w:p>
    <w:p w:rsidR="007D3D58" w:rsidRPr="006F2F53" w:rsidRDefault="007D3D58" w:rsidP="00C748BC">
      <w:pPr>
        <w:widowControl w:val="0"/>
        <w:rPr>
          <w:b/>
        </w:rPr>
      </w:pPr>
      <w:r w:rsidRPr="00123062">
        <w:t xml:space="preserve">To understand this, our concepts of time, length, and mass must be changed. Consider two observers viewing the same event.  One observer is stationary and one moving. If </w:t>
      </w:r>
      <w:r w:rsidRPr="00123062">
        <w:rPr>
          <w:i/>
        </w:rPr>
        <w:t>c</w:t>
      </w:r>
      <w:r w:rsidRPr="00123062">
        <w:t xml:space="preserve"> is the same for both observers then they must experience different distances and times. Two events can be simultaneous in one frame of reference but when viewed from another frame of reference the events are not simultaneous. This is called the </w:t>
      </w:r>
      <w:r w:rsidRPr="006F2F53">
        <w:rPr>
          <w:b/>
          <w:i/>
        </w:rPr>
        <w:t>Relativity of Simultaneity</w:t>
      </w:r>
      <w:r w:rsidRPr="006F2F53">
        <w:rPr>
          <w:b/>
        </w:rPr>
        <w:t xml:space="preserve">. </w:t>
      </w:r>
    </w:p>
    <w:p w:rsidR="007D3D58" w:rsidRDefault="007D3D58" w:rsidP="00537678">
      <w:pPr>
        <w:widowControl w:val="0"/>
      </w:pPr>
      <w:r w:rsidRPr="00123062">
        <w:t xml:space="preserve">Imagine a train travelling with both its front and back doors open. A light is uncovered from under a dark casing, causing a beam of light to be emitted. The beam is emitted from the centre of a train carriage. A person on the train would see the beam of light arrive at the end walls of the train at the same time. But a person viewing the same event on the railway banking would see the beam of light exit from the back door before the front door because the train is moving forward. </w:t>
      </w:r>
    </w:p>
    <w:tbl>
      <w:tblPr>
        <w:tblStyle w:val="LightGrid-Accent1"/>
        <w:tblpPr w:leftFromText="181" w:rightFromText="181" w:vertAnchor="text" w:horzAnchor="margin" w:tblpXSpec="right" w:tblpY="989"/>
        <w:tblW w:w="0" w:type="auto"/>
        <w:tblLook w:val="0000" w:firstRow="0" w:lastRow="0" w:firstColumn="0" w:lastColumn="0" w:noHBand="0" w:noVBand="0"/>
      </w:tblPr>
      <w:tblGrid>
        <w:gridCol w:w="1951"/>
        <w:gridCol w:w="2195"/>
      </w:tblGrid>
      <w:tr w:rsidR="004E309F" w:rsidRPr="004E309F" w:rsidTr="004E309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951" w:type="dxa"/>
          </w:tcPr>
          <w:p w:rsidR="00D87737" w:rsidRPr="004E309F" w:rsidRDefault="00D87737" w:rsidP="00D87737">
            <w:pPr>
              <w:widowControl w:val="0"/>
              <w:spacing w:before="120"/>
              <w:jc w:val="both"/>
            </w:pPr>
            <w:r w:rsidRPr="004E309F">
              <w:rPr>
                <w:b/>
              </w:rPr>
              <w:t>Newton</w:t>
            </w:r>
          </w:p>
        </w:tc>
        <w:tc>
          <w:tcPr>
            <w:tcW w:w="2195" w:type="dxa"/>
          </w:tcPr>
          <w:p w:rsidR="00D87737" w:rsidRPr="004E309F" w:rsidRDefault="00D87737" w:rsidP="00D87737">
            <w:pPr>
              <w:widowControl w:val="0"/>
              <w:spacing w:before="120"/>
              <w:jc w:val="both"/>
              <w:cnfStyle w:val="000000100000" w:firstRow="0" w:lastRow="0" w:firstColumn="0" w:lastColumn="0" w:oddVBand="0" w:evenVBand="0" w:oddHBand="1" w:evenHBand="0" w:firstRowFirstColumn="0" w:firstRowLastColumn="0" w:lastRowFirstColumn="0" w:lastRowLastColumn="0"/>
            </w:pPr>
            <w:r w:rsidRPr="004E309F">
              <w:rPr>
                <w:b/>
              </w:rPr>
              <w:t>Einstein</w:t>
            </w:r>
          </w:p>
        </w:tc>
      </w:tr>
      <w:tr w:rsidR="004E309F" w:rsidRPr="004E309F" w:rsidTr="004E309F">
        <w:trPr>
          <w:cnfStyle w:val="000000010000" w:firstRow="0" w:lastRow="0" w:firstColumn="0" w:lastColumn="0" w:oddVBand="0" w:evenVBand="0" w:oddHBand="0" w:evenHBand="1"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951" w:type="dxa"/>
          </w:tcPr>
          <w:p w:rsidR="00D87737" w:rsidRPr="004E309F" w:rsidRDefault="00D87737" w:rsidP="004E309F">
            <w:pPr>
              <w:widowControl w:val="0"/>
              <w:spacing w:before="120"/>
            </w:pPr>
            <w:r w:rsidRPr="004E309F">
              <w:t>d and t constant</w:t>
            </w:r>
          </w:p>
        </w:tc>
        <w:tc>
          <w:tcPr>
            <w:tcW w:w="2195" w:type="dxa"/>
          </w:tcPr>
          <w:p w:rsidR="00D87737" w:rsidRPr="004E309F" w:rsidRDefault="00D87737" w:rsidP="004E309F">
            <w:pPr>
              <w:widowControl w:val="0"/>
              <w:spacing w:before="120"/>
              <w:cnfStyle w:val="000000010000" w:firstRow="0" w:lastRow="0" w:firstColumn="0" w:lastColumn="0" w:oddVBand="0" w:evenVBand="0" w:oddHBand="0" w:evenHBand="1" w:firstRowFirstColumn="0" w:firstRowLastColumn="0" w:lastRowFirstColumn="0" w:lastRowLastColumn="0"/>
            </w:pPr>
            <w:r w:rsidRPr="004E309F">
              <w:t>c constant</w:t>
            </w:r>
          </w:p>
        </w:tc>
      </w:tr>
      <w:tr w:rsidR="004E309F" w:rsidRPr="004E309F" w:rsidTr="004E309F">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951" w:type="dxa"/>
          </w:tcPr>
          <w:p w:rsidR="00D87737" w:rsidRPr="004E309F" w:rsidRDefault="00D87737" w:rsidP="004E309F">
            <w:pPr>
              <w:widowControl w:val="0"/>
              <w:spacing w:before="120"/>
            </w:pPr>
            <w:r w:rsidRPr="004E309F">
              <w:t>c relative</w:t>
            </w:r>
          </w:p>
        </w:tc>
        <w:tc>
          <w:tcPr>
            <w:tcW w:w="2195" w:type="dxa"/>
          </w:tcPr>
          <w:p w:rsidR="00D87737" w:rsidRPr="004E309F" w:rsidRDefault="00D87737" w:rsidP="004E309F">
            <w:pPr>
              <w:widowControl w:val="0"/>
              <w:spacing w:before="120"/>
              <w:cnfStyle w:val="000000100000" w:firstRow="0" w:lastRow="0" w:firstColumn="0" w:lastColumn="0" w:oddVBand="0" w:evenVBand="0" w:oddHBand="1" w:evenHBand="0" w:firstRowFirstColumn="0" w:firstRowLastColumn="0" w:lastRowFirstColumn="0" w:lastRowLastColumn="0"/>
            </w:pPr>
            <w:r w:rsidRPr="004E309F">
              <w:t>d and t relative</w:t>
            </w:r>
          </w:p>
        </w:tc>
      </w:tr>
    </w:tbl>
    <w:p w:rsidR="007D3D58" w:rsidRPr="00123062" w:rsidRDefault="007D3D58" w:rsidP="00537678">
      <w:pPr>
        <w:widowControl w:val="0"/>
        <w:spacing w:before="120" w:after="0" w:line="240" w:lineRule="auto"/>
      </w:pPr>
      <w:r w:rsidRPr="00123062">
        <w:t xml:space="preserve">These ideas seem very contrary to classical Newtonian Mechanics which you have dealt with so far. </w:t>
      </w:r>
    </w:p>
    <w:p w:rsidR="007D3D58" w:rsidRPr="00123062" w:rsidRDefault="007D3D58" w:rsidP="00537678">
      <w:pPr>
        <w:widowControl w:val="0"/>
        <w:spacing w:before="120" w:after="0" w:line="240" w:lineRule="auto"/>
      </w:pPr>
      <w:r w:rsidRPr="00123062">
        <w:t>Newtonian Mechanics states that:</w:t>
      </w:r>
    </w:p>
    <w:p w:rsidR="007D3D58" w:rsidRPr="00123062" w:rsidRDefault="007D3D58" w:rsidP="00537678">
      <w:pPr>
        <w:pStyle w:val="1"/>
        <w:spacing w:before="120"/>
        <w:rPr>
          <w:rFonts w:ascii="Trebuchet MS" w:hAnsi="Trebuchet MS"/>
          <w:lang w:val="en-GB"/>
        </w:rPr>
      </w:pPr>
      <w:r w:rsidRPr="00123062">
        <w:rPr>
          <w:rFonts w:ascii="Trebuchet MS" w:hAnsi="Trebuchet MS"/>
          <w:lang w:val="en-GB"/>
        </w:rPr>
        <w:t>1.</w:t>
      </w:r>
      <w:r w:rsidRPr="00123062">
        <w:rPr>
          <w:rFonts w:ascii="Trebuchet MS" w:hAnsi="Trebuchet MS"/>
          <w:lang w:val="en-GB"/>
        </w:rPr>
        <w:tab/>
        <w:t>the time interval between events is independent of the observer.</w:t>
      </w:r>
    </w:p>
    <w:p w:rsidR="00537678" w:rsidRDefault="007D3D58" w:rsidP="00EF2D25">
      <w:pPr>
        <w:widowControl w:val="0"/>
        <w:spacing w:before="120" w:after="0" w:line="240" w:lineRule="auto"/>
      </w:pPr>
      <w:r w:rsidRPr="00123062">
        <w:t>2.</w:t>
      </w:r>
      <w:r w:rsidRPr="00123062">
        <w:tab/>
        <w:t>the space interval is independent of the observer.</w:t>
      </w:r>
    </w:p>
    <w:p w:rsidR="00D87737" w:rsidRDefault="00D87737" w:rsidP="00EF2D25">
      <w:pPr>
        <w:widowControl w:val="0"/>
        <w:spacing w:before="120" w:after="0" w:line="240" w:lineRule="auto"/>
      </w:pPr>
    </w:p>
    <w:p w:rsidR="004E309F" w:rsidRDefault="004E309F" w:rsidP="00EF2D25">
      <w:pPr>
        <w:widowControl w:val="0"/>
        <w:spacing w:before="120" w:after="0" w:line="240" w:lineRule="auto"/>
      </w:pPr>
    </w:p>
    <w:p w:rsidR="007D3D58" w:rsidRPr="00123062" w:rsidRDefault="007D3D58" w:rsidP="00537678">
      <w:pPr>
        <w:pStyle w:val="Heading2"/>
      </w:pPr>
      <w:bookmarkStart w:id="30" w:name="_Toc115813"/>
      <w:r w:rsidRPr="00123062">
        <w:lastRenderedPageBreak/>
        <w:t>The Principles of Relativity</w:t>
      </w:r>
      <w:bookmarkEnd w:id="30"/>
    </w:p>
    <w:p w:rsidR="007D3D58" w:rsidRPr="00123062" w:rsidRDefault="007D3D58" w:rsidP="00537678">
      <w:pPr>
        <w:pStyle w:val="NormalWeb"/>
        <w:rPr>
          <w:rFonts w:ascii="Trebuchet MS" w:hAnsi="Trebuchet MS"/>
          <w:szCs w:val="20"/>
        </w:rPr>
      </w:pPr>
      <w:r w:rsidRPr="00123062">
        <w:rPr>
          <w:rFonts w:ascii="Trebuchet MS" w:hAnsi="Trebuchet MS"/>
          <w:szCs w:val="20"/>
        </w:rPr>
        <w:t>To summarise</w:t>
      </w:r>
    </w:p>
    <w:p w:rsidR="007D3D58" w:rsidRPr="00123062" w:rsidRDefault="007D3D58" w:rsidP="00537678">
      <w:pPr>
        <w:pStyle w:val="NormalWeb"/>
        <w:rPr>
          <w:rFonts w:ascii="Trebuchet MS" w:hAnsi="Trebuchet MS"/>
          <w:szCs w:val="20"/>
        </w:rPr>
      </w:pPr>
      <w:r w:rsidRPr="00123062">
        <w:rPr>
          <w:rFonts w:ascii="Trebuchet MS" w:hAnsi="Trebuchet MS"/>
          <w:szCs w:val="20"/>
        </w:rPr>
        <w:t>Special relativity (which applies to observers/reference frames in relative motion with constant velocity) has two postulates:</w:t>
      </w:r>
    </w:p>
    <w:p w:rsidR="007D3D58" w:rsidRPr="004E309F" w:rsidRDefault="007D3D58" w:rsidP="00537678">
      <w:pPr>
        <w:tabs>
          <w:tab w:val="left" w:pos="284"/>
        </w:tabs>
        <w:spacing w:before="100" w:beforeAutospacing="1" w:after="100" w:afterAutospacing="1"/>
        <w:ind w:hanging="284"/>
        <w:rPr>
          <w:b/>
        </w:rPr>
      </w:pPr>
      <w:r w:rsidRPr="004E309F">
        <w:rPr>
          <w:b/>
        </w:rPr>
        <w:t>1.</w:t>
      </w:r>
      <w:r w:rsidRPr="004E309F">
        <w:rPr>
          <w:b/>
        </w:rPr>
        <w:tab/>
        <w:t xml:space="preserve">The laws of physics are the same for all observers in all parts of the universe. </w:t>
      </w:r>
      <w:r w:rsidRPr="004E309F">
        <w:rPr>
          <w:rFonts w:cs="Arial"/>
          <w:b/>
          <w:bCs/>
          <w:i/>
          <w:iCs/>
        </w:rPr>
        <w:t>All the laws of physics are the same in all inertial frames of reference.</w:t>
      </w:r>
    </w:p>
    <w:p w:rsidR="007D3D58" w:rsidRPr="004E309F" w:rsidRDefault="007D3D58" w:rsidP="00537678">
      <w:pPr>
        <w:pStyle w:val="NormalWeb"/>
        <w:tabs>
          <w:tab w:val="left" w:pos="284"/>
        </w:tabs>
        <w:ind w:hanging="284"/>
        <w:rPr>
          <w:rFonts w:ascii="Trebuchet MS" w:hAnsi="Trebuchet MS"/>
          <w:b/>
          <w:szCs w:val="20"/>
        </w:rPr>
      </w:pPr>
      <w:r w:rsidRPr="004E309F">
        <w:rPr>
          <w:rFonts w:ascii="Trebuchet MS" w:hAnsi="Trebuchet MS"/>
          <w:b/>
          <w:szCs w:val="20"/>
        </w:rPr>
        <w:t>2.</w:t>
      </w:r>
      <w:r w:rsidRPr="004E309F">
        <w:rPr>
          <w:rFonts w:ascii="Trebuchet MS" w:hAnsi="Trebuchet MS"/>
          <w:b/>
          <w:szCs w:val="20"/>
        </w:rPr>
        <w:tab/>
        <w:t>Light always travels at the same speed in a vacuum, 3.0 × 10</w:t>
      </w:r>
      <w:r w:rsidRPr="004E309F">
        <w:rPr>
          <w:rFonts w:ascii="Trebuchet MS" w:hAnsi="Trebuchet MS"/>
          <w:b/>
          <w:szCs w:val="20"/>
          <w:vertAlign w:val="superscript"/>
        </w:rPr>
        <w:t>8</w:t>
      </w:r>
      <w:r w:rsidRPr="004E309F">
        <w:rPr>
          <w:rFonts w:ascii="Trebuchet MS" w:hAnsi="Trebuchet MS"/>
          <w:b/>
          <w:szCs w:val="20"/>
        </w:rPr>
        <w:t xml:space="preserve"> m s</w:t>
      </w:r>
      <w:r w:rsidRPr="004E309F">
        <w:rPr>
          <w:rFonts w:ascii="Trebuchet MS" w:hAnsi="Trebuchet MS"/>
          <w:b/>
          <w:szCs w:val="20"/>
          <w:vertAlign w:val="superscript"/>
        </w:rPr>
        <w:t>–1</w:t>
      </w:r>
      <w:r w:rsidRPr="004E309F">
        <w:rPr>
          <w:rFonts w:ascii="Trebuchet MS" w:hAnsi="Trebuchet MS"/>
          <w:b/>
          <w:szCs w:val="20"/>
        </w:rPr>
        <w:t xml:space="preserve"> (299,792,458 m s</w:t>
      </w:r>
      <w:r w:rsidRPr="004E309F">
        <w:rPr>
          <w:rFonts w:ascii="Trebuchet MS" w:hAnsi="Trebuchet MS"/>
          <w:b/>
          <w:szCs w:val="20"/>
          <w:vertAlign w:val="superscript"/>
        </w:rPr>
        <w:t>–1</w:t>
      </w:r>
      <w:r w:rsidRPr="004E309F">
        <w:rPr>
          <w:rFonts w:ascii="Trebuchet MS" w:hAnsi="Trebuchet MS"/>
          <w:b/>
          <w:szCs w:val="20"/>
        </w:rPr>
        <w:t xml:space="preserve"> to be more precise). (Light does slow down inside transparent material such as glass.)</w:t>
      </w:r>
    </w:p>
    <w:p w:rsidR="007D3D58" w:rsidRPr="00123062" w:rsidRDefault="007D3D58" w:rsidP="00537678">
      <w:pPr>
        <w:jc w:val="both"/>
        <w:rPr>
          <w:lang w:val="en-US"/>
        </w:rPr>
      </w:pPr>
      <w:r w:rsidRPr="00123062">
        <w:rPr>
          <w:lang w:val="en-US"/>
        </w:rPr>
        <w:t>This means that no matter how fast you go, you can never catch up with a beam of light, since it always travels at 3·0 × 10</w:t>
      </w:r>
      <w:r w:rsidRPr="00123062">
        <w:rPr>
          <w:vertAlign w:val="superscript"/>
          <w:lang w:val="en-US"/>
        </w:rPr>
        <w:t>8</w:t>
      </w:r>
      <w:r w:rsidRPr="00123062">
        <w:rPr>
          <w:lang w:val="en-US"/>
        </w:rPr>
        <w:t xml:space="preserve"> m s</w:t>
      </w:r>
      <w:r w:rsidRPr="00123062">
        <w:rPr>
          <w:vertAlign w:val="superscript"/>
          <w:lang w:val="en-US"/>
        </w:rPr>
        <w:t>–1</w:t>
      </w:r>
      <w:r w:rsidRPr="00123062">
        <w:rPr>
          <w:i/>
          <w:iCs/>
          <w:lang w:val="en-US"/>
        </w:rPr>
        <w:t>relative to you</w:t>
      </w:r>
      <w:r w:rsidRPr="00123062">
        <w:rPr>
          <w:lang w:val="en-US"/>
        </w:rPr>
        <w:t xml:space="preserve">. </w:t>
      </w:r>
    </w:p>
    <w:p w:rsidR="007D3D58" w:rsidRPr="00123062" w:rsidRDefault="007D3D58" w:rsidP="00537678">
      <w:pPr>
        <w:jc w:val="both"/>
      </w:pPr>
      <w:r w:rsidRPr="00123062">
        <w:rPr>
          <w:lang w:val="en-US"/>
        </w:rPr>
        <w:t>The best known experimental evidence that started the proof for the Theory of special relativity is the Michelson-Morley interferometer experiment. It actually failed to show the expected results, despite many people repeating the experiment. (</w:t>
      </w:r>
      <w:r w:rsidR="00A965A8">
        <w:rPr>
          <w:i/>
          <w:lang w:val="en-US"/>
        </w:rPr>
        <w:t>see later</w:t>
      </w:r>
      <w:r w:rsidRPr="00123062">
        <w:rPr>
          <w:lang w:val="en-US"/>
        </w:rPr>
        <w:t>).</w:t>
      </w:r>
    </w:p>
    <w:p w:rsidR="007D3D58" w:rsidRPr="00123062" w:rsidRDefault="00A965A8" w:rsidP="00537678">
      <w:r w:rsidRPr="00123062">
        <w:rPr>
          <w:rFonts w:cs="Arial"/>
          <w:noProof/>
          <w:lang w:eastAsia="en-GB"/>
        </w:rPr>
        <w:drawing>
          <wp:anchor distT="0" distB="0" distL="114300" distR="114300" simplePos="0" relativeHeight="251677696" behindDoc="1" locked="0" layoutInCell="1" allowOverlap="1" wp14:anchorId="168C2DAD" wp14:editId="1AC0F37B">
            <wp:simplePos x="0" y="0"/>
            <wp:positionH relativeFrom="column">
              <wp:posOffset>4023995</wp:posOffset>
            </wp:positionH>
            <wp:positionV relativeFrom="paragraph">
              <wp:posOffset>45720</wp:posOffset>
            </wp:positionV>
            <wp:extent cx="1866900" cy="1402080"/>
            <wp:effectExtent l="0" t="0" r="0" b="7620"/>
            <wp:wrapSquare wrapText="bothSides"/>
            <wp:docPr id="210" name="Picture 210" descr="http://www.aiai.ed.ac.uk/%7Ebat/ga/SC-MODEL/IMRIE/GALLERY/bat-sp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aiai.ed.ac.uk/%7Ebat/ga/SC-MODEL/IMRIE/GALLERY/bat-space-1.jp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866900" cy="1402080"/>
                    </a:xfrm>
                    <a:prstGeom prst="rect">
                      <a:avLst/>
                    </a:prstGeom>
                    <a:noFill/>
                  </pic:spPr>
                </pic:pic>
              </a:graphicData>
            </a:graphic>
            <wp14:sizeRelH relativeFrom="page">
              <wp14:pctWidth>0</wp14:pctWidth>
            </wp14:sizeRelH>
            <wp14:sizeRelV relativeFrom="page">
              <wp14:pctHeight>0</wp14:pctHeight>
            </wp14:sizeRelV>
          </wp:anchor>
        </w:drawing>
      </w:r>
      <w:r w:rsidR="007D3D58" w:rsidRPr="00123062">
        <w:rPr>
          <w:b/>
          <w:bCs/>
          <w:lang w:val="en-US"/>
        </w:rPr>
        <w:t>Example:</w:t>
      </w:r>
      <w:r w:rsidR="007D3D58" w:rsidRPr="00123062">
        <w:rPr>
          <w:lang w:val="en-US"/>
        </w:rPr>
        <w:t xml:space="preserve"> A “space car” is travelling through space at 90% of the speed of light (2.7 x 10</w:t>
      </w:r>
      <w:r w:rsidR="007D3D58" w:rsidRPr="00123062">
        <w:rPr>
          <w:vertAlign w:val="superscript"/>
          <w:lang w:val="en-US"/>
        </w:rPr>
        <w:t>8</w:t>
      </w:r>
      <w:r w:rsidR="007D3D58" w:rsidRPr="00123062">
        <w:rPr>
          <w:lang w:val="en-US"/>
        </w:rPr>
        <w:t xml:space="preserve"> m s</w:t>
      </w:r>
      <w:r w:rsidR="007D3D58" w:rsidRPr="00123062">
        <w:rPr>
          <w:vertAlign w:val="superscript"/>
          <w:lang w:val="en-US"/>
        </w:rPr>
        <w:t>-1</w:t>
      </w:r>
      <w:r w:rsidR="007D3D58" w:rsidRPr="00123062">
        <w:rPr>
          <w:lang w:val="en-US"/>
        </w:rPr>
        <w:t>) with its headlights on. The occupants of the car will see the beams of the headlights travel away from them at 3 × 10</w:t>
      </w:r>
      <w:r w:rsidR="007D3D58" w:rsidRPr="00123062">
        <w:rPr>
          <w:vertAlign w:val="superscript"/>
          <w:lang w:val="en-US"/>
        </w:rPr>
        <w:t>8  </w:t>
      </w:r>
      <w:r w:rsidR="007D3D58" w:rsidRPr="00123062">
        <w:t>m s</w:t>
      </w:r>
      <w:r w:rsidR="007D3D58" w:rsidRPr="00123062">
        <w:rPr>
          <w:vertAlign w:val="superscript"/>
        </w:rPr>
        <w:noBreakHyphen/>
        <w:t>1</w:t>
      </w:r>
      <w:r w:rsidR="007D3D58" w:rsidRPr="00123062">
        <w:t>, so “common sense” or Newtonian Mechanics would say that the light from the headlights is travelling at 5.7 x 10</w:t>
      </w:r>
      <w:r w:rsidR="007D3D58" w:rsidRPr="00123062">
        <w:rPr>
          <w:vertAlign w:val="superscript"/>
        </w:rPr>
        <w:t>8 </w:t>
      </w:r>
      <w:r w:rsidR="007D3D58" w:rsidRPr="00123062">
        <w:t>m s </w:t>
      </w:r>
      <w:r w:rsidR="007D3D58" w:rsidRPr="00123062">
        <w:rPr>
          <w:vertAlign w:val="superscript"/>
        </w:rPr>
        <w:noBreakHyphen/>
        <w:t>1</w:t>
      </w:r>
      <w:r w:rsidR="007D3D58" w:rsidRPr="00123062">
        <w:t xml:space="preserve">. But it is not, it is travelling at </w:t>
      </w:r>
      <w:r w:rsidR="003F0A0A">
        <w:t xml:space="preserve">        </w:t>
      </w:r>
      <w:r w:rsidR="007D3D58" w:rsidRPr="00123062">
        <w:t>3 x 10</w:t>
      </w:r>
      <w:r w:rsidR="007D3D58" w:rsidRPr="00123062">
        <w:rPr>
          <w:vertAlign w:val="superscript"/>
        </w:rPr>
        <w:t>8</w:t>
      </w:r>
      <w:r w:rsidR="007D3D58" w:rsidRPr="00123062">
        <w:t xml:space="preserve"> m s</w:t>
      </w:r>
      <w:r w:rsidR="007D3D58" w:rsidRPr="00123062">
        <w:rPr>
          <w:vertAlign w:val="superscript"/>
        </w:rPr>
        <w:t>-1</w:t>
      </w:r>
      <w:r w:rsidR="007D3D58" w:rsidRPr="00123062">
        <w:t>.</w:t>
      </w:r>
    </w:p>
    <w:p w:rsidR="007D3D58" w:rsidRPr="00123062" w:rsidRDefault="007D3D58" w:rsidP="00537678">
      <w:pPr>
        <w:jc w:val="both"/>
        <w:rPr>
          <w:lang w:val="en-US"/>
        </w:rPr>
      </w:pPr>
      <w:r w:rsidRPr="00123062">
        <w:t xml:space="preserve">An observer on Earth will also observe light from the headlamps travel at </w:t>
      </w:r>
      <w:r w:rsidRPr="00123062">
        <w:rPr>
          <w:lang w:val="en-US"/>
        </w:rPr>
        <w:t>3 × 10</w:t>
      </w:r>
      <w:r w:rsidRPr="00123062">
        <w:rPr>
          <w:vertAlign w:val="superscript"/>
          <w:lang w:val="en-US"/>
        </w:rPr>
        <w:t>8 </w:t>
      </w:r>
      <w:r w:rsidRPr="00123062">
        <w:t>m s</w:t>
      </w:r>
      <w:r w:rsidRPr="00123062">
        <w:rPr>
          <w:vertAlign w:val="superscript"/>
        </w:rPr>
        <w:noBreakHyphen/>
        <w:t>1</w:t>
      </w:r>
      <w:r w:rsidRPr="00123062">
        <w:t xml:space="preserve">.The speed of light, </w:t>
      </w:r>
      <w:r w:rsidRPr="00123062">
        <w:rPr>
          <w:i/>
          <w:iCs/>
        </w:rPr>
        <w:t>c</w:t>
      </w:r>
      <w:r w:rsidRPr="00123062">
        <w:t>, is constant in and between all reference frames and for all observers.</w:t>
      </w:r>
    </w:p>
    <w:p w:rsidR="006C6419" w:rsidRDefault="007D3D58" w:rsidP="00537678">
      <w:pPr>
        <w:jc w:val="both"/>
      </w:pPr>
      <w:r w:rsidRPr="00123062">
        <w:t>These principles have strange consequences for the measurement of distance and time between reference frames.</w:t>
      </w:r>
    </w:p>
    <w:p w:rsidR="006C6419" w:rsidRDefault="006C6419"/>
    <w:p w:rsidR="00A965A8" w:rsidRDefault="007D3D58" w:rsidP="00A965A8">
      <w:pPr>
        <w:pStyle w:val="Heading2"/>
      </w:pPr>
      <w:bookmarkStart w:id="31" w:name="_Toc115814"/>
      <w:r w:rsidRPr="00123062">
        <w:t>Time Dilation</w:t>
      </w:r>
      <w:bookmarkEnd w:id="31"/>
    </w:p>
    <w:p w:rsidR="00E625D3" w:rsidRPr="00E625D3" w:rsidRDefault="00E625D3" w:rsidP="00E625D3">
      <w:pPr>
        <w:spacing w:before="120" w:after="120" w:line="240" w:lineRule="auto"/>
        <w:rPr>
          <w:b/>
        </w:rPr>
      </w:pPr>
      <w:r w:rsidRPr="00E625D3">
        <w:rPr>
          <w:b/>
          <w:highlight w:val="yellow"/>
        </w:rPr>
        <w:t>Time dilation is the increase in an observed time interval for an object moving relative to an</w:t>
      </w:r>
      <w:r>
        <w:rPr>
          <w:b/>
          <w:highlight w:val="yellow"/>
        </w:rPr>
        <w:t xml:space="preserve"> </w:t>
      </w:r>
      <w:r w:rsidRPr="00E625D3">
        <w:rPr>
          <w:b/>
          <w:highlight w:val="yellow"/>
        </w:rPr>
        <w:t>observer, compared to that measured when they are in the stationary frame of reference.</w:t>
      </w:r>
    </w:p>
    <w:p w:rsidR="00A965A8" w:rsidRDefault="00A965A8" w:rsidP="00A965A8">
      <w:pPr>
        <w:spacing w:line="284" w:lineRule="atLeast"/>
        <w:rPr>
          <w:lang w:val="en-US"/>
        </w:rPr>
      </w:pPr>
      <w:r w:rsidRPr="00123062">
        <w:rPr>
          <w:lang w:val="en-US"/>
        </w:rPr>
        <w:t>A very simple thought experiment shows that one consequence of the speed of light being the same for all observers is that time experienced by all observers is not necessarily the same. There is no universal clock that we can all refer to – we can simply make measurements of time as we experience it.</w:t>
      </w:r>
      <w:r w:rsidRPr="00A965A8">
        <w:rPr>
          <w:lang w:val="en-US"/>
        </w:rPr>
        <w:t xml:space="preserve"> </w:t>
      </w:r>
    </w:p>
    <w:p w:rsidR="00A965A8" w:rsidRPr="00123062" w:rsidRDefault="00A965A8" w:rsidP="00A965A8">
      <w:pPr>
        <w:spacing w:line="284" w:lineRule="atLeast"/>
        <w:rPr>
          <w:lang w:val="en-US"/>
        </w:rPr>
      </w:pPr>
      <w:r w:rsidRPr="00123062">
        <w:rPr>
          <w:lang w:val="en-US"/>
        </w:rPr>
        <w:t>Imagine you are on a spaceship travelling at constant speed (</w:t>
      </w:r>
      <w:r w:rsidRPr="00123062">
        <w:rPr>
          <w:i/>
          <w:lang w:val="en-US"/>
        </w:rPr>
        <w:t>v</w:t>
      </w:r>
      <w:r w:rsidRPr="00123062">
        <w:rPr>
          <w:lang w:val="en-US"/>
        </w:rPr>
        <w:t>) relative to a colleague on a space station. You are investigating a timing device based on the fact that the speed of light is constant. You fire a beam of light at a sensor and time how long it takes to arrive. From your point of view the light has less distance (</w:t>
      </w:r>
      <w:r w:rsidRPr="00123062">
        <w:rPr>
          <w:i/>
          <w:iCs/>
          <w:lang w:val="en-US"/>
        </w:rPr>
        <w:t>l</w:t>
      </w:r>
      <w:r w:rsidRPr="00123062">
        <w:rPr>
          <w:lang w:val="en-US"/>
        </w:rPr>
        <w:t>) to travel than from the point of view of your colleague on the space station (</w:t>
      </w:r>
      <w:r w:rsidRPr="00123062">
        <w:rPr>
          <w:i/>
          <w:lang w:val="en-US"/>
        </w:rPr>
        <w:t>d</w:t>
      </w:r>
      <w:r w:rsidRPr="00123062">
        <w:rPr>
          <w:lang w:val="en-US"/>
        </w:rPr>
        <w:t>). If you both observe the speed of light as the same then you cannot agree on when it arrives, i.e. both of you experience time in a different way.</w:t>
      </w:r>
    </w:p>
    <w:p w:rsidR="00A965A8" w:rsidRPr="00123062" w:rsidRDefault="00A965A8" w:rsidP="00A965A8">
      <w:pPr>
        <w:jc w:val="both"/>
      </w:pPr>
      <w:r w:rsidRPr="00123062">
        <w:rPr>
          <w:lang w:val="en-US"/>
        </w:rPr>
        <w:lastRenderedPageBreak/>
        <w:t>Time is different for observers in different reference frames because the path they observe for a moving object is different.</w:t>
      </w:r>
    </w:p>
    <w:p w:rsidR="007D3D58" w:rsidRPr="00123062" w:rsidRDefault="00BD34A9" w:rsidP="00537678">
      <w:pPr>
        <w:spacing w:line="284" w:lineRule="atLeast"/>
        <w:rPr>
          <w:lang w:val="en-US"/>
        </w:rPr>
      </w:pPr>
      <w:r>
        <w:rPr>
          <w:lang w:val="en-US"/>
        </w:rPr>
        <w:t xml:space="preserve">             </w:t>
      </w:r>
      <w:r w:rsidR="007D3D58" w:rsidRPr="00123062">
        <w:rPr>
          <w:noProof/>
          <w:lang w:eastAsia="en-GB"/>
        </w:rPr>
        <mc:AlternateContent>
          <mc:Choice Requires="wpg">
            <w:drawing>
              <wp:inline distT="0" distB="0" distL="0" distR="0" wp14:anchorId="774980E9" wp14:editId="59E35292">
                <wp:extent cx="4114800" cy="2811145"/>
                <wp:effectExtent l="0" t="0" r="0" b="27305"/>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2811145"/>
                          <a:chOff x="2160" y="4227"/>
                          <a:chExt cx="6480" cy="4427"/>
                        </a:xfrm>
                      </wpg:grpSpPr>
                      <wps:wsp>
                        <wps:cNvPr id="186" name="Text Box 90"/>
                        <wps:cNvSpPr txBox="1">
                          <a:spLocks noChangeArrowheads="1"/>
                        </wps:cNvSpPr>
                        <wps:spPr bwMode="auto">
                          <a:xfrm>
                            <a:off x="4932" y="6372"/>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FD007D" w:rsidRDefault="00640318" w:rsidP="00FD007D">
                              <w:pPr>
                                <w:spacing w:before="0" w:after="0"/>
                              </w:pPr>
                              <w:r w:rsidRPr="00FD007D">
                                <w:t>light source</w:t>
                              </w:r>
                            </w:p>
                          </w:txbxContent>
                        </wps:txbx>
                        <wps:bodyPr rot="0" vert="horz" wrap="square" lIns="91440" tIns="45720" rIns="91440" bIns="45720" anchor="t" anchorCtr="0" upright="1">
                          <a:noAutofit/>
                        </wps:bodyPr>
                      </wps:wsp>
                      <wpg:grpSp>
                        <wpg:cNvPr id="187" name="Group 91"/>
                        <wpg:cNvGrpSpPr>
                          <a:grpSpLocks/>
                        </wpg:cNvGrpSpPr>
                        <wpg:grpSpPr bwMode="auto">
                          <a:xfrm>
                            <a:off x="2160" y="4227"/>
                            <a:ext cx="6480" cy="4427"/>
                            <a:chOff x="2052" y="4227"/>
                            <a:chExt cx="6480" cy="4427"/>
                          </a:xfrm>
                        </wpg:grpSpPr>
                        <wpg:grpSp>
                          <wpg:cNvPr id="188" name="Group 92"/>
                          <wpg:cNvGrpSpPr>
                            <a:grpSpLocks/>
                          </wpg:cNvGrpSpPr>
                          <wpg:grpSpPr bwMode="auto">
                            <a:xfrm>
                              <a:off x="2052" y="4392"/>
                              <a:ext cx="6278" cy="4262"/>
                              <a:chOff x="2052" y="4392"/>
                              <a:chExt cx="6278" cy="4262"/>
                            </a:xfrm>
                          </wpg:grpSpPr>
                          <wps:wsp>
                            <wps:cNvPr id="189" name="AutoShape 93"/>
                            <wps:cNvSpPr>
                              <a:spLocks noChangeArrowheads="1"/>
                            </wps:cNvSpPr>
                            <wps:spPr bwMode="auto">
                              <a:xfrm>
                                <a:off x="2592" y="6372"/>
                                <a:ext cx="360" cy="54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Text Box 94"/>
                            <wps:cNvSpPr txBox="1">
                              <a:spLocks noChangeArrowheads="1"/>
                            </wps:cNvSpPr>
                            <wps:spPr bwMode="auto">
                              <a:xfrm>
                                <a:off x="2952" y="4392"/>
                                <a:ext cx="108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9A16A6">
                                  <w:pPr>
                                    <w:spacing w:before="0" w:after="0"/>
                                    <w:rPr>
                                      <w:szCs w:val="22"/>
                                    </w:rPr>
                                  </w:pPr>
                                  <w:r>
                                    <w:rPr>
                                      <w:szCs w:val="22"/>
                                    </w:rPr>
                                    <w:t>sensor</w:t>
                                  </w:r>
                                </w:p>
                              </w:txbxContent>
                            </wps:txbx>
                            <wps:bodyPr rot="0" vert="horz" wrap="square" lIns="91440" tIns="45720" rIns="91440" bIns="45720" anchor="t" anchorCtr="0" upright="1">
                              <a:noAutofit/>
                            </wps:bodyPr>
                          </wps:wsp>
                          <wps:wsp>
                            <wps:cNvPr id="191" name="Text Box 95"/>
                            <wps:cNvSpPr txBox="1">
                              <a:spLocks noChangeArrowheads="1"/>
                            </wps:cNvSpPr>
                            <wps:spPr bwMode="auto">
                              <a:xfrm>
                                <a:off x="2952" y="5292"/>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9A16A6">
                                  <w:pPr>
                                    <w:spacing w:before="0" w:after="0"/>
                                    <w:rPr>
                                      <w:i/>
                                      <w:iCs/>
                                    </w:rPr>
                                  </w:pPr>
                                  <w:r>
                                    <w:rPr>
                                      <w:i/>
                                      <w:iCs/>
                                    </w:rPr>
                                    <w:t>l</w:t>
                                  </w:r>
                                </w:p>
                              </w:txbxContent>
                            </wps:txbx>
                            <wps:bodyPr rot="0" vert="horz" wrap="square" lIns="91440" tIns="45720" rIns="91440" bIns="45720" anchor="t" anchorCtr="0" upright="1">
                              <a:noAutofit/>
                            </wps:bodyPr>
                          </wps:wsp>
                          <wpg:grpSp>
                            <wpg:cNvPr id="192" name="Group 96"/>
                            <wpg:cNvGrpSpPr>
                              <a:grpSpLocks/>
                            </wpg:cNvGrpSpPr>
                            <wpg:grpSpPr bwMode="auto">
                              <a:xfrm>
                                <a:off x="2052" y="4392"/>
                                <a:ext cx="6278" cy="4262"/>
                                <a:chOff x="2052" y="4392"/>
                                <a:chExt cx="6278" cy="4262"/>
                              </a:xfrm>
                            </wpg:grpSpPr>
                            <wps:wsp>
                              <wps:cNvPr id="193" name="AutoShape 97"/>
                              <wps:cNvSpPr>
                                <a:spLocks noChangeArrowheads="1"/>
                              </wps:cNvSpPr>
                              <wps:spPr bwMode="auto">
                                <a:xfrm>
                                  <a:off x="5580" y="6372"/>
                                  <a:ext cx="360" cy="54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94" name="Group 98"/>
                              <wpg:cNvGrpSpPr>
                                <a:grpSpLocks/>
                              </wpg:cNvGrpSpPr>
                              <wpg:grpSpPr bwMode="auto">
                                <a:xfrm>
                                  <a:off x="2052" y="4392"/>
                                  <a:ext cx="6278" cy="4262"/>
                                  <a:chOff x="2052" y="4392"/>
                                  <a:chExt cx="6278" cy="4262"/>
                                </a:xfrm>
                              </wpg:grpSpPr>
                              <wps:wsp>
                                <wps:cNvPr id="195" name="AutoShape 99"/>
                                <wps:cNvSpPr>
                                  <a:spLocks noChangeArrowheads="1"/>
                                </wps:cNvSpPr>
                                <wps:spPr bwMode="auto">
                                  <a:xfrm>
                                    <a:off x="523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808080"/>
                                    </a:solidFill>
                                    <a:miter lim="800000"/>
                                    <a:headEnd/>
                                    <a:tailEnd/>
                                  </a:ln>
                                </wps:spPr>
                                <wps:bodyPr rot="0" vert="horz" wrap="square" lIns="91440" tIns="45720" rIns="91440" bIns="45720" anchor="t" anchorCtr="0" upright="1">
                                  <a:noAutofit/>
                                </wps:bodyPr>
                              </wps:wsp>
                              <wps:wsp>
                                <wps:cNvPr id="196" name="AutoShape 100"/>
                                <wps:cNvSpPr>
                                  <a:spLocks noChangeArrowheads="1"/>
                                </wps:cNvSpPr>
                                <wps:spPr bwMode="auto">
                                  <a:xfrm>
                                    <a:off x="259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Text Box 101"/>
                                <wps:cNvSpPr txBox="1">
                                  <a:spLocks noChangeArrowheads="1"/>
                                </wps:cNvSpPr>
                                <wps:spPr bwMode="auto">
                                  <a:xfrm>
                                    <a:off x="2052" y="7272"/>
                                    <a:ext cx="2772" cy="1382"/>
                                  </a:xfrm>
                                  <a:prstGeom prst="rect">
                                    <a:avLst/>
                                  </a:prstGeom>
                                  <a:solidFill>
                                    <a:srgbClr val="FFFFFF"/>
                                  </a:solidFill>
                                  <a:ln w="9525">
                                    <a:solidFill>
                                      <a:srgbClr val="000000"/>
                                    </a:solidFill>
                                    <a:miter lim="800000"/>
                                    <a:headEnd/>
                                    <a:tailEnd/>
                                  </a:ln>
                                </wps:spPr>
                                <wps:txbx>
                                  <w:txbxContent>
                                    <w:p w:rsidR="00640318" w:rsidRPr="00FD007D" w:rsidRDefault="00640318" w:rsidP="009A16A6">
                                      <w:pPr>
                                        <w:spacing w:before="0" w:after="0"/>
                                      </w:pPr>
                                      <w:r w:rsidRPr="00FD007D">
                                        <w:t>Your point of view, where the source and sensor are moving along together</w:t>
                                      </w:r>
                                    </w:p>
                                  </w:txbxContent>
                                </wps:txbx>
                                <wps:bodyPr rot="0" vert="horz" wrap="square" lIns="91440" tIns="45720" rIns="91440" bIns="45720" anchor="t" anchorCtr="0" upright="1">
                                  <a:noAutofit/>
                                </wps:bodyPr>
                              </wps:wsp>
                              <wps:wsp>
                                <wps:cNvPr id="198" name="Line 102"/>
                                <wps:cNvCnPr/>
                                <wps:spPr bwMode="auto">
                                  <a:xfrm flipV="1">
                                    <a:off x="2772" y="4752"/>
                                    <a:ext cx="0"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AutoShape 103"/>
                                <wps:cNvSpPr>
                                  <a:spLocks noChangeArrowheads="1"/>
                                </wps:cNvSpPr>
                                <wps:spPr bwMode="auto">
                                  <a:xfrm>
                                    <a:off x="709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 name="Text Box 104"/>
                                <wps:cNvSpPr txBox="1">
                                  <a:spLocks noChangeArrowheads="1"/>
                                </wps:cNvSpPr>
                                <wps:spPr bwMode="auto">
                                  <a:xfrm>
                                    <a:off x="5040" y="7272"/>
                                    <a:ext cx="3290" cy="1260"/>
                                  </a:xfrm>
                                  <a:prstGeom prst="rect">
                                    <a:avLst/>
                                  </a:prstGeom>
                                  <a:solidFill>
                                    <a:srgbClr val="FFFFFF"/>
                                  </a:solidFill>
                                  <a:ln w="9525">
                                    <a:solidFill>
                                      <a:srgbClr val="000000"/>
                                    </a:solidFill>
                                    <a:miter lim="800000"/>
                                    <a:headEnd/>
                                    <a:tailEnd/>
                                  </a:ln>
                                </wps:spPr>
                                <wps:txbx>
                                  <w:txbxContent>
                                    <w:p w:rsidR="00640318" w:rsidRPr="00FD007D" w:rsidRDefault="00640318" w:rsidP="009A16A6">
                                      <w:pPr>
                                        <w:spacing w:before="0" w:after="0"/>
                                      </w:pPr>
                                      <w:r w:rsidRPr="00FD007D">
                                        <w:t>Your stationary colleague’s point of view, where the sensor moves after the light is fired</w:t>
                                      </w:r>
                                    </w:p>
                                  </w:txbxContent>
                                </wps:txbx>
                                <wps:bodyPr rot="0" vert="horz" wrap="square" lIns="91440" tIns="45720" rIns="91440" bIns="45720" anchor="t" anchorCtr="0" upright="1">
                                  <a:noAutofit/>
                                </wps:bodyPr>
                              </wps:wsp>
                              <wps:wsp>
                                <wps:cNvPr id="201" name="Line 105"/>
                                <wps:cNvCnPr/>
                                <wps:spPr bwMode="auto">
                                  <a:xfrm flipV="1">
                                    <a:off x="5760" y="4752"/>
                                    <a:ext cx="1512"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Line 106"/>
                                <wps:cNvCnPr/>
                                <wps:spPr bwMode="auto">
                                  <a:xfrm>
                                    <a:off x="2952" y="4752"/>
                                    <a:ext cx="0" cy="1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3" name="Line 107"/>
                                <wps:cNvCnPr/>
                                <wps:spPr bwMode="auto">
                                  <a:xfrm>
                                    <a:off x="5652" y="4572"/>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AutoShape 108"/>
                                <wps:cNvSpPr>
                                  <a:spLocks noChangeArrowheads="1"/>
                                </wps:cNvSpPr>
                                <wps:spPr bwMode="auto">
                                  <a:xfrm>
                                    <a:off x="7092" y="6372"/>
                                    <a:ext cx="360" cy="540"/>
                                  </a:xfrm>
                                  <a:prstGeom prst="star4">
                                    <a:avLst>
                                      <a:gd name="adj" fmla="val 12500"/>
                                    </a:avLst>
                                  </a:prstGeom>
                                  <a:solidFill>
                                    <a:srgbClr val="FFFFFF"/>
                                  </a:solidFill>
                                  <a:ln w="9525">
                                    <a:solidFill>
                                      <a:srgbClr val="808080"/>
                                    </a:solidFill>
                                    <a:miter lim="800000"/>
                                    <a:headEnd/>
                                    <a:tailEnd/>
                                  </a:ln>
                                </wps:spPr>
                                <wps:bodyPr rot="0" vert="horz" wrap="square" lIns="91440" tIns="45720" rIns="91440" bIns="45720" anchor="t" anchorCtr="0" upright="1">
                                  <a:noAutofit/>
                                </wps:bodyPr>
                              </wps:wsp>
                            </wpg:grpSp>
                          </wpg:grpSp>
                        </wpg:grpSp>
                        <wpg:grpSp>
                          <wpg:cNvPr id="205" name="Group 109"/>
                          <wpg:cNvGrpSpPr>
                            <a:grpSpLocks/>
                          </wpg:cNvGrpSpPr>
                          <wpg:grpSpPr bwMode="auto">
                            <a:xfrm>
                              <a:off x="2952" y="4227"/>
                              <a:ext cx="5580" cy="2865"/>
                              <a:chOff x="2952" y="4227"/>
                              <a:chExt cx="5580" cy="2865"/>
                            </a:xfrm>
                          </wpg:grpSpPr>
                          <wps:wsp>
                            <wps:cNvPr id="206" name="Text Box 110"/>
                            <wps:cNvSpPr txBox="1">
                              <a:spLocks noChangeArrowheads="1"/>
                            </wps:cNvSpPr>
                            <wps:spPr bwMode="auto">
                              <a:xfrm>
                                <a:off x="2952" y="6372"/>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FD007D" w:rsidRDefault="00640318" w:rsidP="00FD007D">
                                  <w:pPr>
                                    <w:spacing w:before="0" w:after="0"/>
                                  </w:pPr>
                                  <w:r w:rsidRPr="00FD007D">
                                    <w:t>light source</w:t>
                                  </w:r>
                                </w:p>
                              </w:txbxContent>
                            </wps:txbx>
                            <wps:bodyPr rot="0" vert="horz" wrap="square" lIns="91440" tIns="45720" rIns="91440" bIns="45720" anchor="t" anchorCtr="0" upright="1">
                              <a:noAutofit/>
                            </wps:bodyPr>
                          </wps:wsp>
                          <wps:wsp>
                            <wps:cNvPr id="207" name="Text Box 111"/>
                            <wps:cNvSpPr txBox="1">
                              <a:spLocks noChangeArrowheads="1"/>
                            </wps:cNvSpPr>
                            <wps:spPr bwMode="auto">
                              <a:xfrm>
                                <a:off x="7452" y="4392"/>
                                <a:ext cx="108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FD007D" w:rsidRDefault="00640318" w:rsidP="009A16A6">
                                  <w:pPr>
                                    <w:spacing w:before="0" w:after="0"/>
                                  </w:pPr>
                                  <w:r w:rsidRPr="00FD007D">
                                    <w:t>sensor</w:t>
                                  </w:r>
                                </w:p>
                              </w:txbxContent>
                            </wps:txbx>
                            <wps:bodyPr rot="0" vert="horz" wrap="square" lIns="91440" tIns="45720" rIns="91440" bIns="45720" anchor="t" anchorCtr="0" upright="1">
                              <a:noAutofit/>
                            </wps:bodyPr>
                          </wps:wsp>
                          <wps:wsp>
                            <wps:cNvPr id="208" name="Text Box 112"/>
                            <wps:cNvSpPr txBox="1">
                              <a:spLocks noChangeArrowheads="1"/>
                            </wps:cNvSpPr>
                            <wps:spPr bwMode="auto">
                              <a:xfrm>
                                <a:off x="6012" y="5472"/>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FD007D">
                                  <w:pPr>
                                    <w:spacing w:before="0" w:after="0"/>
                                    <w:rPr>
                                      <w:i/>
                                      <w:iCs/>
                                    </w:rPr>
                                  </w:pPr>
                                  <w:r>
                                    <w:rPr>
                                      <w:i/>
                                    </w:rPr>
                                    <w:t>d</w:t>
                                  </w:r>
                                </w:p>
                              </w:txbxContent>
                            </wps:txbx>
                            <wps:bodyPr rot="0" vert="horz" wrap="square" lIns="91440" tIns="45720" rIns="91440" bIns="45720" anchor="t" anchorCtr="0" upright="1">
                              <a:noAutofit/>
                            </wps:bodyPr>
                          </wps:wsp>
                          <wps:wsp>
                            <wps:cNvPr id="209" name="Text Box 113"/>
                            <wps:cNvSpPr txBox="1">
                              <a:spLocks noChangeArrowheads="1"/>
                            </wps:cNvSpPr>
                            <wps:spPr bwMode="auto">
                              <a:xfrm>
                                <a:off x="5580" y="4227"/>
                                <a:ext cx="1560"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440FDE">
                                  <w:pPr>
                                    <w:spacing w:before="0" w:after="0"/>
                                    <w:jc w:val="center"/>
                                  </w:pPr>
                                  <w:r w:rsidRPr="00732D1E">
                                    <w:t>movement of spaceship</w:t>
                                  </w:r>
                                </w:p>
                                <w:p w:rsidR="00640318" w:rsidRPr="00440FDE" w:rsidRDefault="00640318" w:rsidP="00440FDE">
                                  <w:pPr>
                                    <w:spacing w:before="0" w:after="0"/>
                                    <w:jc w:val="center"/>
                                    <w:rPr>
                                      <w:i/>
                                    </w:rPr>
                                  </w:pPr>
                                  <w:r w:rsidRPr="00440FDE">
                                    <w:rPr>
                                      <w:i/>
                                    </w:rPr>
                                    <w:t>v</w:t>
                                  </w:r>
                                </w:p>
                              </w:txbxContent>
                            </wps:txbx>
                            <wps:bodyPr rot="0" vert="horz" wrap="square" lIns="91440" tIns="45720" rIns="91440" bIns="45720" anchor="t" anchorCtr="0" upright="1">
                              <a:noAutofit/>
                            </wps:bodyPr>
                          </wps:wsp>
                        </wpg:grpSp>
                      </wpg:grpSp>
                    </wpg:wgp>
                  </a:graphicData>
                </a:graphic>
              </wp:inline>
            </w:drawing>
          </mc:Choice>
          <mc:Fallback>
            <w:pict>
              <v:group id="Group 185" o:spid="_x0000_s1518" style="width:324pt;height:221.35pt;mso-position-horizontal-relative:char;mso-position-vertical-relative:line" coordorigin="2160,4227" coordsize="6480,4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">
                <v:shape id="Text Box 90" o:spid="_x0000_s1519" type="#_x0000_t202" style="position:absolute;left:4932;top:6372;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640318" w:rsidRPr="00FD007D" w:rsidRDefault="00640318" w:rsidP="00FD007D">
                        <w:pPr>
                          <w:spacing w:before="0" w:after="0"/>
                        </w:pPr>
                        <w:r w:rsidRPr="00FD007D">
                          <w:t>light source</w:t>
                        </w:r>
                      </w:p>
                    </w:txbxContent>
                  </v:textbox>
                </v:shape>
                <v:group id="Group 91" o:spid="_x0000_s1520" style="position:absolute;left:2160;top:4227;width:6480;height:4427" coordorigin="2052,4227" coordsize="6480,44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group id="Group 92" o:spid="_x0000_s1521" style="position:absolute;left:2052;top:4392;width:6278;height:4262" coordorigin="2052,4392" coordsize="6278,4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93" o:spid="_x0000_s1522" type="#_x0000_t187" style="position:absolute;left:2592;top:637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FuMsQA&#10;AADcAAAADwAAAGRycy9kb3ducmV2LnhtbERPTWvCQBC9F/oflin0IrrRQ4nRjYigeGgP2goeh+wk&#10;mzY7G7KrSfvrXUHobR7vc5arwTbiSp2vHSuYThIQxIXTNVcKvj634xSED8gaG8ek4Jc8rPLnpyVm&#10;2vV8oOsxVCKGsM9QgQmhzaT0hSGLfuJa4siVrrMYIuwqqTvsY7ht5CxJ3qTFmmODwZY2hoqf48Uq&#10;eP/+m5t+50/Duk8bPJwvH6UZKfX6MqwXIAIN4V/8cO91nJ/O4f5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hbjLEAAAA3AAAAA8AAAAAAAAAAAAAAAAAmAIAAGRycy9k&#10;b3ducmV2LnhtbFBLBQYAAAAABAAEAPUAAACJAwAAAAA=&#10;"/>
                    <v:shape id="Text Box 94" o:spid="_x0000_s1523" type="#_x0000_t202" style="position:absolute;left:2952;top:4392;width:108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640318" w:rsidRDefault="00640318" w:rsidP="009A16A6">
                            <w:pPr>
                              <w:spacing w:before="0" w:after="0"/>
                              <w:rPr>
                                <w:szCs w:val="22"/>
                              </w:rPr>
                            </w:pPr>
                            <w:r>
                              <w:rPr>
                                <w:szCs w:val="22"/>
                              </w:rPr>
                              <w:t>sensor</w:t>
                            </w:r>
                          </w:p>
                        </w:txbxContent>
                      </v:textbox>
                    </v:shape>
                    <v:shape id="Text Box 95" o:spid="_x0000_s1524" type="#_x0000_t202" style="position:absolute;left:2952;top:5292;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640318" w:rsidRDefault="00640318" w:rsidP="009A16A6">
                            <w:pPr>
                              <w:spacing w:before="0" w:after="0"/>
                              <w:rPr>
                                <w:i/>
                                <w:iCs/>
                              </w:rPr>
                            </w:pPr>
                            <w:r>
                              <w:rPr>
                                <w:i/>
                                <w:iCs/>
                              </w:rPr>
                              <w:t>l</w:t>
                            </w:r>
                          </w:p>
                        </w:txbxContent>
                      </v:textbox>
                    </v:shape>
                    <v:group id="Group 96" o:spid="_x0000_s1525" style="position:absolute;left:2052;top:4392;width:6278;height:4262" coordorigin="2052,4392" coordsize="6278,4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AutoShape 97" o:spid="_x0000_s1526" type="#_x0000_t187" style="position:absolute;left:5580;top:637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DPBcQA&#10;AADcAAAADwAAAGRycy9kb3ducmV2LnhtbERPTWvCQBC9F/wPywi9FN1YocSYVURo6cEetBU8DtlJ&#10;NpqdDdnVpP313ULB2zze5+TrwTbiRp2vHSuYTRMQxIXTNVcKvj5fJykIH5A1No5JwTd5WK9GDzlm&#10;2vW8p9shVCKGsM9QgQmhzaT0hSGLfupa4siVrrMYIuwqqTvsY7ht5HOSvEiLNccGgy1tDRWXw9Uq&#10;2J1/FqZ/88dh06cN7k/Xj9I8KfU4HjZLEIGGcBf/u991nL+Yw98z8Q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QzwXEAAAA3AAAAA8AAAAAAAAAAAAAAAAAmAIAAGRycy9k&#10;b3ducmV2LnhtbFBLBQYAAAAABAAEAPUAAACJAwAAAAA=&#10;"/>
                      <v:group id="Group 98" o:spid="_x0000_s1527" style="position:absolute;left:2052;top:4392;width:6278;height:4262" coordorigin="2052,4392" coordsize="6278,4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AutoShape 99" o:spid="_x0000_s1528" style="position:absolute;left:5232;top:4392;width:36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qEDb8A&#10;AADcAAAADwAAAGRycy9kb3ducmV2LnhtbERPzWrDMAy+D/oORoXeFmeBrlsWt5SWslzX7QFErCVh&#10;sRwsp03fvh4MdtPH96tqN7tBXShI79nAU5aDIm687bk18PV5enwBJRHZ4uCZDNxIYLddPFRYWn/l&#10;D7qcY6tSCEuJBroYx1JraTpyKJkfiRP37YPDmGBotQ14TeFu0EWeP2uHPaeGDkc6dNT8nCdnwB7d&#10;u9TDlI9e6rhZ6yCHYmPMajnv30BFmuO/+M9d2zT/dQ2/z6QL9PY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aoQNvwAAANwAAAAPAAAAAAAAAAAAAAAAAJgCAABkcnMvZG93bnJl&#10;di54bWxQSwUGAAAAAAQABAD1AAAAhAMAAAAA&#10;" path="m,l5400,21600r10800,l21600,,,xe" strokecolor="gray">
                          <v:stroke joinstyle="miter"/>
                          <v:path o:connecttype="custom" o:connectlocs="315,180;180,360;45,180;180,0" o:connectangles="0,0,0,0" textboxrect="4500,4500,17100,17100"/>
                        </v:shape>
                        <v:shape id="AutoShape 100" o:spid="_x0000_s1529" style="position:absolute;left:2592;top:4392;width:36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YhsIA&#10;AADcAAAADwAAAGRycy9kb3ducmV2LnhtbERPTWsCMRC9C/6HMEIvUhMtLHVrFC0UeimyVqjHcTPd&#10;LG4myybV7b83guBtHu9zFqveNeJMXag9a5hOFAji0puaKw3774/nVxAhIhtsPJOGfwqwWg4HC8yN&#10;v3BB512sRArhkKMGG2ObSxlKSw7DxLfEifv1ncOYYFdJ0+ElhbtGzpTKpMOaU4PFlt4tlafdn9Mw&#10;LvYYzFfxU71strPj/KAy2yutn0b9+g1EpD4+xHf3p0nz5xncnkkX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udiGwgAAANwAAAAPAAAAAAAAAAAAAAAAAJgCAABkcnMvZG93&#10;bnJldi54bWxQSwUGAAAAAAQABAD1AAAAhwMAAAAA&#10;" path="m,l5400,21600r10800,l21600,,,xe">
                          <v:stroke joinstyle="miter"/>
                          <v:path o:connecttype="custom" o:connectlocs="315,180;180,360;45,180;180,0" o:connectangles="0,0,0,0" textboxrect="4500,4500,17100,17100"/>
                        </v:shape>
                        <v:shape id="Text Box 101" o:spid="_x0000_s1530" type="#_x0000_t202" style="position:absolute;left:2052;top:7272;width:2772;height:1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Mx1cMA&#10;AADcAAAADwAAAGRycy9kb3ducmV2LnhtbERPS2sCMRC+F/wPYQQvpWar4mNrFBEqerO26HXYjLtL&#10;N5Ntkq7rvzeC4G0+vufMl62pREPOl5YVvPcTEMSZ1SXnCn6+P9+mIHxA1lhZJgVX8rBcdF7mmGp7&#10;4S9qDiEXMYR9igqKEOpUSp8VZND3bU0cubN1BkOELpfa4SWGm0oOkmQsDZYcGwqsaV1Q9nv4Nwqm&#10;o21z8rvh/piNz9UsvE6azZ9TqtdtVx8gArXhKX64tzrOn03g/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Mx1cMAAADcAAAADwAAAAAAAAAAAAAAAACYAgAAZHJzL2Rv&#10;d25yZXYueG1sUEsFBgAAAAAEAAQA9QAAAIgDAAAAAA==&#10;">
                          <v:textbox>
                            <w:txbxContent>
                              <w:p w:rsidR="00640318" w:rsidRPr="00FD007D" w:rsidRDefault="00640318" w:rsidP="009A16A6">
                                <w:pPr>
                                  <w:spacing w:before="0" w:after="0"/>
                                </w:pPr>
                                <w:r w:rsidRPr="00FD007D">
                                  <w:t>Your point of view, where the source and sensor are moving along together</w:t>
                                </w:r>
                              </w:p>
                            </w:txbxContent>
                          </v:textbox>
                        </v:shape>
                        <v:line id="Line 102" o:spid="_x0000_s1531" style="position:absolute;flip:y;visibility:visible;mso-wrap-style:square" from="2772,4752" to="2772,6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MQFMUAAADcAAAADwAAAGRycy9kb3ducmV2LnhtbESPQU/DMAyF70j8h8hIu6AtZWMTK8sm&#10;NKnSbogNDrtZiWkrGqckoev+PT4gcbP1nt/7vNmNvlMDxdQGNvAwK0AR2+Barg28n6rpE6iUkR12&#10;gcnAlRLstrc3GyxduPAbDcdcKwnhVKKBJue+1DrZhjymWeiJRfsM0WOWNdbaRbxIuO/0vChW2mPL&#10;0tBgT/uG7Nfxxxv4rlY+voZqwPO9XzyubVp+2GTM5G58eQaVacz/5r/rgxP8tdDKMzKB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MQFMUAAADcAAAADwAAAAAAAAAA&#10;AAAAAAChAgAAZHJzL2Rvd25yZXYueG1sUEsFBgAAAAAEAAQA+QAAAJMDAAAAAA==&#10;" strokeweight="3pt">
                          <v:stroke endarrow="block"/>
                        </v:line>
                        <v:shape id="AutoShape 103" o:spid="_x0000_s1532" style="position:absolute;left:7092;top:4392;width:36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ZM9MIA&#10;AADcAAAADwAAAGRycy9kb3ducmV2LnhtbERPTWsCMRC9C/0PYQpeRJNaEHc1SlsQeimyKuhx3Iyb&#10;pZvJskl1++9NoeBtHu9zluveNeJKXag9a3iZKBDEpTc1VxoO+814DiJEZIONZ9LwSwHWq6fBEnPj&#10;b1zQdRcrkUI45KjBxtjmUobSksMw8S1x4i6+cxgT7CppOrylcNfIqVIz6bDm1GCxpQ9L5ffux2kY&#10;FQcM5qs4Vq/v2+k5O6mZ7ZXWw+f+bQEiUh8f4n/3p0nzswz+nkkX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Jkz0wgAAANwAAAAPAAAAAAAAAAAAAAAAAJgCAABkcnMvZG93&#10;bnJldi54bWxQSwUGAAAAAAQABAD1AAAAhwMAAAAA&#10;" path="m,l5400,21600r10800,l21600,,,xe">
                          <v:stroke joinstyle="miter"/>
                          <v:path o:connecttype="custom" o:connectlocs="315,180;180,360;45,180;180,0" o:connectangles="0,0,0,0" textboxrect="4500,4500,17100,17100"/>
                        </v:shape>
                        <v:shape id="Text Box 104" o:spid="_x0000_s1533" type="#_x0000_t202" style="position:absolute;left:5040;top:7272;width:329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dWsUA&#10;AADcAAAADwAAAGRycy9kb3ducmV2LnhtbESPW2sCMRSE3wv+h3AEX4pmtcXLahQRWuxbvaCvh81x&#10;d3Fzsibpuv57Uyj0cZiZb5jFqjWVaMj50rKC4SABQZxZXXKu4Hj46E9B+ICssbJMCh7kYbXsvCww&#10;1fbOO2r2IRcRwj5FBUUIdSqlzwoy6Ae2Jo7exTqDIUqXS+3wHuGmkqMkGUuDJceFAmvaFJRd9z9G&#10;wfR925z919v3KRtfqll4nTSfN6dUr9uu5yACteE//NfeagWRCL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9V1axQAAANwAAAAPAAAAAAAAAAAAAAAAAJgCAABkcnMv&#10;ZG93bnJldi54bWxQSwUGAAAAAAQABAD1AAAAigMAAAAA&#10;">
                          <v:textbox>
                            <w:txbxContent>
                              <w:p w:rsidR="00640318" w:rsidRPr="00FD007D" w:rsidRDefault="00640318" w:rsidP="009A16A6">
                                <w:pPr>
                                  <w:spacing w:before="0" w:after="0"/>
                                </w:pPr>
                                <w:r w:rsidRPr="00FD007D">
                                  <w:t>Your stationary colleague’s point of view, where the sensor moves after the light is fired</w:t>
                                </w:r>
                              </w:p>
                            </w:txbxContent>
                          </v:textbox>
                        </v:shape>
                        <v:line id="Line 105" o:spid="_x0000_s1534" style="position:absolute;flip:y;visibility:visible;mso-wrap-style:square" from="5760,4752" to="7272,6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ZNcsQAAADcAAAADwAAAGRycy9kb3ducmV2LnhtbESPQWsCMRSE74L/ITyhF9GsVkVXo5TC&#10;Qm9Fqwdvj+S5u7h52Sbpuv33TaHQ4zAz3zC7Q28b0ZEPtWMFs2kGglg7U3Op4PxRTNYgQkQ22Dgm&#10;Bd8U4LAfDnaYG/fgI3WnWIoE4ZCjgirGNpcy6IoshqlriZN3c95iTNKX0nh8JLht5DzLVtJizWmh&#10;wpZeK9L305dV8FmsrH93RYfXsX1ebHRYXnRQ6mnUv2xBROrjf/iv/WYUzLMZ/J5JR0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hk1yxAAAANwAAAAPAAAAAAAAAAAA&#10;AAAAAKECAABkcnMvZG93bnJldi54bWxQSwUGAAAAAAQABAD5AAAAkgMAAAAA&#10;" strokeweight="3pt">
                          <v:stroke endarrow="block"/>
                        </v:line>
                        <v:line id="Line 106" o:spid="_x0000_s1535" style="position:absolute;visibility:visible;mso-wrap-style:square" from="2952,4752" to="2952,6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WGsQAAADcAAAADwAAAGRycy9kb3ducmV2LnhtbESPQWvCQBSE7wX/w/KE3uquOZSSuooI&#10;Si4itaXnZ/aZRLNvY3bNpv313UKhx2FmvmEWq9G2YqDeN441zGcKBHHpTMOVho/37dMLCB+QDbaO&#10;ScMXeVgtJw8LzI2L/EbDMVQiQdjnqKEOocul9GVNFv3MdcTJO7veYkiyr6TpMSa4bWWm1LO02HBa&#10;qLGjTU3l9Xi3GlT83smLLJrhUOxvsTvFz+wWtX6cjutXEIHG8B/+axdGQ6Yy+D2Tjo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v5YaxAAAANwAAAAPAAAAAAAAAAAA&#10;AAAAAKECAABkcnMvZG93bnJldi54bWxQSwUGAAAAAAQABAD5AAAAkgMAAAAA&#10;">
                          <v:stroke startarrow="block" endarrow="block"/>
                        </v:line>
                        <v:line id="Line 107" o:spid="_x0000_s1536" style="position:absolute;visibility:visible;mso-wrap-style:square" from="5652,4572" to="7092,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vQcUAAADcAAAADwAAAGRycy9kb3ducmV2LnhtbESPT2sCMRTE74V+h/AK3mpWh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YvQcUAAADcAAAADwAAAAAAAAAA&#10;AAAAAAChAgAAZHJzL2Rvd25yZXYueG1sUEsFBgAAAAAEAAQA+QAAAJMDAAAAAA==&#10;">
                          <v:stroke endarrow="block"/>
                        </v:line>
                        <v:shape id="AutoShape 108" o:spid="_x0000_s1537" type="#_x0000_t187" style="position:absolute;left:7092;top:637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yLsYA&#10;AADcAAAADwAAAGRycy9kb3ducmV2LnhtbESPQWsCMRSE74L/IbyCN02UUuzWKEUQrFC1a6H09tg8&#10;d7cmL8sm6vrvm4LQ4zAz3zCzReesuFAbas8axiMFgrjwpuZSw+dhNZyCCBHZoPVMGm4UYDHv92aY&#10;GX/lD7rksRQJwiFDDVWMTSZlKCpyGEa+IU7e0bcOY5JtKU2L1wR3Vk6UepIOa04LFTa0rKg45Wen&#10;4Wul9vy2+d6e4246zo/25/3ZHrQePHSvLyAidfE/fG+vjYaJeoS/M+kI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WyLsYAAADcAAAADwAAAAAAAAAAAAAAAACYAgAAZHJz&#10;L2Rvd25yZXYueG1sUEsFBgAAAAAEAAQA9QAAAIsDAAAAAA==&#10;" strokecolor="gray"/>
                      </v:group>
                    </v:group>
                  </v:group>
                  <v:group id="Group 109" o:spid="_x0000_s1538" style="position:absolute;left:2952;top:4227;width:5580;height:2865" coordorigin="2952,4227" coordsize="5580,2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Text Box 110" o:spid="_x0000_s1539" type="#_x0000_t202" style="position:absolute;left:2952;top:6372;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640318" w:rsidRPr="00FD007D" w:rsidRDefault="00640318" w:rsidP="00FD007D">
                            <w:pPr>
                              <w:spacing w:before="0" w:after="0"/>
                            </w:pPr>
                            <w:r w:rsidRPr="00FD007D">
                              <w:t>light source</w:t>
                            </w:r>
                          </w:p>
                        </w:txbxContent>
                      </v:textbox>
                    </v:shape>
                    <v:shape id="Text Box 111" o:spid="_x0000_s1540" type="#_x0000_t202" style="position:absolute;left:7452;top:4392;width:108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640318" w:rsidRPr="00FD007D" w:rsidRDefault="00640318" w:rsidP="009A16A6">
                            <w:pPr>
                              <w:spacing w:before="0" w:after="0"/>
                            </w:pPr>
                            <w:r w:rsidRPr="00FD007D">
                              <w:t>sensor</w:t>
                            </w:r>
                          </w:p>
                        </w:txbxContent>
                      </v:textbox>
                    </v:shape>
                    <v:shape id="Text Box 112" o:spid="_x0000_s1541" type="#_x0000_t202" style="position:absolute;left:6012;top:5472;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640318" w:rsidRDefault="00640318" w:rsidP="00FD007D">
                            <w:pPr>
                              <w:spacing w:before="0" w:after="0"/>
                              <w:rPr>
                                <w:i/>
                                <w:iCs/>
                              </w:rPr>
                            </w:pPr>
                            <w:r>
                              <w:rPr>
                                <w:i/>
                              </w:rPr>
                              <w:t>d</w:t>
                            </w:r>
                          </w:p>
                        </w:txbxContent>
                      </v:textbox>
                    </v:shape>
                    <v:shape id="Text Box 113" o:spid="_x0000_s1542" type="#_x0000_t202" style="position:absolute;left:5580;top:4227;width:1560;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640318" w:rsidRDefault="00640318" w:rsidP="00440FDE">
                            <w:pPr>
                              <w:spacing w:before="0" w:after="0"/>
                              <w:jc w:val="center"/>
                            </w:pPr>
                            <w:r w:rsidRPr="00732D1E">
                              <w:t>movement of spaceship</w:t>
                            </w:r>
                          </w:p>
                          <w:p w:rsidR="00640318" w:rsidRPr="00440FDE" w:rsidRDefault="00640318" w:rsidP="00440FDE">
                            <w:pPr>
                              <w:spacing w:before="0" w:after="0"/>
                              <w:jc w:val="center"/>
                              <w:rPr>
                                <w:i/>
                              </w:rPr>
                            </w:pPr>
                            <w:r w:rsidRPr="00440FDE">
                              <w:rPr>
                                <w:i/>
                              </w:rPr>
                              <w:t>v</w:t>
                            </w:r>
                          </w:p>
                        </w:txbxContent>
                      </v:textbox>
                    </v:shape>
                  </v:group>
                </v:group>
                <w10:anchorlock/>
              </v:group>
            </w:pict>
          </mc:Fallback>
        </mc:AlternateContent>
      </w:r>
    </w:p>
    <w:p w:rsidR="009F4AE1" w:rsidRDefault="00FD007D" w:rsidP="009F4AE1">
      <w:pPr>
        <w:tabs>
          <w:tab w:val="left" w:pos="1276"/>
        </w:tabs>
        <w:rPr>
          <w:b/>
          <w:bCs/>
          <w:lang w:val="en-US"/>
        </w:rPr>
      </w:pPr>
      <w:r w:rsidRPr="00123062">
        <w:rPr>
          <w:rFonts w:cs="Arial"/>
          <w:noProof/>
          <w:lang w:eastAsia="en-GB"/>
        </w:rPr>
        <mc:AlternateContent>
          <mc:Choice Requires="wpg">
            <w:drawing>
              <wp:anchor distT="0" distB="0" distL="114300" distR="114300" simplePos="0" relativeHeight="251676672" behindDoc="1" locked="0" layoutInCell="1" allowOverlap="1" wp14:anchorId="00E3827C" wp14:editId="3311818D">
                <wp:simplePos x="0" y="0"/>
                <wp:positionH relativeFrom="column">
                  <wp:posOffset>-40640</wp:posOffset>
                </wp:positionH>
                <wp:positionV relativeFrom="paragraph">
                  <wp:posOffset>342265</wp:posOffset>
                </wp:positionV>
                <wp:extent cx="758825" cy="2019935"/>
                <wp:effectExtent l="0" t="0" r="3175" b="0"/>
                <wp:wrapSquare wrapText="bothSides"/>
                <wp:docPr id="178"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8825" cy="2019935"/>
                          <a:chOff x="0" y="4112"/>
                          <a:chExt cx="8987" cy="23462"/>
                        </a:xfrm>
                      </wpg:grpSpPr>
                      <wps:wsp>
                        <wps:cNvPr id="179" name="Text Box 168"/>
                        <wps:cNvSpPr txBox="1">
                          <a:spLocks noChangeArrowheads="1"/>
                        </wps:cNvSpPr>
                        <wps:spPr bwMode="auto">
                          <a:xfrm>
                            <a:off x="1103" y="8986"/>
                            <a:ext cx="2364" cy="39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F578F9" w:rsidRDefault="00640318" w:rsidP="00F578F9">
                              <w:pPr>
                                <w:spacing w:before="0" w:after="0"/>
                                <w:rPr>
                                  <w:i/>
                                  <w:iCs/>
                                </w:rPr>
                              </w:pPr>
                              <w:r w:rsidRPr="00F578F9">
                                <w:rPr>
                                  <w:i/>
                                  <w:iCs/>
                                </w:rPr>
                                <w:t>h</w:t>
                              </w:r>
                            </w:p>
                          </w:txbxContent>
                        </wps:txbx>
                        <wps:bodyPr rot="0" vert="horz" wrap="square" lIns="91440" tIns="45720" rIns="91440" bIns="45720" anchor="t" anchorCtr="0" upright="1">
                          <a:noAutofit/>
                        </wps:bodyPr>
                      </wps:wsp>
                      <wpg:grpSp>
                        <wpg:cNvPr id="180" name="Group 292"/>
                        <wpg:cNvGrpSpPr>
                          <a:grpSpLocks/>
                        </wpg:cNvGrpSpPr>
                        <wpg:grpSpPr bwMode="auto">
                          <a:xfrm>
                            <a:off x="0" y="4112"/>
                            <a:ext cx="8987" cy="23462"/>
                            <a:chOff x="0" y="4674"/>
                            <a:chExt cx="10217" cy="26668"/>
                          </a:xfrm>
                        </wpg:grpSpPr>
                        <pic:pic xmlns:pic="http://schemas.openxmlformats.org/drawingml/2006/picture">
                          <pic:nvPicPr>
                            <pic:cNvPr id="181" name="Picture 63" descr="http://kuwaitkaratejournal.files.wordpress.com/2010/10/rby-at-home-spa-tennis-ball-massage-istock-de.jpg"/>
                            <pic:cNvPicPr>
                              <a:picLocks noChangeAspect="1"/>
                            </pic:cNvPicPr>
                          </pic:nvPicPr>
                          <pic:blipFill>
                            <a:blip r:embed="rId216" cstate="print">
                              <a:grayscl/>
                              <a:extLst>
                                <a:ext uri="{28A0092B-C50C-407E-A947-70E740481C1C}">
                                  <a14:useLocalDpi xmlns:a14="http://schemas.microsoft.com/office/drawing/2010/main" val="0"/>
                                </a:ext>
                              </a:extLst>
                            </a:blip>
                            <a:srcRect/>
                            <a:stretch>
                              <a:fillRect/>
                            </a:stretch>
                          </pic:blipFill>
                          <pic:spPr bwMode="auto">
                            <a:xfrm>
                              <a:off x="0" y="21125"/>
                              <a:ext cx="10217" cy="102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289" descr="http://img.ehowcdn.com/article-new/ehow/images/a04/k3/dt/throw-curveball-tennis-ball-800x800.jpg"/>
                            <pic:cNvPicPr>
                              <a:picLocks noChangeAspect="1"/>
                            </pic:cNvPicPr>
                          </pic:nvPicPr>
                          <pic:blipFill>
                            <a:blip r:embed="rId217" cstate="print">
                              <a:grayscl/>
                              <a:extLst>
                                <a:ext uri="{28A0092B-C50C-407E-A947-70E740481C1C}">
                                  <a14:useLocalDpi xmlns:a14="http://schemas.microsoft.com/office/drawing/2010/main" val="0"/>
                                </a:ext>
                              </a:extLst>
                            </a:blip>
                            <a:srcRect/>
                            <a:stretch>
                              <a:fillRect/>
                            </a:stretch>
                          </pic:blipFill>
                          <pic:spPr bwMode="auto">
                            <a:xfrm>
                              <a:off x="3942" y="4674"/>
                              <a:ext cx="3780" cy="3779"/>
                            </a:xfrm>
                            <a:prstGeom prst="rect">
                              <a:avLst/>
                            </a:prstGeom>
                            <a:noFill/>
                            <a:extLst>
                              <a:ext uri="{909E8E84-426E-40DD-AFC4-6F175D3DCCD1}">
                                <a14:hiddenFill xmlns:a14="http://schemas.microsoft.com/office/drawing/2010/main">
                                  <a:solidFill>
                                    <a:srgbClr val="FFFFFF"/>
                                  </a:solidFill>
                                </a14:hiddenFill>
                              </a:ext>
                            </a:extLst>
                          </pic:spPr>
                        </pic:pic>
                        <wps:wsp>
                          <wps:cNvPr id="183" name="Straight Arrow Connector 291"/>
                          <wps:cNvCnPr>
                            <a:cxnSpLocks noChangeShapeType="1"/>
                            <a:stCxn id="182" idx="2"/>
                          </wps:cNvCnPr>
                          <wps:spPr bwMode="auto">
                            <a:xfrm>
                              <a:off x="5832" y="8453"/>
                              <a:ext cx="0" cy="16486"/>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 name="Straight Arrow Connector 290"/>
                          <wps:cNvCnPr>
                            <a:cxnSpLocks noChangeShapeType="1"/>
                          </wps:cNvCnPr>
                          <wps:spPr bwMode="auto">
                            <a:xfrm flipV="1">
                              <a:off x="5044" y="6896"/>
                              <a:ext cx="0" cy="17697"/>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8" o:spid="_x0000_s1543" style="position:absolute;margin-left:-3.2pt;margin-top:26.95pt;width:59.75pt;height:159.05pt;z-index:-251639808;mso-position-horizontal-relative:text;mso-position-vertical-relative:text" coordorigin=",4112" coordsize="8987,234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">
                <v:shape id="Text Box 168" o:spid="_x0000_s1544" type="#_x0000_t202" style="position:absolute;left:1103;top:8986;width:2364;height:3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V8cEA&#10;AADcAAAADwAAAGRycy9kb3ducmV2LnhtbERP24rCMBB9X/Afwgi+LGuquNZWo6yC4quuHzA20ws2&#10;k9Jkbf17Iwj7NodzndWmN7W4U+sqywom4wgEcWZ1xYWCy+/+awHCeWSNtWVS8CAHm/XgY4Wpth2f&#10;6H72hQgh7FJUUHrfpFK6rCSDbmwb4sDltjXoA2wLqVvsQrip5TSK5tJgxaGhxIZ2JWW3859RkB+7&#10;z++kux78JT7N5lus4qt9KDUa9j9LEJ56/y9+u486zI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glfHBAAAA3AAAAA8AAAAAAAAAAAAAAAAAmAIAAGRycy9kb3du&#10;cmV2LnhtbFBLBQYAAAAABAAEAPUAAACGAwAAAAA=&#10;" stroked="f">
                  <v:textbox>
                    <w:txbxContent>
                      <w:p w:rsidR="00640318" w:rsidRPr="00F578F9" w:rsidRDefault="00640318" w:rsidP="00F578F9">
                        <w:pPr>
                          <w:spacing w:before="0" w:after="0"/>
                          <w:rPr>
                            <w:i/>
                            <w:iCs/>
                          </w:rPr>
                        </w:pPr>
                        <w:r w:rsidRPr="00F578F9">
                          <w:rPr>
                            <w:i/>
                            <w:iCs/>
                          </w:rPr>
                          <w:t>h</w:t>
                        </w:r>
                      </w:p>
                    </w:txbxContent>
                  </v:textbox>
                </v:shape>
                <v:group id="Group 292" o:spid="_x0000_s1545" style="position:absolute;top:4112;width:8987;height:23462" coordorigin=",4674" coordsize="10217,2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Picture 63" o:spid="_x0000_s1546" type="#_x0000_t75" alt="http://kuwaitkaratejournal.files.wordpress.com/2010/10/rby-at-home-spa-tennis-ball-massage-istock-de.jpg" style="position:absolute;top:21125;width:10217;height:10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lm/DDAAAA3AAAAA8AAABkcnMvZG93bnJldi54bWxET01rAjEQvRf6H8IUeqtZPZTt1ihFWilU&#10;kNq99DbdjJvQzWRJsrr+eyMI3ubxPme+HF0nDhSi9axgOilAEDdeW24V1D8fTyWImJA1dp5JwYki&#10;LBf3d3OstD/yNx12qRU5hGOFCkxKfSVlbAw5jBPfE2du74PDlGFopQ54zOGuk7OieJYOLecGgz2t&#10;DDX/u8Ep2K7L3qysHOq/Tahf3n/3g/3aKvX4ML69gkg0ppv46v7UeX45hcsz+QK5O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qWb8MMAAADcAAAADwAAAAAAAAAAAAAAAACf&#10;AgAAZHJzL2Rvd25yZXYueG1sUEsFBgAAAAAEAAQA9wAAAI8DAAAAAA==&#10;">
                    <v:imagedata r:id="rId218" o:title="rby-at-home-spa-tennis-ball-massage-istock-de" grayscale="t"/>
                    <v:path arrowok="t"/>
                  </v:shape>
                  <v:shape id="Picture 289" o:spid="_x0000_s1547" type="#_x0000_t75" alt="http://img.ehowcdn.com/article-new/ehow/images/a04/k3/dt/throw-curveball-tennis-ball-800x800.jpg" style="position:absolute;left:3942;top:4674;width:3780;height:37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iU9jBAAAA3AAAAA8AAABkcnMvZG93bnJldi54bWxET02LwjAQvQv7H8Is7EU0XRXRahRZ2MWT&#10;YBW8js3YFptJaLK2/nsjCN7m8T5nue5MLW7U+Mqygu9hAoI4t7riQsHx8DuYgfABWWNtmRTcycN6&#10;9dFbYqpty3u6ZaEQMYR9igrKEFwqpc9LMuiH1hFH7mIbgyHCppC6wTaGm1qOkmQqDVYcG0p09FNS&#10;fs3+jYKW8n3t3Omc/E3m403h9K7f10p9fXabBYhAXXiLX+6tjvNnI3g+Ey+Qq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UiU9jBAAAA3AAAAA8AAAAAAAAAAAAAAAAAnwIA&#10;AGRycy9kb3ducmV2LnhtbFBLBQYAAAAABAAEAPcAAACNAwAAAAA=&#10;">
                    <v:imagedata r:id="rId219" o:title="throw-curveball-tennis-ball-800x800" grayscale="t"/>
                    <v:path arrowok="t"/>
                  </v:shape>
                  <v:shape id="Straight Arrow Connector 291" o:spid="_x0000_s1548" type="#_x0000_t32" style="position:absolute;left:5832;top:8453;width:0;height:16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G0ScIAAADcAAAADwAAAGRycy9kb3ducmV2LnhtbERPzWrCQBC+C77DMkIvopu0VEJ0DRIM&#10;GMSDtg8wZKdJaHY2ZldN375bEHqbj+93NtloOnGnwbWWFcTLCARxZXXLtYLPj2KRgHAeWWNnmRT8&#10;kINsO51sMNX2wWe6X3wtQgi7FBU03veplK5qyKBb2p44cF92MOgDHGqpB3yEcNPJ1yhaSYMth4YG&#10;e8obqr4vN6MgOZXvx2qe6z2dSisPZUzXolPqZTbu1iA8jf5f/HQfdJifvMHfM+EC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G0ScIAAADcAAAADwAAAAAAAAAAAAAA&#10;AAChAgAAZHJzL2Rvd25yZXYueG1sUEsFBgAAAAAEAAQA+QAAAJADAAAAAA==&#10;" strokeweight="1.5pt">
                    <v:stroke endarrow="open"/>
                  </v:shape>
                  <v:shape id="Straight Arrow Connector 290" o:spid="_x0000_s1549" type="#_x0000_t32" style="position:absolute;left:5044;top:6896;width:0;height:176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IArsEAAADcAAAADwAAAGRycy9kb3ducmV2LnhtbERP32vCMBB+H/g/hBv4NhNnGdIZZQyq&#10;fdyq7Plobk1Zc6lNtPW/N4PB3u7j+3mb3eQ6caUhtJ41LBcKBHHtTcuNhtOxeFqDCBHZYOeZNNwo&#10;wG47e9hgbvzIn3StYiNSCIccNdgY+1zKUFtyGBa+J07ctx8cxgSHRpoBxxTuOvms1It02HJqsNjT&#10;u6X6p7o4DV+HpZ2aUtnV5Zwd1f6jCHQqtJ4/Tm+vICJN8V/85y5Nmr/O4PeZdIHc3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ggCuwQAAANwAAAAPAAAAAAAAAAAAAAAA&#10;AKECAABkcnMvZG93bnJldi54bWxQSwUGAAAAAAQABAD5AAAAjwMAAAAA&#10;" strokeweight="1.5pt">
                    <v:stroke endarrow="open"/>
                  </v:shape>
                </v:group>
                <w10:wrap type="square"/>
              </v:group>
            </w:pict>
          </mc:Fallback>
        </mc:AlternateContent>
      </w:r>
      <w:r w:rsidR="007D3D58" w:rsidRPr="00123062">
        <w:rPr>
          <w:b/>
          <w:bCs/>
          <w:lang w:val="en-US"/>
        </w:rPr>
        <w:t>Example 1</w:t>
      </w:r>
      <w:r w:rsidR="009F4AE1">
        <w:rPr>
          <w:b/>
          <w:bCs/>
          <w:lang w:val="en-US"/>
        </w:rPr>
        <w:t>:</w:t>
      </w:r>
      <w:r w:rsidR="007D3D58" w:rsidRPr="00123062">
        <w:rPr>
          <w:b/>
          <w:bCs/>
          <w:lang w:val="en-US"/>
        </w:rPr>
        <w:tab/>
      </w:r>
      <w:r w:rsidR="009F4AE1">
        <w:rPr>
          <w:b/>
          <w:bCs/>
          <w:lang w:val="en-US"/>
        </w:rPr>
        <w:t>How distance can be different for different observers</w:t>
      </w:r>
    </w:p>
    <w:p w:rsidR="009F4AE1" w:rsidRDefault="007D3D58" w:rsidP="009F4AE1">
      <w:pPr>
        <w:tabs>
          <w:tab w:val="left" w:pos="1276"/>
        </w:tabs>
        <w:rPr>
          <w:lang w:val="en-US"/>
        </w:rPr>
      </w:pPr>
      <w:r w:rsidRPr="00123062">
        <w:rPr>
          <w:b/>
          <w:bCs/>
          <w:lang w:val="en-US"/>
        </w:rPr>
        <w:t>Event</w:t>
      </w:r>
      <w:r w:rsidRPr="00123062">
        <w:rPr>
          <w:lang w:val="en-US"/>
        </w:rPr>
        <w:t>: Inside a moving train carriage, a tennis ball is thrown straight up and</w:t>
      </w:r>
    </w:p>
    <w:p w:rsidR="007D3D58" w:rsidRPr="00123062" w:rsidRDefault="007D3D58" w:rsidP="009F4AE1">
      <w:pPr>
        <w:tabs>
          <w:tab w:val="left" w:pos="1276"/>
        </w:tabs>
        <w:rPr>
          <w:lang w:val="en-US"/>
        </w:rPr>
      </w:pPr>
      <w:r w:rsidRPr="00123062">
        <w:rPr>
          <w:lang w:val="en-US"/>
        </w:rPr>
        <w:t xml:space="preserve"> caught in the same hand.</w:t>
      </w:r>
    </w:p>
    <w:p w:rsidR="007D3D58" w:rsidRPr="00123062" w:rsidRDefault="007D3D58" w:rsidP="00537678">
      <w:pPr>
        <w:jc w:val="both"/>
      </w:pPr>
      <w:r w:rsidRPr="00123062">
        <w:rPr>
          <w:b/>
          <w:bCs/>
        </w:rPr>
        <w:t>Observer 1</w:t>
      </w:r>
      <w:r w:rsidR="009F4AE1">
        <w:t xml:space="preserve">: </w:t>
      </w:r>
      <w:r w:rsidRPr="00123062">
        <w:t>In Observer 1’s reference frame they are stationary and the ball has gone straight up and down.</w:t>
      </w:r>
    </w:p>
    <w:p w:rsidR="007D3D58" w:rsidRPr="00123062" w:rsidRDefault="007D3D58" w:rsidP="00537678">
      <w:r w:rsidRPr="00123062">
        <w:t>Observer 1 sees the ball travel a total distance of 2</w:t>
      </w:r>
      <w:r w:rsidRPr="00123062">
        <w:rPr>
          <w:i/>
          <w:iCs/>
        </w:rPr>
        <w:t>h</w:t>
      </w:r>
      <w:r w:rsidRPr="00123062">
        <w:t>.</w:t>
      </w:r>
    </w:p>
    <w:p w:rsidR="007D3D58" w:rsidRPr="00123062" w:rsidRDefault="007D3D58" w:rsidP="00537678">
      <w:pPr>
        <w:jc w:val="both"/>
      </w:pPr>
      <w:r w:rsidRPr="00123062">
        <w:t xml:space="preserve">The ball is travelling at a speed </w:t>
      </w:r>
      <w:r w:rsidR="00BD34A9">
        <w:rPr>
          <w:i/>
          <w:iCs/>
        </w:rPr>
        <w:t>s</w:t>
      </w:r>
      <w:r w:rsidRPr="00123062">
        <w:t>.</w:t>
      </w:r>
    </w:p>
    <w:p w:rsidR="007D3D58" w:rsidRPr="00123062" w:rsidRDefault="007D3D58" w:rsidP="00537678">
      <w:pPr>
        <w:jc w:val="both"/>
      </w:pPr>
      <w:r w:rsidRPr="00123062">
        <w:t>The period of time for the ball to return to the observers hand is:</w:t>
      </w:r>
    </w:p>
    <w:p w:rsidR="007D3D58" w:rsidRPr="00123062" w:rsidRDefault="007D3D58" w:rsidP="00BD34A9">
      <w:pPr>
        <w:jc w:val="center"/>
        <w:rPr>
          <w:i/>
          <w:iCs/>
          <w:sz w:val="24"/>
          <w:szCs w:val="24"/>
        </w:rPr>
      </w:pP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2</m:t>
            </m:r>
            <m:r>
              <w:rPr>
                <w:rFonts w:ascii="Cambria Math" w:hAnsi="Cambria Math"/>
                <w:sz w:val="24"/>
                <w:szCs w:val="24"/>
              </w:rPr>
              <m:t>h</m:t>
            </m:r>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den>
        </m:f>
      </m:oMath>
      <w:r w:rsidRPr="00123062">
        <w:rPr>
          <w:sz w:val="24"/>
          <w:szCs w:val="24"/>
        </w:rPr>
        <w:fldChar w:fldCharType="begin"/>
      </w:r>
      <w:r w:rsidRPr="00123062">
        <w:rPr>
          <w:sz w:val="24"/>
          <w:szCs w:val="24"/>
        </w:rPr>
        <w:instrText xml:space="preserve"> QUOTE </w:instrText>
      </w:r>
      <w:r w:rsidRPr="00123062">
        <w:rPr>
          <w:noProof/>
          <w:sz w:val="24"/>
          <w:szCs w:val="24"/>
          <w:lang w:eastAsia="en-GB"/>
        </w:rPr>
        <w:drawing>
          <wp:inline distT="0" distB="0" distL="0" distR="0" wp14:anchorId="41A3C209" wp14:editId="4257A102">
            <wp:extent cx="520700" cy="3829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0700" cy="382905"/>
                    </a:xfrm>
                    <a:prstGeom prst="rect">
                      <a:avLst/>
                    </a:prstGeom>
                    <a:noFill/>
                    <a:ln>
                      <a:noFill/>
                    </a:ln>
                  </pic:spPr>
                </pic:pic>
              </a:graphicData>
            </a:graphic>
          </wp:inline>
        </w:drawing>
      </w:r>
      <w:r w:rsidRPr="00123062">
        <w:rPr>
          <w:sz w:val="24"/>
          <w:szCs w:val="24"/>
        </w:rPr>
        <w:instrText xml:space="preserve"> </w:instrText>
      </w:r>
      <w:r w:rsidRPr="00123062">
        <w:rPr>
          <w:sz w:val="24"/>
          <w:szCs w:val="24"/>
        </w:rPr>
        <w:fldChar w:fldCharType="end"/>
      </w:r>
    </w:p>
    <w:p w:rsidR="007D3D58" w:rsidRPr="00123062" w:rsidRDefault="007D3D58" w:rsidP="00537678">
      <w:pPr>
        <w:jc w:val="both"/>
      </w:pPr>
      <w:r w:rsidRPr="00123062">
        <w:rPr>
          <w:b/>
          <w:bCs/>
        </w:rPr>
        <w:t>Observer 2</w:t>
      </w:r>
      <w:r w:rsidRPr="00123062">
        <w:t xml:space="preserve">, standing on the platform watches the train go past at a speed, </w:t>
      </w:r>
      <w:r w:rsidRPr="00123062">
        <w:rPr>
          <w:i/>
          <w:iCs/>
        </w:rPr>
        <w:t>v</w:t>
      </w:r>
      <w:r w:rsidR="00C15697" w:rsidRPr="00123062">
        <w:rPr>
          <w:i/>
          <w:iCs/>
          <w:vertAlign w:val="subscript"/>
        </w:rPr>
        <w:t>2</w:t>
      </w:r>
      <w:r w:rsidRPr="00123062">
        <w:rPr>
          <w:i/>
        </w:rPr>
        <w:t>,</w:t>
      </w:r>
      <w:r w:rsidRPr="00123062">
        <w:t xml:space="preserve"> and sees the passenger throw the ball.  However, to them, the passenger is also travelling horizontally, at speed </w:t>
      </w:r>
      <w:r w:rsidRPr="00123062">
        <w:rPr>
          <w:i/>
          <w:iCs/>
        </w:rPr>
        <w:t>v</w:t>
      </w:r>
      <w:r w:rsidRPr="00123062">
        <w:t>.  This means that, to Observer 2, the tennis ball has travelled a horizontal distance, as well as a vertical one.</w:t>
      </w:r>
    </w:p>
    <w:p w:rsidR="007D3D58" w:rsidRPr="00123062" w:rsidRDefault="007D3D58" w:rsidP="00537678">
      <w:pPr>
        <w:jc w:val="both"/>
      </w:pPr>
      <w:r w:rsidRPr="00123062">
        <w:t>Observer 2 sees the ball travel a total distance of 2</w:t>
      </w:r>
      <w:r w:rsidRPr="00123062">
        <w:rPr>
          <w:i/>
          <w:iCs/>
        </w:rPr>
        <w:t>d</w:t>
      </w:r>
      <w:r w:rsidRPr="00123062">
        <w:t>.</w:t>
      </w:r>
    </w:p>
    <w:p w:rsidR="007D3D58" w:rsidRPr="00123062" w:rsidRDefault="007D3D58" w:rsidP="00537678">
      <w:pPr>
        <w:jc w:val="both"/>
      </w:pPr>
      <w:r w:rsidRPr="00123062">
        <w:t>The period of time for the ball to return to the observers hand is:</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d</m:t>
            </m:r>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den>
        </m:f>
      </m:oMath>
      <w:r w:rsidRPr="00123062">
        <w:fldChar w:fldCharType="begin"/>
      </w:r>
      <w:r w:rsidRPr="00123062">
        <w:instrText xml:space="preserve"> QUOTE </w:instrText>
      </w:r>
      <w:r w:rsidRPr="00123062">
        <w:rPr>
          <w:noProof/>
          <w:lang w:eastAsia="en-GB"/>
        </w:rPr>
        <w:drawing>
          <wp:inline distT="0" distB="0" distL="0" distR="0" wp14:anchorId="36C8A1C5" wp14:editId="49F2C673">
            <wp:extent cx="361315" cy="287020"/>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315" cy="287020"/>
                    </a:xfrm>
                    <a:prstGeom prst="rect">
                      <a:avLst/>
                    </a:prstGeom>
                    <a:noFill/>
                    <a:ln>
                      <a:noFill/>
                    </a:ln>
                  </pic:spPr>
                </pic:pic>
              </a:graphicData>
            </a:graphic>
          </wp:inline>
        </w:drawing>
      </w:r>
      <w:r w:rsidRPr="00123062">
        <w:instrText xml:space="preserve"> </w:instrText>
      </w:r>
      <w:r w:rsidRPr="00123062">
        <w:fldChar w:fldCharType="end"/>
      </w:r>
    </w:p>
    <w:p w:rsidR="007D3D58" w:rsidRPr="00123062" w:rsidRDefault="007D3D58" w:rsidP="00537678">
      <w:pPr>
        <w:jc w:val="both"/>
      </w:pPr>
      <w:r w:rsidRPr="00123062">
        <w:rPr>
          <w:b/>
          <w:bCs/>
        </w:rPr>
        <w:t>For observer 2, the ball has travelled a greater distance, in the same time.</w:t>
      </w:r>
    </w:p>
    <w:p w:rsidR="007D3D58" w:rsidRPr="00123062" w:rsidRDefault="007D3D58" w:rsidP="00537678">
      <w:pPr>
        <w:jc w:val="both"/>
      </w:pPr>
      <w:r w:rsidRPr="00123062">
        <w:rPr>
          <w:b/>
          <w:bCs/>
        </w:rPr>
        <w:t>Example 2:</w:t>
      </w:r>
      <w:r w:rsidR="009F4AE1">
        <w:rPr>
          <w:b/>
          <w:bCs/>
        </w:rPr>
        <w:t xml:space="preserve"> </w:t>
      </w:r>
      <w:r w:rsidR="009F4AE1">
        <w:rPr>
          <w:b/>
          <w:bCs/>
          <w:lang w:val="en-US"/>
        </w:rPr>
        <w:t>How time can be different for different observers</w:t>
      </w:r>
    </w:p>
    <w:p w:rsidR="007D3D58" w:rsidRPr="00123062" w:rsidRDefault="007D3D58" w:rsidP="00537678">
      <w:pPr>
        <w:jc w:val="both"/>
      </w:pPr>
      <w:r w:rsidRPr="00123062">
        <w:rPr>
          <w:b/>
          <w:bCs/>
        </w:rPr>
        <w:t>Event</w:t>
      </w:r>
      <w:r w:rsidRPr="00123062">
        <w:t xml:space="preserve">: </w:t>
      </w:r>
      <w:r w:rsidR="00D12392">
        <w:t>Observer 1 is in a</w:t>
      </w:r>
      <w:r w:rsidRPr="00123062">
        <w:t xml:space="preserve"> spaceship travelling to the left at speed</w:t>
      </w:r>
      <w:r w:rsidR="00D12392">
        <w:t xml:space="preserve"> </w:t>
      </w:r>
      <w:r w:rsidR="00D12392" w:rsidRPr="00D12392">
        <w:rPr>
          <w:i/>
        </w:rPr>
        <w:t>s</w:t>
      </w:r>
      <w:r w:rsidRPr="00123062">
        <w:t>. Inside the spaceship cabin, a pulsed laser beam is pointed vertically up at the ceiling and is reflected back down. The laser emits another pulse when the reflected pulse is detected by a photodiode.</w:t>
      </w:r>
    </w:p>
    <w:p w:rsidR="007D3D58" w:rsidRPr="00123062" w:rsidRDefault="007D3D58" w:rsidP="00D12392">
      <w:pPr>
        <w:ind w:right="141"/>
        <w:jc w:val="both"/>
      </w:pPr>
      <w:r w:rsidRPr="00123062">
        <w:rPr>
          <w:b/>
          <w:bCs/>
        </w:rPr>
        <w:lastRenderedPageBreak/>
        <w:t>Reference frame 1</w:t>
      </w:r>
      <w:r w:rsidRPr="00123062">
        <w:t xml:space="preserve">: </w:t>
      </w:r>
      <w:r w:rsidR="00D12392">
        <w:t>Inside the cabin, t</w:t>
      </w:r>
      <w:r w:rsidRPr="00123062">
        <w:t>he beam goes straight up, reflects off the ceiling and travels straight down.</w:t>
      </w:r>
    </w:p>
    <w:p w:rsidR="007D3D58" w:rsidRDefault="00D12392" w:rsidP="00537678">
      <w:pPr>
        <w:ind w:right="3958"/>
        <w:jc w:val="both"/>
      </w:pPr>
      <w:r w:rsidRPr="00123062">
        <w:rPr>
          <w:b/>
          <w:bCs/>
          <w:noProof/>
          <w:lang w:eastAsia="en-GB"/>
        </w:rPr>
        <mc:AlternateContent>
          <mc:Choice Requires="wpg">
            <w:drawing>
              <wp:anchor distT="0" distB="0" distL="114300" distR="114300" simplePos="0" relativeHeight="251670528" behindDoc="0" locked="0" layoutInCell="1" allowOverlap="1" wp14:anchorId="01B4195A" wp14:editId="753D3090">
                <wp:simplePos x="0" y="0"/>
                <wp:positionH relativeFrom="column">
                  <wp:posOffset>4658995</wp:posOffset>
                </wp:positionH>
                <wp:positionV relativeFrom="paragraph">
                  <wp:posOffset>-80010</wp:posOffset>
                </wp:positionV>
                <wp:extent cx="1371600" cy="1200150"/>
                <wp:effectExtent l="0" t="38100" r="19050" b="57150"/>
                <wp:wrapNone/>
                <wp:docPr id="16" name="Group 16"/>
                <wp:cNvGraphicFramePr/>
                <a:graphic xmlns:a="http://schemas.openxmlformats.org/drawingml/2006/main">
                  <a:graphicData uri="http://schemas.microsoft.com/office/word/2010/wordprocessingGroup">
                    <wpg:wgp>
                      <wpg:cNvGrpSpPr/>
                      <wpg:grpSpPr>
                        <a:xfrm>
                          <a:off x="0" y="0"/>
                          <a:ext cx="1371600" cy="1200150"/>
                          <a:chOff x="0" y="0"/>
                          <a:chExt cx="1371600" cy="1200150"/>
                        </a:xfrm>
                      </wpg:grpSpPr>
                      <wpg:grpSp>
                        <wpg:cNvPr id="15" name="Group 15"/>
                        <wpg:cNvGrpSpPr/>
                        <wpg:grpSpPr>
                          <a:xfrm>
                            <a:off x="971550" y="0"/>
                            <a:ext cx="395287" cy="1181100"/>
                            <a:chOff x="0" y="0"/>
                            <a:chExt cx="395287" cy="1181100"/>
                          </a:xfrm>
                        </wpg:grpSpPr>
                        <wps:wsp>
                          <wps:cNvPr id="150" name="Straight Arrow Connector 150"/>
                          <wps:cNvCnPr>
                            <a:cxnSpLocks noChangeShapeType="1"/>
                          </wps:cNvCnPr>
                          <wps:spPr bwMode="auto">
                            <a:xfrm rot="16200000">
                              <a:off x="-590550" y="590550"/>
                              <a:ext cx="1181100" cy="0"/>
                            </a:xfrm>
                            <a:prstGeom prst="straightConnector1">
                              <a:avLst/>
                            </a:prstGeom>
                            <a:noFill/>
                            <a:ln w="285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 name="Text Box 149"/>
                          <wps:cNvSpPr txBox="1">
                            <a:spLocks noChangeArrowheads="1"/>
                          </wps:cNvSpPr>
                          <wps:spPr bwMode="auto">
                            <a:xfrm>
                              <a:off x="52387" y="314325"/>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407068">
                                <w:pPr>
                                  <w:spacing w:before="0" w:after="0"/>
                                  <w:rPr>
                                    <w:i/>
                                    <w:iCs/>
                                    <w:sz w:val="28"/>
                                    <w:szCs w:val="28"/>
                                  </w:rPr>
                                </w:pPr>
                                <w:r>
                                  <w:rPr>
                                    <w:i/>
                                    <w:iCs/>
                                    <w:sz w:val="28"/>
                                    <w:szCs w:val="28"/>
                                  </w:rPr>
                                  <w:t>h</w:t>
                                </w:r>
                              </w:p>
                            </w:txbxContent>
                          </wps:txbx>
                          <wps:bodyPr rot="0" vert="horz" wrap="square" lIns="91440" tIns="45720" rIns="91440" bIns="45720" anchor="t" anchorCtr="0" upright="1">
                            <a:noAutofit/>
                          </wps:bodyPr>
                        </wps:wsp>
                      </wpg:grpSp>
                      <wpg:grpSp>
                        <wpg:cNvPr id="151" name="Group 151"/>
                        <wpg:cNvGrpSpPr>
                          <a:grpSpLocks/>
                        </wpg:cNvGrpSpPr>
                        <wpg:grpSpPr bwMode="auto">
                          <a:xfrm>
                            <a:off x="0" y="0"/>
                            <a:ext cx="1371600" cy="1200150"/>
                            <a:chOff x="41148" y="0"/>
                            <a:chExt cx="13716" cy="12001"/>
                          </a:xfrm>
                        </wpg:grpSpPr>
                        <wps:wsp>
                          <wps:cNvPr id="152" name="Rectangle 167"/>
                          <wps:cNvSpPr>
                            <a:spLocks noChangeArrowheads="1"/>
                          </wps:cNvSpPr>
                          <wps:spPr bwMode="auto">
                            <a:xfrm>
                              <a:off x="41148" y="0"/>
                              <a:ext cx="13716" cy="12001"/>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3" name="Down Arrow 72"/>
                          <wps:cNvSpPr>
                            <a:spLocks noChangeArrowheads="1"/>
                          </wps:cNvSpPr>
                          <wps:spPr bwMode="auto">
                            <a:xfrm flipV="1">
                              <a:off x="48577" y="9906"/>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4" name="Down Arrow 73"/>
                          <wps:cNvSpPr>
                            <a:spLocks noChangeArrowheads="1"/>
                          </wps:cNvSpPr>
                          <wps:spPr bwMode="auto">
                            <a:xfrm flipV="1">
                              <a:off x="48577" y="7715"/>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5" name="Down Arrow 75"/>
                          <wps:cNvSpPr>
                            <a:spLocks noChangeArrowheads="1"/>
                          </wps:cNvSpPr>
                          <wps:spPr bwMode="auto">
                            <a:xfrm flipV="1">
                              <a:off x="48577" y="5143"/>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6" name="Down Arrow 76"/>
                          <wps:cNvSpPr>
                            <a:spLocks noChangeArrowheads="1"/>
                          </wps:cNvSpPr>
                          <wps:spPr bwMode="auto">
                            <a:xfrm flipV="1">
                              <a:off x="48577" y="2762"/>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7" name="Down Arrow 77"/>
                          <wps:cNvSpPr>
                            <a:spLocks noChangeArrowheads="1"/>
                          </wps:cNvSpPr>
                          <wps:spPr bwMode="auto">
                            <a:xfrm flipV="1">
                              <a:off x="48577" y="190"/>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8" name="Down Arrow 78"/>
                          <wps:cNvSpPr>
                            <a:spLocks noChangeArrowheads="1"/>
                          </wps:cNvSpPr>
                          <wps:spPr bwMode="auto">
                            <a:xfrm>
                              <a:off x="47339" y="190"/>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9" name="Down Arrow 79"/>
                          <wps:cNvSpPr>
                            <a:spLocks noChangeArrowheads="1"/>
                          </wps:cNvSpPr>
                          <wps:spPr bwMode="auto">
                            <a:xfrm>
                              <a:off x="47339" y="2762"/>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0" name="Down Arrow 80"/>
                          <wps:cNvSpPr>
                            <a:spLocks noChangeArrowheads="1"/>
                          </wps:cNvSpPr>
                          <wps:spPr bwMode="auto">
                            <a:xfrm>
                              <a:off x="47339" y="5143"/>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1" name="Down Arrow 81"/>
                          <wps:cNvSpPr>
                            <a:spLocks noChangeArrowheads="1"/>
                          </wps:cNvSpPr>
                          <wps:spPr bwMode="auto">
                            <a:xfrm>
                              <a:off x="47339" y="7715"/>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2" name="Down Arrow 82"/>
                          <wps:cNvSpPr>
                            <a:spLocks noChangeArrowheads="1"/>
                          </wps:cNvSpPr>
                          <wps:spPr bwMode="auto">
                            <a:xfrm>
                              <a:off x="47339" y="9906"/>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anchor>
            </w:drawing>
          </mc:Choice>
          <mc:Fallback>
            <w:pict>
              <v:group id="Group 16" o:spid="_x0000_s1550" style="position:absolute;left:0;text-align:left;margin-left:366.85pt;margin-top:-6.3pt;width:108pt;height:94.5pt;z-index:251670528;mso-position-horizontal-relative:text;mso-position-vertical-relative:text" coordsize="13716,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">
                <v:group id="Group 15" o:spid="_x0000_s1551" style="position:absolute;left:9715;width:3953;height:11811" coordsize="3952,11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Straight Arrow Connector 150" o:spid="_x0000_s1552" type="#_x0000_t32" style="position:absolute;left:-5906;top:5906;width:11811;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7L2MQAAADcAAAADwAAAGRycy9kb3ducmV2LnhtbESPQWvCQBCF7wX/wzKCt7pRsEjqKlWp&#10;9SREpV6H7DRZzM6G7Fbjv+8cCt5meG/e+2ax6n2jbtRFF9jAZJyBIi6DdVwZOJ8+X+egYkK22AQm&#10;Aw+KsFoOXhaY23Dngm7HVCkJ4ZijgTqlNtc6ljV5jOPQEov2EzqPSdau0rbDu4T7Rk+z7E17dCwN&#10;Nba0qam8Hn+9ga/17Lq18+++cpsdHS6Xwu0fhTGjYf/xDipRn57m/+u9FfyZ4MszMoF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HsvYxAAAANwAAAAPAAAAAAAAAAAA&#10;AAAAAKECAABkcnMvZG93bnJldi54bWxQSwUGAAAAAAQABAD5AAAAkgMAAAAA&#10;" strokeweight="2.25pt">
                    <v:stroke startarrow="open" endarrow="open"/>
                  </v:shape>
                  <v:shape id="Text Box 149" o:spid="_x0000_s1553" type="#_x0000_t202" style="position:absolute;left:523;top:3143;width:3429;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640318" w:rsidRDefault="00640318" w:rsidP="00407068">
                          <w:pPr>
                            <w:spacing w:before="0" w:after="0"/>
                            <w:rPr>
                              <w:i/>
                              <w:iCs/>
                              <w:sz w:val="28"/>
                              <w:szCs w:val="28"/>
                            </w:rPr>
                          </w:pPr>
                          <w:r>
                            <w:rPr>
                              <w:i/>
                              <w:iCs/>
                              <w:sz w:val="28"/>
                              <w:szCs w:val="28"/>
                            </w:rPr>
                            <w:t>h</w:t>
                          </w:r>
                        </w:p>
                      </w:txbxContent>
                    </v:textbox>
                  </v:shape>
                </v:group>
                <v:group id="Group 151" o:spid="_x0000_s1554" style="position:absolute;width:13716;height:12001" coordorigin="41148" coordsize="13716,12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167" o:spid="_x0000_s1555" style="position:absolute;left:41148;width:13716;height:1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77RsMA&#10;AADcAAAADwAAAGRycy9kb3ducmV2LnhtbERPS4vCMBC+L/gfwgheFk0VK1KNIoLgRXB9IN6GZmyr&#10;zaQ2sXb//WZhYW/z8T1nvmxNKRqqXWFZwXAQgSBOrS44U3A6bvpTEM4jaywtk4JvcrBcdD7mmGj7&#10;5i9qDj4TIYRdggpy76tESpfmZNANbEUcuJutDfoA60zqGt8h3JRyFEUTabDg0JBjReuc0sfhZRTs&#10;x/Ixzj7PcbQbXp7xfRMXsrkq1eu2qxkIT63/F/+5tzrMj0fw+0y4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77RsMAAADcAAAADwAAAAAAAAAAAAAAAACYAgAAZHJzL2Rv&#10;d25yZXYueG1sUEsFBgAAAAAEAAQA9QAAAIgDAAAAAA==&#10;" filled="f"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72" o:spid="_x0000_s1556" type="#_x0000_t67" style="position:absolute;left:48577;top:9906;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VsMIA&#10;AADcAAAADwAAAGRycy9kb3ducmV2LnhtbERPTYvCMBC9C/6HMII3TVW2SDWKLizuQQ9VEY9jM7bV&#10;ZlKarHb/vVlY8DaP9znzZWsq8aDGlZYVjIYRCOLM6pJzBcfD12AKwnlkjZVlUvBLDpaLbmeOibZP&#10;Tumx97kIIewSVFB4XydSuqwgg25oa+LAXW1j0AfY5FI3+AzhppLjKIqlwZJDQ4E1fRaU3fc/RkE6&#10;3o7Ok9ONszReuXi3SbeXw1qpfq9dzUB4av1b/O/+1mH+xwT+ngkX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WwwgAAANwAAAAPAAAAAAAAAAAAAAAAAJgCAABkcnMvZG93&#10;bnJldi54bWxQSwUGAAAAAAQABAD1AAAAhwMAAAAA&#10;" adj="18225" filled="f" strokeweight="2pt"/>
                  <v:shape id="Down Arrow 73" o:spid="_x0000_s1557" type="#_x0000_t67" style="position:absolute;left:48577;top:7715;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NxMQA&#10;AADcAAAADwAAAGRycy9kb3ducmV2LnhtbERPTWvCQBC9C/0Pywi96UatQdJsxBakPeghsYjHMTtN&#10;YrOzIbvV9N93C0Jv83ifk64H04or9a6xrGA2jUAQl1Y3XCn4OGwnKxDOI2tsLZOCH3Kwzh5GKSba&#10;3jina+ErEULYJaig9r5LpHRlTQbd1HbEgfu0vUEfYF9J3eMthJtWzqMolgYbDg01dvRaU/lVfBsF&#10;+Xw3Oy2OFy7zeOPi/Vu+Ox9elHocD5tnEJ4G/y++u991mL98gr9nwgU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RTcTEAAAA3AAAAA8AAAAAAAAAAAAAAAAAmAIAAGRycy9k&#10;b3ducmV2LnhtbFBLBQYAAAAABAAEAPUAAACJAwAAAAA=&#10;" adj="18225" filled="f" strokeweight="2pt"/>
                  <v:shape id="Down Arrow 75" o:spid="_x0000_s1558" type="#_x0000_t67" style="position:absolute;left:48577;top:5143;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3oX8QA&#10;AADcAAAADwAAAGRycy9kb3ducmV2LnhtbERPTWvCQBC9C/0PyxS8mY0WQ4muYgVpD+khppQex+w0&#10;SZudDdnVpP++Kwje5vE+Z70dTSsu1LvGsoJ5FIMgLq1uuFLwURxmzyCcR9bYWiYFf+Rgu3mYrDHV&#10;duCcLkdfiRDCLkUFtfddKqUrazLoItsRB+7b9gZ9gH0ldY9DCDetXMRxIg02HBpq7GhfU/l7PBsF&#10;+SKbfz19/nCZJzuXvL/m2al4UWr6OO5WIDyN/i6+ud90mL9cwvWZcIH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d6F/EAAAA3AAAAA8AAAAAAAAAAAAAAAAAmAIAAGRycy9k&#10;b3ducmV2LnhtbFBLBQYAAAAABAAEAPUAAACJAwAAAAA=&#10;" adj="18225" filled="f" strokeweight="2pt"/>
                  <v:shape id="Down Arrow 76" o:spid="_x0000_s1559" type="#_x0000_t67" style="position:absolute;left:48577;top:2762;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92KMIA&#10;AADcAAAADwAAAGRycy9kb3ducmV2LnhtbERPTYvCMBC9C/6HMMLeNNXFItUo7oLoQQ/VZfE4NmPb&#10;3WZSmqj13xtB8DaP9zmzRWsqcaXGlZYVDAcRCOLM6pJzBT+HVX8CwnlkjZVlUnAnB4t5tzPDRNsb&#10;p3Td+1yEEHYJKii8rxMpXVaQQTewNXHgzrYx6ANscqkbvIVwU8lRFMXSYMmhocCavgvK/vcXoyAd&#10;bYfHz98/ztJ46eLdOt2eDl9KffTa5RSEp9a/xS/3Rof54xiez4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j3YowgAAANwAAAAPAAAAAAAAAAAAAAAAAJgCAABkcnMvZG93&#10;bnJldi54bWxQSwUGAAAAAAQABAD1AAAAhwMAAAAA&#10;" adj="18225" filled="f" strokeweight="2pt"/>
                  <v:shape id="Down Arrow 77" o:spid="_x0000_s1560" type="#_x0000_t67" style="position:absolute;left:48577;top:190;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Ts8QA&#10;AADcAAAADwAAAGRycy9kb3ducmV2LnhtbERPTWvCQBC9F/oflin0VjdaTEvqJlhB9KCHmCIep9kx&#10;ic3Ohuyq6b93C0Jv83ifM8sG04oL9a6xrGA8ikAQl1Y3XCn4KpYv7yCcR9bYWiYFv+QgSx8fZpho&#10;e+WcLjtfiRDCLkEFtfddIqUrazLoRrYjDtzR9gZ9gH0ldY/XEG5aOYmiWBpsODTU2NGipvJndzYK&#10;8slmfHjdn7jM47mLt6t88118KvX8NMw/QHga/L/47l7rMH/6Bn/PhAt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D07PEAAAA3AAAAA8AAAAAAAAAAAAAAAAAmAIAAGRycy9k&#10;b3ducmV2LnhtbFBLBQYAAAAABAAEAPUAAACJAwAAAAA=&#10;" adj="18225" filled="f" strokeweight="2pt"/>
                  <v:shape id="Down Arrow 78" o:spid="_x0000_s1561" type="#_x0000_t67" style="position:absolute;left:47339;top:190;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SRf8QA&#10;AADcAAAADwAAAGRycy9kb3ducmV2LnhtbESPQWvCQBCF74X+h2UEb3WjYAnRVYpQ6E1MC72O2XET&#10;m51Ns6uJ/nrnUOhthvfmvW/W29G36kp9bAIbmM8yUMRVsA07A1+f7y85qJiQLbaBycCNImw3z09r&#10;LGwY+EDXMjklIRwLNFCn1BVax6omj3EWOmLRTqH3mGTtnbY9DhLuW73IslftsWFpqLGjXU3VT3nx&#10;Bsr8npNz+/nx1uVnPh+H3+x7MGY6Gd9WoBKN6d/8d/1hBX8ptPKMT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kX/EAAAA3AAAAA8AAAAAAAAAAAAAAAAAmAIAAGRycy9k&#10;b3ducmV2LnhtbFBLBQYAAAAABAAEAPUAAACJAwAAAAA=&#10;" adj="18225" filled="f" strokeweight="2pt"/>
                  <v:shape id="Down Arrow 79" o:spid="_x0000_s1562" type="#_x0000_t67" style="position:absolute;left:47339;top:2762;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05MIA&#10;AADcAAAADwAAAGRycy9kb3ducmV2LnhtbERPTWvCQBC9F/oflil4qxsFJaZuRApCb2Ja8Dpmp5vE&#10;7Gya3Zror3eFQm/zeJ+z3oy2FRfqfe1YwWyagCAuna7ZKPj63L2mIHxA1tg6JgVX8rDJn5/WmGk3&#10;8IEuRTAihrDPUEEVQpdJ6cuKLPqp64gj9+16iyHC3kjd4xDDbSvnSbKUFmuODRV29F5ReS5+rYIi&#10;vaVkzH52unZpw81p+EmOg1KTl3H7BiLQGP7Ff+4PHecvVvB4Jl4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yDTkwgAAANwAAAAPAAAAAAAAAAAAAAAAAJgCAABkcnMvZG93&#10;bnJldi54bWxQSwUGAAAAAAQABAD1AAAAhwMAAAAA&#10;" adj="18225" filled="f" strokeweight="2pt"/>
                  <v:shape id="Down Arrow 80" o:spid="_x0000_s1563" type="#_x0000_t67" style="position:absolute;left:47339;top:5143;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5XxMMA&#10;AADcAAAADwAAAGRycy9kb3ducmV2LnhtbESPQWvCQBCF7wX/wzIFb3WjBwnRVYpQ8FZMC17H7LiJ&#10;zc7G7NZEf33nUPA2w3vz3jfr7ehbdaM+NoENzGcZKOIq2Iadge+vj7ccVEzIFtvAZOBOEbabycsa&#10;CxsGPtCtTE5JCMcCDdQpdYXWsarJY5yFjli0c+g9Jll7p22Pg4T7Vi+ybKk9NiwNNXa0q6n6KX+9&#10;gTJ/5OTc5/x07/ILX07DNTsOxkxfx/cVqERjepr/r/dW8JeCL8/IBH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55XxMMAAADcAAAADwAAAAAAAAAAAAAAAACYAgAAZHJzL2Rv&#10;d25yZXYueG1sUEsFBgAAAAAEAAQA9QAAAIgDAAAAAA==&#10;" adj="18225" filled="f" strokeweight="2pt"/>
                  <v:shape id="Down Arrow 81" o:spid="_x0000_s1564" type="#_x0000_t67" style="position:absolute;left:47339;top:7715;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LyX8EA&#10;AADcAAAADwAAAGRycy9kb3ducmV2LnhtbERPTWuDQBC9F/IflgnkVld7CGKykVIo5FZiC72O7mTV&#10;uLPW3UTTX98tFHqbx/ucfbnYQdxo8p1jBVmSgiBunO7YKPh4f33MQfiArHFwTAru5KE8rB72WGg3&#10;84luVTAihrAvUEEbwlhI6ZuWLPrEjcSRO7vJYohwMlJPOMdwO8inNN1Kix3HhhZHemmpuVRXq6DK&#10;v3My5i2r72Pec1/PX+nnrNRmvTzvQARawr/4z33Ucf42g99n4gXy8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S8l/BAAAA3AAAAA8AAAAAAAAAAAAAAAAAmAIAAGRycy9kb3du&#10;cmV2LnhtbFBLBQYAAAAABAAEAPUAAACGAwAAAAA=&#10;" adj="18225" filled="f" strokeweight="2pt"/>
                  <v:shape id="Down Arrow 82" o:spid="_x0000_s1565" type="#_x0000_t67" style="position:absolute;left:47339;top:9906;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sKMEA&#10;AADcAAAADwAAAGRycy9kb3ducmV2LnhtbERPTWuDQBC9B/oflin0Ftd4CGLdhFIo9FZqAr2O7nQ1&#10;dWetu1WTX58NBHqbx/uccr/YXkw0+s6xgk2SgiBunO7YKDge3tY5CB+QNfaOScGZPOx3D6sSC+1m&#10;/qSpCkbEEPYFKmhDGAopfdOSRZ+4gThy3260GCIcjdQjzjHc9jJL06202HFsaHGg15aan+rPKqjy&#10;S07GfGzq85Cf+FTPv+nXrNTT4/LyDCLQEv7Fd/e7jvO3GdyeiRfI3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AbCjBAAAA3AAAAA8AAAAAAAAAAAAAAAAAmAIAAGRycy9kb3du&#10;cmV2LnhtbFBLBQYAAAAABAAEAPUAAACGAwAAAAA=&#10;" adj="18225" filled="f" strokeweight="2pt"/>
                </v:group>
              </v:group>
            </w:pict>
          </mc:Fallback>
        </mc:AlternateContent>
      </w:r>
      <w:r w:rsidR="007D3D58" w:rsidRPr="00123062">
        <w:t xml:space="preserve">Period of pulse:  </w:t>
      </w:r>
      <w:r w:rsidR="007D3D58" w:rsidRPr="00123062">
        <w:fldChar w:fldCharType="begin"/>
      </w:r>
      <w:r w:rsidR="007D3D58" w:rsidRPr="00123062">
        <w:instrText xml:space="preserve"> QUOTE </w:instrText>
      </w:r>
      <w:r w:rsidR="007D3D58" w:rsidRPr="00123062">
        <w:rPr>
          <w:noProof/>
          <w:lang w:eastAsia="en-GB"/>
        </w:rPr>
        <w:drawing>
          <wp:inline distT="0" distB="0" distL="0" distR="0" wp14:anchorId="477CFE39" wp14:editId="2131AF7E">
            <wp:extent cx="329565" cy="414655"/>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9565" cy="414655"/>
                    </a:xfrm>
                    <a:prstGeom prst="rect">
                      <a:avLst/>
                    </a:prstGeom>
                    <a:noFill/>
                    <a:ln>
                      <a:noFill/>
                    </a:ln>
                  </pic:spPr>
                </pic:pic>
              </a:graphicData>
            </a:graphic>
          </wp:inline>
        </w:drawing>
      </w:r>
      <w:r w:rsidR="007D3D58" w:rsidRPr="00123062">
        <w:instrText xml:space="preserve"> </w:instrText>
      </w:r>
      <w:r w:rsidR="007D3D58" w:rsidRPr="00123062">
        <w:fldChar w:fldCharType="end"/>
      </w:r>
      <w:r w:rsidR="00C15697" w:rsidRPr="00123062">
        <w:rPr>
          <w:position w:val="-24"/>
        </w:rPr>
        <w:object w:dxaOrig="820" w:dyaOrig="639">
          <v:shape id="_x0000_i1081" type="#_x0000_t75" style="width:29.25pt;height:22.5pt" o:ole="">
            <v:imagedata r:id="rId223" o:title=""/>
          </v:shape>
          <o:OLEObject Type="Embed" ProgID="Equation.DSMT4" ShapeID="_x0000_i1081" DrawAspect="Content" ObjectID="_1627498665" r:id="rId224"/>
        </w:object>
      </w:r>
    </w:p>
    <w:p w:rsidR="00D12392" w:rsidRPr="00123062" w:rsidRDefault="00D12392" w:rsidP="00537678">
      <w:pPr>
        <w:ind w:right="3958"/>
        <w:jc w:val="both"/>
      </w:pPr>
    </w:p>
    <w:p w:rsidR="007D3D58" w:rsidRPr="00123062" w:rsidRDefault="007D3D58" w:rsidP="00537678">
      <w:pPr>
        <w:jc w:val="both"/>
      </w:pPr>
      <w:r w:rsidRPr="00123062">
        <w:rPr>
          <w:b/>
          <w:bCs/>
        </w:rPr>
        <w:t>Reference frame 2</w:t>
      </w:r>
      <w:r w:rsidRPr="00123062">
        <w:t xml:space="preserve">: Observer </w:t>
      </w:r>
      <w:r w:rsidR="00D12392">
        <w:t xml:space="preserve">2 </w:t>
      </w:r>
      <w:r w:rsidRPr="00123062">
        <w:t>on another, stationary ship.</w:t>
      </w:r>
    </w:p>
    <w:p w:rsidR="007D3D58" w:rsidRPr="00123062" w:rsidRDefault="005F3547" w:rsidP="00537678">
      <w:pPr>
        <w:jc w:val="both"/>
      </w:pPr>
      <w:r w:rsidRPr="00123062">
        <w:rPr>
          <w:rFonts w:cs="Arial"/>
          <w:noProof/>
          <w:lang w:eastAsia="en-GB"/>
        </w:rPr>
        <mc:AlternateContent>
          <mc:Choice Requires="wpg">
            <w:drawing>
              <wp:anchor distT="0" distB="0" distL="114300" distR="114300" simplePos="0" relativeHeight="251671552" behindDoc="0" locked="0" layoutInCell="1" allowOverlap="1" wp14:anchorId="0A264600" wp14:editId="79581D94">
                <wp:simplePos x="0" y="0"/>
                <wp:positionH relativeFrom="column">
                  <wp:posOffset>383540</wp:posOffset>
                </wp:positionH>
                <wp:positionV relativeFrom="paragraph">
                  <wp:posOffset>167005</wp:posOffset>
                </wp:positionV>
                <wp:extent cx="5266690" cy="634365"/>
                <wp:effectExtent l="0" t="57150" r="10160" b="89535"/>
                <wp:wrapNone/>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6690" cy="634365"/>
                          <a:chOff x="0" y="0"/>
                          <a:chExt cx="52668" cy="6343"/>
                        </a:xfrm>
                      </wpg:grpSpPr>
                      <wpg:grpSp>
                        <wpg:cNvPr id="131" name="Group 325"/>
                        <wpg:cNvGrpSpPr>
                          <a:grpSpLocks/>
                        </wpg:cNvGrpSpPr>
                        <wpg:grpSpPr bwMode="auto">
                          <a:xfrm>
                            <a:off x="0" y="0"/>
                            <a:ext cx="52668" cy="6343"/>
                            <a:chOff x="8030" y="0"/>
                            <a:chExt cx="52672" cy="6344"/>
                          </a:xfrm>
                        </wpg:grpSpPr>
                        <wps:wsp>
                          <wps:cNvPr id="132" name="Down Arrow 316"/>
                          <wps:cNvSpPr>
                            <a:spLocks noChangeArrowheads="1"/>
                          </wps:cNvSpPr>
                          <wps:spPr bwMode="auto">
                            <a:xfrm flipV="1">
                              <a:off x="56957" y="5508"/>
                              <a:ext cx="247" cy="800"/>
                            </a:xfrm>
                            <a:prstGeom prst="downArrow">
                              <a:avLst>
                                <a:gd name="adj1" fmla="val 50000"/>
                                <a:gd name="adj2" fmla="val 50127"/>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3" name="Down Arrow 86"/>
                          <wps:cNvSpPr>
                            <a:spLocks noChangeArrowheads="1"/>
                          </wps:cNvSpPr>
                          <wps:spPr bwMode="auto">
                            <a:xfrm flipV="1">
                              <a:off x="49575" y="3415"/>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4" name="Down Arrow 87"/>
                          <wps:cNvSpPr>
                            <a:spLocks noChangeArrowheads="1"/>
                          </wps:cNvSpPr>
                          <wps:spPr bwMode="auto">
                            <a:xfrm flipV="1">
                              <a:off x="41643" y="1872"/>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5" name="Down Arrow 88"/>
                          <wps:cNvSpPr>
                            <a:spLocks noChangeArrowheads="1"/>
                          </wps:cNvSpPr>
                          <wps:spPr bwMode="auto">
                            <a:xfrm flipV="1">
                              <a:off x="34042" y="440"/>
                              <a:ext cx="252" cy="806"/>
                            </a:xfrm>
                            <a:prstGeom prst="downArrow">
                              <a:avLst>
                                <a:gd name="adj1" fmla="val 50000"/>
                                <a:gd name="adj2" fmla="val 50020"/>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36" name="Group 324"/>
                          <wpg:cNvGrpSpPr>
                            <a:grpSpLocks/>
                          </wpg:cNvGrpSpPr>
                          <wpg:grpSpPr bwMode="auto">
                            <a:xfrm>
                              <a:off x="8030" y="0"/>
                              <a:ext cx="52672" cy="6343"/>
                              <a:chOff x="8030" y="0"/>
                              <a:chExt cx="52672" cy="6344"/>
                            </a:xfrm>
                          </wpg:grpSpPr>
                          <wps:wsp>
                            <wps:cNvPr id="137" name="Rectangle 297"/>
                            <wps:cNvSpPr>
                              <a:spLocks noChangeArrowheads="1"/>
                            </wps:cNvSpPr>
                            <wps:spPr bwMode="auto">
                              <a:xfrm>
                                <a:off x="30776"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8" name="Rectangle 298"/>
                            <wps:cNvSpPr>
                              <a:spLocks noChangeArrowheads="1"/>
                            </wps:cNvSpPr>
                            <wps:spPr bwMode="auto">
                              <a:xfrm>
                                <a:off x="38312"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9" name="Rectangle 299"/>
                            <wps:cNvSpPr>
                              <a:spLocks noChangeArrowheads="1"/>
                            </wps:cNvSpPr>
                            <wps:spPr bwMode="auto">
                              <a:xfrm>
                                <a:off x="45910"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0" name="Rectangle 315"/>
                            <wps:cNvSpPr>
                              <a:spLocks noChangeArrowheads="1"/>
                            </wps:cNvSpPr>
                            <wps:spPr bwMode="auto">
                              <a:xfrm>
                                <a:off x="53446"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Rectangle 91"/>
                            <wps:cNvSpPr>
                              <a:spLocks noChangeArrowheads="1"/>
                            </wps:cNvSpPr>
                            <wps:spPr bwMode="auto">
                              <a:xfrm>
                                <a:off x="8030"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2" name="Rectangle 92"/>
                            <wps:cNvSpPr>
                              <a:spLocks noChangeArrowheads="1"/>
                            </wps:cNvSpPr>
                            <wps:spPr bwMode="auto">
                              <a:xfrm>
                                <a:off x="15543"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3" name="Rectangle 93"/>
                            <wps:cNvSpPr>
                              <a:spLocks noChangeArrowheads="1"/>
                            </wps:cNvSpPr>
                            <wps:spPr bwMode="auto">
                              <a:xfrm>
                                <a:off x="23163"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44" name="Down Arrow 320"/>
                          <wps:cNvSpPr>
                            <a:spLocks noChangeArrowheads="1"/>
                          </wps:cNvSpPr>
                          <wps:spPr bwMode="auto">
                            <a:xfrm>
                              <a:off x="26766" y="1872"/>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5" name="Down Arrow 321"/>
                          <wps:cNvSpPr>
                            <a:spLocks noChangeArrowheads="1"/>
                          </wps:cNvSpPr>
                          <wps:spPr bwMode="auto">
                            <a:xfrm>
                              <a:off x="19054" y="3194"/>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6" name="Down Arrow 322"/>
                          <wps:cNvSpPr>
                            <a:spLocks noChangeArrowheads="1"/>
                          </wps:cNvSpPr>
                          <wps:spPr bwMode="auto">
                            <a:xfrm>
                              <a:off x="11342" y="5177"/>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47" name="Straight Arrow Connector 327"/>
                        <wps:cNvCnPr>
                          <a:cxnSpLocks noChangeShapeType="1"/>
                        </wps:cNvCnPr>
                        <wps:spPr bwMode="auto">
                          <a:xfrm flipH="1" flipV="1">
                            <a:off x="26049" y="0"/>
                            <a:ext cx="23161" cy="6307"/>
                          </a:xfrm>
                          <a:prstGeom prst="straightConnector1">
                            <a:avLst/>
                          </a:prstGeom>
                          <a:noFill/>
                          <a:ln w="19050">
                            <a:solidFill>
                              <a:srgbClr val="000000"/>
                            </a:solidFill>
                            <a:prstDash val="sysDash"/>
                            <a:round/>
                            <a:headEnd/>
                            <a:tailEnd type="arrow" w="med" len="med"/>
                          </a:ln>
                          <a:extLst>
                            <a:ext uri="{909E8E84-426E-40DD-AFC4-6F175D3DCCD1}">
                              <a14:hiddenFill xmlns:a14="http://schemas.microsoft.com/office/drawing/2010/main">
                                <a:noFill/>
                              </a14:hiddenFill>
                            </a:ext>
                          </a:extLst>
                        </wps:spPr>
                        <wps:bodyPr/>
                      </wps:wsp>
                      <wps:wsp>
                        <wps:cNvPr id="148" name="Straight Arrow Connector 328"/>
                        <wps:cNvCnPr>
                          <a:cxnSpLocks noChangeShapeType="1"/>
                        </wps:cNvCnPr>
                        <wps:spPr bwMode="auto">
                          <a:xfrm flipV="1">
                            <a:off x="3189" y="0"/>
                            <a:ext cx="23159" cy="6305"/>
                          </a:xfrm>
                          <a:prstGeom prst="straightConnector1">
                            <a:avLst/>
                          </a:prstGeom>
                          <a:noFill/>
                          <a:ln w="19050">
                            <a:solidFill>
                              <a:srgbClr val="000000"/>
                            </a:solidFill>
                            <a:prstDash val="sysDash"/>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0" o:spid="_x0000_s1026" style="position:absolute;margin-left:30.2pt;margin-top:13.15pt;width:414.7pt;height:49.95pt;z-index:251671552" coordsize="52668,6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">
                <v:group id="Group 325" o:spid="_x0000_s1027" style="position:absolute;width:52668;height:6343" coordorigin="8030" coordsize="5267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Down Arrow 316" o:spid="_x0000_s1028" type="#_x0000_t67" style="position:absolute;left:56957;top:5508;width:247;height:80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6D8EA&#10;AADcAAAADwAAAGRycy9kb3ducmV2LnhtbERPy6rCMBDdC/5DGOHuNPWJVqOI4EXQjdaNu6EZ22Iz&#10;qU3U+vfmwgV3czjPWawaU4on1a6wrKDfi0AQp1YXnCk4J9vuFITzyBpLy6TgTQ5Wy3ZrgbG2Lz7S&#10;8+QzEULYxagg976KpXRpTgZdz1bEgbva2qAPsM6krvEVwk0pB1E0kQYLDg05VrTJKb2dHkbB4dfZ&#10;fTI6zC7JbPxoinuV7Y9jpX46zXoOwlPjv+J/906H+cMB/D0TLpD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k+g/BAAAA3AAAAA8AAAAAAAAAAAAAAAAAmAIAAGRycy9kb3du&#10;cmV2LnhtbFBLBQYAAAAABAAEAPUAAACGAwAAAAA=&#10;" adj="18257" filled="f" strokeweight="2pt"/>
                  <v:shape id="Down Arrow 86" o:spid="_x0000_s1029" type="#_x0000_t67" style="position:absolute;left:49575;top:3415;width:248;height:80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hflMQA&#10;AADcAAAADwAAAGRycy9kb3ducmV2LnhtbERPTWvCQBC9F/oflhF6azY2WmrqJpRCi6AXk168Ddkx&#10;Cc3OptmNxn/vCkJv83ifs84n04kTDa61rGAexSCIK6tbrhX8lF/PbyCcR9bYWSYFF3KQZ48Pa0y1&#10;PfOeToWvRQhhl6KCxvs+ldJVDRl0ke2JA3e0g0Ef4FBLPeA5hJtOvsTxqzTYcmhosKfPhqrfYjQK&#10;dt/ObsvFbnUoV8txav/6ertfKvU0mz7eQXia/L/47t7oMD9J4PZMuE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oX5TEAAAA3AAAAA8AAAAAAAAAAAAAAAAAmAIAAGRycy9k&#10;b3ducmV2LnhtbFBLBQYAAAAABAAEAPUAAACJAwAAAAA=&#10;" adj="18257" filled="f" strokeweight="2pt"/>
                  <v:shape id="Down Arrow 87" o:spid="_x0000_s1030" type="#_x0000_t67" style="position:absolute;left:41643;top:1872;width:248;height:80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H4MIA&#10;AADcAAAADwAAAGRycy9kb3ducmV2LnhtbERPS4vCMBC+C/sfwgjeNPXJ2m0qsrAi6EW7F29DM7Zl&#10;m0m3iVr/vREEb/PxPSdZdaYWV2pdZVnBeBSBIM6trrhQ8Jv9DD9BOI+ssbZMCu7kYJV+9BKMtb3x&#10;ga5HX4gQwi5GBaX3TSyly0sy6Ea2IQ7c2bYGfYBtIXWLtxBuajmJooU0WHFoKLGh75Lyv+PFKNhv&#10;nN1ls/3ylC3nl676b4rdYa7UoN+tv0B46vxb/HJvdZg/ncHzmXCBT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cfgwgAAANwAAAAPAAAAAAAAAAAAAAAAAJgCAABkcnMvZG93&#10;bnJldi54bWxQSwUGAAAAAAQABAD1AAAAhwMAAAAA&#10;" adj="18257" filled="f" strokeweight="2pt"/>
                  <v:shape id="Down Arrow 88" o:spid="_x0000_s1031" type="#_x0000_t67" style="position:absolute;left:34042;top:440;width:252;height:806;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jV4cQA&#10;AADcAAAADwAAAGRycy9kb3ducmV2LnhtbERPTWvCQBC9F/oflil4KXVTxVKiq0ihRSkUTAXxNmTH&#10;JJidDdkxRn99tyB4m8f7nNmid7XqqA2VZwOvwwQUce5txYWB7e/nyzuoIMgWa89k4EIBFvPHhxmm&#10;1p95Q10mhYohHFI0UIo0qdYhL8lhGPqGOHIH3zqUCNtC2xbPMdzVepQkb9phxbGhxIY+SsqP2ckZ&#10;+O6uz+uT/IyWm9328DXei81WYszgqV9OQQn1chff3Csb548n8P9MvE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I1eHEAAAA3AAAAA8AAAAAAAAAAAAAAAAAmAIAAGRycy9k&#10;b3ducmV2LnhtbFBLBQYAAAAABAAEAPUAAACJAwAAAAA=&#10;" adj="18222" filled="f" strokeweight="2pt"/>
                  <v:group id="Group 324" o:spid="_x0000_s1032" style="position:absolute;left:8030;width:52672;height:6343" coordorigin="8030" coordsize="5267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rect id="Rectangle 297" o:spid="_x0000_s1033" style="position:absolute;left:30776;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a9fsQA&#10;AADcAAAADwAAAGRycy9kb3ducmV2LnhtbERPTWvCQBC9C/6HZQQvUjdaUyW6ihQELwWrLeJtyI5J&#10;NDubZteY/nu3UPA2j/c5i1VrStFQ7QrLCkbDCARxanXBmYKvw+ZlBsJ5ZI2lZVLwSw5Wy25ngYm2&#10;d/6kZu8zEULYJagg975KpHRpTgbd0FbEgTvb2qAPsM6krvEewk0px1H0Jg0WHBpyrOg9p/S6vxkF&#10;u4m8TrLBdxx9jI4/8WUTF7I5KdXvtes5CE+tf4r/3Vsd5r9O4e+ZcIF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mvX7EAAAA3AAAAA8AAAAAAAAAAAAAAAAAmAIAAGRycy9k&#10;b3ducmV2LnhtbFBLBQYAAAAABAAEAPUAAACJAwAAAAA=&#10;" filled="f" strokeweight="2pt"/>
                    <v:rect id="Rectangle 298" o:spid="_x0000_s1034" style="position:absolute;left:38312;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pDMcA&#10;AADcAAAADwAAAGRycy9kb3ducmV2LnhtbESPQWvCQBCF74X+h2UKXoputEZK6ipFELwI1iqltyE7&#10;JtHsbJpdY/rvnUOhtxnem/e+mS97V6uO2lB5NjAeJaCIc28rLgwcPtfDV1AhIlusPZOBXwqwXDw+&#10;zDGz/sYf1O1joSSEQ4YGyhibTOuQl+QwjHxDLNrJtw6jrG2hbYs3CXe1niTJTDusWBpKbGhVUn7Z&#10;X52B3VRfpsXzMU2246+f9LxOK919GzN46t/fQEXq47/573pjBf9FaOUZmUA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5KQzHAAAA3AAAAA8AAAAAAAAAAAAAAAAAmAIAAGRy&#10;cy9kb3ducmV2LnhtbFBLBQYAAAAABAAEAPUAAACMAwAAAAA=&#10;" filled="f" strokeweight="2pt"/>
                    <v:rect id="Rectangle 299" o:spid="_x0000_s1035" style="position:absolute;left:45910;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Ml8QA&#10;AADcAAAADwAAAGRycy9kb3ducmV2LnhtbERPTWvCQBC9C/6HZQQvUjdaUzS6ihQELwWrLeJtyI5J&#10;NDubZteY/nu3UPA2j/c5i1VrStFQ7QrLCkbDCARxanXBmYKvw+ZlCsJ5ZI2lZVLwSw5Wy25ngYm2&#10;d/6kZu8zEULYJagg975KpHRpTgbd0FbEgTvb2qAPsM6krvEewk0px1H0Jg0WHBpyrOg9p/S6vxkF&#10;u4m8TrLBdxx9jI4/8WUTF7I5KdXvtes5CE+tf4r/3Vsd5r/O4O+ZcIF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1jJfEAAAA3AAAAA8AAAAAAAAAAAAAAAAAmAIAAGRycy9k&#10;b3ducmV2LnhtbFBLBQYAAAAABAAEAPUAAACJAwAAAAA=&#10;" filled="f" strokeweight="2pt"/>
                    <v:rect id="Rectangle 315" o:spid="_x0000_s1036" style="position:absolute;left:53446;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Wd8cA&#10;AADcAAAADwAAAGRycy9kb3ducmV2LnhtbESPT2vCQBDF70K/wzKFXqRuLImU1FVEEHop+K+U3obs&#10;NEnNzqbZbYzf3jkI3mZ4b977zXw5uEb11IXas4HpJAFFXHhbc2ngeNg8v4IKEdli45kMXCjAcvEw&#10;mmNu/Zl31O9jqSSEQ44GqhjbXOtQVOQwTHxLLNqP7xxGWbtS2w7PEu4a/ZIkM+2wZmmosKV1RcVp&#10;/+8MbFN9SsvxZ5Z8TL/+st9NVuv+25inx2H1BirSEO/m2/W7FfxU8OUZmUA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JVnfHAAAA3AAAAA8AAAAAAAAAAAAAAAAAmAIAAGRy&#10;cy9kb3ducmV2LnhtbFBLBQYAAAAABAAEAPUAAACMAwAAAAA=&#10;" filled="f" strokeweight="2pt"/>
                    <v:rect id="Rectangle 91" o:spid="_x0000_s1037" style="position:absolute;left:8030;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z7MMA&#10;AADcAAAADwAAAGRycy9kb3ducmV2LnhtbERPS2vCQBC+F/oflil4Ed2kJEWiq5SC0Ivgq4i3ITsm&#10;qdnZNLvG+O9dQehtPr7nzBa9qUVHrassK4jHEQji3OqKCwX73XI0AeE8ssbaMim4kYPF/PVlhpm2&#10;V95Qt/WFCCHsMlRQet9kUrq8JINubBviwJ1sa9AH2BZSt3gN4aaW71H0IQ1WHBpKbOirpPy8vRgF&#10;60Sek2L4k0ar+PCX/i7TSnZHpQZv/ecUhKfe/4uf7m8d5icxPJ4JF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Xz7MMAAADcAAAADwAAAAAAAAAAAAAAAACYAgAAZHJzL2Rv&#10;d25yZXYueG1sUEsFBgAAAAAEAAQA9QAAAIgDAAAAAA==&#10;" filled="f" strokeweight="2pt"/>
                    <v:rect id="Rectangle 92" o:spid="_x0000_s1038" style="position:absolute;left:15543;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dtm8QA&#10;AADcAAAADwAAAGRycy9kb3ducmV2LnhtbERPTWvCQBC9C/6HZQQvRTdKUiR1DaUgeClUbSm9Ddlp&#10;kiY7G7NrjP/eFQre5vE+Z50NphE9da6yrGAxj0AQ51ZXXCj4PG5nKxDOI2tsLJOCKznINuPRGlNt&#10;L7yn/uALEULYpaig9L5NpXR5SQbd3LbEgfu1nUEfYFdI3eElhJtGLqPoWRqsODSU2NJbSXl9OBsF&#10;H7Gs4+LpK4neF9+n5G+bVLL/UWo6GV5fQHga/EP8797pMD9ewv2ZcIH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XbZvEAAAA3AAAAA8AAAAAAAAAAAAAAAAAmAIAAGRycy9k&#10;b3ducmV2LnhtbFBLBQYAAAAABAAEAPUAAACJAwAAAAA=&#10;" filled="f" strokeweight="2pt"/>
                    <v:rect id="Rectangle 93" o:spid="_x0000_s1039" style="position:absolute;left:23163;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IAMQA&#10;AADcAAAADwAAAGRycy9kb3ducmV2LnhtbERPTWvCQBC9C/6HZYReRDfWRErqKlIQeimoVUpvQ3ZM&#10;otnZmN3G+O9dQehtHu9z5svOVKKlxpWWFUzGEQjizOqScwX77/XoDYTzyBory6TgRg6Wi35vjqm2&#10;V95Su/O5CCHsUlRQeF+nUrqsIINubGviwB1tY9AH2ORSN3gN4aaSr1E0kwZLDg0F1vRRUHbe/RkF&#10;m1ie43x4SKKvyc8lOa2TUra/Sr0MutU7CE+d/xc/3Z86zI+n8HgmXC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byADEAAAA3AAAAA8AAAAAAAAAAAAAAAAAmAIAAGRycy9k&#10;b3ducmV2LnhtbFBLBQYAAAAABAAEAPUAAACJAwAAAAA=&#10;" filled="f" strokeweight="2pt"/>
                  </v:group>
                  <v:shape id="Down Arrow 320" o:spid="_x0000_s1040" type="#_x0000_t67" style="position:absolute;left:26766;top:1872;width:248;height: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LOxsIA&#10;AADcAAAADwAAAGRycy9kb3ducmV2LnhtbERPTUsDMRC9C/6HMIK3Nru2lXZtWkQQvIltD/Y2bKab&#10;1Z3JksTu1l9vBMHbPN7nrLcjd+pMIbZeDJTTAhRJ7W0rjYHD/nmyBBUTisXOCxm4UITt5vpqjZX1&#10;g7zReZcalUMkVmjApdRXWsfaEWOc+p4kcycfGFOGodE24JDDudN3RXGvGVvJDQ57enJUf+6+2MDH&#10;jMvjtwwL98qXVSAuZ/69NOb2Znx8AJVoTP/iP/eLzfPnc/h9Jl+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ss7GwgAAANwAAAAPAAAAAAAAAAAAAAAAAJgCAABkcnMvZG93&#10;bnJldi54bWxQSwUGAAAAAAQABAD1AAAAhwMAAAAA&#10;" adj="18257" filled="f" strokeweight="2pt"/>
                  <v:shape id="Down Arrow 321" o:spid="_x0000_s1041" type="#_x0000_t67" style="position:absolute;left:19054;top:3194;width:248;height: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rXcIA&#10;AADcAAAADwAAAGRycy9kb3ducmV2LnhtbERPTUsDMRC9F/wPYQRvNrvWSrs2LSII3sS2B3sbNtPN&#10;6s5kSWJ36683gtDbPN7nrDYjd+pEIbZeDJTTAhRJ7W0rjYH97uV2ASomFIudFzJwpgib9dVkhZX1&#10;g7zTaZsalUMkVmjApdRXWsfaEWOc+p4kc0cfGFOGodE24JDDudN3RfGgGVvJDQ57enZUf22/2cDn&#10;jMvDjwxz98bnZSAuZ/6jNObmenx6BJVoTBfxv/vV5vn3c/h7Jl+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mtdwgAAANwAAAAPAAAAAAAAAAAAAAAAAJgCAABkcnMvZG93&#10;bnJldi54bWxQSwUGAAAAAAQABAD1AAAAhwMAAAAA&#10;" adj="18257" filled="f" strokeweight="2pt"/>
                  <v:shape id="Down Arrow 322" o:spid="_x0000_s1042" type="#_x0000_t67" style="position:absolute;left:11342;top:5177;width:248;height: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1KsIA&#10;AADcAAAADwAAAGRycy9kb3ducmV2LnhtbERPTUvDQBC9C/6HZQRvdhOroY3dFhEEb2LbQ3sbsmM2&#10;mpkNu2uT+utdQfA2j/c5q83EvTpRiJ0XA+WsAEXSeNtJa2C/e75ZgIoJxWLvhQycKcJmfXmxwtr6&#10;Ud7otE2tyiESazTgUhpqrWPjiDHO/ECSuXcfGFOGodU24JjDude3RVFpxk5yg8OBnhw1n9svNvAx&#10;5/L4LeO9e+XzMhCXc38ojbm+mh4fQCWa0r/4z/1i8/y7Cn6fyRfo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LPUqwgAAANwAAAAPAAAAAAAAAAAAAAAAAJgCAABkcnMvZG93&#10;bnJldi54bWxQSwUGAAAAAAQABAD1AAAAhwMAAAAA&#10;" adj="18257" filled="f" strokeweight="2pt"/>
                </v:group>
                <v:shape id="Straight Arrow Connector 327" o:spid="_x0000_s1043" type="#_x0000_t32" style="position:absolute;left:26049;width:23161;height:630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4oNMMAAADcAAAADwAAAGRycy9kb3ducmV2LnhtbERPS4vCMBC+C/sfwix4EU19sEo1yiII&#10;evBgt6LHoZltyzaT0mRt/fdGELzNx/ec1aYzlbhR40rLCsajCARxZnXJuYL0ZzdcgHAeWWNlmRTc&#10;ycFm/dFbYaxtyye6JT4XIYRdjAoK7+tYSpcVZNCNbE0cuF/bGPQBNrnUDbYh3FRyEkVf0mDJoaHA&#10;mrYFZX/Jv1FwTo7T9MLjwfa6S3W7qOwgOsyU6n9230sQnjr/Fr/cex3mz+bwfCZc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KDTDAAAA3AAAAA8AAAAAAAAAAAAA&#10;AAAAoQIAAGRycy9kb3ducmV2LnhtbFBLBQYAAAAABAAEAPkAAACRAwAAAAA=&#10;" strokeweight="1.5pt">
                  <v:stroke dashstyle="3 1" endarrow="open"/>
                </v:shape>
                <v:shape id="Straight Arrow Connector 328" o:spid="_x0000_s1044" type="#_x0000_t32" style="position:absolute;left:3189;width:23159;height:63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vxYscAAADcAAAADwAAAGRycy9kb3ducmV2LnhtbESPQWvCQBCF74X+h2UEb3VjkSCpq9iW&#10;QqWlYJRCb9PsmCzNzobsqml/fecgeJvhvXnvm8Vq8K06UR9dYAPTSQaKuArWcW1gv3u5m4OKCdli&#10;G5gM/FKE1fL2ZoGFDWfe0qlMtZIQjgUaaFLqCq1j1ZDHOAkdsWiH0HtMsva1tj2eJdy3+j7Lcu3R&#10;sTQ02NFTQ9VPefQG8u/SP27+3rqPzVf+mZ5teXTvzpjxaFg/gEo0pKv5cv1qBX8mtPKMTK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a/FixwAAANwAAAAPAAAAAAAA&#10;AAAAAAAAAKECAABkcnMvZG93bnJldi54bWxQSwUGAAAAAAQABAD5AAAAlQMAAAAA&#10;" strokeweight="1.5pt">
                  <v:stroke dashstyle="3 1" startarrow="open"/>
                </v:shape>
              </v:group>
            </w:pict>
          </mc:Fallback>
        </mc:AlternateContent>
      </w:r>
    </w:p>
    <w:p w:rsidR="007D3D58" w:rsidRPr="00123062" w:rsidRDefault="00407068" w:rsidP="00537678">
      <w:pPr>
        <w:jc w:val="both"/>
      </w:pPr>
      <w:r w:rsidRPr="00123062">
        <w:rPr>
          <w:rFonts w:cs="Arial"/>
          <w:noProof/>
          <w:lang w:eastAsia="en-GB"/>
        </w:rPr>
        <mc:AlternateContent>
          <mc:Choice Requires="wps">
            <w:drawing>
              <wp:anchor distT="0" distB="0" distL="114300" distR="114300" simplePos="0" relativeHeight="251673600" behindDoc="0" locked="0" layoutInCell="1" allowOverlap="1" wp14:anchorId="44739DB8" wp14:editId="2276655A">
                <wp:simplePos x="0" y="0"/>
                <wp:positionH relativeFrom="column">
                  <wp:posOffset>2141530</wp:posOffset>
                </wp:positionH>
                <wp:positionV relativeFrom="paragraph">
                  <wp:posOffset>112426</wp:posOffset>
                </wp:positionV>
                <wp:extent cx="342900" cy="384322"/>
                <wp:effectExtent l="0" t="0" r="0" b="0"/>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8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407068">
                            <w:pPr>
                              <w:spacing w:before="0" w:after="0"/>
                              <w:rPr>
                                <w:i/>
                                <w:iCs/>
                                <w:sz w:val="28"/>
                                <w:szCs w:val="28"/>
                              </w:rPr>
                            </w:pPr>
                            <w:r>
                              <w:rPr>
                                <w:i/>
                                <w:iCs/>
                                <w:sz w:val="28"/>
                                <w:szCs w:val="2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566" type="#_x0000_t202" style="position:absolute;left:0;text-align:left;margin-left:168.6pt;margin-top:8.85pt;width:27pt;height:3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kDSuQ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" filled="f" stroked="f">
                <v:textbox>
                  <w:txbxContent>
                    <w:p w:rsidR="00640318" w:rsidRDefault="00640318" w:rsidP="00407068">
                      <w:pPr>
                        <w:spacing w:before="0" w:after="0"/>
                        <w:rPr>
                          <w:i/>
                          <w:iCs/>
                          <w:sz w:val="28"/>
                          <w:szCs w:val="28"/>
                        </w:rPr>
                      </w:pPr>
                      <w:r>
                        <w:rPr>
                          <w:i/>
                          <w:iCs/>
                          <w:sz w:val="28"/>
                          <w:szCs w:val="28"/>
                        </w:rPr>
                        <w:t>d</w:t>
                      </w:r>
                    </w:p>
                  </w:txbxContent>
                </v:textbox>
              </v:shape>
            </w:pict>
          </mc:Fallback>
        </mc:AlternateContent>
      </w:r>
      <w:r w:rsidRPr="00123062">
        <w:rPr>
          <w:rFonts w:cs="Arial"/>
          <w:noProof/>
          <w:lang w:eastAsia="en-GB"/>
        </w:rPr>
        <mc:AlternateContent>
          <mc:Choice Requires="wps">
            <w:drawing>
              <wp:anchor distT="0" distB="0" distL="114300" distR="114300" simplePos="0" relativeHeight="251672576" behindDoc="0" locked="0" layoutInCell="1" allowOverlap="1" wp14:anchorId="331AE871" wp14:editId="2A53FA1D">
                <wp:simplePos x="0" y="0"/>
                <wp:positionH relativeFrom="column">
                  <wp:posOffset>4044758</wp:posOffset>
                </wp:positionH>
                <wp:positionV relativeFrom="paragraph">
                  <wp:posOffset>114668</wp:posOffset>
                </wp:positionV>
                <wp:extent cx="342900" cy="255434"/>
                <wp:effectExtent l="0" t="0" r="0" b="0"/>
                <wp:wrapNone/>
                <wp:docPr id="12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55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407068">
                            <w:pPr>
                              <w:spacing w:before="0" w:after="0"/>
                            </w:pPr>
                            <w:r>
                              <w:rPr>
                                <w:i/>
                                <w:iCs/>
                                <w:sz w:val="28"/>
                                <w:szCs w:val="2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567" type="#_x0000_t202" style="position:absolute;left:0;text-align:left;margin-left:318.5pt;margin-top:9.05pt;width:27pt;height:20.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YlQuQ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" filled="f" stroked="f">
                <v:textbox>
                  <w:txbxContent>
                    <w:p w:rsidR="00640318" w:rsidRDefault="00640318" w:rsidP="00407068">
                      <w:pPr>
                        <w:spacing w:before="0" w:after="0"/>
                      </w:pPr>
                      <w:r>
                        <w:rPr>
                          <w:i/>
                          <w:iCs/>
                          <w:sz w:val="28"/>
                          <w:szCs w:val="28"/>
                        </w:rPr>
                        <w:t>d</w:t>
                      </w:r>
                    </w:p>
                  </w:txbxContent>
                </v:textbox>
              </v:shape>
            </w:pict>
          </mc:Fallback>
        </mc:AlternateContent>
      </w:r>
    </w:p>
    <w:p w:rsidR="007D3D58" w:rsidRPr="00123062" w:rsidRDefault="00407068" w:rsidP="00537678">
      <w:pPr>
        <w:jc w:val="both"/>
      </w:pPr>
      <w:r w:rsidRPr="00123062">
        <w:rPr>
          <w:rFonts w:cs="Arial"/>
          <w:noProof/>
          <w:lang w:eastAsia="en-GB"/>
        </w:rPr>
        <mc:AlternateContent>
          <mc:Choice Requires="wps">
            <w:drawing>
              <wp:anchor distT="0" distB="0" distL="114300" distR="114300" simplePos="0" relativeHeight="251674624" behindDoc="0" locked="0" layoutInCell="1" allowOverlap="1" wp14:anchorId="72AEF3D0" wp14:editId="3CCC6521">
                <wp:simplePos x="0" y="0"/>
                <wp:positionH relativeFrom="column">
                  <wp:posOffset>2891155</wp:posOffset>
                </wp:positionH>
                <wp:positionV relativeFrom="paragraph">
                  <wp:posOffset>267970</wp:posOffset>
                </wp:positionV>
                <wp:extent cx="862330" cy="0"/>
                <wp:effectExtent l="38100" t="76200" r="0" b="114300"/>
                <wp:wrapNone/>
                <wp:docPr id="126" name="Straight Arrow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862330"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6" o:spid="_x0000_s1026" type="#_x0000_t32" style="position:absolute;margin-left:227.65pt;margin-top:21.1pt;width:67.9pt;height:0;rotation:18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" strokeweight="1.5pt">
                <v:stroke endarrow="open"/>
              </v:shape>
            </w:pict>
          </mc:Fallback>
        </mc:AlternateContent>
      </w:r>
      <w:r w:rsidR="007D3D58" w:rsidRPr="00123062">
        <w:rPr>
          <w:rFonts w:cs="Arial"/>
          <w:noProof/>
          <w:lang w:eastAsia="en-GB"/>
        </w:rPr>
        <mc:AlternateContent>
          <mc:Choice Requires="wps">
            <w:drawing>
              <wp:anchor distT="0" distB="0" distL="114300" distR="114300" simplePos="0" relativeHeight="251675648" behindDoc="0" locked="0" layoutInCell="1" allowOverlap="1" wp14:anchorId="0850727E" wp14:editId="1144F48A">
                <wp:simplePos x="0" y="0"/>
                <wp:positionH relativeFrom="column">
                  <wp:posOffset>2613025</wp:posOffset>
                </wp:positionH>
                <wp:positionV relativeFrom="paragraph">
                  <wp:posOffset>71755</wp:posOffset>
                </wp:positionV>
                <wp:extent cx="342900" cy="352425"/>
                <wp:effectExtent l="0" t="4445" r="635" b="0"/>
                <wp:wrapNone/>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407068">
                            <w:pPr>
                              <w:spacing w:before="0" w:after="0"/>
                              <w:rPr>
                                <w:i/>
                                <w:iCs/>
                                <w:sz w:val="28"/>
                                <w:szCs w:val="28"/>
                              </w:rPr>
                            </w:pPr>
                            <w:r>
                              <w:rPr>
                                <w:i/>
                                <w:iCs/>
                                <w:sz w:val="28"/>
                                <w:szCs w:val="28"/>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568" type="#_x0000_t202" style="position:absolute;left:0;text-align:left;margin-left:205.75pt;margin-top:5.65pt;width:27pt;height:27.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HRzuQIAAMU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" filled="f" stroked="f">
                <v:textbox>
                  <w:txbxContent>
                    <w:p w:rsidR="00640318" w:rsidRDefault="00640318" w:rsidP="00407068">
                      <w:pPr>
                        <w:spacing w:before="0" w:after="0"/>
                        <w:rPr>
                          <w:i/>
                          <w:iCs/>
                          <w:sz w:val="28"/>
                          <w:szCs w:val="28"/>
                        </w:rPr>
                      </w:pPr>
                      <w:r>
                        <w:rPr>
                          <w:i/>
                          <w:iCs/>
                          <w:sz w:val="28"/>
                          <w:szCs w:val="28"/>
                        </w:rPr>
                        <w:t>v</w:t>
                      </w:r>
                    </w:p>
                  </w:txbxContent>
                </v:textbox>
              </v:shape>
            </w:pict>
          </mc:Fallback>
        </mc:AlternateContent>
      </w:r>
    </w:p>
    <w:p w:rsidR="007D3D58" w:rsidRPr="00123062" w:rsidRDefault="007D3D58" w:rsidP="00537678">
      <w:pPr>
        <w:jc w:val="both"/>
      </w:pPr>
    </w:p>
    <w:p w:rsidR="007D3D58" w:rsidRPr="00123062" w:rsidRDefault="007D3D58" w:rsidP="00537678">
      <w:pPr>
        <w:ind w:right="3958"/>
        <w:jc w:val="both"/>
      </w:pPr>
      <w:r w:rsidRPr="00123062">
        <w:t xml:space="preserve">Period of pulse:  </w:t>
      </w:r>
      <w:r w:rsidR="00C15697" w:rsidRPr="00123062">
        <w:rPr>
          <w:position w:val="-24"/>
        </w:rPr>
        <w:object w:dxaOrig="900" w:dyaOrig="639">
          <v:shape id="_x0000_i1082" type="#_x0000_t75" style="width:34.5pt;height:22.5pt" o:ole="">
            <v:imagedata r:id="rId225" o:title=""/>
          </v:shape>
          <o:OLEObject Type="Embed" ProgID="Equation.DSMT4" ShapeID="_x0000_i1082" DrawAspect="Content" ObjectID="_1627498666" r:id="rId226"/>
        </w:object>
      </w:r>
      <w:r w:rsidRPr="00123062">
        <w:fldChar w:fldCharType="begin"/>
      </w:r>
      <w:r w:rsidRPr="00123062">
        <w:instrText xml:space="preserve"> QUOTE </w:instrText>
      </w:r>
      <w:r w:rsidRPr="00123062">
        <w:rPr>
          <w:noProof/>
          <w:lang w:eastAsia="en-GB"/>
        </w:rPr>
        <w:drawing>
          <wp:inline distT="0" distB="0" distL="0" distR="0" wp14:anchorId="1D65FE6B" wp14:editId="6CDE0FC2">
            <wp:extent cx="436245" cy="297815"/>
            <wp:effectExtent l="0" t="0" r="1905"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6245" cy="297815"/>
                    </a:xfrm>
                    <a:prstGeom prst="rect">
                      <a:avLst/>
                    </a:prstGeom>
                    <a:noFill/>
                    <a:ln>
                      <a:noFill/>
                    </a:ln>
                  </pic:spPr>
                </pic:pic>
              </a:graphicData>
            </a:graphic>
          </wp:inline>
        </w:drawing>
      </w:r>
      <w:r w:rsidRPr="00123062">
        <w:instrText xml:space="preserve"> </w:instrText>
      </w:r>
      <w:r w:rsidRPr="00123062">
        <w:fldChar w:fldCharType="end"/>
      </w:r>
    </w:p>
    <w:p w:rsidR="007D3D58" w:rsidRDefault="007D3D58" w:rsidP="00537678">
      <w:pPr>
        <w:jc w:val="both"/>
        <w:rPr>
          <w:lang w:val="en-US"/>
        </w:rPr>
      </w:pPr>
      <w:r w:rsidRPr="00123062">
        <w:rPr>
          <w:lang w:val="en-US"/>
        </w:rPr>
        <w:t xml:space="preserve">The time for the experiment as observed by </w:t>
      </w:r>
      <w:r w:rsidR="00D12392">
        <w:rPr>
          <w:lang w:val="en-US"/>
        </w:rPr>
        <w:t>observer 2</w:t>
      </w:r>
      <w:r w:rsidRPr="00123062">
        <w:rPr>
          <w:lang w:val="en-US"/>
        </w:rPr>
        <w:t xml:space="preserve"> (reference frame 2), </w:t>
      </w:r>
      <w:r w:rsidRPr="00123062">
        <w:rPr>
          <w:i/>
          <w:iCs/>
          <w:lang w:val="en-US"/>
        </w:rPr>
        <w:t>t'</w:t>
      </w:r>
      <w:r w:rsidRPr="00123062">
        <w:rPr>
          <w:lang w:val="en-US"/>
        </w:rPr>
        <w:t xml:space="preserve">, is greater than the time, </w:t>
      </w:r>
      <w:r w:rsidRPr="00123062">
        <w:rPr>
          <w:i/>
          <w:lang w:val="en-US"/>
        </w:rPr>
        <w:t>t</w:t>
      </w:r>
      <w:r w:rsidRPr="00123062">
        <w:rPr>
          <w:lang w:val="en-US"/>
        </w:rPr>
        <w:t xml:space="preserve">, observed by </w:t>
      </w:r>
      <w:r w:rsidR="00D12392">
        <w:rPr>
          <w:lang w:val="en-US"/>
        </w:rPr>
        <w:t>observer 1</w:t>
      </w:r>
      <w:r w:rsidRPr="00123062">
        <w:rPr>
          <w:lang w:val="en-US"/>
        </w:rPr>
        <w:t xml:space="preserve"> </w:t>
      </w:r>
      <w:r w:rsidR="00D12392">
        <w:rPr>
          <w:lang w:val="en-US"/>
        </w:rPr>
        <w:t>when moving with the photodiode</w:t>
      </w:r>
      <w:r w:rsidRPr="00123062">
        <w:rPr>
          <w:lang w:val="en-US"/>
        </w:rPr>
        <w:t xml:space="preserve">. </w:t>
      </w:r>
      <w:r w:rsidR="00D12392">
        <w:rPr>
          <w:lang w:val="en-US"/>
        </w:rPr>
        <w:t xml:space="preserve">Neither observer would be </w:t>
      </w:r>
      <w:r w:rsidRPr="00123062">
        <w:rPr>
          <w:lang w:val="en-US"/>
        </w:rPr>
        <w:t xml:space="preserve">aware of any difference until </w:t>
      </w:r>
      <w:r w:rsidR="00D12392">
        <w:rPr>
          <w:lang w:val="en-US"/>
        </w:rPr>
        <w:t>they me</w:t>
      </w:r>
      <w:r w:rsidRPr="00123062">
        <w:rPr>
          <w:lang w:val="en-US"/>
        </w:rPr>
        <w:t>t up and compare</w:t>
      </w:r>
      <w:r w:rsidR="00D12392">
        <w:rPr>
          <w:lang w:val="en-US"/>
        </w:rPr>
        <w:t>d</w:t>
      </w:r>
      <w:r w:rsidRPr="00123062">
        <w:rPr>
          <w:lang w:val="en-US"/>
        </w:rPr>
        <w:t xml:space="preserve"> data.</w:t>
      </w:r>
    </w:p>
    <w:p w:rsidR="00D12392" w:rsidRPr="00123062" w:rsidRDefault="00D12392" w:rsidP="00D12392">
      <w:pPr>
        <w:jc w:val="both"/>
      </w:pPr>
      <w:r>
        <w:rPr>
          <w:b/>
          <w:bCs/>
        </w:rPr>
        <w:t>For observer 2, the light</w:t>
      </w:r>
      <w:r w:rsidRPr="00123062">
        <w:rPr>
          <w:b/>
          <w:bCs/>
        </w:rPr>
        <w:t xml:space="preserve"> has</w:t>
      </w:r>
      <w:r>
        <w:rPr>
          <w:b/>
          <w:bCs/>
        </w:rPr>
        <w:t xml:space="preserve"> taken a greater time as the light has</w:t>
      </w:r>
      <w:r w:rsidRPr="00D12392">
        <w:rPr>
          <w:b/>
          <w:bCs/>
        </w:rPr>
        <w:t xml:space="preserve"> </w:t>
      </w:r>
      <w:r w:rsidRPr="00123062">
        <w:rPr>
          <w:b/>
          <w:bCs/>
        </w:rPr>
        <w:t>travelled a greater distance</w:t>
      </w:r>
      <w:r>
        <w:rPr>
          <w:b/>
          <w:bCs/>
        </w:rPr>
        <w:t>.</w:t>
      </w:r>
    </w:p>
    <w:p w:rsidR="007D3D58" w:rsidRPr="00123062" w:rsidRDefault="00D12392" w:rsidP="00537678">
      <w:pPr>
        <w:pStyle w:val="Heading3"/>
        <w:rPr>
          <w:lang w:val="en-US"/>
        </w:rPr>
      </w:pPr>
      <w:r>
        <w:rPr>
          <w:lang w:val="en-US"/>
        </w:rPr>
        <w:t>LET’s Do THE MATHS!</w:t>
      </w:r>
    </w:p>
    <w:p w:rsidR="00912904" w:rsidRDefault="00872446" w:rsidP="00537678">
      <w:pPr>
        <w:spacing w:line="284" w:lineRule="atLeast"/>
      </w:pPr>
      <w:r>
        <w:rPr>
          <w:noProof/>
          <w:lang w:eastAsia="en-GB"/>
        </w:rPr>
        <mc:AlternateContent>
          <mc:Choice Requires="wps">
            <w:drawing>
              <wp:anchor distT="0" distB="0" distL="114300" distR="114300" simplePos="0" relativeHeight="251953152" behindDoc="0" locked="0" layoutInCell="1" allowOverlap="1" wp14:anchorId="1E0F6ADB" wp14:editId="50832441">
                <wp:simplePos x="0" y="0"/>
                <wp:positionH relativeFrom="column">
                  <wp:posOffset>4043680</wp:posOffset>
                </wp:positionH>
                <wp:positionV relativeFrom="paragraph">
                  <wp:posOffset>1231265</wp:posOffset>
                </wp:positionV>
                <wp:extent cx="737870" cy="635"/>
                <wp:effectExtent l="0" t="0" r="5080" b="10160"/>
                <wp:wrapSquare wrapText="bothSides"/>
                <wp:docPr id="4584" name="Text Box 4584"/>
                <wp:cNvGraphicFramePr/>
                <a:graphic xmlns:a="http://schemas.openxmlformats.org/drawingml/2006/main">
                  <a:graphicData uri="http://schemas.microsoft.com/office/word/2010/wordprocessingShape">
                    <wps:wsp>
                      <wps:cNvSpPr txBox="1"/>
                      <wps:spPr>
                        <a:xfrm>
                          <a:off x="0" y="0"/>
                          <a:ext cx="737870" cy="635"/>
                        </a:xfrm>
                        <a:prstGeom prst="rect">
                          <a:avLst/>
                        </a:prstGeom>
                        <a:noFill/>
                        <a:ln>
                          <a:noFill/>
                        </a:ln>
                        <a:effectLst/>
                      </wps:spPr>
                      <wps:txbx>
                        <w:txbxContent>
                          <w:p w:rsidR="00640318" w:rsidRPr="00BC3001" w:rsidRDefault="00640318" w:rsidP="00912904">
                            <w:pPr>
                              <w:pStyle w:val="Caption"/>
                              <w:rPr>
                                <w:szCs w:val="20"/>
                              </w:rPr>
                            </w:pPr>
                            <w:r>
                              <w:fldChar w:fldCharType="begin"/>
                            </w:r>
                            <w:r>
                              <w:instrText xml:space="preserve"> SEQ None \* ARABIC </w:instrText>
                            </w:r>
                            <w:r>
                              <w:fldChar w:fldCharType="separate"/>
                            </w:r>
                            <w:r>
                              <w:rPr>
                                <w:noProof/>
                              </w:rPr>
                              <w:t>1</w:t>
                            </w:r>
                            <w:r>
                              <w:fldChar w:fldCharType="end"/>
                            </w:r>
                            <w:r>
                              <w:t xml:space="preserve"> Diagram 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584" o:spid="_x0000_s1569" type="#_x0000_t202" style="position:absolute;margin-left:318.4pt;margin-top:96.95pt;width:58.1pt;height:.05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" filled="f" stroked="f">
                <v:textbox style="mso-fit-shape-to-text:t" inset="0,0,0,0">
                  <w:txbxContent>
                    <w:p w:rsidR="00640318" w:rsidRPr="00BC3001" w:rsidRDefault="00640318" w:rsidP="00912904">
                      <w:pPr>
                        <w:pStyle w:val="Caption"/>
                        <w:rPr>
                          <w:szCs w:val="20"/>
                        </w:rPr>
                      </w:pPr>
                      <w:r>
                        <w:fldChar w:fldCharType="begin"/>
                      </w:r>
                      <w:r>
                        <w:instrText xml:space="preserve"> SEQ None \* ARABIC </w:instrText>
                      </w:r>
                      <w:r>
                        <w:fldChar w:fldCharType="separate"/>
                      </w:r>
                      <w:r>
                        <w:rPr>
                          <w:noProof/>
                        </w:rPr>
                        <w:t>1</w:t>
                      </w:r>
                      <w:r>
                        <w:fldChar w:fldCharType="end"/>
                      </w:r>
                      <w:r>
                        <w:t xml:space="preserve"> Diagram A</w:t>
                      </w:r>
                    </w:p>
                  </w:txbxContent>
                </v:textbox>
                <w10:wrap type="square"/>
              </v:shape>
            </w:pict>
          </mc:Fallback>
        </mc:AlternateContent>
      </w:r>
      <w:r w:rsidRPr="00123062">
        <w:rPr>
          <w:rFonts w:cs="Arial"/>
          <w:noProof/>
          <w:lang w:eastAsia="en-GB"/>
        </w:rPr>
        <mc:AlternateContent>
          <mc:Choice Requires="wpg">
            <w:drawing>
              <wp:anchor distT="0" distB="0" distL="114300" distR="114300" simplePos="0" relativeHeight="251667456" behindDoc="0" locked="0" layoutInCell="1" allowOverlap="1" wp14:anchorId="5212C381" wp14:editId="34E3094D">
                <wp:simplePos x="0" y="0"/>
                <wp:positionH relativeFrom="column">
                  <wp:posOffset>3180715</wp:posOffset>
                </wp:positionH>
                <wp:positionV relativeFrom="page">
                  <wp:posOffset>5555615</wp:posOffset>
                </wp:positionV>
                <wp:extent cx="3230245" cy="1257300"/>
                <wp:effectExtent l="0" t="0" r="8255" b="19050"/>
                <wp:wrapSquare wrapText="bothSides"/>
                <wp:docPr id="163"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0245" cy="1257300"/>
                          <a:chOff x="8665" y="0"/>
                          <a:chExt cx="55446" cy="22002"/>
                        </a:xfrm>
                      </wpg:grpSpPr>
                      <wps:wsp>
                        <wps:cNvPr id="164" name="Rectangle 300"/>
                        <wps:cNvSpPr>
                          <a:spLocks noChangeArrowheads="1"/>
                        </wps:cNvSpPr>
                        <wps:spPr bwMode="auto">
                          <a:xfrm>
                            <a:off x="12096" y="0"/>
                            <a:ext cx="36767" cy="1809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165" name="Picture 301" descr="http://img.ehowcdn.com/article-new/ehow/images/a04/k3/dt/throw-curveball-tennis-ball-800x800.jpg"/>
                          <pic:cNvPicPr>
                            <a:picLocks noChangeAspect="1"/>
                          </pic:cNvPicPr>
                        </pic:nvPicPr>
                        <pic:blipFill>
                          <a:blip r:embed="rId228">
                            <a:grayscl/>
                            <a:extLst>
                              <a:ext uri="{28A0092B-C50C-407E-A947-70E740481C1C}">
                                <a14:useLocalDpi xmlns:a14="http://schemas.microsoft.com/office/drawing/2010/main" val="0"/>
                              </a:ext>
                            </a:extLst>
                          </a:blip>
                          <a:srcRect/>
                          <a:stretch>
                            <a:fillRect/>
                          </a:stretch>
                        </pic:blipFill>
                        <pic:spPr bwMode="auto">
                          <a:xfrm>
                            <a:off x="28575" y="762"/>
                            <a:ext cx="2571" cy="25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6" name="Picture 303" descr="http://img.ehowcdn.com/article-new/ehow/images/a04/k3/dt/throw-curveball-tennis-ball-800x800.jpg"/>
                          <pic:cNvPicPr>
                            <a:picLocks noChangeAspect="1"/>
                          </pic:cNvPicPr>
                        </pic:nvPicPr>
                        <pic:blipFill>
                          <a:blip r:embed="rId228">
                            <a:grayscl/>
                            <a:extLst>
                              <a:ext uri="{28A0092B-C50C-407E-A947-70E740481C1C}">
                                <a14:useLocalDpi xmlns:a14="http://schemas.microsoft.com/office/drawing/2010/main" val="0"/>
                              </a:ext>
                            </a:extLst>
                          </a:blip>
                          <a:srcRect/>
                          <a:stretch>
                            <a:fillRect/>
                          </a:stretch>
                        </pic:blipFill>
                        <pic:spPr bwMode="auto">
                          <a:xfrm>
                            <a:off x="15621" y="14478"/>
                            <a:ext cx="2571" cy="25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7" name="Picture 304" descr="http://img.ehowcdn.com/article-new/ehow/images/a04/k3/dt/throw-curveball-tennis-ball-800x800.jpg"/>
                          <pic:cNvPicPr>
                            <a:picLocks noChangeAspect="1"/>
                          </pic:cNvPicPr>
                        </pic:nvPicPr>
                        <pic:blipFill>
                          <a:blip r:embed="rId228">
                            <a:grayscl/>
                            <a:extLst>
                              <a:ext uri="{28A0092B-C50C-407E-A947-70E740481C1C}">
                                <a14:useLocalDpi xmlns:a14="http://schemas.microsoft.com/office/drawing/2010/main" val="0"/>
                              </a:ext>
                            </a:extLst>
                          </a:blip>
                          <a:srcRect/>
                          <a:stretch>
                            <a:fillRect/>
                          </a:stretch>
                        </pic:blipFill>
                        <pic:spPr bwMode="auto">
                          <a:xfrm>
                            <a:off x="41148" y="14478"/>
                            <a:ext cx="2571" cy="2571"/>
                          </a:xfrm>
                          <a:prstGeom prst="rect">
                            <a:avLst/>
                          </a:prstGeom>
                          <a:noFill/>
                          <a:extLst>
                            <a:ext uri="{909E8E84-426E-40DD-AFC4-6F175D3DCCD1}">
                              <a14:hiddenFill xmlns:a14="http://schemas.microsoft.com/office/drawing/2010/main">
                                <a:solidFill>
                                  <a:srgbClr val="FFFFFF"/>
                                </a:solidFill>
                              </a14:hiddenFill>
                            </a:ext>
                          </a:extLst>
                        </pic:spPr>
                      </pic:pic>
                      <wpg:grpSp>
                        <wpg:cNvPr id="168" name="Group 310"/>
                        <wpg:cNvGrpSpPr>
                          <a:grpSpLocks/>
                        </wpg:cNvGrpSpPr>
                        <wpg:grpSpPr bwMode="auto">
                          <a:xfrm>
                            <a:off x="19235" y="5428"/>
                            <a:ext cx="44876" cy="7861"/>
                            <a:chOff x="-30485" y="-2858"/>
                            <a:chExt cx="44876" cy="7861"/>
                          </a:xfrm>
                        </wpg:grpSpPr>
                        <wps:wsp>
                          <wps:cNvPr id="169" name="Text Box 121"/>
                          <wps:cNvSpPr txBox="1">
                            <a:spLocks noChangeArrowheads="1"/>
                          </wps:cNvSpPr>
                          <wps:spPr bwMode="auto">
                            <a:xfrm>
                              <a:off x="6948" y="-995"/>
                              <a:ext cx="7443" cy="59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9A16A6">
                                <w:pPr>
                                  <w:spacing w:before="0" w:after="0"/>
                                  <w:rPr>
                                    <w:b/>
                                    <w:bCs/>
                                    <w:sz w:val="28"/>
                                    <w:szCs w:val="28"/>
                                  </w:rPr>
                                </w:pPr>
                                <w:r>
                                  <w:rPr>
                                    <w:i/>
                                    <w:iCs/>
                                    <w:sz w:val="28"/>
                                    <w:szCs w:val="28"/>
                                  </w:rPr>
                                  <w:t>v</w:t>
                                </w:r>
                              </w:p>
                            </w:txbxContent>
                          </wps:txbx>
                          <wps:bodyPr rot="0" vert="horz" wrap="square" lIns="91440" tIns="45720" rIns="91440" bIns="45720" anchor="t" anchorCtr="0" upright="1">
                            <a:noAutofit/>
                          </wps:bodyPr>
                        </wps:wsp>
                        <wps:wsp>
                          <wps:cNvPr id="170" name="Straight Arrow Connector 305"/>
                          <wps:cNvCnPr>
                            <a:cxnSpLocks noChangeShapeType="1"/>
                          </wps:cNvCnPr>
                          <wps:spPr bwMode="auto">
                            <a:xfrm>
                              <a:off x="0" y="1619"/>
                              <a:ext cx="7524" cy="0"/>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1" name="Text Box 123"/>
                          <wps:cNvSpPr txBox="1">
                            <a:spLocks noChangeArrowheads="1"/>
                          </wps:cNvSpPr>
                          <wps:spPr bwMode="auto">
                            <a:xfrm>
                              <a:off x="-30485" y="-2858"/>
                              <a:ext cx="4982" cy="6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9A16A6">
                                <w:pPr>
                                  <w:spacing w:before="0" w:after="0"/>
                                  <w:rPr>
                                    <w:i/>
                                    <w:iCs/>
                                    <w:sz w:val="28"/>
                                    <w:szCs w:val="28"/>
                                  </w:rPr>
                                </w:pPr>
                                <w:r>
                                  <w:rPr>
                                    <w:i/>
                                    <w:iCs/>
                                    <w:sz w:val="28"/>
                                    <w:szCs w:val="28"/>
                                  </w:rPr>
                                  <w:t>d</w:t>
                                </w:r>
                              </w:p>
                            </w:txbxContent>
                          </wps:txbx>
                          <wps:bodyPr rot="0" vert="horz" wrap="square" lIns="91440" tIns="45720" rIns="91440" bIns="45720" anchor="t" anchorCtr="0" upright="1">
                            <a:noAutofit/>
                          </wps:bodyPr>
                        </wps:wsp>
                        <wps:wsp>
                          <wps:cNvPr id="172" name="Text Box 124"/>
                          <wps:cNvSpPr txBox="1">
                            <a:spLocks noChangeArrowheads="1"/>
                          </wps:cNvSpPr>
                          <wps:spPr bwMode="auto">
                            <a:xfrm>
                              <a:off x="-13620" y="-2845"/>
                              <a:ext cx="5429" cy="6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9A16A6">
                                <w:pPr>
                                  <w:spacing w:before="0" w:after="0"/>
                                  <w:rPr>
                                    <w:i/>
                                    <w:iCs/>
                                    <w:sz w:val="28"/>
                                    <w:szCs w:val="28"/>
                                  </w:rPr>
                                </w:pPr>
                                <w:r>
                                  <w:rPr>
                                    <w:i/>
                                    <w:iCs/>
                                    <w:sz w:val="28"/>
                                    <w:szCs w:val="28"/>
                                  </w:rPr>
                                  <w:t>d</w:t>
                                </w:r>
                              </w:p>
                            </w:txbxContent>
                          </wps:txbx>
                          <wps:bodyPr rot="0" vert="horz" wrap="square" lIns="91440" tIns="45720" rIns="91440" bIns="45720" anchor="t" anchorCtr="0" upright="1">
                            <a:noAutofit/>
                          </wps:bodyPr>
                        </wps:wsp>
                      </wpg:grpSp>
                      <wps:wsp>
                        <wps:cNvPr id="173" name="Straight Arrow Connector 306"/>
                        <wps:cNvCnPr>
                          <a:cxnSpLocks noChangeShapeType="1"/>
                        </wps:cNvCnPr>
                        <wps:spPr bwMode="auto">
                          <a:xfrm flipV="1">
                            <a:off x="18192" y="3333"/>
                            <a:ext cx="10383" cy="11145"/>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4" name="Straight Arrow Connector 308"/>
                        <wps:cNvCnPr>
                          <a:cxnSpLocks noChangeShapeType="1"/>
                        </wps:cNvCnPr>
                        <wps:spPr bwMode="auto">
                          <a:xfrm flipH="1" flipV="1">
                            <a:off x="31146" y="3333"/>
                            <a:ext cx="10383" cy="11145"/>
                          </a:xfrm>
                          <a:prstGeom prst="straightConnector1">
                            <a:avLst/>
                          </a:prstGeom>
                          <a:noFill/>
                          <a:ln w="381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5" name="Oval 311"/>
                        <wps:cNvSpPr>
                          <a:spLocks noChangeArrowheads="1"/>
                        </wps:cNvSpPr>
                        <wps:spPr bwMode="auto">
                          <a:xfrm>
                            <a:off x="16764" y="18097"/>
                            <a:ext cx="3905" cy="390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6" name="Oval 312"/>
                        <wps:cNvSpPr>
                          <a:spLocks noChangeArrowheads="1"/>
                        </wps:cNvSpPr>
                        <wps:spPr bwMode="auto">
                          <a:xfrm>
                            <a:off x="41052" y="18097"/>
                            <a:ext cx="3906" cy="390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7" name="Straight Connector 314"/>
                        <wps:cNvCnPr/>
                        <wps:spPr bwMode="auto">
                          <a:xfrm>
                            <a:off x="8665" y="22002"/>
                            <a:ext cx="504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 o:spid="_x0000_s1570" style="position:absolute;margin-left:250.45pt;margin-top:437.45pt;width:254.35pt;height:99pt;z-index:251667456;mso-position-horizontal-relative:text;mso-position-vertical-relative:page" coordorigin="8665" coordsize="55446,220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">
                <v:rect id="Rectangle 300" o:spid="_x0000_s1571" style="position:absolute;left:12096;width:36767;height:18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cMFMMA&#10;AADcAAAADwAAAGRycy9kb3ducmV2LnhtbERPS2vCQBC+F/wPywi9FN0oiUh0FSkIXgr1hXgbsmMS&#10;zc6m2W2M/94VCr3Nx/ec+bIzlWipcaVlBaNhBII4s7rkXMFhvx5MQTiPrLGyTAoe5GC56L3NMdX2&#10;zltqdz4XIYRdigoK7+tUSpcVZNANbU0cuIttDPoAm1zqBu8h3FRyHEUTabDk0FBgTZ8FZbfdr1Hw&#10;HctbnH8ck+hrdPpJruuklO1Zqfd+t5qB8NT5f/Gfe6PD/EkMr2fCB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cMFMMAAADcAAAADwAAAAAAAAAAAAAAAACYAgAAZHJzL2Rv&#10;d25yZXYueG1sUEsFBgAAAAAEAAQA9QAAAIgDAAAAAA==&#10;" filled="f" strokeweight="2pt"/>
                <v:shape id="Picture 301" o:spid="_x0000_s1572" type="#_x0000_t75" alt="http://img.ehowcdn.com/article-new/ehow/images/a04/k3/dt/throw-curveball-tennis-ball-800x800.jpg" style="position:absolute;left:28575;top:762;width:2571;height:2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r3nHEAAAA3AAAAA8AAABkcnMvZG93bnJldi54bWxET01rwkAQvRf8D8sI3urGgFKjGxHB4kGQ&#10;qrQex+w0Cc3OptmNif313ULB2zze5yxXvanEjRpXWlYwGUcgiDOrS84VnE/b5xcQziNrrCyTgjs5&#10;WKWDpyUm2nb8Rrejz0UIYZeggsL7OpHSZQUZdGNbEwfu0zYGfYBNLnWDXQg3lYyjaCYNlhwaCqxp&#10;U1D2dWyNgm7+cZWtvpC8xu/r78P+9ec8iZUaDfv1AoSn3j/E/+6dDvNnU/h7Jlwg0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kr3nHEAAAA3AAAAA8AAAAAAAAAAAAAAAAA&#10;nwIAAGRycy9kb3ducmV2LnhtbFBLBQYAAAAABAAEAPcAAACQAwAAAAA=&#10;">
                  <v:imagedata r:id="rId229" o:title="throw-curveball-tennis-ball-800x800" grayscale="t"/>
                  <v:path arrowok="t"/>
                </v:shape>
                <v:shape id="Picture 303" o:spid="_x0000_s1573" type="#_x0000_t75" alt="http://img.ehowcdn.com/article-new/ehow/images/a04/k3/dt/throw-curveball-tennis-ball-800x800.jpg" style="position:absolute;left:15621;top:14478;width:2571;height:2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5QAbEAAAA3AAAAA8AAABkcnMvZG93bnJldi54bWxET0trwkAQvhf8D8sI3pqNOQQbXUUKlh6E&#10;opW2xzE7JqHZ2ZjdPOqvdwuF3ubje85qM5pa9NS6yrKCeRSDIM6trrhQcHrfPS5AOI+ssbZMCn7I&#10;wWY9eVhhpu3AB+qPvhAhhF2GCkrvm0xKl5dk0EW2IQ7cxbYGfYBtIXWLQwg3tUziOJUGKw4NJTb0&#10;XFL+feyMguHp8yw7/UXynHxsr2/7l9tpnig1m47bJQhPo/8X/7lfdZifpvD7TLhAr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n5QAbEAAAA3AAAAA8AAAAAAAAAAAAAAAAA&#10;nwIAAGRycy9kb3ducmV2LnhtbFBLBQYAAAAABAAEAPcAAACQAwAAAAA=&#10;">
                  <v:imagedata r:id="rId229" o:title="throw-curveball-tennis-ball-800x800" grayscale="t"/>
                  <v:path arrowok="t"/>
                </v:shape>
                <v:shape id="Picture 304" o:spid="_x0000_s1574" type="#_x0000_t75" alt="http://img.ehowcdn.com/article-new/ehow/images/a04/k3/dt/throw-curveball-tennis-ball-800x800.jpg" style="position:absolute;left:41148;top:14478;width:2571;height:2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15Z3EAAAA3AAAAA8AAABkcnMvZG93bnJldi54bWxET0trwkAQvhf8D8sIvTUbc7A1ugkiWHoo&#10;FB+0HsfsNAnNzqbZ1aT+elcoeJuP7zmLfDCNOFPnassKJlEMgriwuuZSwX63fnoB4TyyxsYyKfgj&#10;B3k2elhgqm3PGzpvfSlCCLsUFVTet6mUrqjIoItsSxy4b9sZ9AF2pdQd9iHcNDKJ46k0WHNoqLCl&#10;VUXFz/ZkFPSzr6M86QPJY/K5/P14f73sJ4lSj+NhOQfhafB38b/7TYf502e4PRMukNk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15Z3EAAAA3AAAAA8AAAAAAAAAAAAAAAAA&#10;nwIAAGRycy9kb3ducmV2LnhtbFBLBQYAAAAABAAEAPcAAACQAwAAAAA=&#10;">
                  <v:imagedata r:id="rId229" o:title="throw-curveball-tennis-ball-800x800" grayscale="t"/>
                  <v:path arrowok="t"/>
                </v:shape>
                <v:group id="Group 310" o:spid="_x0000_s1575" style="position:absolute;left:19235;top:5428;width:44876;height:7861" coordorigin="-30485,-2858" coordsize="44876,7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Text Box 121" o:spid="_x0000_s1576" type="#_x0000_t202" style="position:absolute;left:6948;top:-995;width:7443;height:5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kDLMEA&#10;AADcAAAADwAAAGRycy9kb3ducmV2LnhtbERPzYrCMBC+L/gOYQQvyzZV3KrVKKugeNX1AabN2Bab&#10;SWmytr69EYS9zcf3O6tNb2pxp9ZVlhWMoxgEcW51xYWCy+/+aw7CeWSNtWVS8CAHm/XgY4Wpth2f&#10;6H72hQgh7FJUUHrfpFK6vCSDLrINceCutjXoA2wLqVvsQrip5SSOE2mw4tBQYkO7kvLb+c8ouB67&#10;z+9Flx38ZXaaJlusZpl9KDUa9j9LEJ56/y9+u486zE8W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5AyzBAAAA3AAAAA8AAAAAAAAAAAAAAAAAmAIAAGRycy9kb3du&#10;cmV2LnhtbFBLBQYAAAAABAAEAPUAAACGAwAAAAA=&#10;" stroked="f">
                    <v:textbox>
                      <w:txbxContent>
                        <w:p w:rsidR="00640318" w:rsidRDefault="00640318" w:rsidP="009A16A6">
                          <w:pPr>
                            <w:spacing w:before="0" w:after="0"/>
                            <w:rPr>
                              <w:b/>
                              <w:bCs/>
                              <w:sz w:val="28"/>
                              <w:szCs w:val="28"/>
                            </w:rPr>
                          </w:pPr>
                          <w:r>
                            <w:rPr>
                              <w:i/>
                              <w:iCs/>
                              <w:sz w:val="28"/>
                              <w:szCs w:val="28"/>
                            </w:rPr>
                            <w:t>v</w:t>
                          </w:r>
                        </w:p>
                      </w:txbxContent>
                    </v:textbox>
                  </v:shape>
                  <v:shape id="Straight Arrow Connector 305" o:spid="_x0000_s1577" type="#_x0000_t32" style="position:absolute;top:1619;width:7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hvh8QAAADcAAAADwAAAGRycy9kb3ducmV2LnhtbESPQWvCQBCF74X+h2UKvdWNPVSJriLS&#10;FnspmBb0OGTHJJidTbOjxn/fOQjeZnhv3vtmvhxCa87Upyayg/EoA0NcRt9w5eD35+NlCiYJssc2&#10;Mjm4UoLl4vFhjrmPF97SuZDKaAinHB3UIl1ubSprCphGsSNW7RD7gKJrX1nf40XDQ2tfs+zNBmxY&#10;G2rsaF1TeSxOwcHketp/NX/pXda7b+ZiI5+rVpx7fhpWMzBCg9zNt+uNV/yJ4uszOoFd/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HxAAAANwAAAAPAAAAAAAAAAAA&#10;AAAAAKECAABkcnMvZG93bnJldi54bWxQSwUGAAAAAAQABAD5AAAAkgMAAAAA&#10;" strokeweight="3pt">
                    <v:stroke endarrow="open"/>
                  </v:shape>
                  <v:shape id="Text Box 123" o:spid="_x0000_s1578" type="#_x0000_t202" style="position:absolute;left:-30485;top:-2858;width:4982;height:6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Z98IA&#10;AADcAAAADwAAAGRycy9kb3ducmV2LnhtbERPzWrCQBC+C32HZQq9SN0o1rSpm6AFJVetDzBmxyQ0&#10;Oxuyq0ne3hWE3ubj+511NphG3KhztWUF81kEgriwuuZSwel39/4JwnlkjY1lUjCSgyx9mawx0bbn&#10;A92OvhQhhF2CCirv20RKV1Rk0M1sSxy4i+0M+gC7UuoO+xBuGrmIopU0WHNoqLCln4qKv+PVKLjk&#10;/fTjqz/v/Sk+LFdbrOO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1pn3wgAAANwAAAAPAAAAAAAAAAAAAAAAAJgCAABkcnMvZG93&#10;bnJldi54bWxQSwUGAAAAAAQABAD1AAAAhwMAAAAA&#10;" stroked="f">
                    <v:textbox>
                      <w:txbxContent>
                        <w:p w:rsidR="00640318" w:rsidRDefault="00640318" w:rsidP="009A16A6">
                          <w:pPr>
                            <w:spacing w:before="0" w:after="0"/>
                            <w:rPr>
                              <w:i/>
                              <w:iCs/>
                              <w:sz w:val="28"/>
                              <w:szCs w:val="28"/>
                            </w:rPr>
                          </w:pPr>
                          <w:r>
                            <w:rPr>
                              <w:i/>
                              <w:iCs/>
                              <w:sz w:val="28"/>
                              <w:szCs w:val="28"/>
                            </w:rPr>
                            <w:t>d</w:t>
                          </w:r>
                        </w:p>
                      </w:txbxContent>
                    </v:textbox>
                  </v:shape>
                  <v:shape id="Text Box 124" o:spid="_x0000_s1579" type="#_x0000_t202" style="position:absolute;left:-13620;top:-2845;width:5429;height:6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HgMEA&#10;AADcAAAADwAAAGRycy9kb3ducmV2LnhtbERP24rCMBB9F/Yfwiz4IpquqNXaKLuCi69ePmBsphds&#10;JqXJ2vr3RljwbQ7nOum2N7W4U+sqywq+JhEI4szqigsFl/N+vAThPLLG2jIpeJCD7eZjkGKibcdH&#10;up98IUIIuwQVlN43iZQuK8mgm9iGOHC5bQ36ANtC6ha7EG5qOY2ihTRYcWgosaFdSdnt9GcU5Idu&#10;NF91119/iY+zxQ9W8dU+lBp+9t9rEJ56/xb/uw86zI+n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B4DBAAAA3AAAAA8AAAAAAAAAAAAAAAAAmAIAAGRycy9kb3du&#10;cmV2LnhtbFBLBQYAAAAABAAEAPUAAACGAwAAAAA=&#10;" stroked="f">
                    <v:textbox>
                      <w:txbxContent>
                        <w:p w:rsidR="00640318" w:rsidRDefault="00640318" w:rsidP="009A16A6">
                          <w:pPr>
                            <w:spacing w:before="0" w:after="0"/>
                            <w:rPr>
                              <w:i/>
                              <w:iCs/>
                              <w:sz w:val="28"/>
                              <w:szCs w:val="28"/>
                            </w:rPr>
                          </w:pPr>
                          <w:r>
                            <w:rPr>
                              <w:i/>
                              <w:iCs/>
                              <w:sz w:val="28"/>
                              <w:szCs w:val="28"/>
                            </w:rPr>
                            <w:t>d</w:t>
                          </w:r>
                        </w:p>
                      </w:txbxContent>
                    </v:textbox>
                  </v:shape>
                </v:group>
                <v:shape id="Straight Arrow Connector 306" o:spid="_x0000_s1580" type="#_x0000_t32" style="position:absolute;left:18192;top:3333;width:10383;height:111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m+zMEAAADcAAAADwAAAGRycy9kb3ducmV2LnhtbERP32vCMBB+H/g/hBP2tqY6p1KNooIg&#10;DAbrxOejOdtic4lNtPW/XwYD3+7j+3nLdW8acafW15YVjJIUBHFhdc2lguPP/m0OwgdkjY1lUvAg&#10;D+vV4GWJmbYdf9M9D6WIIewzVFCF4DIpfVGRQZ9YRxy5s20NhgjbUuoWuxhuGjlO06k0WHNsqNDR&#10;rqLikt+MAvxsJjxy42twXc7zD789fU23Sr0O+80CRKA+PMX/7oOO82fv8PdMvE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yb7MwQAAANwAAAAPAAAAAAAAAAAAAAAA&#10;AKECAABkcnMvZG93bnJldi54bWxQSwUGAAAAAAQABAD5AAAAjwMAAAAA&#10;" strokeweight="3pt">
                  <v:stroke endarrow="open"/>
                </v:shape>
                <v:shape id="Straight Arrow Connector 308" o:spid="_x0000_s1581" type="#_x0000_t32" style="position:absolute;left:31146;top:3333;width:10383;height:111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tXMMAAADcAAAADwAAAGRycy9kb3ducmV2LnhtbERPTWvCQBC9F/wPywheRDcNtkp0laJU&#10;PBXUHvQ2ZMckbXY27G41+feuIPQ2j/c5i1VranEl5yvLCl7HCQji3OqKCwXfx8/RDIQPyBpry6Sg&#10;Iw+rZe9lgZm2N97T9RAKEUPYZ6igDKHJpPR5SQb92DbEkbtYZzBE6AqpHd5iuKllmiTv0mDFsaHE&#10;htYl5b+HP6MgNafJ9s0df/w5peHmq1ufg+yUGvTbjzmIQG34Fz/dOx3nTyfweCZ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ULVzDAAAA3AAAAA8AAAAAAAAAAAAA&#10;AAAAoQIAAGRycy9kb3ducmV2LnhtbFBLBQYAAAAABAAEAPkAAACRAwAAAAA=&#10;" strokeweight="3pt">
                  <v:stroke startarrow="open"/>
                </v:shape>
                <v:oval id="Oval 311" o:spid="_x0000_s1582" style="position:absolute;left:16764;top:18097;width:3905;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swI8EA&#10;AADcAAAADwAAAGRycy9kb3ducmV2LnhtbERP24rCMBB9X/Afwgi+aap4oxpFVhSXBaHVDxiasS02&#10;k24Tbf17s7Cwb3M411lvO1OJJzWutKxgPIpAEGdWl5wruF4OwyUI55E1VpZJwYscbDe9jzXG2rac&#10;0DP1uQgh7GJUUHhfx1K6rCCDbmRr4sDdbGPQB9jkUjfYhnBTyUkUzaXBkkNDgTV9FpTd04dR0N5O&#10;52nyk6CefZl6P/0+Hi7RRKlBv9utQHjq/L/4z33SYf5iBr/PhAv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LMCPBAAAA3AAAAA8AAAAAAAAAAAAAAAAAmAIAAGRycy9kb3du&#10;cmV2LnhtbFBLBQYAAAAABAAEAPUAAACGAwAAAAA=&#10;" filled="f" strokeweight="2pt"/>
                <v:oval id="Oval 312" o:spid="_x0000_s1583" style="position:absolute;left:41052;top:18097;width:3906;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muVMEA&#10;AADcAAAADwAAAGRycy9kb3ducmV2LnhtbERP24rCMBB9F/yHMIJvmirqLl2jiKK4CAut+wFDM7Zl&#10;m0ltoq1/vxEE3+ZwrrNcd6YSd2pcaVnBZByBIM6sLjlX8Hvejz5BOI+ssbJMCh7kYL3q95YYa9ty&#10;QvfU5yKEsItRQeF9HUvpsoIMurGtiQN3sY1BH2CTS91gG8JNJadRtJAGSw4NBda0LSj7S29GQXs5&#10;/sySa4J6/m3q3ex02J+jqVLDQbf5AuGp82/xy33UYf7HAp7Ph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ZrlTBAAAA3AAAAA8AAAAAAAAAAAAAAAAAmAIAAGRycy9kb3du&#10;cmV2LnhtbFBLBQYAAAAABAAEAPUAAACGAwAAAAA=&#10;" filled="f" strokeweight="2pt"/>
                <v:line id="Straight Connector 314" o:spid="_x0000_s1584" style="position:absolute;visibility:visible;mso-wrap-style:square" from="8665,22002" to="59150,2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4GbMIAAADcAAAADwAAAGRycy9kb3ducmV2LnhtbERPTWvCQBC9F/wPywi91Y0VVKKriKCW&#10;3hpF8DZkxyQmO5vubjT9926h0Ns83ucs171pxJ2crywrGI8SEMS51RUXCk7H3dschA/IGhvLpOCH&#10;PKxXg5clpto++IvuWShEDGGfooIyhDaV0uclGfQj2xJH7mqdwRChK6R2+IjhppHvSTKVBiuODSW2&#10;tC0pr7POKDh3GV9u9c412O0Ph+v5u/aTT6Veh/1mASJQH/7Ff+4PHefPZvD7TLx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4GbMIAAADcAAAADwAAAAAAAAAAAAAA&#10;AAChAgAAZHJzL2Rvd25yZXYueG1sUEsFBgAAAAAEAAQA+QAAAJADAAAAAA==&#10;" strokeweight="1.5pt"/>
                <w10:wrap type="square" anchory="page"/>
              </v:group>
            </w:pict>
          </mc:Fallback>
        </mc:AlternateContent>
      </w:r>
      <w:r w:rsidR="00912904">
        <w:t xml:space="preserve">Consider </w:t>
      </w:r>
      <w:r w:rsidR="00912904" w:rsidRPr="00123062">
        <w:t>a person on a platform who shines a laser pulse upwards, reflecting the light off a mirror</w:t>
      </w:r>
      <w:r w:rsidR="00912904">
        <w:t xml:space="preserve">.  </w:t>
      </w:r>
      <w:r w:rsidR="00912904" w:rsidRPr="00123062">
        <w:t xml:space="preserve">The time interval for the pulse to travel up and down is </w:t>
      </w:r>
      <w:r w:rsidR="00912904" w:rsidRPr="00123062">
        <w:rPr>
          <w:i/>
          <w:iCs/>
        </w:rPr>
        <w:t>t</w:t>
      </w:r>
      <w:r w:rsidR="00912904" w:rsidRPr="00123062">
        <w:t xml:space="preserve"> (no superscript).</w:t>
      </w:r>
      <w:r w:rsidR="00912904" w:rsidRPr="00912904">
        <w:t xml:space="preserve"> </w:t>
      </w:r>
      <w:r w:rsidR="00912904">
        <w:t>For</w:t>
      </w:r>
      <w:r w:rsidR="00912904" w:rsidRPr="00123062">
        <w:t xml:space="preserve"> travellers on board the train</w:t>
      </w:r>
      <w:r w:rsidR="00912904" w:rsidRPr="00912904">
        <w:t xml:space="preserve"> </w:t>
      </w:r>
      <w:r w:rsidR="00912904" w:rsidRPr="00123062">
        <w:t>moving along the x-axis at high speed v,, th</w:t>
      </w:r>
      <w:r w:rsidR="00912904">
        <w:t xml:space="preserve">e light travels as shown in </w:t>
      </w:r>
      <w:r w:rsidR="00912904" w:rsidRPr="00123062">
        <w:t>diagram</w:t>
      </w:r>
      <w:r w:rsidR="00912904">
        <w:t xml:space="preserve"> </w:t>
      </w:r>
      <w:r w:rsidR="00912904" w:rsidRPr="00123062">
        <w:t>A</w:t>
      </w:r>
      <w:r w:rsidR="00912904">
        <w:t>.</w:t>
      </w:r>
      <w:r w:rsidR="00912904" w:rsidRPr="00123062">
        <w:t xml:space="preserve"> </w:t>
      </w:r>
    </w:p>
    <w:p w:rsidR="00912904" w:rsidRDefault="007D3D58" w:rsidP="00912904">
      <w:pPr>
        <w:keepNext/>
        <w:spacing w:line="284" w:lineRule="atLeast"/>
      </w:pPr>
      <w:r w:rsidRPr="00123062">
        <w:rPr>
          <w:noProof/>
          <w:lang w:eastAsia="en-GB"/>
        </w:rPr>
        <mc:AlternateContent>
          <mc:Choice Requires="wpg">
            <w:drawing>
              <wp:inline distT="0" distB="0" distL="0" distR="0" wp14:anchorId="04E895DC" wp14:editId="69C9C5F4">
                <wp:extent cx="5785485" cy="2825115"/>
                <wp:effectExtent l="0" t="0" r="5715" b="0"/>
                <wp:docPr id="88"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5485" cy="2825115"/>
                          <a:chOff x="2070" y="12191"/>
                          <a:chExt cx="9111" cy="4449"/>
                        </a:xfrm>
                      </wpg:grpSpPr>
                      <wps:wsp>
                        <wps:cNvPr id="89" name="Text Box 31"/>
                        <wps:cNvSpPr txBox="1">
                          <a:spLocks noChangeArrowheads="1"/>
                        </wps:cNvSpPr>
                        <wps:spPr bwMode="auto">
                          <a:xfrm>
                            <a:off x="2280" y="15420"/>
                            <a:ext cx="8901" cy="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FF799B" w:rsidRDefault="00640318" w:rsidP="00FF799B">
                              <w:r w:rsidRPr="00FF799B">
                                <w:t xml:space="preserve">Travellers in this different frame of reference observe the ‘event’ (eg out of the window of the train), which takes place in the platform frame of reference and measure a time </w:t>
                              </w:r>
                              <w:r w:rsidRPr="00FF799B">
                                <w:rPr>
                                  <w:i/>
                                  <w:iCs/>
                                </w:rPr>
                                <w:t>t’</w:t>
                              </w:r>
                              <w:r w:rsidRPr="00FF799B">
                                <w:t>.</w:t>
                              </w:r>
                            </w:p>
                          </w:txbxContent>
                        </wps:txbx>
                        <wps:bodyPr rot="0" vert="horz" wrap="square" lIns="91440" tIns="10800" rIns="91440" bIns="10800" anchor="t" anchorCtr="0" upright="1">
                          <a:noAutofit/>
                        </wps:bodyPr>
                      </wps:wsp>
                      <wpg:grpSp>
                        <wpg:cNvPr id="90" name="Group 32"/>
                        <wpg:cNvGrpSpPr>
                          <a:grpSpLocks/>
                        </wpg:cNvGrpSpPr>
                        <wpg:grpSpPr bwMode="auto">
                          <a:xfrm>
                            <a:off x="2070" y="12191"/>
                            <a:ext cx="7170" cy="3187"/>
                            <a:chOff x="2070" y="12356"/>
                            <a:chExt cx="7170" cy="3187"/>
                          </a:xfrm>
                        </wpg:grpSpPr>
                        <wps:wsp>
                          <wps:cNvPr id="91" name="Line 33"/>
                          <wps:cNvCnPr/>
                          <wps:spPr bwMode="auto">
                            <a:xfrm>
                              <a:off x="5865" y="13173"/>
                              <a:ext cx="12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2" name="Line 34"/>
                          <wps:cNvCnPr/>
                          <wps:spPr bwMode="auto">
                            <a:xfrm flipV="1">
                              <a:off x="6265" y="12508"/>
                              <a:ext cx="550" cy="0"/>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wps:spPr>
                          <wps:bodyPr/>
                        </wps:wsp>
                        <wps:wsp>
                          <wps:cNvPr id="93" name="Text Box 35"/>
                          <wps:cNvSpPr txBox="1">
                            <a:spLocks noChangeArrowheads="1"/>
                          </wps:cNvSpPr>
                          <wps:spPr bwMode="auto">
                            <a:xfrm>
                              <a:off x="7002" y="12963"/>
                              <a:ext cx="1440"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4A2414" w:rsidRDefault="00640318" w:rsidP="006435A5">
                                <w:pPr>
                                  <w:spacing w:before="0" w:after="0"/>
                                </w:pPr>
                                <w:r w:rsidRPr="004A2414">
                                  <w:t>platform</w:t>
                                </w:r>
                              </w:p>
                            </w:txbxContent>
                          </wps:txbx>
                          <wps:bodyPr rot="0" vert="horz" wrap="square" lIns="91440" tIns="45720" rIns="91440" bIns="45720" anchor="t" anchorCtr="0" upright="1">
                            <a:noAutofit/>
                          </wps:bodyPr>
                        </wps:wsp>
                        <wps:wsp>
                          <wps:cNvPr id="94" name="Text Box 36"/>
                          <wps:cNvSpPr txBox="1">
                            <a:spLocks noChangeArrowheads="1"/>
                          </wps:cNvSpPr>
                          <wps:spPr bwMode="auto">
                            <a:xfrm>
                              <a:off x="6902" y="12356"/>
                              <a:ext cx="79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4A2414" w:rsidRDefault="00640318" w:rsidP="00FF799B">
                                <w:pPr>
                                  <w:spacing w:before="0" w:after="0"/>
                                </w:pPr>
                                <w:r w:rsidRPr="004A2414">
                                  <w:t>mirror</w:t>
                                </w:r>
                              </w:p>
                            </w:txbxContent>
                          </wps:txbx>
                          <wps:bodyPr rot="0" vert="horz" wrap="square" lIns="18000" tIns="0" rIns="18000" bIns="10800" anchor="t" anchorCtr="0" upright="1">
                            <a:noAutofit/>
                          </wps:bodyPr>
                        </wps:wsp>
                        <wps:wsp>
                          <wps:cNvPr id="95" name="Line 37"/>
                          <wps:cNvCnPr/>
                          <wps:spPr bwMode="auto">
                            <a:xfrm flipV="1">
                              <a:off x="6405" y="12501"/>
                              <a:ext cx="0" cy="64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6" name="Line 38"/>
                          <wps:cNvCnPr/>
                          <wps:spPr bwMode="auto">
                            <a:xfrm flipV="1">
                              <a:off x="6495" y="12526"/>
                              <a:ext cx="0" cy="63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97" name="Text Box 39"/>
                          <wps:cNvSpPr txBox="1">
                            <a:spLocks noChangeArrowheads="1"/>
                          </wps:cNvSpPr>
                          <wps:spPr bwMode="auto">
                            <a:xfrm>
                              <a:off x="6045" y="12641"/>
                              <a:ext cx="19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7D3D58">
                                <w:pPr>
                                  <w:rPr>
                                    <w:i/>
                                    <w:iCs/>
                                    <w:color w:val="FF0000"/>
                                  </w:rPr>
                                </w:pPr>
                                <w:r>
                                  <w:rPr>
                                    <w:i/>
                                    <w:iCs/>
                                    <w:color w:val="FF0000"/>
                                  </w:rPr>
                                  <w:t>h</w:t>
                                </w:r>
                              </w:p>
                            </w:txbxContent>
                          </wps:txbx>
                          <wps:bodyPr rot="0" vert="horz" wrap="square" lIns="18000" tIns="45720" rIns="18000" bIns="45720" anchor="t" anchorCtr="0" upright="1">
                            <a:noAutofit/>
                          </wps:bodyPr>
                        </wps:wsp>
                        <wps:wsp>
                          <wps:cNvPr id="98" name="Text Box 40"/>
                          <wps:cNvSpPr txBox="1">
                            <a:spLocks noChangeArrowheads="1"/>
                          </wps:cNvSpPr>
                          <wps:spPr bwMode="auto">
                            <a:xfrm>
                              <a:off x="2070" y="12367"/>
                              <a:ext cx="3912" cy="1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FF799B">
                                <w:pPr>
                                  <w:spacing w:before="0" w:after="0"/>
                                </w:pPr>
                                <w:r w:rsidRPr="00FF799B">
                                  <w:t xml:space="preserve">Person in same frame as ‘event’ measures a time </w:t>
                                </w:r>
                                <w:r w:rsidRPr="00FF799B">
                                  <w:rPr>
                                    <w:i/>
                                    <w:iCs/>
                                  </w:rPr>
                                  <w:t>t</w:t>
                                </w:r>
                                <w:r w:rsidRPr="00FF799B">
                                  <w:t>.</w:t>
                                </w:r>
                              </w:p>
                              <w:p w:rsidR="00640318" w:rsidRPr="00FF799B" w:rsidRDefault="00640318" w:rsidP="00FF799B">
                                <w:pPr>
                                  <w:spacing w:before="0" w:after="0"/>
                                </w:pPr>
                              </w:p>
                              <w:p w:rsidR="00640318" w:rsidRPr="00FF799B" w:rsidRDefault="00640318" w:rsidP="00FF799B">
                                <w:pPr>
                                  <w:spacing w:before="0" w:after="0"/>
                                </w:pPr>
                                <w:r w:rsidRPr="00FF799B">
                                  <w:t>Total distance travelled by pulse 2</w:t>
                                </w:r>
                                <w:r w:rsidRPr="00FF799B">
                                  <w:rPr>
                                    <w:i/>
                                    <w:iCs/>
                                  </w:rPr>
                                  <w:t>h = ct</w:t>
                                </w:r>
                                <w:r w:rsidRPr="00FF799B">
                                  <w:t>.</w:t>
                                </w:r>
                              </w:p>
                            </w:txbxContent>
                          </wps:txbx>
                          <wps:bodyPr rot="0" vert="horz" wrap="square" lIns="18000" tIns="10800" rIns="18000" bIns="10800" anchor="t" anchorCtr="0" upright="1">
                            <a:noAutofit/>
                          </wps:bodyPr>
                        </wps:wsp>
                        <wps:wsp>
                          <wps:cNvPr id="99" name="Line 41"/>
                          <wps:cNvCnPr/>
                          <wps:spPr bwMode="auto">
                            <a:xfrm>
                              <a:off x="6405" y="13163"/>
                              <a:ext cx="0" cy="18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00" name="Group 42"/>
                          <wpg:cNvGrpSpPr>
                            <a:grpSpLocks/>
                          </wpg:cNvGrpSpPr>
                          <wpg:grpSpPr bwMode="auto">
                            <a:xfrm>
                              <a:off x="2220" y="13374"/>
                              <a:ext cx="7020" cy="2169"/>
                              <a:chOff x="2220" y="13065"/>
                              <a:chExt cx="7020" cy="2169"/>
                            </a:xfrm>
                          </wpg:grpSpPr>
                          <wps:wsp>
                            <wps:cNvPr id="101" name="Text Box 43"/>
                            <wps:cNvSpPr txBox="1">
                              <a:spLocks noChangeArrowheads="1"/>
                            </wps:cNvSpPr>
                            <wps:spPr bwMode="auto">
                              <a:xfrm>
                                <a:off x="5319" y="14330"/>
                                <a:ext cx="663"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FF799B">
                                  <w:pPr>
                                    <w:spacing w:before="0" w:after="0"/>
                                    <w:rPr>
                                      <w:i/>
                                      <w:iCs/>
                                      <w:color w:val="FF0000"/>
                                    </w:rPr>
                                  </w:pPr>
                                  <w:r>
                                    <w:rPr>
                                      <w:i/>
                                      <w:iCs/>
                                      <w:color w:val="FF0000"/>
                                    </w:rPr>
                                    <w:t>h</w:t>
                                  </w:r>
                                </w:p>
                              </w:txbxContent>
                            </wps:txbx>
                            <wps:bodyPr rot="0" vert="horz" wrap="square" lIns="18000" tIns="10800" rIns="18000" bIns="10800" anchor="t" anchorCtr="0" upright="1">
                              <a:noAutofit/>
                            </wps:bodyPr>
                          </wps:wsp>
                          <wps:wsp>
                            <wps:cNvPr id="102" name="Line 44"/>
                            <wps:cNvCnPr/>
                            <wps:spPr bwMode="auto">
                              <a:xfrm>
                                <a:off x="2280" y="15234"/>
                                <a:ext cx="6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3" name="Group 45"/>
                            <wpg:cNvGrpSpPr>
                              <a:grpSpLocks/>
                            </wpg:cNvGrpSpPr>
                            <wpg:grpSpPr bwMode="auto">
                              <a:xfrm>
                                <a:off x="2220" y="13612"/>
                                <a:ext cx="5325" cy="1607"/>
                                <a:chOff x="1890" y="4995"/>
                                <a:chExt cx="5325" cy="1607"/>
                              </a:xfrm>
                            </wpg:grpSpPr>
                            <wps:wsp>
                              <wps:cNvPr id="104" name="Oval 46"/>
                              <wps:cNvSpPr>
                                <a:spLocks noChangeArrowheads="1"/>
                              </wps:cNvSpPr>
                              <wps:spPr bwMode="auto">
                                <a:xfrm>
                                  <a:off x="2145"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5" name="Oval 47"/>
                              <wps:cNvSpPr>
                                <a:spLocks noChangeArrowheads="1"/>
                              </wps:cNvSpPr>
                              <wps:spPr bwMode="auto">
                                <a:xfrm>
                                  <a:off x="2670"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6" name="Oval 48"/>
                              <wps:cNvSpPr>
                                <a:spLocks noChangeArrowheads="1"/>
                              </wps:cNvSpPr>
                              <wps:spPr bwMode="auto">
                                <a:xfrm>
                                  <a:off x="6075"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7" name="Oval 49"/>
                              <wps:cNvSpPr>
                                <a:spLocks noChangeArrowheads="1"/>
                              </wps:cNvSpPr>
                              <wps:spPr bwMode="auto">
                                <a:xfrm>
                                  <a:off x="6630"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8" name="Rectangle 50"/>
                              <wps:cNvSpPr>
                                <a:spLocks noChangeArrowheads="1"/>
                              </wps:cNvSpPr>
                              <wps:spPr bwMode="auto">
                                <a:xfrm>
                                  <a:off x="1890" y="4995"/>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g:grpSp>
                            <wpg:cNvPr id="109" name="Group 51"/>
                            <wpg:cNvGrpSpPr>
                              <a:grpSpLocks/>
                            </wpg:cNvGrpSpPr>
                            <wpg:grpSpPr bwMode="auto">
                              <a:xfrm>
                                <a:off x="2910" y="13612"/>
                                <a:ext cx="5325" cy="1607"/>
                                <a:chOff x="2580" y="4980"/>
                                <a:chExt cx="5325" cy="1607"/>
                              </a:xfrm>
                            </wpg:grpSpPr>
                            <wps:wsp>
                              <wps:cNvPr id="110" name="Oval 52"/>
                              <wps:cNvSpPr>
                                <a:spLocks noChangeArrowheads="1"/>
                              </wps:cNvSpPr>
                              <wps:spPr bwMode="auto">
                                <a:xfrm>
                                  <a:off x="2835"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11" name="Oval 53"/>
                              <wps:cNvSpPr>
                                <a:spLocks noChangeArrowheads="1"/>
                              </wps:cNvSpPr>
                              <wps:spPr bwMode="auto">
                                <a:xfrm>
                                  <a:off x="3360"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12" name="Oval 54"/>
                              <wps:cNvSpPr>
                                <a:spLocks noChangeArrowheads="1"/>
                              </wps:cNvSpPr>
                              <wps:spPr bwMode="auto">
                                <a:xfrm>
                                  <a:off x="6765"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13" name="Oval 55"/>
                              <wps:cNvSpPr>
                                <a:spLocks noChangeArrowheads="1"/>
                              </wps:cNvSpPr>
                              <wps:spPr bwMode="auto">
                                <a:xfrm>
                                  <a:off x="7320"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14" name="Rectangle 56"/>
                              <wps:cNvSpPr>
                                <a:spLocks noChangeArrowheads="1"/>
                              </wps:cNvSpPr>
                              <wps:spPr bwMode="auto">
                                <a:xfrm>
                                  <a:off x="2580" y="4980"/>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s:wsp>
                            <wps:cNvPr id="115" name="Line 57"/>
                            <wps:cNvCnPr/>
                            <wps:spPr bwMode="auto">
                              <a:xfrm flipV="1">
                                <a:off x="4815" y="14037"/>
                                <a:ext cx="715" cy="67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16" name="Line 58"/>
                            <wps:cNvCnPr/>
                            <wps:spPr bwMode="auto">
                              <a:xfrm flipH="1" flipV="1">
                                <a:off x="5555" y="14017"/>
                                <a:ext cx="865" cy="6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117" name="Group 59"/>
                            <wpg:cNvGrpSpPr>
                              <a:grpSpLocks/>
                            </wpg:cNvGrpSpPr>
                            <wpg:grpSpPr bwMode="auto">
                              <a:xfrm>
                                <a:off x="3610" y="13604"/>
                                <a:ext cx="5325" cy="1615"/>
                                <a:chOff x="3270" y="4972"/>
                                <a:chExt cx="5325" cy="1615"/>
                              </a:xfrm>
                            </wpg:grpSpPr>
                            <wps:wsp>
                              <wps:cNvPr id="118" name="Oval 60"/>
                              <wps:cNvSpPr>
                                <a:spLocks noChangeArrowheads="1"/>
                              </wps:cNvSpPr>
                              <wps:spPr bwMode="auto">
                                <a:xfrm>
                                  <a:off x="3525"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9" name="Oval 61"/>
                              <wps:cNvSpPr>
                                <a:spLocks noChangeArrowheads="1"/>
                              </wps:cNvSpPr>
                              <wps:spPr bwMode="auto">
                                <a:xfrm>
                                  <a:off x="4050"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0" name="Oval 62"/>
                              <wps:cNvSpPr>
                                <a:spLocks noChangeArrowheads="1"/>
                              </wps:cNvSpPr>
                              <wps:spPr bwMode="auto">
                                <a:xfrm>
                                  <a:off x="7455"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1" name="Oval 63"/>
                              <wps:cNvSpPr>
                                <a:spLocks noChangeArrowheads="1"/>
                              </wps:cNvSpPr>
                              <wps:spPr bwMode="auto">
                                <a:xfrm>
                                  <a:off x="8010"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2" name="Rectangle 64"/>
                              <wps:cNvSpPr>
                                <a:spLocks noChangeArrowheads="1"/>
                              </wps:cNvSpPr>
                              <wps:spPr bwMode="auto">
                                <a:xfrm>
                                  <a:off x="3270" y="4972"/>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3" name="Line 65"/>
                            <wps:cNvCnPr/>
                            <wps:spPr bwMode="auto">
                              <a:xfrm>
                                <a:off x="7530" y="13267"/>
                                <a:ext cx="87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24" name="Text Box 66"/>
                            <wps:cNvSpPr txBox="1">
                              <a:spLocks noChangeArrowheads="1"/>
                            </wps:cNvSpPr>
                            <wps:spPr bwMode="auto">
                              <a:xfrm>
                                <a:off x="8442" y="13065"/>
                                <a:ext cx="558" cy="4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4A2414" w:rsidRDefault="00640318" w:rsidP="006435A5">
                                  <w:pPr>
                                    <w:spacing w:before="0" w:after="0"/>
                                    <w:rPr>
                                      <w:i/>
                                      <w:iCs/>
                                      <w:color w:val="0000FF"/>
                                      <w:sz w:val="28"/>
                                      <w:szCs w:val="28"/>
                                    </w:rPr>
                                  </w:pPr>
                                  <w:r w:rsidRPr="004A2414">
                                    <w:rPr>
                                      <w:i/>
                                      <w:iCs/>
                                      <w:color w:val="0000FF"/>
                                      <w:sz w:val="28"/>
                                      <w:szCs w:val="28"/>
                                    </w:rPr>
                                    <w:t>v</w:t>
                                  </w:r>
                                </w:p>
                              </w:txbxContent>
                            </wps:txbx>
                            <wps:bodyPr rot="0" vert="horz" wrap="square" lIns="91440" tIns="45720" rIns="91440" bIns="45720" anchor="t" anchorCtr="0" upright="1">
                              <a:noAutofit/>
                            </wps:bodyPr>
                          </wps:wsp>
                          <wps:wsp>
                            <wps:cNvPr id="125" name="Line 67"/>
                            <wps:cNvCnPr/>
                            <wps:spPr bwMode="auto">
                              <a:xfrm>
                                <a:off x="5550" y="14059"/>
                                <a:ext cx="0" cy="645"/>
                              </a:xfrm>
                              <a:prstGeom prst="line">
                                <a:avLst/>
                              </a:prstGeom>
                              <a:noFill/>
                              <a:ln w="12700" cap="rnd">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88" o:spid="_x0000_s1585" style="width:455.55pt;height:222.45pt;mso-position-horizontal-relative:char;mso-position-vertical-relative:line" coordorigin="2070,12191" coordsize="9111,4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">
                <v:shape id="Text Box 31" o:spid="_x0000_s1586" type="#_x0000_t202" style="position:absolute;left:2280;top:15420;width:8901;height:1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vR48EA&#10;AADbAAAADwAAAGRycy9kb3ducmV2LnhtbESPT2sCMRTE70K/Q3gFb5q1B9GtUbQgePVvr6+b183q&#10;5mVJ4rr66ZuC4HGYmd8ws0Vna9GSD5VjBaNhBoK4cLriUsFhvx5MQISIrLF2TAruFGAxf+vNMNfu&#10;xltqd7EUCcIhRwUmxiaXMhSGLIaha4iT9+u8xZikL6X2eEtwW8uPLBtLixWnBYMNfRkqLrurVfBz&#10;WH9nuD/Tqb0eCx75VftwRqn+e7f8BBGpi6/ws73RCiZT+P+Sfo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b0ePBAAAA2wAAAA8AAAAAAAAAAAAAAAAAmAIAAGRycy9kb3du&#10;cmV2LnhtbFBLBQYAAAAABAAEAPUAAACGAwAAAAA=&#10;" stroked="f">
                  <v:textbox inset=",.3mm,,.3mm">
                    <w:txbxContent>
                      <w:p w:rsidR="00640318" w:rsidRPr="00FF799B" w:rsidRDefault="00640318" w:rsidP="00FF799B">
                        <w:r w:rsidRPr="00FF799B">
                          <w:t xml:space="preserve">Travellers in this different frame of reference observe the ‘event’ (eg out of the window of the train), which takes place in the platform frame of reference and measure a time </w:t>
                        </w:r>
                        <w:r w:rsidRPr="00FF799B">
                          <w:rPr>
                            <w:i/>
                            <w:iCs/>
                          </w:rPr>
                          <w:t>t’</w:t>
                        </w:r>
                        <w:r w:rsidRPr="00FF799B">
                          <w:t>.</w:t>
                        </w:r>
                      </w:p>
                    </w:txbxContent>
                  </v:textbox>
                </v:shape>
                <v:group id="Group 32" o:spid="_x0000_s1587" style="position:absolute;left:2070;top:12191;width:7170;height:3187" coordorigin="2070,12356" coordsize="7170,3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line id="Line 33" o:spid="_x0000_s1588" style="position:absolute;visibility:visible;mso-wrap-style:square" from="5865,13173" to="7125,1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4isMAAADbAAAADwAAAGRycy9kb3ducmV2LnhtbESPQWvCQBSE7wX/w/KE3uquRUobsxER&#10;hBz0YCr1+sg+s8Hs25jdavrv3UKhx2FmvmHy1eg6caMhtJ41zGcKBHHtTcuNhuPn9uUdRIjIBjvP&#10;pOGHAqyKyVOOmfF3PtCtio1IEA4ZarAx9pmUobbkMMx8T5y8sx8cxiSHRpoB7wnuOvmq1Jt02HJa&#10;sNjTxlJ9qb6dhsW+tOY07sLuoMovaq+LzbXyWj9Px/USRKQx/of/2qXR8DGH3y/pB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gOIrDAAAA2wAAAA8AAAAAAAAAAAAA&#10;AAAAoQIAAGRycy9kb3ducmV2LnhtbFBLBQYAAAAABAAEAPkAAACRAwAAAAA=&#10;" strokeweight="2.25pt"/>
                  <v:line id="Line 34" o:spid="_x0000_s1589" style="position:absolute;flip:y;visibility:visible;mso-wrap-style:square" from="6265,12508" to="6815,12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CEgcYAAADbAAAADwAAAGRycy9kb3ducmV2LnhtbESPT2vCQBTE7wW/w/KEXopuqlA0uooU&#10;AoVaSvxz8PbYfSbB7NuQ3cbop+8WCh6HmfkNs1z3thYdtb5yrOB1nIAg1s5UXCg47LPRDIQPyAZr&#10;x6TgRh7Wq8HTElPjrpxTtwuFiBD2KSooQ2hSKb0uyaIfu4Y4emfXWgxRtoU0LV4j3NZykiRv0mLF&#10;caHEht5L0pfdj1XQkfnS21OR36dNfpbf+vjymWVKPQ/7zQJEoD48wv/tD6NgPoG/L/EH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ghIHGAAAA2wAAAA8AAAAAAAAA&#10;AAAAAAAAoQIAAGRycy9kb3ducmV2LnhtbFBLBQYAAAAABAAEAPkAAACUAwAAAAA=&#10;" strokecolor="aqua" strokeweight="1pt"/>
                  <v:shape id="Text Box 35" o:spid="_x0000_s1590" type="#_x0000_t202" style="position:absolute;left:7002;top:12963;width:1440;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mUMEA&#10;AADbAAAADwAAAGRycy9kb3ducmV2LnhtbESP3YrCMBSE74V9h3AWvBFN13+rUVRQvPXnAY7NsS02&#10;J6XJ2vr2RhC8HGbmG2axakwhHlS53LKCv14EgjixOudUweW8605BOI+ssbBMCp7kYLX8aS0w1rbm&#10;Iz1OPhUBwi5GBZn3ZSylSzIy6Hq2JA7ezVYGfZBVKnWFdYCbQvajaCwN5hwWMixpm1FyP/0bBbdD&#10;3RnN6uveXybH4XiD+eRqn0q1f5v1HISnxn/Dn/ZBK5gN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gZlDBAAAA2wAAAA8AAAAAAAAAAAAAAAAAmAIAAGRycy9kb3du&#10;cmV2LnhtbFBLBQYAAAAABAAEAPUAAACGAwAAAAA=&#10;" stroked="f">
                    <v:textbox>
                      <w:txbxContent>
                        <w:p w:rsidR="00640318" w:rsidRPr="004A2414" w:rsidRDefault="00640318" w:rsidP="006435A5">
                          <w:pPr>
                            <w:spacing w:before="0" w:after="0"/>
                          </w:pPr>
                          <w:r w:rsidRPr="004A2414">
                            <w:t>platform</w:t>
                          </w:r>
                        </w:p>
                      </w:txbxContent>
                    </v:textbox>
                  </v:shape>
                  <v:shape id="Text Box 36" o:spid="_x0000_s1591" type="#_x0000_t202" style="position:absolute;left:6902;top:12356;width:79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NFwcYA&#10;AADbAAAADwAAAGRycy9kb3ducmV2LnhtbESP3WrCQBSE7wt9h+UUvBHdKCKauooIQlBa/EO8PGaP&#10;SWj2bMiuMb59tyD0cpiZb5jZojWlaKh2hWUFg34Egji1uuBMwem47k1AOI+ssbRMCp7kYDF/f5th&#10;rO2D99QcfCYChF2MCnLvq1hKl+Zk0PVtRRy8m60N+iDrTOoaHwFuSjmMorE0WHBYyLGiVU7pz+Fu&#10;FHRXl+vulN22X8n1e5cc75vmXG6U6ny0y08Qnlr/H361E61gOoK/L+E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NFwcYAAADbAAAADwAAAAAAAAAAAAAAAACYAgAAZHJz&#10;L2Rvd25yZXYueG1sUEsFBgAAAAAEAAQA9QAAAIsDAAAAAA==&#10;" stroked="f">
                    <v:textbox inset=".5mm,0,.5mm,.3mm">
                      <w:txbxContent>
                        <w:p w:rsidR="00640318" w:rsidRPr="004A2414" w:rsidRDefault="00640318" w:rsidP="00FF799B">
                          <w:pPr>
                            <w:spacing w:before="0" w:after="0"/>
                          </w:pPr>
                          <w:r w:rsidRPr="004A2414">
                            <w:t>mirror</w:t>
                          </w:r>
                        </w:p>
                      </w:txbxContent>
                    </v:textbox>
                  </v:shape>
                  <v:line id="Line 37" o:spid="_x0000_s1592" style="position:absolute;flip:y;visibility:visible;mso-wrap-style:square" from="6405,12501" to="6405,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8wpsQAAADbAAAADwAAAGRycy9kb3ducmV2LnhtbESPQWvCQBSE74L/YXmCt7qp0FCjq5SW&#10;Fk9CVAjentlnEs2+TXdXTf99t1DwOMzMN8xi1ZtW3Mj5xrKC50kCgri0uuFKwX73+fQKwgdkja1l&#10;UvBDHlbL4WCBmbZ3zum2DZWIEPYZKqhD6DIpfVmTQT+xHXH0TtYZDFG6SmqH9wg3rZwmSSoNNhwX&#10;auzovabysr0aBdNTkX9vOjzIr2NyPqS6CPqjUGo86t/mIAL14RH+b6+1gtkL/H2JP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nzCmxAAAANsAAAAPAAAAAAAAAAAA&#10;AAAAAKECAABkcnMvZG93bnJldi54bWxQSwUGAAAAAAQABAD5AAAAkgMAAAAA&#10;" strokecolor="red">
                    <v:stroke endarrow="block"/>
                  </v:line>
                  <v:line id="Line 38" o:spid="_x0000_s1593" style="position:absolute;flip:y;visibility:visible;mso-wrap-style:square" from="6495,12526" to="6495,13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jMKsQAAADbAAAADwAAAGRycy9kb3ducmV2LnhtbESPQWvCQBSE70L/w/IK3nRjDtqmbkKx&#10;tHhSqm3p8ZF9TUJ334bsmsR/7wqCx2FmvmHWxWiN6KnzjWMFi3kCgrh0uuFKwdfxffYEwgdkjcYx&#10;KTiThyJ/mKwx027gT+oPoRIRwj5DBXUIbSalL2uy6OeuJY7en+sshii7SuoOhwi3RqZJspQWG44L&#10;Nba0qan8P5ysgo0ZfO+S8z79MN+nt9XuZ/HbpEpNH8fXFxCBxnAP39pbreB5Cdcv8Q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eMwqxAAAANsAAAAPAAAAAAAAAAAA&#10;AAAAAKECAABkcnMvZG93bnJldi54bWxQSwUGAAAAAAQABAD5AAAAkgMAAAAA&#10;" strokecolor="red">
                    <v:stroke startarrow="block"/>
                  </v:line>
                  <v:shape id="Text Box 39" o:spid="_x0000_s1594" type="#_x0000_t202" style="position:absolute;left:6045;top:12641;width:19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BdxcQA&#10;AADbAAAADwAAAGRycy9kb3ducmV2LnhtbESPQWvCQBSE70L/w/IK3szGKramrqIFpXozbaHHR/Y1&#10;SZt9G3bXmP57VxA8DjPzDbNY9aYRHTlfW1YwTlIQxIXVNZcKPj+2oxcQPiBrbCyTgn/ysFo+DBaY&#10;aXvmI3V5KEWEsM9QQRVCm0npi4oM+sS2xNH7sc5giNKVUjs8R7hp5FOazqTBmuNChS29VVT85Sej&#10;YPPtJrvx3P7azddkesr3B9OtUanhY79+BRGoD/fwrf2uFcyf4fol/gC5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gXcXEAAAA2wAAAA8AAAAAAAAAAAAAAAAAmAIAAGRycy9k&#10;b3ducmV2LnhtbFBLBQYAAAAABAAEAPUAAACJAwAAAAA=&#10;" stroked="f">
                    <v:textbox inset=".5mm,,.5mm">
                      <w:txbxContent>
                        <w:p w:rsidR="00640318" w:rsidRDefault="00640318" w:rsidP="007D3D58">
                          <w:pPr>
                            <w:rPr>
                              <w:i/>
                              <w:iCs/>
                              <w:color w:val="FF0000"/>
                            </w:rPr>
                          </w:pPr>
                          <w:r>
                            <w:rPr>
                              <w:i/>
                              <w:iCs/>
                              <w:color w:val="FF0000"/>
                            </w:rPr>
                            <w:t>h</w:t>
                          </w:r>
                        </w:p>
                      </w:txbxContent>
                    </v:textbox>
                  </v:shape>
                  <v:shape id="Text Box 40" o:spid="_x0000_s1595" type="#_x0000_t202" style="position:absolute;left:2070;top:12367;width:3912;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xnzb0A&#10;AADbAAAADwAAAGRycy9kb3ducmV2LnhtbERPTWvCQBC9F/wPywje6kYtRaOrqKTgtSqeh+yYjWZm&#10;Q3bV9N93D4UeH+97tem5UU/qQu3FwGScgSIpva2lMnA+fb3PQYWIYrHxQgZ+KMBmPXhbYW79S77p&#10;eYyVSiEScjTgYmxzrUPpiDGMfUuSuKvvGGOCXaVth68Uzo2eZtmnZqwlNThsae+ovB8fbKAIt+vH&#10;pDjwjOsLanZ3+9gVxoyG/XYJKlIf/8V/7oM1sEhj05f0A/T6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Fxnzb0AAADbAAAADwAAAAAAAAAAAAAAAACYAgAAZHJzL2Rvd25yZXYu&#10;eG1sUEsFBgAAAAAEAAQA9QAAAIIDAAAAAA==&#10;" stroked="f">
                    <v:textbox inset=".5mm,.3mm,.5mm,.3mm">
                      <w:txbxContent>
                        <w:p w:rsidR="00640318" w:rsidRDefault="00640318" w:rsidP="00FF799B">
                          <w:pPr>
                            <w:spacing w:before="0" w:after="0"/>
                          </w:pPr>
                          <w:r w:rsidRPr="00FF799B">
                            <w:t xml:space="preserve">Person in same frame as ‘event’ measures a time </w:t>
                          </w:r>
                          <w:r w:rsidRPr="00FF799B">
                            <w:rPr>
                              <w:i/>
                              <w:iCs/>
                            </w:rPr>
                            <w:t>t</w:t>
                          </w:r>
                          <w:r w:rsidRPr="00FF799B">
                            <w:t>.</w:t>
                          </w:r>
                        </w:p>
                        <w:p w:rsidR="00640318" w:rsidRPr="00FF799B" w:rsidRDefault="00640318" w:rsidP="00FF799B">
                          <w:pPr>
                            <w:spacing w:before="0" w:after="0"/>
                          </w:pPr>
                        </w:p>
                        <w:p w:rsidR="00640318" w:rsidRPr="00FF799B" w:rsidRDefault="00640318" w:rsidP="00FF799B">
                          <w:pPr>
                            <w:spacing w:before="0" w:after="0"/>
                          </w:pPr>
                          <w:r w:rsidRPr="00FF799B">
                            <w:t>Total distance travelled by pulse 2</w:t>
                          </w:r>
                          <w:r w:rsidRPr="00FF799B">
                            <w:rPr>
                              <w:i/>
                              <w:iCs/>
                            </w:rPr>
                            <w:t>h = ct</w:t>
                          </w:r>
                          <w:r w:rsidRPr="00FF799B">
                            <w:t>.</w:t>
                          </w:r>
                        </w:p>
                      </w:txbxContent>
                    </v:textbox>
                  </v:shape>
                  <v:line id="Line 41" o:spid="_x0000_s1596" style="position:absolute;visibility:visible;mso-wrap-style:square" from="6405,13163" to="6405,1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LrE8QAAADbAAAADwAAAGRycy9kb3ducmV2LnhtbESPQWsCMRSE7wX/Q3hCbzWrh9pdjVKF&#10;gq314NqCx8fmmSzdvCybVNd/bwoFj8PMfMPMl71rxJm6UHtWMB5lIIgrr2s2Cr4Ob08vIEJE1th4&#10;JgVXCrBcDB7mWGh/4T2dy2hEgnAoUIGNsS2kDJUlh2HkW+LknXznMCbZGak7vCS4a+Qky56lw5rT&#10;gsWW1paqn/LXKdhON8234WP5+X4KK59/7OXOWKUeh/3rDESkPt7D/+2NVpDn8Pcl/Q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8usTxAAAANsAAAAPAAAAAAAAAAAA&#10;AAAAAKECAABkcnMvZG93bnJldi54bWxQSwUGAAAAAAQABAD5AAAAkgMAAAAA&#10;">
                    <v:stroke dashstyle="1 1"/>
                  </v:line>
                  <v:group id="Group 42" o:spid="_x0000_s1597" style="position:absolute;left:2220;top:13374;width:7020;height:2169" coordorigin="2220,13065" coordsize="7020,2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Text Box 43" o:spid="_x0000_s1598" type="#_x0000_t202" style="position:absolute;left:5319;top:14330;width:663;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b4r8A&#10;AADcAAAADwAAAGRycy9kb3ducmV2LnhtbERPS2vCQBC+F/wPyxS81U1aEUldpZYUvPrA85Ads6mZ&#10;2ZBdNf57Vyj0Nh/fcxargVt1pT40XgzkkwwUSeVtI7WBw/7nbQ4qRBSLrRcycKcAq+XoZYGF9TfZ&#10;0nUXa5VCJBRowMXYFVqHyhFjmPiOJHEn3zPGBPta2x5vKZxb/Z5lM83YSGpw2NG3o+q8u7CBMvye&#10;pnm54Q9ujqjZne1lXRozfh2+PkFFGuK/+M+9sWl+lsPzmXSBX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8NvivwAAANwAAAAPAAAAAAAAAAAAAAAAAJgCAABkcnMvZG93bnJl&#10;di54bWxQSwUGAAAAAAQABAD1AAAAhAMAAAAA&#10;" stroked="f">
                      <v:textbox inset=".5mm,.3mm,.5mm,.3mm">
                        <w:txbxContent>
                          <w:p w:rsidR="00640318" w:rsidRDefault="00640318" w:rsidP="00FF799B">
                            <w:pPr>
                              <w:spacing w:before="0" w:after="0"/>
                              <w:rPr>
                                <w:i/>
                                <w:iCs/>
                                <w:color w:val="FF0000"/>
                              </w:rPr>
                            </w:pPr>
                            <w:r>
                              <w:rPr>
                                <w:i/>
                                <w:iCs/>
                                <w:color w:val="FF0000"/>
                              </w:rPr>
                              <w:t>h</w:t>
                            </w:r>
                          </w:p>
                        </w:txbxContent>
                      </v:textbox>
                    </v:shape>
                    <v:line id="Line 44" o:spid="_x0000_s1599" style="position:absolute;visibility:visible;mso-wrap-style:square" from="2280,15234" to="9240,1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group id="Group 45" o:spid="_x0000_s1600" style="position:absolute;left:2220;top:13612;width:5325;height:1607" coordorigin="1890,4995" coordsize="5325,1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oval id="Oval 46" o:spid="_x0000_s1601" style="position:absolute;left:2145;top:6107;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HjXMQA&#10;AADcAAAADwAAAGRycy9kb3ducmV2LnhtbERPS2vCQBC+C/0PyxS86W6LiERX0ULVg/YRPdjbkJ0m&#10;wexsyK4m+uu7hUJv8/E9Z7bobCWu1PjSsYanoQJBnDlTcq7heHgdTED4gGywckwabuRhMX/ozTAx&#10;ruVPuqYhFzGEfYIaihDqREqfFWTRD11NHLlv11gMETa5NA22MdxW8lmpsbRYcmwosKaXgrJzerEa&#10;vu6j1nxUm/UeV+d3dTJvu3RCWvcfu+UURKAu/Iv/3FsT56sR/D4TL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B41zEAAAA3AAAAA8AAAAAAAAAAAAAAAAAmAIAAGRycy9k&#10;b3ducmV2LnhtbFBLBQYAAAAABAAEAPUAAACJAwAAAAA=&#10;" fillcolor="silver"/>
                      <v:oval id="Oval 47" o:spid="_x0000_s1602" style="position:absolute;left:2670;top:6107;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1Gx8UA&#10;AADcAAAADwAAAGRycy9kb3ducmV2LnhtbERPS0vDQBC+C/0PyxS8mV1FS0izLSr4OFirqQd7G7LT&#10;JDQ7G7JrE/vr3YLQ23x8z8mXo23FgXrfONZwnSgQxKUzDVcavjZPVykIH5ANto5Jwy95WC4mFzlm&#10;xg38SYciVCKGsM9QQx1Cl0npy5os+sR1xJHbud5iiLCvpOlxiOG2lTdKzaTFhmNDjR091lTuix+r&#10;YXu8HcxH+/K8wof9Wn2b97ciJa0vp+P9HESgMZzF/+5XE+erOzg9Ey+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UbHxQAAANwAAAAPAAAAAAAAAAAAAAAAAJgCAABkcnMv&#10;ZG93bnJldi54bWxQSwUGAAAAAAQABAD1AAAAigMAAAAA&#10;" fillcolor="silver"/>
                      <v:oval id="Oval 48" o:spid="_x0000_s1603" style="position:absolute;left:6075;top:6107;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YsMQA&#10;AADcAAAADwAAAGRycy9kb3ducmV2LnhtbERPS2vCQBC+F/wPywje6q5FRKKrqFDtoQ+NHvQ2ZMck&#10;mJ0N2a1J++u7hUJv8/E9Z77sbCXu1PjSsYbRUIEgzpwpOddwOj4/TkH4gGywckwavsjDctF7mGNi&#10;XMsHuqchFzGEfYIaihDqREqfFWTRD11NHLmrayyGCJtcmgbbGG4r+aTURFosOTYUWNOmoOyWfloN&#10;l+9xa/bVbvuG69uHOpv313RKWg/63WoGIlAX/sV/7hcT56sJ/D4TL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f2LDEAAAA3AAAAA8AAAAAAAAAAAAAAAAAmAIAAGRycy9k&#10;b3ducmV2LnhtbFBLBQYAAAAABAAEAPUAAACJAwAAAAA=&#10;" fillcolor="silver"/>
                      <v:oval id="Oval 49" o:spid="_x0000_s1604" style="position:absolute;left:6630;top:6107;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N9K8UA&#10;AADcAAAADwAAAGRycy9kb3ducmV2LnhtbERPS0vDQBC+C/0PyxS8mV1FbEizLSr4OFirqQd7G7LT&#10;JDQ7G7JrE/vr3YLQ23x8z8mXo23FgXrfONZwnSgQxKUzDVcavjZPVykIH5ANto5Jwy95WC4mFzlm&#10;xg38SYciVCKGsM9QQx1Cl0npy5os+sR1xJHbud5iiLCvpOlxiOG2lTdK3UmLDceGGjt6rKncFz9W&#10;w/Z4O5iP9uV5hQ/7tfo2729FSlpfTsf7OYhAYziL/92vJs5XMzg9Ey+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k30rxQAAANwAAAAPAAAAAAAAAAAAAAAAAJgCAABkcnMv&#10;ZG93bnJldi54bWxQSwUGAAAAAAQABAD1AAAAigMAAAAA&#10;" fillcolor="silver"/>
                      <v:rect id="Rectangle 50" o:spid="_x0000_s1605" style="position:absolute;left:1890;top:4995;width:5325;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jafMQA&#10;AADcAAAADwAAAGRycy9kb3ducmV2LnhtbESPQWvCQBCF7wX/wzKCt7rRg9ToKioU2oOCaS/ehuyY&#10;BLOzITvV+O87h0JvM7w3732z3g6hNXfqUxPZwWyagSEuo2+4cvD99f76BiYJssc2Mjl4UoLtZvSy&#10;xtzHB5/pXkhlNIRTjg5qkS63NpU1BUzT2BGrdo19QNG1r6zv8aHhobXzLFvYgA1rQ40dHWoqb8VP&#10;cHA4XS7D8rSj6zF87uciBR6fhXOT8bBbgREa5N/8d/3hFT9TWn1GJ7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Y2nzEAAAA3AAAAA8AAAAAAAAAAAAAAAAAmAIAAGRycy9k&#10;b3ducmV2LnhtbFBLBQYAAAAABAAEAPUAAACJAwAAAAA=&#10;" filled="f" fillcolor="silver"/>
                    </v:group>
                    <v:group id="Group 51" o:spid="_x0000_s1606" style="position:absolute;left:2910;top:13612;width:5325;height:1607" coordorigin="2580,4980" coordsize="5325,1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oval id="Oval 52" o:spid="_x0000_s1607" style="position:absolute;left:2835;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zgscA&#10;AADcAAAADwAAAGRycy9kb3ducmV2LnhtbESPQWvCQBCF7wX/wzKCt7qxSJHoKlWo9tDWGj3obchO&#10;k2B2NmS3Ju2v7xwKvc3w3rz3zWLVu1rdqA2VZwOTcQKKOPe24sLA6fh8PwMVIrLF2jMZ+KYAq+Xg&#10;boGp9R0f6JbFQkkIhxQNlDE2qdYhL8lhGPuGWLRP3zqMsraFti12Eu5q/ZAkj9phxdJQYkObkvJr&#10;9uUMXH6mnf2od9s3XF/3ydm+v2YzMmY07J/moCL18d/8d/1iBX8i+PKMT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jc4LHAAAA3AAAAA8AAAAAAAAAAAAAAAAAmAIAAGRy&#10;cy9kb3ducmV2LnhtbFBLBQYAAAAABAAEAPUAAACMAwAAAAA=&#10;" fillcolor="silver"/>
                      <v:oval id="Oval 53" o:spid="_x0000_s1608" style="position:absolute;left:3360;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GcQA&#10;AADcAAAADwAAAGRycy9kb3ducmV2LnhtbERPS2vCQBC+C/6HZQRvuolIkdRVVPBxsK2mPdTbkB2T&#10;YHY2ZFeT9td3C4Xe5uN7znzZmUo8qHGlZQXxOAJBnFldcq7g4307moFwHlljZZkUfJGD5aLfm2Oi&#10;bctneqQ+FyGEXYIKCu/rREqXFWTQjW1NHLirbQz6AJtc6gbbEG4qOYmiJ2mw5NBQYE2bgrJbejcK&#10;Lt/TVp+q/e4F17e36FO/HtMZKTUcdKtnEJ46/y/+cx90mB/H8PtMuE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1hnEAAAA3AAAAA8AAAAAAAAAAAAAAAAAmAIAAGRycy9k&#10;b3ducmV2LnhtbFBLBQYAAAAABAAEAPUAAACJAwAAAAA=&#10;" fillcolor="silver"/>
                      <v:oval id="Oval 54" o:spid="_x0000_s1609" style="position:absolute;left:6765;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1IbsQA&#10;AADcAAAADwAAAGRycy9kb3ducmV2LnhtbERPTWvCQBC9F/wPyxR6qxuliKRuQitoe2jVRg96G7LT&#10;JJidDdmtif31riB4m8f7nFnam1qcqHWVZQWjYQSCOLe64kLBbrt4noJwHlljbZkUnMlBmgweZhhr&#10;2/EPnTJfiBDCLkYFpfdNLKXLSzLohrYhDtyvbQ36ANtC6ha7EG5qOY6iiTRYcWgosaF5Sfkx+zMK&#10;Dv8vnd7UH8tvfD+uo71efWVTUurpsX97BeGp93fxzf2pw/zRGK7PhAt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9SG7EAAAA3AAAAA8AAAAAAAAAAAAAAAAAmAIAAGRycy9k&#10;b3ducmV2LnhtbFBLBQYAAAAABAAEAPUAAACJAwAAAAA=&#10;" fillcolor="silver"/>
                      <v:oval id="Oval 55" o:spid="_x0000_s1610" style="position:absolute;left:7320;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t9cQA&#10;AADcAAAADwAAAGRycy9kb3ducmV2LnhtbERPTWvCQBC9C/6HZYTedKMVkZhV2oJtD2pr9KC3ITtN&#10;gtnZkN2a2F/vFgq9zeN9TrLqTCWu1LjSsoLxKAJBnFldcq7geFgP5yCcR9ZYWSYFN3KwWvZ7Ccba&#10;tryna+pzEULYxaig8L6OpXRZQQbdyNbEgfuyjUEfYJNL3WAbwk0lJ1E0kwZLDg0F1vRSUHZJv42C&#10;88+01Z/V2+sWny8f0UnvNumclHoYdE8LEJ46/y/+c7/rMH/8CL/PhA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x7fXEAAAA3AAAAA8AAAAAAAAAAAAAAAAAmAIAAGRycy9k&#10;b3ducmV2LnhtbFBLBQYAAAAABAAEAPUAAACJAwAAAAA=&#10;" fillcolor="silver"/>
                      <v:rect id="Rectangle 56" o:spid="_x0000_s1611" style="position:absolute;left:2580;top:4980;width:5325;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xGpMEA&#10;AADcAAAADwAAAGRycy9kb3ducmV2LnhtbERPTYvCMBC9L/gfwgje1lSRZa1GUWFhPShs9eJtaMa2&#10;2ExKM2r992ZB8DaP9znzZedqdaM2VJ4NjIYJKOLc24oLA8fDz+c3qCDIFmvPZOBBAZaL3sccU+vv&#10;/Ee3TAoVQzikaKAUaVKtQ16SwzD0DXHkzr51KBG2hbYt3mO4q/U4Sb60w4pjQ4kNbUrKL9nVGdjs&#10;T6duul/Reee267FIhrtHZsyg361moIQ6eYtf7l8b548m8P9MvEA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MRqTBAAAA3AAAAA8AAAAAAAAAAAAAAAAAmAIAAGRycy9kb3du&#10;cmV2LnhtbFBLBQYAAAAABAAEAPUAAACGAwAAAAA=&#10;" filled="f" fillcolor="silver"/>
                    </v:group>
                    <v:line id="Line 57" o:spid="_x0000_s1612" style="position:absolute;flip:y;visibility:visible;mso-wrap-style:square" from="4815,14037" to="5530,1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NDWsIAAADcAAAADwAAAGRycy9kb3ducmV2LnhtbERPS2vCQBC+F/oflin0VjcJ1Ep0laJY&#10;erLUFx6H7JiE7s6G7JrEf98VBG/z8T1nthisER21vnasIB0lIIgLp2suFex367cJCB+QNRrHpOBK&#10;Hhbz56cZ5tr1/EvdNpQihrDPUUEVQpNL6YuKLPqRa4gjd3atxRBhW0rdYh/DrZFZkoylxZpjQ4UN&#10;LSsq/rYXq2Bpet+55PqTfZnDZfWxOaanOlPq9WX4nIIINISH+O7+1nF++g63Z+IF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7NDWsIAAADcAAAADwAAAAAAAAAAAAAA&#10;AAChAgAAZHJzL2Rvd25yZXYueG1sUEsFBgAAAAAEAAQA+QAAAJADAAAAAA==&#10;" strokecolor="red">
                      <v:stroke startarrow="block"/>
                    </v:line>
                    <v:line id="Line 58" o:spid="_x0000_s1613" style="position:absolute;flip:x y;visibility:visible;mso-wrap-style:square" from="5555,14017" to="6420,14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Dq58EAAADcAAAADwAAAGRycy9kb3ducmV2LnhtbERPTYvCMBC9C/6HMII3TRUUqUZZFgTB&#10;g67uZW9jM9uWbSYliab992ZB8DaP9zmbXWca8SDna8sKZtMMBHFhdc2lgu/rfrIC4QOyxsYyKejJ&#10;w247HGww1zbyFz0uoRQphH2OCqoQ2lxKX1Rk0E9tS5y4X+sMhgRdKbXDmMJNI+dZtpQGa04NFbb0&#10;WVHxd7kbBXFRHu+6K06+OcXYn39u8/7olBqPuo81iEBdeItf7oNO82dL+H8mXSC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sOrnwQAAANwAAAAPAAAAAAAAAAAAAAAA&#10;AKECAABkcnMvZG93bnJldi54bWxQSwUGAAAAAAQABAD5AAAAjwMAAAAA&#10;" strokecolor="red">
                      <v:stroke endarrow="block"/>
                    </v:line>
                    <v:group id="Group 59" o:spid="_x0000_s1614" style="position:absolute;left:3610;top:13604;width:5325;height:1615" coordorigin="3270,4972" coordsize="5325,1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oval id="Oval 60" o:spid="_x0000_s1615" style="position:absolute;left:3525;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55NsUA&#10;AADcAAAADwAAAGRycy9kb3ducmV2LnhtbESPT2vCQBDF7wW/wzKCF9FNPJQSXUUE/x0KNbX3ITsm&#10;wexsyK4mfvvOodDbDO/Ne79ZbQbXqCd1ofZsIJ0noIgLb2suDVy/97MPUCEiW2w8k4EXBdisR28r&#10;zKzv+ULPPJZKQjhkaKCKsc20DkVFDsPct8Si3XznMMraldp22Eu4a/QiSd61w5qlocKWdhUV9/zh&#10;DOy5PR3Sy/b4c0+v/dc0n9L582HMZDxsl6AiDfHf/Hd9soKfCq08Ix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Xnk2xQAAANwAAAAPAAAAAAAAAAAAAAAAAJgCAABkcnMv&#10;ZG93bnJldi54bWxQSwUGAAAAAAQABAD1AAAAigMAAAAA&#10;" fillcolor="gray"/>
                      <v:oval id="Oval 61" o:spid="_x0000_s1616" style="position:absolute;left:4050;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LcrcMA&#10;AADcAAAADwAAAGRycy9kb3ducmV2LnhtbERPS2uDQBC+F/Iflgn0EupqDqU12QQJmMeh0Fh7H9yJ&#10;StxZcTfR/vtsodDbfHzPWW8n04k7Da61rCCJYhDEldUt1wrKr/zlDYTzyBo7y6TghxxsN7OnNaba&#10;jnyme+FrEULYpaig8b5PpXRVQwZdZHviwF3sYNAHONRSDziGcNPJZRy/SoMth4YGe9o1VF2Lm1GQ&#10;c3/cJ+fs8H1NyvFzUSzo9HFT6nk+ZSsQnib/L/5zH3WYn7zD7zPhAr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LcrcMAAADcAAAADwAAAAAAAAAAAAAAAACYAgAAZHJzL2Rv&#10;d25yZXYueG1sUEsFBgAAAAAEAAQA9QAAAIgDAAAAAA==&#10;" fillcolor="gray"/>
                      <v:oval id="Oval 62" o:spid="_x0000_s1617" style="position:absolute;left:7455;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S/jcUA&#10;AADcAAAADwAAAGRycy9kb3ducmV2LnhtbESPQWvCQBCF70L/wzKCF6mbeCiSuooIVnsQarT3ITtN&#10;gtnZkN2Y9N87h0JvM7w3732z3o6uUQ/qQu3ZQLpIQBEX3tZcGrhdD68rUCEiW2w8k4FfCrDdvEzW&#10;mFk/8IUeeSyVhHDI0EAVY5tpHYqKHIaFb4lF+/GdwyhrV2rb4SDhrtHLJHnTDmuWhgpb2ldU3PPe&#10;GThwe/pIL7vj9z29DV/zfE6f596Y2XTcvYOKNMZ/89/1yQr+UvDlGZlAb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L+NxQAAANwAAAAPAAAAAAAAAAAAAAAAAJgCAABkcnMv&#10;ZG93bnJldi54bWxQSwUGAAAAAAQABAD1AAAAigMAAAAA&#10;" fillcolor="gray"/>
                      <v:oval id="Oval 63" o:spid="_x0000_s1618" style="position:absolute;left:8010;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aFsIA&#10;AADcAAAADwAAAGRycy9kb3ducmV2LnhtbERPS2vCQBC+F/oflil4Ed3EQynRVUSwjYdCTdP7kB2T&#10;YHY2ZDcP/70rCL3Nx/eczW4yjRioc7VlBfEyAkFcWF1zqSD/PS4+QDiPrLGxTApu5GC3fX3ZYKLt&#10;yGcaMl+KEMIuQQWV920ipSsqMuiWtiUO3MV2Bn2AXSl1h2MIN41cRdG7NFhzaKiwpUNFxTXrjYIj&#10;t+lnfN5//V3jfPyZZ3M6ffdKzd6m/RqEp8n/i5/uVIf5qxgez4QL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BoWwgAAANwAAAAPAAAAAAAAAAAAAAAAAJgCAABkcnMvZG93&#10;bnJldi54bWxQSwUGAAAAAAQABAD1AAAAhwMAAAAA&#10;" fillcolor="gray"/>
                      <v:rect id="Rectangle 64" o:spid="_x0000_s1619" style="position:absolute;left:3270;top:4972;width:5325;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q7E8EA&#10;AADcAAAADwAAAGRycy9kb3ducmV2LnhtbERP32vCMBB+H/g/hBP2NlMLjlGNUmWCT4JOUN+O5kyK&#10;zaU0me3+ezMY7O0+vp+3WA2uEQ/qQu1ZwXSSgSCuvK7ZKDh9bd8+QISIrLHxTAp+KMBqOXpZYKF9&#10;zwd6HKMRKYRDgQpsjG0hZagsOQwT3xIn7uY7hzHBzkjdYZ/CXSPzLHuXDmtODRZb2liq7sdvp+Cz&#10;ve7LmQmyPEd7uft1v7V7o9TreCjnICIN8V/8597pND/P4feZdIF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auxPBAAAA3AAAAA8AAAAAAAAAAAAAAAAAmAIAAGRycy9kb3du&#10;cmV2LnhtbFBLBQYAAAAABAAEAPUAAACGAwAAAAA=&#10;" filled="f"/>
                    </v:group>
                    <v:line id="Line 65" o:spid="_x0000_s1620" style="position:absolute;visibility:visible;mso-wrap-style:square" from="7530,13267" to="8400,1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cAOsEAAADcAAAADwAAAGRycy9kb3ducmV2LnhtbERP24rCMBB9F/Yfwizsm011RaQaRYS9&#10;IAi2ux8wNGNbbCYlybb17zeC4NscznU2u9G0oifnG8sKZkkKgri0uuFKwe/Px3QFwgdkja1lUnAj&#10;D7vty2SDmbYD59QXoRIxhH2GCuoQukxKX9Zk0Ce2I47cxTqDIUJXSe1wiOGmlfM0XUqDDceGGjs6&#10;1FReiz+jYLBf+9PCVef8WOgx/+xvoeODUm+v434NItAYnuKH+1vH+fN3uD8TL5D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NwA6wQAAANwAAAAPAAAAAAAAAAAAAAAA&#10;AKECAABkcnMvZG93bnJldi54bWxQSwUGAAAAAAQABAD5AAAAjwMAAAAA&#10;" strokecolor="blue">
                      <v:stroke endarrow="block"/>
                    </v:line>
                    <v:shape id="Text Box 66" o:spid="_x0000_s1621" type="#_x0000_t202" style="position:absolute;left:8442;top:13065;width:558;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640318" w:rsidRPr="004A2414" w:rsidRDefault="00640318" w:rsidP="006435A5">
                            <w:pPr>
                              <w:spacing w:before="0" w:after="0"/>
                              <w:rPr>
                                <w:i/>
                                <w:iCs/>
                                <w:color w:val="0000FF"/>
                                <w:sz w:val="28"/>
                                <w:szCs w:val="28"/>
                              </w:rPr>
                            </w:pPr>
                            <w:r w:rsidRPr="004A2414">
                              <w:rPr>
                                <w:i/>
                                <w:iCs/>
                                <w:color w:val="0000FF"/>
                                <w:sz w:val="28"/>
                                <w:szCs w:val="28"/>
                              </w:rPr>
                              <w:t>v</w:t>
                            </w:r>
                          </w:p>
                        </w:txbxContent>
                      </v:textbox>
                    </v:shape>
                    <v:line id="Line 67" o:spid="_x0000_s1622" style="position:absolute;visibility:visible;mso-wrap-style:square" from="5550,14059" to="5550,1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gdesUAAADcAAAADwAAAGRycy9kb3ducmV2LnhtbESPwWrDMBBE74H8g9hAbrFUg0txo4TQ&#10;piXQQ2vXH7BYG9vEWhlLTZx8fVQo9LbLzLydXW8n24szjb5zrOEhUSCIa2c6bjRU32+rJxA+IBvs&#10;HZOGK3nYbuazNebGXbigcxkaESHsc9TQhjDkUvq6JYs+cQNx1I5utBjiOjbSjHiJcNvLVKlHabHj&#10;eKHFgV5aqk/lj42UNFNF9lHxfv9+Q3ylr89rudN6uZh2zyACTeHf/Jc+mFg/zeD3mTiB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gdesUAAADcAAAADwAAAAAAAAAA&#10;AAAAAAChAgAAZHJzL2Rvd25yZXYueG1sUEsFBgAAAAAEAAQA+QAAAJMDAAAAAA==&#10;" strokeweight="1pt">
                      <v:stroke dashstyle="1 1" startarrow="open" endarrow="open" endcap="round"/>
                    </v:line>
                  </v:group>
                </v:group>
                <w10:anchorlock/>
              </v:group>
            </w:pict>
          </mc:Fallback>
        </mc:AlternateContent>
      </w:r>
    </w:p>
    <w:p w:rsidR="007D3D58" w:rsidRPr="00123062" w:rsidRDefault="00912904" w:rsidP="00912904">
      <w:pPr>
        <w:pStyle w:val="Caption"/>
      </w:pPr>
      <w:r>
        <w:fldChar w:fldCharType="begin"/>
      </w:r>
      <w:r>
        <w:instrText xml:space="preserve"> SEQ None \* ARABIC </w:instrText>
      </w:r>
      <w:r>
        <w:fldChar w:fldCharType="separate"/>
      </w:r>
      <w:r>
        <w:rPr>
          <w:noProof/>
        </w:rPr>
        <w:t>2</w:t>
      </w:r>
      <w:r>
        <w:fldChar w:fldCharType="end"/>
      </w:r>
      <w:r>
        <w:t>: Diagram B</w:t>
      </w:r>
    </w:p>
    <w:p w:rsidR="007D3D58" w:rsidRPr="00123062" w:rsidRDefault="007D3D58" w:rsidP="00537678">
      <w:pPr>
        <w:spacing w:line="284" w:lineRule="atLeast"/>
      </w:pPr>
      <w:r w:rsidRPr="00123062">
        <w:lastRenderedPageBreak/>
        <w:t xml:space="preserve">The time taken for the light to travel up and back, as measured by travellers in this frame, is t’ (t </w:t>
      </w:r>
      <w:r w:rsidR="00092A70">
        <w:t>dash</w:t>
      </w:r>
      <w:r w:rsidR="00E457D4">
        <w:t xml:space="preserve"> or t priime</w:t>
      </w:r>
      <w:r w:rsidRPr="00123062">
        <w:t>).</w:t>
      </w:r>
    </w:p>
    <w:p w:rsidR="007D3D58" w:rsidRPr="00123062" w:rsidRDefault="007D3D58" w:rsidP="00537678">
      <w:pPr>
        <w:spacing w:line="284" w:lineRule="atLeast"/>
      </w:pPr>
      <w:r w:rsidRPr="00123062">
        <w:t xml:space="preserve">In the time t’ that it takes for the light to travel up and back down the train in this frame, the train has travelled a distance d. </w:t>
      </w:r>
    </w:p>
    <w:p w:rsidR="007D3D58" w:rsidRPr="00123062" w:rsidRDefault="007D3D58" w:rsidP="00537678">
      <w:pPr>
        <w:spacing w:line="284" w:lineRule="atLeast"/>
      </w:pPr>
      <w:r w:rsidRPr="00123062">
        <w:t xml:space="preserve">Both observers measure the </w:t>
      </w:r>
      <w:r w:rsidRPr="00123062">
        <w:rPr>
          <w:bCs/>
          <w:i/>
        </w:rPr>
        <w:t>same</w:t>
      </w:r>
      <w:r w:rsidRPr="00123062">
        <w:t xml:space="preserve"> speed for the speed of light.</w:t>
      </w:r>
    </w:p>
    <w:p w:rsidR="007D3D58" w:rsidRPr="00123062" w:rsidRDefault="007D3D58" w:rsidP="00537678">
      <w:pPr>
        <w:spacing w:line="284" w:lineRule="atLeast"/>
      </w:pPr>
      <w:r w:rsidRPr="00123062">
        <w:rPr>
          <w:noProof/>
          <w:lang w:eastAsia="en-GB"/>
        </w:rPr>
        <mc:AlternateContent>
          <mc:Choice Requires="wpg">
            <w:drawing>
              <wp:inline distT="0" distB="0" distL="0" distR="0" wp14:anchorId="7CBC01D8" wp14:editId="539FC45D">
                <wp:extent cx="5454650" cy="1322070"/>
                <wp:effectExtent l="0" t="0" r="12700" b="0"/>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54650" cy="1322070"/>
                          <a:chOff x="2650" y="3270"/>
                          <a:chExt cx="8590" cy="2082"/>
                        </a:xfrm>
                      </wpg:grpSpPr>
                      <wps:wsp>
                        <wps:cNvPr id="76" name="Text Box 69"/>
                        <wps:cNvSpPr txBox="1">
                          <a:spLocks noChangeArrowheads="1"/>
                        </wps:cNvSpPr>
                        <wps:spPr bwMode="auto">
                          <a:xfrm>
                            <a:off x="2730" y="3270"/>
                            <a:ext cx="297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8048F" w:rsidRDefault="00640318" w:rsidP="0068048F">
                              <w:pPr>
                                <w:spacing w:before="0" w:after="0"/>
                              </w:pPr>
                              <w:r>
                                <w:t>Train</w:t>
                              </w:r>
                              <w:r w:rsidRPr="0068048F">
                                <w:t xml:space="preserve"> frame of reference</w:t>
                              </w:r>
                            </w:p>
                          </w:txbxContent>
                        </wps:txbx>
                        <wps:bodyPr rot="0" vert="horz" wrap="square" lIns="91440" tIns="45720" rIns="91440" bIns="45720" anchor="t" anchorCtr="0" upright="1">
                          <a:noAutofit/>
                        </wps:bodyPr>
                      </wps:wsp>
                      <wps:wsp>
                        <wps:cNvPr id="77" name="Text Box 70"/>
                        <wps:cNvSpPr txBox="1">
                          <a:spLocks noChangeArrowheads="1"/>
                        </wps:cNvSpPr>
                        <wps:spPr bwMode="auto">
                          <a:xfrm>
                            <a:off x="6525" y="3270"/>
                            <a:ext cx="4252"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8048F" w:rsidRDefault="00640318" w:rsidP="0068048F">
                              <w:pPr>
                                <w:spacing w:before="0" w:after="0"/>
                              </w:pPr>
                              <w:r>
                                <w:t>Platform</w:t>
                              </w:r>
                              <w:r w:rsidRPr="0068048F">
                                <w:t xml:space="preserve"> frame of reference</w:t>
                              </w:r>
                            </w:p>
                          </w:txbxContent>
                        </wps:txbx>
                        <wps:bodyPr rot="0" vert="horz" wrap="square" lIns="91440" tIns="45720" rIns="91440" bIns="45720" anchor="t" anchorCtr="0" upright="1">
                          <a:noAutofit/>
                        </wps:bodyPr>
                      </wps:wsp>
                      <wpg:grpSp>
                        <wpg:cNvPr id="78" name="Group 71"/>
                        <wpg:cNvGrpSpPr>
                          <a:grpSpLocks/>
                        </wpg:cNvGrpSpPr>
                        <wpg:grpSpPr bwMode="auto">
                          <a:xfrm>
                            <a:off x="2650" y="3636"/>
                            <a:ext cx="1543" cy="1260"/>
                            <a:chOff x="2650" y="10720"/>
                            <a:chExt cx="1543" cy="1260"/>
                          </a:xfrm>
                        </wpg:grpSpPr>
                        <wps:wsp>
                          <wps:cNvPr id="79" name="Line 72"/>
                          <wps:cNvCnPr/>
                          <wps:spPr bwMode="auto">
                            <a:xfrm flipV="1">
                              <a:off x="4193" y="10773"/>
                              <a:ext cx="0" cy="1207"/>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80" name="Line 73"/>
                          <wps:cNvCnPr/>
                          <wps:spPr bwMode="auto">
                            <a:xfrm flipV="1">
                              <a:off x="4058" y="10720"/>
                              <a:ext cx="0" cy="125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1" name="Text Box 74"/>
                          <wps:cNvSpPr txBox="1">
                            <a:spLocks noChangeArrowheads="1"/>
                          </wps:cNvSpPr>
                          <wps:spPr bwMode="auto">
                            <a:xfrm>
                              <a:off x="2650" y="11117"/>
                              <a:ext cx="1425" cy="7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F25759" w:rsidRDefault="00640318" w:rsidP="007D3D58">
                                <w:pPr>
                                  <w:rPr>
                                    <w:sz w:val="24"/>
                                    <w:szCs w:val="24"/>
                                  </w:rPr>
                                </w:pPr>
                                <w:r w:rsidRPr="00F25759">
                                  <w:rPr>
                                    <w:i/>
                                    <w:iCs/>
                                    <w:sz w:val="24"/>
                                    <w:szCs w:val="24"/>
                                  </w:rPr>
                                  <w:t>2 h</w:t>
                                </w:r>
                                <w:r w:rsidRPr="00F25759">
                                  <w:rPr>
                                    <w:sz w:val="24"/>
                                    <w:szCs w:val="24"/>
                                  </w:rPr>
                                  <w:t xml:space="preserve"> = </w:t>
                                </w:r>
                                <w:r w:rsidRPr="00F25759">
                                  <w:rPr>
                                    <w:i/>
                                    <w:iCs/>
                                    <w:sz w:val="24"/>
                                    <w:szCs w:val="24"/>
                                  </w:rPr>
                                  <w:t>c</w:t>
                                </w:r>
                                <w:r w:rsidRPr="00F25759">
                                  <w:rPr>
                                    <w:sz w:val="24"/>
                                    <w:szCs w:val="24"/>
                                  </w:rPr>
                                  <w:t xml:space="preserve"> </w:t>
                                </w:r>
                                <w:r w:rsidRPr="00F25759">
                                  <w:rPr>
                                    <w:i/>
                                    <w:iCs/>
                                    <w:sz w:val="24"/>
                                    <w:szCs w:val="24"/>
                                  </w:rPr>
                                  <w:t>t</w:t>
                                </w:r>
                              </w:p>
                            </w:txbxContent>
                          </wps:txbx>
                          <wps:bodyPr rot="0" vert="horz" wrap="square" lIns="91440" tIns="45720" rIns="91440" bIns="45720" anchor="t" anchorCtr="0" upright="1">
                            <a:noAutofit/>
                          </wps:bodyPr>
                        </wps:wsp>
                      </wpg:grpSp>
                      <wps:wsp>
                        <wps:cNvPr id="82" name="Text Box 75"/>
                        <wps:cNvSpPr txBox="1">
                          <a:spLocks noChangeArrowheads="1"/>
                        </wps:cNvSpPr>
                        <wps:spPr bwMode="auto">
                          <a:xfrm>
                            <a:off x="6852" y="4851"/>
                            <a:ext cx="121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8048F" w:rsidRDefault="00640318" w:rsidP="0068048F">
                              <w:pPr>
                                <w:spacing w:before="0" w:after="0"/>
                                <w:rPr>
                                  <w:i/>
                                  <w:iCs/>
                                </w:rPr>
                              </w:pPr>
                              <w:r w:rsidRPr="0068048F">
                                <w:rPr>
                                  <w:i/>
                                  <w:iCs/>
                                </w:rPr>
                                <w:t>d = v t’</w:t>
                              </w:r>
                            </w:p>
                          </w:txbxContent>
                        </wps:txbx>
                        <wps:bodyPr rot="0" vert="horz" wrap="square" lIns="91440" tIns="45720" rIns="91440" bIns="45720" anchor="t" anchorCtr="0" upright="1">
                          <a:noAutofit/>
                        </wps:bodyPr>
                      </wps:wsp>
                      <wps:wsp>
                        <wps:cNvPr id="83" name="Line 76"/>
                        <wps:cNvCnPr/>
                        <wps:spPr bwMode="auto">
                          <a:xfrm flipV="1">
                            <a:off x="6450" y="4919"/>
                            <a:ext cx="17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77"/>
                        <wps:cNvCnPr/>
                        <wps:spPr bwMode="auto">
                          <a:xfrm flipV="1">
                            <a:off x="6450" y="3614"/>
                            <a:ext cx="885" cy="129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85" name="Line 78"/>
                        <wps:cNvCnPr/>
                        <wps:spPr bwMode="auto">
                          <a:xfrm>
                            <a:off x="7317" y="3632"/>
                            <a:ext cx="888" cy="1285"/>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86" name="Text Box 79"/>
                        <wps:cNvSpPr txBox="1">
                          <a:spLocks noChangeArrowheads="1"/>
                        </wps:cNvSpPr>
                        <wps:spPr bwMode="auto">
                          <a:xfrm>
                            <a:off x="7947" y="3707"/>
                            <a:ext cx="3293" cy="69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8048F" w:rsidRDefault="00640318" w:rsidP="0068048F">
                              <w:pPr>
                                <w:spacing w:before="0" w:after="0"/>
                              </w:pPr>
                              <w:r w:rsidRPr="0068048F">
                                <w:t xml:space="preserve">Total distance travelled by pulse= </w:t>
                              </w:r>
                              <w:r w:rsidRPr="0068048F">
                                <w:rPr>
                                  <w:i/>
                                  <w:iCs/>
                                </w:rPr>
                                <w:t>ct’</w:t>
                              </w:r>
                            </w:p>
                          </w:txbxContent>
                        </wps:txbx>
                        <wps:bodyPr rot="0" vert="horz" wrap="square" lIns="18000" tIns="45720" rIns="0" bIns="45720" anchor="t" anchorCtr="0" upright="1">
                          <a:noAutofit/>
                        </wps:bodyPr>
                      </wps:wsp>
                      <wps:wsp>
                        <wps:cNvPr id="87" name="Text Box 80"/>
                        <wps:cNvSpPr txBox="1">
                          <a:spLocks noChangeArrowheads="1"/>
                        </wps:cNvSpPr>
                        <wps:spPr bwMode="auto">
                          <a:xfrm>
                            <a:off x="8412" y="4514"/>
                            <a:ext cx="2365" cy="83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8048F" w:rsidRDefault="00640318" w:rsidP="0068048F">
                              <w:pPr>
                                <w:spacing w:before="0" w:after="0"/>
                              </w:pPr>
                              <w:r w:rsidRPr="0068048F">
                                <w:t xml:space="preserve">Horizontal distance travelled by train = </w:t>
                              </w:r>
                              <w:r w:rsidRPr="0068048F">
                                <w:rPr>
                                  <w:i/>
                                  <w:iCs/>
                                </w:rPr>
                                <w:t>vt’</w:t>
                              </w:r>
                            </w:p>
                          </w:txbxContent>
                        </wps:txbx>
                        <wps:bodyPr rot="0" vert="horz" wrap="square" lIns="18000" tIns="45720" rIns="0" bIns="45720" anchor="t" anchorCtr="0" upright="1">
                          <a:noAutofit/>
                        </wps:bodyPr>
                      </wps:wsp>
                    </wpg:wgp>
                  </a:graphicData>
                </a:graphic>
              </wp:inline>
            </w:drawing>
          </mc:Choice>
          <mc:Fallback>
            <w:pict>
              <v:group id="Group 75" o:spid="_x0000_s1623" style="width:429.5pt;height:104.1pt;mso-position-horizontal-relative:char;mso-position-vertical-relative:line" coordorigin="2650,3270" coordsize="8590,2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">
                <v:shape id="Text Box 69" o:spid="_x0000_s1624" type="#_x0000_t202" style="position:absolute;left:2730;top:3270;width:29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jMsIA&#10;AADbAAAADwAAAGRycy9kb3ducmV2LnhtbESP3YrCMBSE7wXfIRxhb0RTxW21GkUXVrz15wGOzbEt&#10;Nieliba+/UYQ9nKYmW+Y1aYzlXhS40rLCibjCARxZnXJuYLL+Xc0B+E8ssbKMil4kYPNut9bYapt&#10;y0d6nnwuAoRdigoK7+tUSpcVZNCNbU0cvJttDPogm1zqBtsAN5WcRlEsDZYcFgqs6aeg7H56GAW3&#10;Qzv8XrTXvb8kx1m8wzK52pdSX4NuuwThqfP/4U/7oBUkM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GyMywgAAANsAAAAPAAAAAAAAAAAAAAAAAJgCAABkcnMvZG93&#10;bnJldi54bWxQSwUGAAAAAAQABAD1AAAAhwMAAAAA&#10;" stroked="f">
                  <v:textbox>
                    <w:txbxContent>
                      <w:p w:rsidR="00640318" w:rsidRPr="0068048F" w:rsidRDefault="00640318" w:rsidP="0068048F">
                        <w:pPr>
                          <w:spacing w:before="0" w:after="0"/>
                        </w:pPr>
                        <w:r>
                          <w:t>Train</w:t>
                        </w:r>
                        <w:r w:rsidRPr="0068048F">
                          <w:t xml:space="preserve"> frame of reference</w:t>
                        </w:r>
                      </w:p>
                    </w:txbxContent>
                  </v:textbox>
                </v:shape>
                <v:shape id="Text Box 70" o:spid="_x0000_s1625" type="#_x0000_t202" style="position:absolute;left:6525;top:3270;width:4252;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w:txbxContent>
                      <w:p w:rsidR="00640318" w:rsidRPr="0068048F" w:rsidRDefault="00640318" w:rsidP="0068048F">
                        <w:pPr>
                          <w:spacing w:before="0" w:after="0"/>
                        </w:pPr>
                        <w:r>
                          <w:t>Platform</w:t>
                        </w:r>
                        <w:r w:rsidRPr="0068048F">
                          <w:t xml:space="preserve"> frame of reference</w:t>
                        </w:r>
                      </w:p>
                    </w:txbxContent>
                  </v:textbox>
                </v:shape>
                <v:group id="Group 71" o:spid="_x0000_s1626" style="position:absolute;left:2650;top:3636;width:1543;height:1260" coordorigin="2650,10720" coordsize="1543,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line id="Line 72" o:spid="_x0000_s1627" style="position:absolute;flip:y;visibility:visible;mso-wrap-style:square" from="4193,10773" to="4193,1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u+osQAAADbAAAADwAAAGRycy9kb3ducmV2LnhtbESPQWvCQBSE70L/w/IKvenGHKpN3YRi&#10;UXqqqG3p8ZF9TUJ334bsmsR/7wqCx2FmvmFWxWiN6KnzjWMF81kCgrh0uuFKwddxM12C8AFZo3FM&#10;Cs7kocgfJivMtBt4T/0hVCJC2GeooA6hzaT0ZU0W/cy1xNH7c53FEGVXSd3hEOHWyDRJnqXFhuNC&#10;jS2tayr/DyerYG0G37vkvEu35vv0vvj8mf82qVJPj+PbK4hAY7iHb+0PrWDxAtcv8Q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676ixAAAANsAAAAPAAAAAAAAAAAA&#10;AAAAAKECAABkcnMvZG93bnJldi54bWxQSwUGAAAAAAQABAD5AAAAkgMAAAAA&#10;" strokecolor="red">
                    <v:stroke startarrow="block"/>
                  </v:line>
                  <v:line id="Line 73" o:spid="_x0000_s1628" style="position:absolute;flip:y;visibility:visible;mso-wrap-style:square" from="4058,10720" to="4058,1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EF470AAADbAAAADwAAAGRycy9kb3ducmV2LnhtbERPuwrCMBTdBf8hXMFNUx1EqlFEUZwE&#10;H1Dcrs21rTY3tYla/94MguPhvKfzxpTiRbUrLCsY9CMQxKnVBWcKTsd1bwzCeWSNpWVS8CEH81m7&#10;NcVY2zfv6XXwmQgh7GJUkHtfxVK6NCeDrm8r4sBdbW3QB1hnUtf4DuGmlMMoGkmDBYeGHCta5pTe&#10;D0+jYHhN9o9dhWe5uUS380gnXq8SpbqdZjEB4anxf/HPvdUKxmF9+BJ+gJx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UxBeO9AAAA2wAAAA8AAAAAAAAAAAAAAAAAoQIA&#10;AGRycy9kb3ducmV2LnhtbFBLBQYAAAAABAAEAPkAAACLAwAAAAA=&#10;" strokecolor="red">
                    <v:stroke endarrow="block"/>
                  </v:line>
                  <v:shape id="Text Box 74" o:spid="_x0000_s1629" type="#_x0000_t202" style="position:absolute;left:2650;top:11117;width:1425;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640318" w:rsidRPr="00F25759" w:rsidRDefault="00640318" w:rsidP="007D3D58">
                          <w:pPr>
                            <w:rPr>
                              <w:sz w:val="24"/>
                              <w:szCs w:val="24"/>
                            </w:rPr>
                          </w:pPr>
                          <w:r w:rsidRPr="00F25759">
                            <w:rPr>
                              <w:i/>
                              <w:iCs/>
                              <w:sz w:val="24"/>
                              <w:szCs w:val="24"/>
                            </w:rPr>
                            <w:t>2 h</w:t>
                          </w:r>
                          <w:r w:rsidRPr="00F25759">
                            <w:rPr>
                              <w:sz w:val="24"/>
                              <w:szCs w:val="24"/>
                            </w:rPr>
                            <w:t xml:space="preserve"> = </w:t>
                          </w:r>
                          <w:r w:rsidRPr="00F25759">
                            <w:rPr>
                              <w:i/>
                              <w:iCs/>
                              <w:sz w:val="24"/>
                              <w:szCs w:val="24"/>
                            </w:rPr>
                            <w:t>c</w:t>
                          </w:r>
                          <w:r w:rsidRPr="00F25759">
                            <w:rPr>
                              <w:sz w:val="24"/>
                              <w:szCs w:val="24"/>
                            </w:rPr>
                            <w:t xml:space="preserve"> </w:t>
                          </w:r>
                          <w:r w:rsidRPr="00F25759">
                            <w:rPr>
                              <w:i/>
                              <w:iCs/>
                              <w:sz w:val="24"/>
                              <w:szCs w:val="24"/>
                            </w:rPr>
                            <w:t>t</w:t>
                          </w:r>
                        </w:p>
                      </w:txbxContent>
                    </v:textbox>
                  </v:shape>
                </v:group>
                <v:shape id="Text Box 75" o:spid="_x0000_s1630" type="#_x0000_t202" style="position:absolute;left:6852;top:4851;width:12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VFsEA&#10;AADbAAAADwAAAGRycy9kb3ducmV2LnhtbESP3arCMBCE7wXfIazgjWiqePypRlFB8dafB1ibtS02&#10;m9JEW9/eCMK5HGbmG2a5bkwhXlS53LKC4SACQZxYnXOq4HrZ92cgnEfWWFgmBW9ysF61W0uMta35&#10;RK+zT0WAsItRQeZ9GUvpkowMuoEtiYN3t5VBH2SVSl1hHeCmkKMomkiDOYeFDEvaZZQ8zk+j4H6s&#10;e3/z+nbw1+lpPNliPr3Zt1LdTrNZgPDU+P/wr33UCmYj+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1VRbBAAAA2wAAAA8AAAAAAAAAAAAAAAAAmAIAAGRycy9kb3du&#10;cmV2LnhtbFBLBQYAAAAABAAEAPUAAACGAwAAAAA=&#10;" stroked="f">
                  <v:textbox>
                    <w:txbxContent>
                      <w:p w:rsidR="00640318" w:rsidRPr="0068048F" w:rsidRDefault="00640318" w:rsidP="0068048F">
                        <w:pPr>
                          <w:spacing w:before="0" w:after="0"/>
                          <w:rPr>
                            <w:i/>
                            <w:iCs/>
                          </w:rPr>
                        </w:pPr>
                        <w:r w:rsidRPr="0068048F">
                          <w:rPr>
                            <w:i/>
                            <w:iCs/>
                          </w:rPr>
                          <w:t>d = v t’</w:t>
                        </w:r>
                      </w:p>
                    </w:txbxContent>
                  </v:textbox>
                </v:shape>
                <v:line id="Line 76" o:spid="_x0000_s1631" style="position:absolute;flip:y;visibility:visible;mso-wrap-style:square" from="6450,4919" to="8190,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eDgsQAAADbAAAADwAAAGRycy9kb3ducmV2LnhtbESPQWvCQBCF7wX/wzKCl1A3NSCauoq2&#10;CgXxoPbQ45Adk2B2NmSnGv99t1Do8fHmfW/eYtW7Rt2oC7VnAy/jFBRx4W3NpYHP8+55BioIssXG&#10;Mxl4UIDVcvC0wNz6Ox/pdpJSRQiHHA1UIm2udSgqchjGviWO3sV3DiXKrtS2w3uEu0ZP0nSqHdYc&#10;Gyps6a2i4nr6dvGN3YHfsyzZOJ0kc9p+yT7VYsxo2K9fQQn18n/8l/6wBmYZ/G6JAN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x4OCxAAAANsAAAAPAAAAAAAAAAAA&#10;AAAAAKECAABkcnMvZG93bnJldi54bWxQSwUGAAAAAAQABAD5AAAAkgMAAAAA&#10;">
                  <v:stroke endarrow="block"/>
                </v:line>
                <v:line id="Line 77" o:spid="_x0000_s1632" style="position:absolute;flip:y;visibility:visible;mso-wrap-style:square" from="6450,3614" to="7335,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9hG8QAAADbAAAADwAAAGRycy9kb3ducmV2LnhtbESPQWvCQBSE7wX/w/IEb3WTIFZS1yCW&#10;iidLrZYeH9nXJLj7NmTXJP77bqHQ4zAz3zDrYrRG9NT5xrGCdJ6AIC6dbrhScP54fVyB8AFZo3FM&#10;Cu7kodhMHtaYazfwO/WnUIkIYZ+jgjqENpfSlzVZ9HPXEkfv23UWQ5RdJXWHQ4RbI7MkWUqLDceF&#10;Glva1VReTzerYGcG37vk/pbtzeX28nT8TL+aTKnZdNw+gwg0hv/wX/ugFawW8Psl/gC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2EbxAAAANsAAAAPAAAAAAAAAAAA&#10;AAAAAKECAABkcnMvZG93bnJldi54bWxQSwUGAAAAAAQABAD5AAAAkgMAAAAA&#10;" strokecolor="red">
                  <v:stroke startarrow="block"/>
                </v:line>
                <v:line id="Line 78" o:spid="_x0000_s1633" style="position:absolute;visibility:visible;mso-wrap-style:square" from="7317,3632" to="8205,4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1iXcUAAADbAAAADwAAAGRycy9kb3ducmV2LnhtbESP3WrCQBSE7wu+w3IEb0rdKFgldRUR&#10;FBGh+AOld4fsMYnJng3ZNUafvlsQvBxm5htmOm9NKRqqXW5ZwaAfgSBOrM45VXA6rj4mIJxH1lha&#10;JgV3cjCfdd6mGGt74z01B5+KAGEXo4LM+yqW0iUZGXR9WxEH72xrgz7IOpW6xluAm1IOo+hTGsw5&#10;LGRY0TKjpDhcjYLNem+cv3z/jNe/uxO9N0Xx2BZK9brt4guEp9a/ws/2RiuYjOD/S/gB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1iXcUAAADbAAAADwAAAAAAAAAA&#10;AAAAAAChAgAAZHJzL2Rvd25yZXYueG1sUEsFBgAAAAAEAAQA+QAAAJMDAAAAAA==&#10;" strokecolor="red">
                  <v:stroke startarrow="block"/>
                </v:line>
                <v:shape id="Text Box 79" o:spid="_x0000_s1634" type="#_x0000_t202" style="position:absolute;left:7947;top:3707;width:3293;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ozlcEA&#10;AADbAAAADwAAAGRycy9kb3ducmV2LnhtbESPQWvCQBSE74L/YXlCb2ajUEmjq4RCaa/V4Pk1+5IN&#10;Zt+G3VXTf98tCB6HmfmG2R0mO4gb+dA7VrDKchDEjdM9dwrq08eyABEissbBMSn4pQCH/Xy2w1K7&#10;O3/T7Rg7kSAcSlRgYhxLKUNjyGLI3EicvNZ5izFJ30nt8Z7gdpDrPN9Iiz2nBYMjvRtqLserVXB9&#10;rY2rTm2s3lZF7ejz/DOMa6VeFlO1BRFpis/wo/2lFRQb+P+SfoD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KM5XBAAAA2wAAAA8AAAAAAAAAAAAAAAAAmAIAAGRycy9kb3du&#10;cmV2LnhtbFBLBQYAAAAABAAEAPUAAACGAwAAAAA=&#10;" filled="f" stroked="f">
                  <v:textbox inset=".5mm,,0">
                    <w:txbxContent>
                      <w:p w:rsidR="00640318" w:rsidRPr="0068048F" w:rsidRDefault="00640318" w:rsidP="0068048F">
                        <w:pPr>
                          <w:spacing w:before="0" w:after="0"/>
                        </w:pPr>
                        <w:r w:rsidRPr="0068048F">
                          <w:t xml:space="preserve">Total distance travelled by pulse= </w:t>
                        </w:r>
                        <w:r w:rsidRPr="0068048F">
                          <w:rPr>
                            <w:i/>
                            <w:iCs/>
                          </w:rPr>
                          <w:t>ct’</w:t>
                        </w:r>
                      </w:p>
                    </w:txbxContent>
                  </v:textbox>
                </v:shape>
                <v:shape id="Text Box 80" o:spid="_x0000_s1635" type="#_x0000_t202" style="position:absolute;left:8412;top:4514;width:2365;height: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aWDsAA&#10;AADbAAAADwAAAGRycy9kb3ducmV2LnhtbESPQYvCMBSE74L/ITxhbzZVULtdo5SFRa9q8fy2eTZl&#10;m5fSRO3+eyMIHoeZ+YZZbwfbihv1vnGsYJakIIgrpxuuFZSnn2kGwgdkja1jUvBPHrab8WiNuXZ3&#10;PtDtGGoRIexzVGBC6HIpfWXIok9cRxy9i+sthij7Wuoe7xFuWzlP06W02HBcMNjRt6Hq73i1Cq6L&#10;0rjidAnF5ywrHe3Ov203V+pjMhRfIAIN4R1+tfdaQbaC55f4A+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aWDsAAAADbAAAADwAAAAAAAAAAAAAAAACYAgAAZHJzL2Rvd25y&#10;ZXYueG1sUEsFBgAAAAAEAAQA9QAAAIUDAAAAAA==&#10;" filled="f" stroked="f">
                  <v:textbox inset=".5mm,,0">
                    <w:txbxContent>
                      <w:p w:rsidR="00640318" w:rsidRPr="0068048F" w:rsidRDefault="00640318" w:rsidP="0068048F">
                        <w:pPr>
                          <w:spacing w:before="0" w:after="0"/>
                        </w:pPr>
                        <w:r w:rsidRPr="0068048F">
                          <w:t xml:space="preserve">Horizontal distance travelled by train = </w:t>
                        </w:r>
                        <w:r w:rsidRPr="0068048F">
                          <w:rPr>
                            <w:i/>
                            <w:iCs/>
                          </w:rPr>
                          <w:t>vt’</w:t>
                        </w:r>
                      </w:p>
                    </w:txbxContent>
                  </v:textbox>
                </v:shape>
                <w10:anchorlock/>
              </v:group>
            </w:pict>
          </mc:Fallback>
        </mc:AlternateContent>
      </w:r>
    </w:p>
    <w:tbl>
      <w:tblPr>
        <w:tblW w:w="8471" w:type="dxa"/>
        <w:tblLook w:val="0000" w:firstRow="0" w:lastRow="0" w:firstColumn="0" w:lastColumn="0" w:noHBand="0" w:noVBand="0"/>
      </w:tblPr>
      <w:tblGrid>
        <w:gridCol w:w="5353"/>
        <w:gridCol w:w="3118"/>
      </w:tblGrid>
      <w:tr w:rsidR="007D3D58" w:rsidRPr="00123062" w:rsidTr="00571BCC">
        <w:tc>
          <w:tcPr>
            <w:tcW w:w="5353" w:type="dxa"/>
          </w:tcPr>
          <w:p w:rsidR="007D3D58" w:rsidRPr="00123062" w:rsidRDefault="007D3D58" w:rsidP="00537678">
            <w:pPr>
              <w:spacing w:line="284" w:lineRule="atLeast"/>
            </w:pPr>
            <w:r w:rsidRPr="00123062">
              <w:t xml:space="preserve">A right- angled triangle can be formed where the vertical side is the height, </w:t>
            </w:r>
            <w:r w:rsidRPr="00123062">
              <w:rPr>
                <w:i/>
                <w:iCs/>
              </w:rPr>
              <w:t>h</w:t>
            </w:r>
            <w:r w:rsidRPr="00123062">
              <w:t>, of the pulse (</w:t>
            </w:r>
            <w:r w:rsidR="0068048F" w:rsidRPr="00123062">
              <w:t xml:space="preserve">½ </w:t>
            </w:r>
            <w:r w:rsidRPr="00123062">
              <w:rPr>
                <w:i/>
              </w:rPr>
              <w:t>ct</w:t>
            </w:r>
            <w:r w:rsidRPr="00123062">
              <w:t xml:space="preserve">), the horizontal side is half of the distance, </w:t>
            </w:r>
            <w:r w:rsidRPr="00123062">
              <w:rPr>
                <w:i/>
                <w:iCs/>
              </w:rPr>
              <w:t>d</w:t>
            </w:r>
            <w:r w:rsidRPr="00123062">
              <w:t>, gone by the train (</w:t>
            </w:r>
            <w:r w:rsidR="0068048F" w:rsidRPr="00123062">
              <w:t xml:space="preserve"> ½ </w:t>
            </w:r>
            <w:r w:rsidRPr="00123062">
              <w:rPr>
                <w:i/>
              </w:rPr>
              <w:t>vt’</w:t>
            </w:r>
            <w:r w:rsidRPr="00123062">
              <w:t xml:space="preserve">) and the hypotenuse is half the distance gone by the pulse as seen </w:t>
            </w:r>
            <w:r w:rsidR="0068048F" w:rsidRPr="00123062">
              <w:t xml:space="preserve">by the travellers on the train </w:t>
            </w:r>
            <w:r w:rsidR="00220C4A">
              <w:t xml:space="preserve"> </w:t>
            </w:r>
            <w:r w:rsidR="0068048F" w:rsidRPr="00123062">
              <w:t>( ½</w:t>
            </w:r>
            <w:r w:rsidRPr="00123062">
              <w:rPr>
                <w:i/>
              </w:rPr>
              <w:t>ct’</w:t>
            </w:r>
            <w:r w:rsidRPr="00123062">
              <w:t xml:space="preserve">). </w:t>
            </w:r>
          </w:p>
        </w:tc>
        <w:tc>
          <w:tcPr>
            <w:tcW w:w="3118" w:type="dxa"/>
          </w:tcPr>
          <w:p w:rsidR="007D3D58" w:rsidRPr="00123062" w:rsidRDefault="00B919F5" w:rsidP="00537678">
            <w:pPr>
              <w:spacing w:line="284" w:lineRule="atLeast"/>
            </w:pPr>
            <w:r>
              <w:t xml:space="preserve">        </w:t>
            </w:r>
            <w:r w:rsidR="007D3D58" w:rsidRPr="00123062">
              <w:rPr>
                <w:noProof/>
                <w:lang w:eastAsia="en-GB"/>
              </w:rPr>
              <mc:AlternateContent>
                <mc:Choice Requires="wpg">
                  <w:drawing>
                    <wp:inline distT="0" distB="0" distL="0" distR="0" wp14:anchorId="333CF83B" wp14:editId="450BBE1C">
                      <wp:extent cx="1391555" cy="1275957"/>
                      <wp:effectExtent l="0" t="0" r="18415" b="635"/>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555" cy="1275957"/>
                                <a:chOff x="7185" y="1566"/>
                                <a:chExt cx="1422" cy="1709"/>
                              </a:xfrm>
                            </wpg:grpSpPr>
                            <wps:wsp>
                              <wps:cNvPr id="68" name="Text Box 82"/>
                              <wps:cNvSpPr txBox="1">
                                <a:spLocks noChangeArrowheads="1"/>
                              </wps:cNvSpPr>
                              <wps:spPr bwMode="auto">
                                <a:xfrm>
                                  <a:off x="7185" y="2110"/>
                                  <a:ext cx="364"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8048F" w:rsidRDefault="00640318" w:rsidP="0068048F">
                                    <w:pPr>
                                      <w:spacing w:before="0" w:after="0"/>
                                    </w:pPr>
                                    <w:r>
                                      <w:t xml:space="preserve">½ </w:t>
                                    </w:r>
                                    <w:r w:rsidRPr="0068048F">
                                      <w:rPr>
                                        <w:i/>
                                      </w:rPr>
                                      <w:t>ct</w:t>
                                    </w:r>
                                  </w:p>
                                </w:txbxContent>
                              </wps:txbx>
                              <wps:bodyPr rot="0" vert="horz" wrap="square" lIns="18000" tIns="36000" rIns="18000" bIns="36000" anchor="t" anchorCtr="0" upright="1">
                                <a:noAutofit/>
                              </wps:bodyPr>
                            </wps:wsp>
                            <wps:wsp>
                              <wps:cNvPr id="69" name="Text Box 83"/>
                              <wps:cNvSpPr txBox="1">
                                <a:spLocks noChangeArrowheads="1"/>
                              </wps:cNvSpPr>
                              <wps:spPr bwMode="auto">
                                <a:xfrm>
                                  <a:off x="8097" y="1984"/>
                                  <a:ext cx="51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8048F" w:rsidRDefault="00640318" w:rsidP="0068048F">
                                    <w:pPr>
                                      <w:spacing w:before="0" w:after="0"/>
                                    </w:pPr>
                                    <w:r>
                                      <w:t xml:space="preserve">½ </w:t>
                                    </w:r>
                                    <w:r w:rsidRPr="0068048F">
                                      <w:rPr>
                                        <w:i/>
                                      </w:rPr>
                                      <w:t>c</w:t>
                                    </w:r>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s:wsp>
                              <wps:cNvPr id="70" name="Text Box 84"/>
                              <wps:cNvSpPr txBox="1">
                                <a:spLocks noChangeArrowheads="1"/>
                              </wps:cNvSpPr>
                              <wps:spPr bwMode="auto">
                                <a:xfrm>
                                  <a:off x="7768" y="2918"/>
                                  <a:ext cx="510" cy="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8048F" w:rsidRDefault="00640318" w:rsidP="007B49F3">
                                    <w:pPr>
                                      <w:spacing w:before="0" w:after="0" w:line="240" w:lineRule="auto"/>
                                    </w:pPr>
                                    <w:r>
                                      <w:t xml:space="preserve">½ </w:t>
                                    </w:r>
                                    <w:r w:rsidRPr="0068048F">
                                      <w:rPr>
                                        <w:i/>
                                      </w:rPr>
                                      <w:t>v</w:t>
                                    </w:r>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g:grpSp>
                              <wpg:cNvPr id="71" name="Group 85"/>
                              <wpg:cNvGrpSpPr>
                                <a:grpSpLocks/>
                              </wpg:cNvGrpSpPr>
                              <wpg:grpSpPr bwMode="auto">
                                <a:xfrm>
                                  <a:off x="7549" y="1566"/>
                                  <a:ext cx="1049" cy="1380"/>
                                  <a:chOff x="2339" y="1866"/>
                                  <a:chExt cx="1049" cy="1380"/>
                                </a:xfrm>
                              </wpg:grpSpPr>
                              <wps:wsp>
                                <wps:cNvPr id="72" name="Line 86"/>
                                <wps:cNvCnPr/>
                                <wps:spPr bwMode="auto">
                                  <a:xfrm>
                                    <a:off x="2348" y="1866"/>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7"/>
                                <wps:cNvCnPr/>
                                <wps:spPr bwMode="auto">
                                  <a:xfrm>
                                    <a:off x="2348" y="3246"/>
                                    <a:ext cx="1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88"/>
                                <wps:cNvCnPr/>
                                <wps:spPr bwMode="auto">
                                  <a:xfrm flipH="1" flipV="1">
                                    <a:off x="2339" y="1866"/>
                                    <a:ext cx="1042"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67" o:spid="_x0000_s1636" style="width:109.55pt;height:100.45pt;mso-position-horizontal-relative:char;mso-position-vertical-relative:line" coordorigin="7185,1566" coordsize="1422,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">
                      <v:shape id="Text Box 82" o:spid="_x0000_s1637" type="#_x0000_t202" style="position:absolute;left:7185;top:2110;width:36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Y0BcEA&#10;AADbAAAADwAAAGRycy9kb3ducmV2LnhtbERPz2vCMBS+D/wfwhO8zVQZ3eiMIoqwk2A32Hp7a55N&#10;sXmJTdT635vDYMeP7/diNdhOXKkPrWMFs2kGgrh2uuVGwdfn7vkNRIjIGjvHpOBOAVbL0dMCC+1u&#10;fKBrGRuRQjgUqMDE6AspQ23IYpg6T5y4o+stxgT7RuoebyncdnKeZbm02HJqMOhpY6g+lRer4NsP&#10;pjvuf6pq/rKtcnv+9fvyVanJeFi/g4g0xH/xn/tDK8jT2PQl/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WNAXBAAAA2wAAAA8AAAAAAAAAAAAAAAAAmAIAAGRycy9kb3du&#10;cmV2LnhtbFBLBQYAAAAABAAEAPUAAACGAwAAAAA=&#10;" stroked="f">
                        <v:textbox inset=".5mm,1mm,.5mm,1mm">
                          <w:txbxContent>
                            <w:p w:rsidR="00640318" w:rsidRPr="0068048F" w:rsidRDefault="00640318" w:rsidP="0068048F">
                              <w:pPr>
                                <w:spacing w:before="0" w:after="0"/>
                              </w:pPr>
                              <w:r>
                                <w:t xml:space="preserve">½ </w:t>
                              </w:r>
                              <w:r w:rsidRPr="0068048F">
                                <w:rPr>
                                  <w:i/>
                                </w:rPr>
                                <w:t>ct</w:t>
                              </w:r>
                            </w:p>
                          </w:txbxContent>
                        </v:textbox>
                      </v:shape>
                      <v:shape id="Text Box 83" o:spid="_x0000_s1638" type="#_x0000_t202" style="position:absolute;left:8097;top:1984;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qRnsUA&#10;AADbAAAADwAAAGRycy9kb3ducmV2LnhtbESPQWsCMRSE74L/ITyht5qtlK3dGqW0FDwJroLd2+vm&#10;uVm6eUk3qa7/3hQKHoeZ+YZZrAbbiRP1oXWs4GGagSCunW65UbDffdzPQYSIrLFzTAouFGC1HI8W&#10;WGh35i2dytiIBOFQoAIToy+kDLUhi2HqPHHyjq63GJPsG6l7PCe47eQsy3JpseW0YNDTm6H6u/y1&#10;Cg5+MN1x81lVs8f3Krc/X35TPil1NxleX0BEGuIt/N9eawX5M/x9S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pGexQAAANsAAAAPAAAAAAAAAAAAAAAAAJgCAABkcnMv&#10;ZG93bnJldi54bWxQSwUGAAAAAAQABAD1AAAAigMAAAAA&#10;" stroked="f">
                        <v:textbox inset=".5mm,1mm,.5mm,1mm">
                          <w:txbxContent>
                            <w:p w:rsidR="00640318" w:rsidRPr="0068048F" w:rsidRDefault="00640318" w:rsidP="0068048F">
                              <w:pPr>
                                <w:spacing w:before="0" w:after="0"/>
                              </w:pPr>
                              <w:r>
                                <w:t xml:space="preserve">½ </w:t>
                              </w:r>
                              <w:r w:rsidRPr="0068048F">
                                <w:rPr>
                                  <w:i/>
                                </w:rPr>
                                <w:t>c</w:t>
                              </w:r>
                              <w:r w:rsidRPr="0068048F">
                                <w:rPr>
                                  <w:i/>
                                  <w:vertAlign w:val="superscript"/>
                                </w:rPr>
                                <w:t xml:space="preserve"> </w:t>
                              </w:r>
                              <w:r w:rsidRPr="0068048F">
                                <w:rPr>
                                  <w:i/>
                                </w:rPr>
                                <w:t>t’</w:t>
                              </w:r>
                            </w:p>
                          </w:txbxContent>
                        </v:textbox>
                      </v:shape>
                      <v:shape id="Text Box 84" o:spid="_x0000_s1639" type="#_x0000_t202" style="position:absolute;left:7768;top:2918;width:51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u3sEA&#10;AADbAAAADwAAAGRycy9kb3ducmV2LnhtbERPz2vCMBS+C/4P4QneNJ2ISjXK2BjsJKwKrre35tkU&#10;m5esybT7781B8Pjx/d7setuKK3WhcazgZZqBIK6cbrhWcDx8TFYgQkTW2DomBf8UYLcdDjaYa3fj&#10;L7oWsRYphEOOCkyMPpcyVIYshqnzxIk7u85iTLCrpe7wlsJtK2dZtpAWG04NBj29GaouxZ9VcPK9&#10;ac/777Kczd/Lhf398ftiqdR41L+uQUTq41P8cH9qBcu0Pn1JP0B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5rt7BAAAA2wAAAA8AAAAAAAAAAAAAAAAAmAIAAGRycy9kb3du&#10;cmV2LnhtbFBLBQYAAAAABAAEAPUAAACGAwAAAAA=&#10;" stroked="f">
                        <v:textbox inset=".5mm,1mm,.5mm,1mm">
                          <w:txbxContent>
                            <w:p w:rsidR="00640318" w:rsidRPr="0068048F" w:rsidRDefault="00640318" w:rsidP="007B49F3">
                              <w:pPr>
                                <w:spacing w:before="0" w:after="0" w:line="240" w:lineRule="auto"/>
                              </w:pPr>
                              <w:r>
                                <w:t xml:space="preserve">½ </w:t>
                              </w:r>
                              <w:r w:rsidRPr="0068048F">
                                <w:rPr>
                                  <w:i/>
                                </w:rPr>
                                <w:t>v</w:t>
                              </w:r>
                              <w:r w:rsidRPr="0068048F">
                                <w:rPr>
                                  <w:i/>
                                  <w:vertAlign w:val="superscript"/>
                                </w:rPr>
                                <w:t xml:space="preserve"> </w:t>
                              </w:r>
                              <w:r w:rsidRPr="0068048F">
                                <w:rPr>
                                  <w:i/>
                                </w:rPr>
                                <w:t>t’</w:t>
                              </w:r>
                            </w:p>
                          </w:txbxContent>
                        </v:textbox>
                      </v:shape>
                      <v:group id="Group 85" o:spid="_x0000_s1640" style="position:absolute;left:7549;top:1566;width:1049;height:1380" coordorigin="2339,1866" coordsize="1049,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86" o:spid="_x0000_s1641" style="position:absolute;visibility:visible;mso-wrap-style:square" from="2348,1866" to="2348,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87" o:spid="_x0000_s1642" style="position:absolute;visibility:visible;mso-wrap-style:square" from="2348,3246" to="3388,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88" o:spid="_x0000_s1643" style="position:absolute;flip:x y;visibility:visible;mso-wrap-style:square" from="2339,1866" to="3381,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ljK8MAAADbAAAADwAAAGRycy9kb3ducmV2LnhtbESPT4vCMBTE7wv7HcJb8CKa+geVahRZ&#10;cPGkWBWvj+bZFpuX0mRt109vBGGPw8z8hlmsWlOKO9WusKxg0I9AEKdWF5wpOB03vRkI55E1lpZJ&#10;wR85WC0/PxYYa9vwge6Jz0SAsItRQe59FUvp0pwMur6tiIN3tbVBH2SdSV1jE+CmlMMomkiDBYeF&#10;HCv6zim9Jb9GAfLuMZo1AxrLH7q44W7fXZ+vSnW+2vUchKfW/4ff7a1WMB3D60v4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pYyvDAAAA2wAAAA8AAAAAAAAAAAAA&#10;AAAAoQIAAGRycy9kb3ducmV2LnhtbFBLBQYAAAAABAAEAPkAAACRAwAAAAA=&#10;"/>
                      </v:group>
                      <w10:anchorlock/>
                    </v:group>
                  </w:pict>
                </mc:Fallback>
              </mc:AlternateContent>
            </w:r>
          </w:p>
        </w:tc>
      </w:tr>
    </w:tbl>
    <w:p w:rsidR="007D3D58" w:rsidRPr="00123062" w:rsidRDefault="007D3D58" w:rsidP="00CF6F87">
      <w:pPr>
        <w:pStyle w:val="BodyText"/>
        <w:spacing w:line="284" w:lineRule="atLeast"/>
        <w:jc w:val="center"/>
        <w:rPr>
          <w:rFonts w:ascii="Trebuchet MS" w:hAnsi="Trebuchet MS"/>
          <w:szCs w:val="20"/>
        </w:rPr>
      </w:pPr>
      <w:r w:rsidRPr="00123062">
        <w:rPr>
          <w:rFonts w:ascii="Trebuchet MS" w:hAnsi="Trebuchet MS"/>
          <w:szCs w:val="20"/>
        </w:rPr>
        <w:t>Applying Pythagoras to the triangle gives:</w:t>
      </w:r>
    </w:p>
    <w:p w:rsidR="007D3D58" w:rsidRPr="00123062" w:rsidRDefault="007D3D58" w:rsidP="00CF6F87">
      <w:pPr>
        <w:spacing w:line="284" w:lineRule="atLeast"/>
        <w:jc w:val="center"/>
      </w:pPr>
      <w:r w:rsidRPr="00123062">
        <w:t>(</w:t>
      </w:r>
      <w:r w:rsidR="00E156BE" w:rsidRPr="00123062">
        <w:t xml:space="preserve"> ½ </w:t>
      </w:r>
      <w:r w:rsidRPr="00123062">
        <w:rPr>
          <w:i/>
          <w:iCs/>
        </w:rPr>
        <w:t>ct’</w:t>
      </w:r>
      <w:r w:rsidRPr="00123062">
        <w:rPr>
          <w:i/>
          <w:iCs/>
          <w:vertAlign w:val="superscript"/>
        </w:rPr>
        <w:t xml:space="preserve"> </w:t>
      </w:r>
      <w:r w:rsidRPr="00123062">
        <w:t>)</w:t>
      </w:r>
      <w:r w:rsidRPr="00123062">
        <w:rPr>
          <w:vertAlign w:val="superscript"/>
        </w:rPr>
        <w:t xml:space="preserve">2 </w:t>
      </w:r>
      <w:r w:rsidRPr="00123062">
        <w:t>= (</w:t>
      </w:r>
      <w:r w:rsidR="00E156BE" w:rsidRPr="00123062">
        <w:t xml:space="preserve"> ½ </w:t>
      </w:r>
      <w:r w:rsidRPr="00123062">
        <w:rPr>
          <w:i/>
          <w:iCs/>
        </w:rPr>
        <w:t>ct</w:t>
      </w:r>
      <w:r w:rsidRPr="00123062">
        <w:t>)</w:t>
      </w:r>
      <w:r w:rsidRPr="00123062">
        <w:rPr>
          <w:vertAlign w:val="superscript"/>
        </w:rPr>
        <w:t>2</w:t>
      </w:r>
      <w:r w:rsidRPr="00123062">
        <w:t xml:space="preserve"> + (</w:t>
      </w:r>
      <w:r w:rsidR="00E156BE" w:rsidRPr="00123062">
        <w:t xml:space="preserve"> ½ </w:t>
      </w:r>
      <w:r w:rsidRPr="00123062">
        <w:rPr>
          <w:i/>
          <w:iCs/>
        </w:rPr>
        <w:t>vt’)</w:t>
      </w:r>
      <w:r w:rsidRPr="00123062">
        <w:rPr>
          <w:vertAlign w:val="superscript"/>
        </w:rPr>
        <w:t>2</w:t>
      </w:r>
    </w:p>
    <w:p w:rsidR="007D3D58" w:rsidRPr="00123062" w:rsidRDefault="007D3D58" w:rsidP="00CF6F87">
      <w:pPr>
        <w:spacing w:line="284" w:lineRule="atLeast"/>
        <w:jc w:val="center"/>
      </w:pPr>
      <w:r w:rsidRPr="00123062">
        <w:t>(</w:t>
      </w:r>
      <w:r w:rsidRPr="00123062">
        <w:rPr>
          <w:i/>
          <w:iCs/>
        </w:rPr>
        <w:t>ct’</w:t>
      </w:r>
      <w:r w:rsidRPr="00123062">
        <w:rPr>
          <w:i/>
          <w:iCs/>
          <w:vertAlign w:val="superscript"/>
        </w:rPr>
        <w:t xml:space="preserve"> </w:t>
      </w:r>
      <w:r w:rsidRPr="00123062">
        <w:t>)</w:t>
      </w:r>
      <w:r w:rsidRPr="00123062">
        <w:rPr>
          <w:vertAlign w:val="superscript"/>
        </w:rPr>
        <w:t xml:space="preserve">2 </w:t>
      </w:r>
      <w:r w:rsidRPr="00123062">
        <w:t>= (</w:t>
      </w:r>
      <w:r w:rsidRPr="00123062">
        <w:rPr>
          <w:i/>
          <w:iCs/>
        </w:rPr>
        <w:t>ct</w:t>
      </w:r>
      <w:r w:rsidRPr="00123062">
        <w:t>)</w:t>
      </w:r>
      <w:r w:rsidRPr="00123062">
        <w:rPr>
          <w:vertAlign w:val="superscript"/>
        </w:rPr>
        <w:t>2</w:t>
      </w:r>
      <w:r w:rsidRPr="00123062">
        <w:t xml:space="preserve"> + (</w:t>
      </w:r>
      <w:r w:rsidRPr="00123062">
        <w:rPr>
          <w:i/>
          <w:iCs/>
        </w:rPr>
        <w:t>vt’)</w:t>
      </w:r>
      <w:r w:rsidRPr="00123062">
        <w:rPr>
          <w:vertAlign w:val="superscript"/>
        </w:rPr>
        <w:t>2</w:t>
      </w:r>
    </w:p>
    <w:p w:rsidR="007D3D58" w:rsidRPr="00123062" w:rsidRDefault="007D3D58" w:rsidP="00CF6F87">
      <w:pPr>
        <w:spacing w:line="284" w:lineRule="atLeast"/>
        <w:jc w:val="center"/>
        <w:rPr>
          <w:i/>
          <w:iCs/>
          <w:vertAlign w:val="superscript"/>
          <w:lang w:val="fr-FR"/>
        </w:rPr>
      </w:pPr>
      <w:r w:rsidRPr="00123062">
        <w:rPr>
          <w:lang w:val="fr-FR"/>
        </w:rPr>
        <w:t>(</w:t>
      </w:r>
      <w:r w:rsidRPr="00123062">
        <w:rPr>
          <w:i/>
          <w:iCs/>
          <w:lang w:val="fr-FR"/>
        </w:rPr>
        <w:t>c</w:t>
      </w:r>
      <w:r w:rsidRPr="00123062">
        <w:rPr>
          <w:vertAlign w:val="superscript"/>
          <w:lang w:val="fr-FR"/>
        </w:rPr>
        <w:t>2</w:t>
      </w:r>
      <w:r w:rsidRPr="00123062">
        <w:rPr>
          <w:lang w:val="fr-FR"/>
        </w:rPr>
        <w:t xml:space="preserve"> – </w:t>
      </w:r>
      <w:r w:rsidRPr="00123062">
        <w:rPr>
          <w:i/>
          <w:iCs/>
          <w:lang w:val="fr-FR"/>
        </w:rPr>
        <w:t>v</w:t>
      </w:r>
      <w:r w:rsidRPr="00123062">
        <w:rPr>
          <w:vertAlign w:val="superscript"/>
          <w:lang w:val="fr-FR"/>
        </w:rPr>
        <w:t>2</w:t>
      </w:r>
      <w:r w:rsidRPr="00123062">
        <w:rPr>
          <w:i/>
          <w:iCs/>
          <w:lang w:val="fr-FR"/>
        </w:rPr>
        <w:t>) t’</w:t>
      </w:r>
      <w:r w:rsidRPr="00123062">
        <w:rPr>
          <w:i/>
          <w:iCs/>
          <w:vertAlign w:val="superscript"/>
          <w:lang w:val="fr-FR"/>
        </w:rPr>
        <w:t xml:space="preserve"> 2</w:t>
      </w:r>
      <w:r w:rsidRPr="00123062">
        <w:rPr>
          <w:lang w:val="fr-FR"/>
        </w:rPr>
        <w:t xml:space="preserve"> = </w:t>
      </w:r>
      <w:r w:rsidRPr="00123062">
        <w:rPr>
          <w:i/>
          <w:iCs/>
          <w:lang w:val="fr-FR"/>
        </w:rPr>
        <w:t>c</w:t>
      </w:r>
      <w:r w:rsidRPr="00123062">
        <w:rPr>
          <w:vertAlign w:val="superscript"/>
          <w:lang w:val="fr-FR"/>
        </w:rPr>
        <w:t>2</w:t>
      </w:r>
      <w:r w:rsidRPr="00123062">
        <w:rPr>
          <w:lang w:val="fr-FR"/>
        </w:rPr>
        <w:t xml:space="preserve"> </w:t>
      </w:r>
      <w:r w:rsidRPr="00123062">
        <w:rPr>
          <w:i/>
          <w:iCs/>
          <w:lang w:val="fr-FR"/>
        </w:rPr>
        <w:t>t</w:t>
      </w:r>
      <w:r w:rsidRPr="00123062">
        <w:rPr>
          <w:vertAlign w:val="superscript"/>
          <w:lang w:val="fr-FR"/>
        </w:rPr>
        <w:t>2</w:t>
      </w:r>
    </w:p>
    <w:p w:rsidR="007D3D58" w:rsidRPr="00123062" w:rsidRDefault="00940E1B" w:rsidP="00537678">
      <w:pPr>
        <w:spacing w:line="284" w:lineRule="atLeast"/>
        <w:rPr>
          <w:i/>
          <w:iCs/>
        </w:rPr>
      </w:pPr>
      <w:r>
        <w:rPr>
          <w:i/>
          <w:iCs/>
        </w:rPr>
        <w:t xml:space="preserve">                                                  </w:t>
      </w:r>
      <w:r w:rsidR="007D3D58" w:rsidRPr="00123062">
        <w:rPr>
          <w:i/>
          <w:iCs/>
          <w:position w:val="-32"/>
        </w:rPr>
        <w:object w:dxaOrig="859" w:dyaOrig="760">
          <v:shape id="_x0000_i1083" type="#_x0000_t75" style="width:42pt;height:37.5pt" o:ole="">
            <v:imagedata r:id="rId230" o:title=""/>
          </v:shape>
          <o:OLEObject Type="Embed" ProgID="Equation.3" ShapeID="_x0000_i1083" DrawAspect="Content" ObjectID="_1627498667" r:id="rId231"/>
        </w:object>
      </w:r>
      <w:r w:rsidR="007D3D58" w:rsidRPr="00123062">
        <w:rPr>
          <w:i/>
          <w:iCs/>
        </w:rPr>
        <w:t xml:space="preserve"> t’</w:t>
      </w:r>
      <w:r w:rsidR="007D3D58" w:rsidRPr="00123062">
        <w:rPr>
          <w:vertAlign w:val="superscript"/>
        </w:rPr>
        <w:t xml:space="preserve"> 2</w:t>
      </w:r>
      <w:r w:rsidR="007D3D58" w:rsidRPr="00123062">
        <w:t xml:space="preserve"> = </w:t>
      </w:r>
      <w:r w:rsidR="007D3D58" w:rsidRPr="00123062">
        <w:rPr>
          <w:i/>
          <w:iCs/>
        </w:rPr>
        <w:t>t</w:t>
      </w:r>
      <w:r w:rsidR="007D3D58" w:rsidRPr="00123062">
        <w:rPr>
          <w:vertAlign w:val="superscript"/>
        </w:rPr>
        <w:t>2</w:t>
      </w:r>
      <w:r w:rsidR="007D3D58" w:rsidRPr="00123062">
        <w:rPr>
          <w:i/>
          <w:iCs/>
        </w:rPr>
        <w:t xml:space="preserve"> </w:t>
      </w:r>
    </w:p>
    <w:p w:rsidR="007D3D58" w:rsidRPr="00123062" w:rsidRDefault="00940E1B" w:rsidP="00537678">
      <w:pPr>
        <w:tabs>
          <w:tab w:val="left" w:pos="2835"/>
          <w:tab w:val="right" w:pos="7647"/>
        </w:tabs>
        <w:spacing w:line="284" w:lineRule="atLeast"/>
      </w:pPr>
      <w:r>
        <w:t xml:space="preserve">                                             </w:t>
      </w:r>
      <w:r w:rsidR="007D3D58" w:rsidRPr="00123062">
        <w:rPr>
          <w:position w:val="-12"/>
        </w:rPr>
        <w:object w:dxaOrig="1719" w:dyaOrig="440">
          <v:shape id="_x0000_i1084" type="#_x0000_t75" style="width:84.75pt;height:22.5pt" o:ole="">
            <v:imagedata r:id="rId232" o:title=""/>
          </v:shape>
          <o:OLEObject Type="Embed" ProgID="Equation.3" ShapeID="_x0000_i1084" DrawAspect="Content" ObjectID="_1627498668" r:id="rId233"/>
        </w:object>
      </w:r>
      <w:r w:rsidR="007D3D58" w:rsidRPr="00123062">
        <w:tab/>
      </w:r>
      <w:r w:rsidR="007D3D58" w:rsidRPr="00123062">
        <w:tab/>
      </w:r>
      <w:r w:rsidR="00CF6F87">
        <w:t xml:space="preserve">  </w:t>
      </w:r>
      <w:r w:rsidR="007D3D58" w:rsidRPr="00123062">
        <w:t>(1)</w:t>
      </w:r>
    </w:p>
    <w:p w:rsidR="007D3D58" w:rsidRPr="00123062" w:rsidRDefault="00940E1B" w:rsidP="00537678">
      <w:pPr>
        <w:ind w:firstLine="720"/>
        <w:jc w:val="center"/>
      </w:pPr>
      <w:r>
        <w:t xml:space="preserve">                   </w:t>
      </w:r>
      <w:r w:rsidR="00E156BE" w:rsidRPr="007B49F3">
        <w:rPr>
          <w:position w:val="-66"/>
          <w:highlight w:val="yellow"/>
        </w:rPr>
        <w:object w:dxaOrig="1200" w:dyaOrig="1040">
          <v:shape id="_x0000_i1085" type="#_x0000_t75" style="width:59.25pt;height:49.5pt" o:ole="">
            <v:imagedata r:id="rId123" o:title=""/>
          </v:shape>
          <o:OLEObject Type="Embed" ProgID="Equation.3" ShapeID="_x0000_i1085" DrawAspect="Content" ObjectID="_1627498669" r:id="rId234"/>
        </w:object>
      </w:r>
      <w:r w:rsidR="00571BCC" w:rsidRPr="00123062">
        <w:tab/>
      </w:r>
      <w:r>
        <w:tab/>
      </w:r>
      <w:r w:rsidR="00571BCC" w:rsidRPr="00123062">
        <w:tab/>
      </w:r>
      <w:r w:rsidR="00571BCC" w:rsidRPr="00123062">
        <w:tab/>
      </w:r>
      <w:r w:rsidR="00571BCC" w:rsidRPr="00123062">
        <w:tab/>
      </w:r>
      <w:r>
        <w:t xml:space="preserve">       </w:t>
      </w:r>
      <w:r w:rsidR="00571BCC" w:rsidRPr="00123062">
        <w:t>(2)</w:t>
      </w:r>
    </w:p>
    <w:p w:rsidR="007D3D58" w:rsidRPr="00123062" w:rsidRDefault="007D3D58" w:rsidP="00220C4A">
      <w:pPr>
        <w:pStyle w:val="BodyText"/>
        <w:tabs>
          <w:tab w:val="left" w:pos="993"/>
        </w:tabs>
        <w:spacing w:after="120" w:line="284" w:lineRule="atLeast"/>
        <w:ind w:hanging="142"/>
        <w:rPr>
          <w:rFonts w:ascii="Trebuchet MS" w:hAnsi="Trebuchet MS"/>
          <w:szCs w:val="20"/>
        </w:rPr>
      </w:pPr>
      <w:r w:rsidRPr="00123062">
        <w:rPr>
          <w:rFonts w:ascii="Trebuchet MS" w:hAnsi="Trebuchet MS"/>
          <w:szCs w:val="20"/>
        </w:rPr>
        <w:t xml:space="preserve">Where </w:t>
      </w:r>
    </w:p>
    <w:p w:rsidR="007D3D58" w:rsidRPr="00123062" w:rsidRDefault="007D3D58" w:rsidP="00537678">
      <w:pPr>
        <w:pStyle w:val="BodyText"/>
        <w:tabs>
          <w:tab w:val="left" w:pos="993"/>
        </w:tabs>
        <w:spacing w:after="120" w:line="284" w:lineRule="atLeast"/>
        <w:ind w:hanging="426"/>
        <w:rPr>
          <w:rFonts w:ascii="Trebuchet MS" w:hAnsi="Trebuchet MS"/>
          <w:szCs w:val="20"/>
        </w:rPr>
      </w:pPr>
      <w:r w:rsidRPr="00123062">
        <w:rPr>
          <w:rFonts w:ascii="Trebuchet MS" w:hAnsi="Trebuchet MS"/>
          <w:i/>
          <w:iCs/>
          <w:szCs w:val="20"/>
        </w:rPr>
        <w:t>t</w:t>
      </w:r>
      <w:r w:rsidR="00571BCC" w:rsidRPr="00123062">
        <w:rPr>
          <w:rFonts w:ascii="Trebuchet MS" w:hAnsi="Trebuchet MS"/>
          <w:szCs w:val="20"/>
        </w:rPr>
        <w:t xml:space="preserve"> </w:t>
      </w:r>
      <w:r w:rsidR="00571BCC" w:rsidRPr="00123062">
        <w:rPr>
          <w:rFonts w:ascii="Trebuchet MS" w:hAnsi="Trebuchet MS"/>
          <w:szCs w:val="20"/>
        </w:rPr>
        <w:tab/>
      </w:r>
      <w:r w:rsidRPr="00123062">
        <w:rPr>
          <w:rFonts w:ascii="Trebuchet MS" w:hAnsi="Trebuchet MS"/>
          <w:szCs w:val="20"/>
        </w:rPr>
        <w:t xml:space="preserve">time interval measured in the </w:t>
      </w:r>
      <w:r w:rsidR="00C3086A" w:rsidRPr="00123062">
        <w:rPr>
          <w:rFonts w:ascii="Trebuchet MS" w:hAnsi="Trebuchet MS"/>
          <w:b/>
          <w:szCs w:val="20"/>
        </w:rPr>
        <w:t>same</w:t>
      </w:r>
      <w:r w:rsidRPr="00123062">
        <w:rPr>
          <w:rFonts w:ascii="Trebuchet MS" w:hAnsi="Trebuchet MS"/>
          <w:szCs w:val="20"/>
        </w:rPr>
        <w:t xml:space="preserve"> frame of reference as the event (e</w:t>
      </w:r>
      <w:r w:rsidR="00C3086A" w:rsidRPr="00123062">
        <w:rPr>
          <w:rFonts w:ascii="Trebuchet MS" w:hAnsi="Trebuchet MS"/>
          <w:szCs w:val="20"/>
        </w:rPr>
        <w:t>.</w:t>
      </w:r>
      <w:r w:rsidRPr="00123062">
        <w:rPr>
          <w:rFonts w:ascii="Trebuchet MS" w:hAnsi="Trebuchet MS"/>
          <w:szCs w:val="20"/>
        </w:rPr>
        <w:t>g</w:t>
      </w:r>
      <w:r w:rsidR="00C3086A" w:rsidRPr="00123062">
        <w:rPr>
          <w:rFonts w:ascii="Trebuchet MS" w:hAnsi="Trebuchet MS"/>
          <w:szCs w:val="20"/>
        </w:rPr>
        <w:t>.</w:t>
      </w:r>
      <w:r w:rsidRPr="00123062">
        <w:rPr>
          <w:rFonts w:ascii="Trebuchet MS" w:hAnsi="Trebuchet MS"/>
          <w:szCs w:val="20"/>
        </w:rPr>
        <w:t xml:space="preserve"> the pulse of light, throwing up a ball, running a race)</w:t>
      </w:r>
      <w:r w:rsidR="00C3086A" w:rsidRPr="00123062">
        <w:rPr>
          <w:rFonts w:ascii="Trebuchet MS" w:hAnsi="Trebuchet MS"/>
          <w:szCs w:val="20"/>
        </w:rPr>
        <w:t>.</w:t>
      </w:r>
    </w:p>
    <w:p w:rsidR="007D3D58" w:rsidRPr="00123062" w:rsidRDefault="007D3D58" w:rsidP="00537678">
      <w:pPr>
        <w:tabs>
          <w:tab w:val="left" w:pos="993"/>
        </w:tabs>
        <w:spacing w:after="120" w:line="284" w:lineRule="atLeast"/>
        <w:ind w:hanging="426"/>
      </w:pPr>
      <w:r w:rsidRPr="00123062">
        <w:rPr>
          <w:i/>
          <w:iCs/>
        </w:rPr>
        <w:t>t’</w:t>
      </w:r>
      <w:r w:rsidRPr="00123062">
        <w:t xml:space="preserve"> </w:t>
      </w:r>
      <w:r w:rsidRPr="00123062">
        <w:tab/>
        <w:t>time interval measured in a frame of reference moving relative to the one containing the event(e</w:t>
      </w:r>
      <w:r w:rsidR="00C3086A" w:rsidRPr="00123062">
        <w:t>.</w:t>
      </w:r>
      <w:r w:rsidRPr="00123062">
        <w:t>g</w:t>
      </w:r>
      <w:r w:rsidR="00C3086A" w:rsidRPr="00123062">
        <w:t>.</w:t>
      </w:r>
      <w:r w:rsidRPr="00123062">
        <w:t xml:space="preserve"> on a train)</w:t>
      </w:r>
      <w:r w:rsidR="00C3086A" w:rsidRPr="00123062">
        <w:t>.</w:t>
      </w:r>
    </w:p>
    <w:p w:rsidR="007D3D58" w:rsidRDefault="007D3D58" w:rsidP="00537678">
      <w:pPr>
        <w:tabs>
          <w:tab w:val="left" w:pos="851"/>
          <w:tab w:val="left" w:pos="993"/>
        </w:tabs>
        <w:spacing w:after="120" w:line="284" w:lineRule="atLeast"/>
        <w:ind w:hanging="426"/>
      </w:pPr>
      <w:r w:rsidRPr="00123062">
        <w:rPr>
          <w:i/>
          <w:iCs/>
        </w:rPr>
        <w:t>v</w:t>
      </w:r>
      <w:r w:rsidRPr="00123062">
        <w:tab/>
        <w:t>relative velocity of the two frames of reference</w:t>
      </w:r>
      <w:r w:rsidR="00C3086A" w:rsidRPr="00123062">
        <w:t>.</w:t>
      </w:r>
    </w:p>
    <w:p w:rsidR="007B49F3" w:rsidRPr="00123062" w:rsidRDefault="007B49F3" w:rsidP="00537678">
      <w:pPr>
        <w:tabs>
          <w:tab w:val="left" w:pos="851"/>
          <w:tab w:val="left" w:pos="993"/>
        </w:tabs>
        <w:spacing w:after="120" w:line="284" w:lineRule="atLeast"/>
        <w:ind w:hanging="426"/>
      </w:pPr>
    </w:p>
    <w:p w:rsidR="007D3D58" w:rsidRPr="00123062" w:rsidRDefault="007D3D58" w:rsidP="00537678">
      <w:pPr>
        <w:pStyle w:val="Heading4"/>
      </w:pPr>
      <w:r w:rsidRPr="00123062">
        <w:lastRenderedPageBreak/>
        <w:t>What assumptions have we made?</w:t>
      </w:r>
    </w:p>
    <w:p w:rsidR="007D3D58" w:rsidRPr="00123062" w:rsidRDefault="007D3D58" w:rsidP="00537678">
      <w:pPr>
        <w:spacing w:line="284" w:lineRule="atLeast"/>
        <w:ind w:hanging="567"/>
      </w:pPr>
      <w:r w:rsidRPr="00123062">
        <w:t>(i)</w:t>
      </w:r>
      <w:r w:rsidRPr="00123062">
        <w:tab/>
        <w:t xml:space="preserve">The two frames are moving relative to each other along the </w:t>
      </w:r>
      <w:r w:rsidRPr="00123062">
        <w:rPr>
          <w:i/>
        </w:rPr>
        <w:t>x</w:t>
      </w:r>
      <w:r w:rsidRPr="00123062">
        <w:t>-axis, i</w:t>
      </w:r>
      <w:r w:rsidR="00C3086A" w:rsidRPr="00123062">
        <w:t>.</w:t>
      </w:r>
      <w:r w:rsidRPr="00123062">
        <w:t>e</w:t>
      </w:r>
      <w:r w:rsidR="00C3086A" w:rsidRPr="00123062">
        <w:t>.</w:t>
      </w:r>
      <w:r w:rsidRPr="00123062">
        <w:t xml:space="preserve"> the train passes the platform. There is no bending or circular motion involved.</w:t>
      </w:r>
    </w:p>
    <w:p w:rsidR="007D3D58" w:rsidRPr="00123062" w:rsidRDefault="007D3D58" w:rsidP="00537678">
      <w:pPr>
        <w:spacing w:line="284" w:lineRule="atLeast"/>
        <w:ind w:hanging="567"/>
      </w:pPr>
      <w:r w:rsidRPr="00123062">
        <w:t>(ii)</w:t>
      </w:r>
      <w:r w:rsidRPr="00123062">
        <w:tab/>
        <w:t xml:space="preserve">We require two travellers on the train since the start and finish places are separate. This is fine since two clocks can be synchronised in the same frame of reference. </w:t>
      </w:r>
    </w:p>
    <w:p w:rsidR="001C5CE1" w:rsidRPr="00123062" w:rsidRDefault="007B49F3" w:rsidP="00537678">
      <w:pPr>
        <w:pStyle w:val="Heading2"/>
      </w:pPr>
      <w:r>
        <w:t>Additional Notes</w:t>
      </w:r>
    </w:p>
    <w:p w:rsidR="007B49F3" w:rsidRDefault="00EC62D9" w:rsidP="00537678">
      <w:r w:rsidRPr="00123062">
        <w:rPr>
          <w:noProof/>
          <w:lang w:eastAsia="en-GB"/>
        </w:rPr>
        <w:drawing>
          <wp:anchor distT="0" distB="0" distL="114300" distR="114300" simplePos="0" relativeHeight="251901952" behindDoc="0" locked="0" layoutInCell="1" allowOverlap="1" wp14:anchorId="6E89075E" wp14:editId="19ECA121">
            <wp:simplePos x="0" y="0"/>
            <wp:positionH relativeFrom="column">
              <wp:posOffset>2593975</wp:posOffset>
            </wp:positionH>
            <wp:positionV relativeFrom="paragraph">
              <wp:posOffset>106045</wp:posOffset>
            </wp:positionV>
            <wp:extent cx="3485515" cy="1933575"/>
            <wp:effectExtent l="0" t="0" r="635" b="9525"/>
            <wp:wrapSquare wrapText="bothSides"/>
            <wp:docPr id="66" name="Picture 66" descr="http://startswithabang.com/wp-content/uploads/2009/02/twin-parado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startswithabang.com/wp-content/uploads/2009/02/twin-paradox.jpg"/>
                    <pic:cNvPicPr>
                      <a:picLocks noChangeAspect="1" noChangeArrowheads="1"/>
                    </pic:cNvPicPr>
                  </pic:nvPicPr>
                  <pic:blipFill>
                    <a:blip r:embed="rId235" r:link="rId236">
                      <a:extLst>
                        <a:ext uri="{28A0092B-C50C-407E-A947-70E740481C1C}">
                          <a14:useLocalDpi xmlns:a14="http://schemas.microsoft.com/office/drawing/2010/main" val="0"/>
                        </a:ext>
                      </a:extLst>
                    </a:blip>
                    <a:srcRect/>
                    <a:stretch>
                      <a:fillRect/>
                    </a:stretch>
                  </pic:blipFill>
                  <pic:spPr bwMode="auto">
                    <a:xfrm>
                      <a:off x="0" y="0"/>
                      <a:ext cx="3485515"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00C3086A" w:rsidRPr="00123062">
        <w:t xml:space="preserve">One </w:t>
      </w:r>
      <w:r w:rsidR="001C5CE1" w:rsidRPr="00123062">
        <w:t>f</w:t>
      </w:r>
      <w:r w:rsidR="00D277D3" w:rsidRPr="00123062">
        <w:t xml:space="preserve">amous </w:t>
      </w:r>
      <w:r w:rsidR="007B49F3">
        <w:t xml:space="preserve">situation </w:t>
      </w:r>
      <w:r w:rsidR="001C5CE1" w:rsidRPr="00123062">
        <w:t xml:space="preserve">leading from this theory </w:t>
      </w:r>
      <w:r w:rsidR="00D277D3" w:rsidRPr="00123062">
        <w:t xml:space="preserve">is the thought experiment regarding the twin paradox. </w:t>
      </w:r>
      <w:r w:rsidR="007D3D58" w:rsidRPr="00123062">
        <w:t>(whi</w:t>
      </w:r>
      <w:r w:rsidR="001C5CE1" w:rsidRPr="00123062">
        <w:t xml:space="preserve">ch is not currently possible): </w:t>
      </w:r>
    </w:p>
    <w:p w:rsidR="00712582" w:rsidRPr="00123062" w:rsidRDefault="001C5CE1" w:rsidP="00537678">
      <w:r w:rsidRPr="00123062">
        <w:t>A</w:t>
      </w:r>
      <w:r w:rsidR="007D3D58" w:rsidRPr="00123062">
        <w:t>t the age of 25 you leave your twin behind on Earth to go on a space mission.</w:t>
      </w:r>
      <w:r w:rsidRPr="00123062">
        <w:t xml:space="preserve"> </w:t>
      </w:r>
      <w:r w:rsidR="007D3D58" w:rsidRPr="00123062">
        <w:t xml:space="preserve">You are in a spaceship travelling at 90% of the speed of light </w:t>
      </w:r>
      <w:r w:rsidR="007B49F3">
        <w:t xml:space="preserve">(this is why it is a thought experiment) </w:t>
      </w:r>
      <w:r w:rsidR="007D3D58" w:rsidRPr="00123062">
        <w:t xml:space="preserve">and you go on a journey for 20 years as </w:t>
      </w:r>
      <w:r w:rsidR="007D3D58" w:rsidRPr="00123062">
        <w:rPr>
          <w:i/>
        </w:rPr>
        <w:t>you</w:t>
      </w:r>
      <w:r w:rsidR="007D3D58" w:rsidRPr="00123062">
        <w:t xml:space="preserve"> measure it. When you get back you will find that 46 years have elapsed on Earth. Your clock will have run slower than those on Earth, but both your clock </w:t>
      </w:r>
      <w:r w:rsidR="007D3D58" w:rsidRPr="00123062">
        <w:rPr>
          <w:b/>
        </w:rPr>
        <w:t>and</w:t>
      </w:r>
      <w:r w:rsidR="007D3D58" w:rsidRPr="00123062">
        <w:t xml:space="preserve"> the one on Earth are correct. You are 45, but your twin is 71, not just in terms of what the clock says but biologically as well. This is “real” time to both of you (even though it seems different).</w:t>
      </w:r>
      <w:r w:rsidR="00712582" w:rsidRPr="00123062">
        <w:t xml:space="preserve"> </w:t>
      </w:r>
    </w:p>
    <w:p w:rsidR="00187B3F" w:rsidRPr="00123062" w:rsidRDefault="00187B3F" w:rsidP="00187B3F">
      <w:r>
        <w:t xml:space="preserve">You can read about </w:t>
      </w:r>
      <w:r w:rsidRPr="00123062">
        <w:t xml:space="preserve">this paradox in more detail </w:t>
      </w:r>
      <w:r>
        <w:t xml:space="preserve">by asking your Physics teacher for the additional note or reading it for yourself from </w:t>
      </w:r>
      <w:r w:rsidRPr="00123062">
        <w:t>Russell Stannard’s excellent book “Relativity- a very short introduction” Oxford. (2008)  ISBN 978–0–19–923622–0</w:t>
      </w:r>
    </w:p>
    <w:p w:rsidR="007D3D58" w:rsidRPr="00123062" w:rsidRDefault="007D3D58" w:rsidP="00537678">
      <w:r w:rsidRPr="00123062">
        <w:t>At velocities which we are more familiar with, a retired airline pilot who may have spent 35,000 hours travelling at, say, 180 m s</w:t>
      </w:r>
      <w:r w:rsidRPr="00123062">
        <w:rPr>
          <w:vertAlign w:val="superscript"/>
        </w:rPr>
        <w:t>-1</w:t>
      </w:r>
      <w:r w:rsidRPr="00123062">
        <w:t xml:space="preserve"> whilst in the air will be 23 </w:t>
      </w:r>
      <w:r w:rsidRPr="00123062">
        <w:sym w:font="Symbol" w:char="F06D"/>
      </w:r>
      <w:r w:rsidRPr="00123062">
        <w:t xml:space="preserve">s younger than if they had stayed on the ground. </w:t>
      </w:r>
      <w:r w:rsidR="00484577" w:rsidRPr="00123062">
        <w:t xml:space="preserve">Scott Kelly, a twin, who used to be 6 minutes </w:t>
      </w:r>
      <w:r w:rsidRPr="00123062">
        <w:t>younger than h</w:t>
      </w:r>
      <w:r w:rsidR="00484577" w:rsidRPr="00123062">
        <w:t>is older twin is now 6 minutes and 5 milliseconds younger, due to his 520 days on the ISS orbiting at 28,160 kmh</w:t>
      </w:r>
      <w:r w:rsidR="00484577" w:rsidRPr="00123062">
        <w:rPr>
          <w:vertAlign w:val="superscript"/>
        </w:rPr>
        <w:t>-1</w:t>
      </w:r>
      <w:r w:rsidR="00484577" w:rsidRPr="00123062">
        <w:t xml:space="preserve"> (17,500 mph)</w:t>
      </w:r>
      <w:r w:rsidRPr="00123062">
        <w:t>. Even your calculators are unable to show this and you’d need to prove it using something like Microsoft Excel.</w:t>
      </w:r>
    </w:p>
    <w:p w:rsidR="007D3D58" w:rsidRPr="00123062" w:rsidRDefault="007D3D58" w:rsidP="00537678">
      <w:pPr>
        <w:pStyle w:val="Heading2"/>
        <w:rPr>
          <w:lang w:val="en-US"/>
        </w:rPr>
      </w:pPr>
      <w:bookmarkStart w:id="32" w:name="_Toc115817"/>
      <w:r w:rsidRPr="00123062">
        <w:rPr>
          <w:lang w:val="en-US"/>
        </w:rPr>
        <w:t>Time Dilation Formula and the Lorentz Transformation</w:t>
      </w:r>
      <w:bookmarkEnd w:id="32"/>
    </w:p>
    <w:p w:rsidR="007D3D58" w:rsidRPr="00123062" w:rsidRDefault="007D3D58" w:rsidP="00537678">
      <w:pPr>
        <w:spacing w:line="284" w:lineRule="atLeast"/>
        <w:rPr>
          <w:lang w:val="en-US"/>
        </w:rPr>
      </w:pPr>
      <w:r w:rsidRPr="00123062">
        <w:rPr>
          <w:lang w:val="en-US"/>
        </w:rPr>
        <w:t>The formula linking these can be shown to be:</w:t>
      </w:r>
    </w:p>
    <w:p w:rsidR="007D3D58" w:rsidRPr="00123062" w:rsidRDefault="00E156BE" w:rsidP="00537678">
      <w:pPr>
        <w:spacing w:line="284" w:lineRule="atLeast"/>
        <w:jc w:val="center"/>
        <w:rPr>
          <w:lang w:val="en-US"/>
        </w:rPr>
      </w:pPr>
      <w:r w:rsidRPr="00123062">
        <w:rPr>
          <w:position w:val="-66"/>
          <w:lang w:val="en-US"/>
        </w:rPr>
        <w:object w:dxaOrig="1200" w:dyaOrig="1040">
          <v:shape id="_x0000_i1086" type="#_x0000_t75" style="width:59.25pt;height:49.5pt" o:ole="">
            <v:imagedata r:id="rId237" o:title=""/>
          </v:shape>
          <o:OLEObject Type="Embed" ProgID="Equation.3" ShapeID="_x0000_i1086" DrawAspect="Content" ObjectID="_1627498670" r:id="rId238"/>
        </w:object>
      </w:r>
    </w:p>
    <w:p w:rsidR="007D3D58" w:rsidRPr="00123062" w:rsidRDefault="007D3D58" w:rsidP="00537678">
      <w:pPr>
        <w:spacing w:line="284" w:lineRule="atLeast"/>
        <w:jc w:val="both"/>
        <w:rPr>
          <w:lang w:val="en-US"/>
        </w:rPr>
      </w:pPr>
      <w:r w:rsidRPr="00123062">
        <w:rPr>
          <w:lang w:val="en-US"/>
        </w:rPr>
        <w:t>Note this is often written as:</w:t>
      </w:r>
    </w:p>
    <w:p w:rsidR="007D3D58" w:rsidRPr="00123062" w:rsidRDefault="007D3D58" w:rsidP="00537678">
      <w:pPr>
        <w:spacing w:line="284" w:lineRule="atLeast"/>
        <w:jc w:val="center"/>
        <w:rPr>
          <w:lang w:val="en-US"/>
        </w:rPr>
      </w:pPr>
      <w:r w:rsidRPr="00123062">
        <w:rPr>
          <w:position w:val="-10"/>
          <w:lang w:val="en-US"/>
        </w:rPr>
        <w:object w:dxaOrig="620" w:dyaOrig="320">
          <v:shape id="_x0000_i1087" type="#_x0000_t75" style="width:42pt;height:22.5pt" o:ole="">
            <v:imagedata r:id="rId239" o:title=""/>
          </v:shape>
          <o:OLEObject Type="Embed" ProgID="Equation.3" ShapeID="_x0000_i1087" DrawAspect="Content" ObjectID="_1627498671" r:id="rId240"/>
        </w:object>
      </w:r>
    </w:p>
    <w:p w:rsidR="007D3D58" w:rsidRPr="00123062" w:rsidRDefault="007D3D58" w:rsidP="00537678">
      <w:pPr>
        <w:spacing w:line="284" w:lineRule="atLeast"/>
        <w:jc w:val="both"/>
        <w:rPr>
          <w:lang w:val="en-US"/>
        </w:rPr>
      </w:pPr>
      <w:r w:rsidRPr="00123062">
        <w:rPr>
          <w:lang w:val="en-US"/>
        </w:rPr>
        <w:t>where γ is known as the Lorentz Factor. It is often used in the study of special relativity and is given by:</w:t>
      </w:r>
    </w:p>
    <w:p w:rsidR="007D3D58" w:rsidRPr="00123062" w:rsidRDefault="00E156BE" w:rsidP="00537678">
      <w:pPr>
        <w:spacing w:line="284" w:lineRule="atLeast"/>
        <w:jc w:val="center"/>
        <w:rPr>
          <w:i/>
          <w:iCs/>
          <w:lang w:val="en-US"/>
        </w:rPr>
      </w:pPr>
      <w:r w:rsidRPr="00123062">
        <w:rPr>
          <w:position w:val="-66"/>
          <w:lang w:val="en-US"/>
        </w:rPr>
        <w:object w:dxaOrig="1219" w:dyaOrig="1040">
          <v:shape id="_x0000_i1088" type="#_x0000_t75" style="width:49.5pt;height:42pt" o:ole="">
            <v:imagedata r:id="rId241" o:title=""/>
          </v:shape>
          <o:OLEObject Type="Embed" ProgID="Equation.3" ShapeID="_x0000_i1088" DrawAspect="Content" ObjectID="_1627498672" r:id="rId242"/>
        </w:object>
      </w:r>
    </w:p>
    <w:p w:rsidR="007D3D58" w:rsidRPr="00123062" w:rsidRDefault="007D3D58" w:rsidP="00220C4A">
      <w:pPr>
        <w:spacing w:line="284" w:lineRule="atLeast"/>
        <w:ind w:hanging="284"/>
        <w:jc w:val="both"/>
        <w:rPr>
          <w:b/>
          <w:bCs/>
          <w:lang w:val="en-US"/>
        </w:rPr>
      </w:pPr>
      <w:r w:rsidRPr="00123062">
        <w:rPr>
          <w:b/>
          <w:bCs/>
          <w:lang w:val="en-US"/>
        </w:rPr>
        <w:t>Example:</w:t>
      </w:r>
      <w:r w:rsidRPr="00123062">
        <w:rPr>
          <w:b/>
          <w:bCs/>
          <w:lang w:val="en-US"/>
        </w:rPr>
        <w:tab/>
      </w:r>
    </w:p>
    <w:p w:rsidR="007D3D58" w:rsidRPr="00123062" w:rsidRDefault="007D3D58" w:rsidP="00537678">
      <w:pPr>
        <w:spacing w:line="284" w:lineRule="atLeast"/>
        <w:jc w:val="both"/>
        <w:rPr>
          <w:lang w:val="en-US"/>
        </w:rPr>
      </w:pPr>
      <w:r w:rsidRPr="00123062">
        <w:rPr>
          <w:lang w:val="en-US"/>
        </w:rPr>
        <w:t>A rocket is travelling at a constant 2.7 × 10</w:t>
      </w:r>
      <w:r w:rsidRPr="00123062">
        <w:rPr>
          <w:vertAlign w:val="superscript"/>
          <w:lang w:val="en-US"/>
        </w:rPr>
        <w:t>8</w:t>
      </w:r>
      <w:r w:rsidRPr="00123062">
        <w:rPr>
          <w:lang w:val="en-US"/>
        </w:rPr>
        <w:t xml:space="preserve"> m s</w:t>
      </w:r>
      <w:r w:rsidRPr="00123062">
        <w:rPr>
          <w:vertAlign w:val="superscript"/>
          <w:lang w:val="en-US"/>
        </w:rPr>
        <w:t>–1</w:t>
      </w:r>
      <w:r w:rsidRPr="00123062">
        <w:rPr>
          <w:lang w:val="en-US"/>
        </w:rPr>
        <w:t xml:space="preserve"> compared to an observer on Earth. The pilot measures the journey as taking 240 minutes. </w:t>
      </w:r>
      <w:r w:rsidR="00CF6F87">
        <w:rPr>
          <w:lang w:val="en-US"/>
        </w:rPr>
        <w:t>(</w:t>
      </w:r>
      <w:r w:rsidR="00CF6F87" w:rsidRPr="00CF6F87">
        <w:rPr>
          <w:i/>
          <w:lang w:val="en-US"/>
        </w:rPr>
        <w:t>Note this is an impossible scenario with current technology</w:t>
      </w:r>
      <w:r w:rsidR="00CF6F87">
        <w:rPr>
          <w:lang w:val="en-US"/>
        </w:rPr>
        <w:t>)</w:t>
      </w:r>
    </w:p>
    <w:p w:rsidR="007D3D58" w:rsidRPr="00123062" w:rsidRDefault="007D3D58" w:rsidP="00537678">
      <w:pPr>
        <w:spacing w:line="284" w:lineRule="atLeast"/>
        <w:jc w:val="both"/>
        <w:rPr>
          <w:lang w:val="en-US"/>
        </w:rPr>
      </w:pPr>
      <w:r w:rsidRPr="00123062">
        <w:rPr>
          <w:lang w:val="en-US"/>
        </w:rPr>
        <w:t>How long did the journey take when measured from Ear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6"/>
        <w:gridCol w:w="2436"/>
        <w:gridCol w:w="5353"/>
      </w:tblGrid>
      <w:tr w:rsidR="00CF6F87" w:rsidRPr="00CF6F87" w:rsidTr="00325E82">
        <w:tc>
          <w:tcPr>
            <w:tcW w:w="1216" w:type="dxa"/>
          </w:tcPr>
          <w:p w:rsidR="00CF6F87" w:rsidRPr="00CF6F87" w:rsidRDefault="00CF6F87" w:rsidP="00CF6F87">
            <w:pPr>
              <w:spacing w:line="284" w:lineRule="atLeast"/>
              <w:rPr>
                <w:b/>
                <w:i/>
                <w:color w:val="FF0000"/>
                <w:lang w:val="fr-FR"/>
              </w:rPr>
            </w:pPr>
            <w:r w:rsidRPr="00CF6F87">
              <w:rPr>
                <w:b/>
                <w:color w:val="FF0000"/>
                <w:lang w:val="fr-FR"/>
              </w:rPr>
              <w:t>Solution:</w:t>
            </w:r>
            <w:r w:rsidRPr="00CF6F87">
              <w:rPr>
                <w:b/>
                <w:i/>
                <w:color w:val="FF0000"/>
                <w:lang w:val="fr-FR"/>
              </w:rPr>
              <w:t xml:space="preserve"> </w:t>
            </w:r>
          </w:p>
          <w:p w:rsidR="00CF6F87" w:rsidRPr="00CF6F87" w:rsidRDefault="00CF6F87" w:rsidP="00537678">
            <w:pPr>
              <w:spacing w:line="284" w:lineRule="atLeast"/>
              <w:rPr>
                <w:b/>
                <w:color w:val="FF0000"/>
                <w:lang w:val="fr-FR"/>
              </w:rPr>
            </w:pPr>
          </w:p>
        </w:tc>
        <w:tc>
          <w:tcPr>
            <w:tcW w:w="7789" w:type="dxa"/>
            <w:gridSpan w:val="2"/>
          </w:tcPr>
          <w:p w:rsidR="00CF6F87" w:rsidRPr="00CF6F87" w:rsidRDefault="00CF6F87" w:rsidP="00537678">
            <w:pPr>
              <w:spacing w:line="284" w:lineRule="atLeast"/>
              <w:rPr>
                <w:b/>
                <w:color w:val="FF0000"/>
              </w:rPr>
            </w:pPr>
            <w:r w:rsidRPr="00CF6F87">
              <w:rPr>
                <w:b/>
                <w:color w:val="FF0000"/>
              </w:rPr>
              <w:t>Note as time dilation is about relative times etc there is no requirement to change the units of time to seconds. Whatever unit you use will be the same unit for your unknown time.</w:t>
            </w:r>
          </w:p>
        </w:tc>
      </w:tr>
      <w:tr w:rsidR="00CF6F87" w:rsidRPr="00CF6F87" w:rsidTr="008C61A7">
        <w:tc>
          <w:tcPr>
            <w:tcW w:w="1216" w:type="dxa"/>
          </w:tcPr>
          <w:p w:rsidR="008C61A7" w:rsidRPr="00CF6F87" w:rsidRDefault="008C61A7" w:rsidP="00CF6F87">
            <w:pPr>
              <w:spacing w:line="284" w:lineRule="atLeast"/>
              <w:rPr>
                <w:b/>
                <w:color w:val="FF0000"/>
                <w:lang w:val="fr-FR"/>
              </w:rPr>
            </w:pPr>
          </w:p>
        </w:tc>
        <w:tc>
          <w:tcPr>
            <w:tcW w:w="2436" w:type="dxa"/>
          </w:tcPr>
          <w:p w:rsidR="008C61A7" w:rsidRPr="00CF6F87" w:rsidRDefault="008C61A7" w:rsidP="00537678">
            <w:pPr>
              <w:spacing w:line="284" w:lineRule="atLeast"/>
              <w:rPr>
                <w:b/>
                <w:color w:val="FF0000"/>
                <w:lang w:val="fr-FR"/>
              </w:rPr>
            </w:pPr>
            <w:r w:rsidRPr="00CF6F87">
              <w:rPr>
                <w:b/>
                <w:i/>
                <w:color w:val="FF0000"/>
                <w:lang w:val="fr-FR"/>
              </w:rPr>
              <w:t>t</w:t>
            </w:r>
            <w:r w:rsidRPr="00CF6F87">
              <w:rPr>
                <w:b/>
                <w:color w:val="FF0000"/>
                <w:lang w:val="fr-FR"/>
              </w:rPr>
              <w:t xml:space="preserve"> = 240 minutes</w:t>
            </w:r>
          </w:p>
          <w:p w:rsidR="008C61A7" w:rsidRPr="00CF6F87" w:rsidRDefault="008C61A7" w:rsidP="00537678">
            <w:pPr>
              <w:spacing w:line="284" w:lineRule="atLeast"/>
              <w:rPr>
                <w:b/>
                <w:color w:val="FF0000"/>
                <w:lang w:val="fr-FR"/>
              </w:rPr>
            </w:pPr>
            <w:r w:rsidRPr="00CF6F87">
              <w:rPr>
                <w:b/>
                <w:i/>
                <w:color w:val="FF0000"/>
                <w:lang w:val="fr-FR"/>
              </w:rPr>
              <w:t>v</w:t>
            </w:r>
            <w:r w:rsidRPr="00CF6F87">
              <w:rPr>
                <w:b/>
                <w:color w:val="FF0000"/>
                <w:lang w:val="fr-FR"/>
              </w:rPr>
              <w:t xml:space="preserve"> = 2.7 × 10</w:t>
            </w:r>
            <w:r w:rsidRPr="00CF6F87">
              <w:rPr>
                <w:b/>
                <w:color w:val="FF0000"/>
                <w:vertAlign w:val="superscript"/>
                <w:lang w:val="fr-FR"/>
              </w:rPr>
              <w:t>8</w:t>
            </w:r>
            <w:r w:rsidRPr="00CF6F87">
              <w:rPr>
                <w:b/>
                <w:color w:val="FF0000"/>
                <w:lang w:val="fr-FR"/>
              </w:rPr>
              <w:t xml:space="preserve"> m s</w:t>
            </w:r>
            <w:r w:rsidRPr="00CF6F87">
              <w:rPr>
                <w:b/>
                <w:color w:val="FF0000"/>
                <w:vertAlign w:val="superscript"/>
                <w:lang w:val="fr-FR"/>
              </w:rPr>
              <w:t>–1</w:t>
            </w:r>
          </w:p>
          <w:p w:rsidR="008C61A7" w:rsidRPr="00CF6F87" w:rsidRDefault="008C61A7" w:rsidP="00537678">
            <w:pPr>
              <w:spacing w:line="284" w:lineRule="atLeast"/>
              <w:rPr>
                <w:b/>
                <w:color w:val="FF0000"/>
                <w:lang w:val="en-US"/>
              </w:rPr>
            </w:pPr>
            <w:r w:rsidRPr="00CF6F87">
              <w:rPr>
                <w:b/>
                <w:i/>
                <w:color w:val="FF0000"/>
                <w:lang w:val="en-US"/>
              </w:rPr>
              <w:t>c</w:t>
            </w:r>
            <w:r w:rsidRPr="00CF6F87">
              <w:rPr>
                <w:b/>
                <w:color w:val="FF0000"/>
                <w:lang w:val="en-US"/>
              </w:rPr>
              <w:t xml:space="preserve"> = 3 × 10</w:t>
            </w:r>
            <w:r w:rsidRPr="00CF6F87">
              <w:rPr>
                <w:b/>
                <w:color w:val="FF0000"/>
                <w:vertAlign w:val="superscript"/>
                <w:lang w:val="en-US"/>
              </w:rPr>
              <w:t>8</w:t>
            </w:r>
            <w:r w:rsidRPr="00CF6F87">
              <w:rPr>
                <w:b/>
                <w:color w:val="FF0000"/>
                <w:lang w:val="en-US"/>
              </w:rPr>
              <w:t xml:space="preserve"> m s</w:t>
            </w:r>
            <w:r w:rsidRPr="00CF6F87">
              <w:rPr>
                <w:b/>
                <w:color w:val="FF0000"/>
                <w:vertAlign w:val="superscript"/>
                <w:lang w:val="en-US"/>
              </w:rPr>
              <w:t>–1</w:t>
            </w:r>
          </w:p>
          <w:p w:rsidR="008C61A7" w:rsidRPr="00CF6F87" w:rsidRDefault="008C61A7" w:rsidP="00537678">
            <w:pPr>
              <w:spacing w:line="284" w:lineRule="atLeast"/>
              <w:rPr>
                <w:b/>
                <w:color w:val="FF0000"/>
                <w:lang w:val="en-US"/>
              </w:rPr>
            </w:pPr>
            <w:r w:rsidRPr="00CF6F87">
              <w:rPr>
                <w:b/>
                <w:i/>
                <w:color w:val="FF0000"/>
                <w:lang w:val="en-US"/>
              </w:rPr>
              <w:t>t</w:t>
            </w:r>
            <w:r w:rsidRPr="00CF6F87">
              <w:rPr>
                <w:b/>
                <w:color w:val="FF0000"/>
                <w:lang w:val="en-US"/>
              </w:rPr>
              <w:t>' = ?</w:t>
            </w:r>
          </w:p>
        </w:tc>
        <w:tc>
          <w:tcPr>
            <w:tcW w:w="5353" w:type="dxa"/>
          </w:tcPr>
          <w:p w:rsidR="008C61A7" w:rsidRPr="00CF6F87" w:rsidRDefault="008C61A7" w:rsidP="00537678">
            <w:pPr>
              <w:spacing w:line="284" w:lineRule="atLeast"/>
              <w:rPr>
                <w:b/>
                <w:color w:val="FF0000"/>
                <w:lang w:val="fr-FR"/>
              </w:rPr>
            </w:pPr>
            <w:r w:rsidRPr="00CF6F87">
              <w:rPr>
                <w:b/>
                <w:color w:val="FF0000"/>
                <w:position w:val="-100"/>
              </w:rPr>
              <w:object w:dxaOrig="3420" w:dyaOrig="2120">
                <v:shape id="_x0000_i1089" type="#_x0000_t75" style="width:157.5pt;height:95.25pt" o:ole="" o:allowoverlap="f">
                  <v:imagedata r:id="rId243" o:title=""/>
                </v:shape>
                <o:OLEObject Type="Embed" ProgID="Equation.3" ShapeID="_x0000_i1089" DrawAspect="Content" ObjectID="_1627498673" r:id="rId244"/>
              </w:object>
            </w:r>
          </w:p>
        </w:tc>
      </w:tr>
    </w:tbl>
    <w:p w:rsidR="007D3D58" w:rsidRPr="00123062" w:rsidRDefault="007D3D58" w:rsidP="00537678">
      <w:pPr>
        <w:spacing w:line="284" w:lineRule="atLeast"/>
        <w:jc w:val="both"/>
        <w:rPr>
          <w:lang w:val="en-US"/>
        </w:rPr>
      </w:pPr>
      <w:r w:rsidRPr="00123062">
        <w:rPr>
          <w:lang w:val="en-US"/>
        </w:rPr>
        <w:t>An observer on Earth would measure the journey as taking 551 minutes, i</w:t>
      </w:r>
      <w:r w:rsidR="008C61A7" w:rsidRPr="00123062">
        <w:rPr>
          <w:lang w:val="en-US"/>
        </w:rPr>
        <w:t>.</w:t>
      </w:r>
      <w:r w:rsidRPr="00123062">
        <w:rPr>
          <w:lang w:val="en-US"/>
        </w:rPr>
        <w:t>e</w:t>
      </w:r>
      <w:r w:rsidR="008C61A7" w:rsidRPr="00123062">
        <w:rPr>
          <w:lang w:val="en-US"/>
        </w:rPr>
        <w:t>.</w:t>
      </w:r>
      <w:r w:rsidRPr="00123062">
        <w:rPr>
          <w:lang w:val="en-US"/>
        </w:rPr>
        <w:t xml:space="preserve"> 551 minutes would have passed from their point of reference.</w:t>
      </w:r>
    </w:p>
    <w:p w:rsidR="007D3D58" w:rsidRPr="00123062" w:rsidRDefault="007D3D58" w:rsidP="00C748BC">
      <w:pPr>
        <w:pStyle w:val="Heading2"/>
        <w:rPr>
          <w:lang w:val="en-US"/>
        </w:rPr>
      </w:pPr>
      <w:bookmarkStart w:id="33" w:name="_Toc115818"/>
      <w:r w:rsidRPr="00123062">
        <w:rPr>
          <w:lang w:val="en-US"/>
        </w:rPr>
        <w:t>Answering Lorenz Factor Questions</w:t>
      </w:r>
      <w:bookmarkEnd w:id="33"/>
    </w:p>
    <w:p w:rsidR="007D3D58" w:rsidRPr="00123062" w:rsidRDefault="007D3D58" w:rsidP="00537678">
      <w:pPr>
        <w:numPr>
          <w:ilvl w:val="0"/>
          <w:numId w:val="1"/>
        </w:numPr>
        <w:spacing w:after="0" w:line="284" w:lineRule="atLeast"/>
        <w:ind w:left="0" w:hanging="720"/>
        <w:rPr>
          <w:lang w:val="en-US"/>
        </w:rPr>
      </w:pPr>
      <w:r w:rsidRPr="00123062">
        <w:rPr>
          <w:lang w:val="en-US"/>
        </w:rPr>
        <w:t>Make sure you know what the terms mean</w:t>
      </w:r>
      <w:r w:rsidR="00693364" w:rsidRPr="00123062">
        <w:rPr>
          <w:lang w:val="en-US"/>
        </w:rPr>
        <w:t>.</w:t>
      </w:r>
    </w:p>
    <w:p w:rsidR="007D3D58" w:rsidRPr="00D279D7" w:rsidRDefault="007D3D58" w:rsidP="00537678">
      <w:pPr>
        <w:pStyle w:val="BodyText"/>
        <w:tabs>
          <w:tab w:val="left" w:pos="567"/>
        </w:tabs>
        <w:spacing w:after="120" w:line="284" w:lineRule="atLeast"/>
        <w:ind w:hanging="425"/>
        <w:rPr>
          <w:rFonts w:ascii="Trebuchet MS" w:hAnsi="Trebuchet MS"/>
          <w:i/>
          <w:szCs w:val="20"/>
        </w:rPr>
      </w:pPr>
      <w:r w:rsidRPr="00123062">
        <w:rPr>
          <w:rFonts w:ascii="Trebuchet MS" w:hAnsi="Trebuchet MS"/>
          <w:i/>
          <w:iCs/>
          <w:szCs w:val="20"/>
        </w:rPr>
        <w:t>t</w:t>
      </w:r>
      <w:r w:rsidRPr="00123062">
        <w:rPr>
          <w:rFonts w:ascii="Trebuchet MS" w:hAnsi="Trebuchet MS"/>
          <w:i/>
          <w:iCs/>
          <w:szCs w:val="20"/>
        </w:rPr>
        <w:tab/>
      </w:r>
      <w:r w:rsidRPr="00123062">
        <w:rPr>
          <w:rFonts w:ascii="Trebuchet MS" w:hAnsi="Trebuchet MS"/>
          <w:szCs w:val="20"/>
        </w:rPr>
        <w:t xml:space="preserve">time interval measured in the </w:t>
      </w:r>
      <w:r w:rsidR="00ED7DAB" w:rsidRPr="00ED7DAB">
        <w:rPr>
          <w:rFonts w:ascii="Trebuchet MS" w:hAnsi="Trebuchet MS"/>
          <w:b/>
          <w:szCs w:val="20"/>
        </w:rPr>
        <w:t>same</w:t>
      </w:r>
      <w:r w:rsidRPr="00123062">
        <w:rPr>
          <w:rFonts w:ascii="Trebuchet MS" w:hAnsi="Trebuchet MS"/>
          <w:szCs w:val="20"/>
        </w:rPr>
        <w:t xml:space="preserve"> frame of reference as the event (e</w:t>
      </w:r>
      <w:r w:rsidR="008C61A7" w:rsidRPr="00123062">
        <w:rPr>
          <w:rFonts w:ascii="Trebuchet MS" w:hAnsi="Trebuchet MS"/>
          <w:szCs w:val="20"/>
        </w:rPr>
        <w:t>.</w:t>
      </w:r>
      <w:r w:rsidRPr="00123062">
        <w:rPr>
          <w:rFonts w:ascii="Trebuchet MS" w:hAnsi="Trebuchet MS"/>
          <w:szCs w:val="20"/>
        </w:rPr>
        <w:t>g</w:t>
      </w:r>
      <w:r w:rsidR="008C61A7" w:rsidRPr="00123062">
        <w:rPr>
          <w:rFonts w:ascii="Trebuchet MS" w:hAnsi="Trebuchet MS"/>
          <w:szCs w:val="20"/>
        </w:rPr>
        <w:t>.</w:t>
      </w:r>
      <w:r w:rsidRPr="00123062">
        <w:rPr>
          <w:rFonts w:ascii="Trebuchet MS" w:hAnsi="Trebuchet MS"/>
          <w:szCs w:val="20"/>
        </w:rPr>
        <w:t xml:space="preserve"> the pulse of light, throwing up a ball, running a race)</w:t>
      </w:r>
      <w:r w:rsidR="008C61A7" w:rsidRPr="00123062">
        <w:rPr>
          <w:rFonts w:ascii="Trebuchet MS" w:hAnsi="Trebuchet MS"/>
          <w:szCs w:val="20"/>
        </w:rPr>
        <w:t>.</w:t>
      </w:r>
      <w:r w:rsidR="00D279D7">
        <w:rPr>
          <w:rFonts w:ascii="Trebuchet MS" w:hAnsi="Trebuchet MS"/>
          <w:szCs w:val="20"/>
        </w:rPr>
        <w:t xml:space="preserve"> </w:t>
      </w:r>
      <w:r w:rsidR="00D279D7">
        <w:rPr>
          <w:rFonts w:ascii="Trebuchet MS" w:hAnsi="Trebuchet MS"/>
          <w:i/>
          <w:szCs w:val="20"/>
        </w:rPr>
        <w:t>Referred to in books as “proper time”</w:t>
      </w:r>
    </w:p>
    <w:p w:rsidR="007D3D58" w:rsidRPr="00123062" w:rsidRDefault="007D3D58" w:rsidP="00537678">
      <w:pPr>
        <w:tabs>
          <w:tab w:val="left" w:pos="567"/>
        </w:tabs>
        <w:spacing w:after="120" w:line="284" w:lineRule="atLeast"/>
        <w:ind w:hanging="425"/>
      </w:pPr>
      <w:r w:rsidRPr="00123062">
        <w:rPr>
          <w:i/>
          <w:iCs/>
        </w:rPr>
        <w:t>t’</w:t>
      </w:r>
      <w:r w:rsidRPr="00123062">
        <w:tab/>
        <w:t>time interval measured in a frame of reference moving relative to the one containing the event</w:t>
      </w:r>
      <w:r w:rsidR="00ED7DAB">
        <w:t xml:space="preserve"> </w:t>
      </w:r>
      <w:r w:rsidRPr="00123062">
        <w:t>(e</w:t>
      </w:r>
      <w:r w:rsidR="008C61A7" w:rsidRPr="00123062">
        <w:t>.</w:t>
      </w:r>
      <w:r w:rsidRPr="00123062">
        <w:t>g</w:t>
      </w:r>
      <w:r w:rsidR="008C61A7" w:rsidRPr="00123062">
        <w:t>.</w:t>
      </w:r>
      <w:r w:rsidRPr="00123062">
        <w:t xml:space="preserve"> on a train)</w:t>
      </w:r>
    </w:p>
    <w:p w:rsidR="007D3D58" w:rsidRPr="00123062" w:rsidRDefault="007D3D58" w:rsidP="00537678">
      <w:pPr>
        <w:pStyle w:val="BodyText"/>
        <w:tabs>
          <w:tab w:val="left" w:pos="567"/>
        </w:tabs>
        <w:spacing w:after="120" w:line="284" w:lineRule="atLeast"/>
        <w:ind w:hanging="425"/>
        <w:rPr>
          <w:rFonts w:ascii="Trebuchet MS" w:hAnsi="Trebuchet MS"/>
          <w:szCs w:val="20"/>
        </w:rPr>
      </w:pPr>
      <w:r w:rsidRPr="00123062">
        <w:rPr>
          <w:rFonts w:ascii="Trebuchet MS" w:hAnsi="Trebuchet MS"/>
          <w:i/>
          <w:iCs/>
          <w:szCs w:val="20"/>
        </w:rPr>
        <w:t>l</w:t>
      </w:r>
      <w:r w:rsidRPr="00123062">
        <w:rPr>
          <w:rFonts w:ascii="Trebuchet MS" w:hAnsi="Trebuchet MS"/>
          <w:szCs w:val="20"/>
        </w:rPr>
        <w:t xml:space="preserve"> </w:t>
      </w:r>
      <w:r w:rsidRPr="00123062">
        <w:rPr>
          <w:rFonts w:ascii="Trebuchet MS" w:hAnsi="Trebuchet MS"/>
          <w:szCs w:val="20"/>
        </w:rPr>
        <w:tab/>
        <w:t xml:space="preserve">length measured in the </w:t>
      </w:r>
      <w:r w:rsidR="00ED7DAB" w:rsidRPr="00ED7DAB">
        <w:rPr>
          <w:rFonts w:ascii="Trebuchet MS" w:hAnsi="Trebuchet MS"/>
          <w:b/>
          <w:szCs w:val="20"/>
        </w:rPr>
        <w:t>same</w:t>
      </w:r>
      <w:r w:rsidRPr="00123062">
        <w:rPr>
          <w:rFonts w:ascii="Trebuchet MS" w:hAnsi="Trebuchet MS"/>
          <w:szCs w:val="20"/>
        </w:rPr>
        <w:t xml:space="preserve"> frame of reference as the object (e</w:t>
      </w:r>
      <w:r w:rsidR="008C61A7" w:rsidRPr="00123062">
        <w:rPr>
          <w:rFonts w:ascii="Trebuchet MS" w:hAnsi="Trebuchet MS"/>
          <w:szCs w:val="20"/>
        </w:rPr>
        <w:t>.</w:t>
      </w:r>
      <w:r w:rsidRPr="00123062">
        <w:rPr>
          <w:rFonts w:ascii="Trebuchet MS" w:hAnsi="Trebuchet MS"/>
          <w:szCs w:val="20"/>
        </w:rPr>
        <w:t>g</w:t>
      </w:r>
      <w:r w:rsidR="008C61A7" w:rsidRPr="00123062">
        <w:rPr>
          <w:rFonts w:ascii="Trebuchet MS" w:hAnsi="Trebuchet MS"/>
          <w:szCs w:val="20"/>
        </w:rPr>
        <w:t>.</w:t>
      </w:r>
      <w:r w:rsidRPr="00123062">
        <w:rPr>
          <w:rFonts w:ascii="Trebuchet MS" w:hAnsi="Trebuchet MS"/>
          <w:szCs w:val="20"/>
        </w:rPr>
        <w:t xml:space="preserve"> rod)</w:t>
      </w:r>
      <w:r w:rsidR="00D279D7">
        <w:rPr>
          <w:rFonts w:ascii="Trebuchet MS" w:hAnsi="Trebuchet MS"/>
          <w:szCs w:val="20"/>
        </w:rPr>
        <w:t xml:space="preserve"> </w:t>
      </w:r>
      <w:r w:rsidR="00D279D7">
        <w:rPr>
          <w:rFonts w:ascii="Trebuchet MS" w:hAnsi="Trebuchet MS"/>
          <w:i/>
          <w:szCs w:val="20"/>
        </w:rPr>
        <w:t>Referred to in books as “proper length”</w:t>
      </w:r>
    </w:p>
    <w:p w:rsidR="007D3D58" w:rsidRPr="00123062" w:rsidRDefault="007D3D58" w:rsidP="00537678">
      <w:pPr>
        <w:pStyle w:val="BodyText"/>
        <w:tabs>
          <w:tab w:val="left" w:pos="567"/>
        </w:tabs>
        <w:spacing w:after="120" w:line="284" w:lineRule="atLeast"/>
        <w:ind w:hanging="425"/>
        <w:rPr>
          <w:rFonts w:ascii="Trebuchet MS" w:hAnsi="Trebuchet MS"/>
          <w:szCs w:val="20"/>
        </w:rPr>
      </w:pPr>
      <w:r w:rsidRPr="00123062">
        <w:rPr>
          <w:rFonts w:ascii="Trebuchet MS" w:hAnsi="Trebuchet MS"/>
          <w:i/>
          <w:iCs/>
          <w:szCs w:val="20"/>
        </w:rPr>
        <w:t>l’</w:t>
      </w:r>
      <w:r w:rsidRPr="00123062">
        <w:rPr>
          <w:rFonts w:ascii="Trebuchet MS" w:hAnsi="Trebuchet MS"/>
          <w:szCs w:val="20"/>
        </w:rPr>
        <w:tab/>
        <w:t>length measured in a frame of reference moving relative to the one containing the object (e</w:t>
      </w:r>
      <w:r w:rsidR="008C61A7" w:rsidRPr="00123062">
        <w:rPr>
          <w:rFonts w:ascii="Trebuchet MS" w:hAnsi="Trebuchet MS"/>
          <w:szCs w:val="20"/>
        </w:rPr>
        <w:t>.</w:t>
      </w:r>
      <w:r w:rsidRPr="00123062">
        <w:rPr>
          <w:rFonts w:ascii="Trebuchet MS" w:hAnsi="Trebuchet MS"/>
          <w:szCs w:val="20"/>
        </w:rPr>
        <w:t>g</w:t>
      </w:r>
      <w:r w:rsidR="008C61A7" w:rsidRPr="00123062">
        <w:rPr>
          <w:rFonts w:ascii="Trebuchet MS" w:hAnsi="Trebuchet MS"/>
          <w:szCs w:val="20"/>
        </w:rPr>
        <w:t>.</w:t>
      </w:r>
      <w:r w:rsidRPr="00123062">
        <w:rPr>
          <w:rFonts w:ascii="Trebuchet MS" w:hAnsi="Trebuchet MS"/>
          <w:szCs w:val="20"/>
        </w:rPr>
        <w:t xml:space="preserve"> rod)</w:t>
      </w:r>
      <w:r w:rsidR="008C61A7" w:rsidRPr="00123062">
        <w:rPr>
          <w:rFonts w:ascii="Trebuchet MS" w:hAnsi="Trebuchet MS"/>
          <w:szCs w:val="20"/>
        </w:rPr>
        <w:t>.</w:t>
      </w:r>
    </w:p>
    <w:p w:rsidR="007D3D58" w:rsidRPr="00123062" w:rsidRDefault="007D3D58" w:rsidP="00537678">
      <w:pPr>
        <w:tabs>
          <w:tab w:val="left" w:pos="567"/>
          <w:tab w:val="left" w:pos="851"/>
        </w:tabs>
        <w:spacing w:after="120" w:line="284" w:lineRule="atLeast"/>
        <w:ind w:hanging="425"/>
      </w:pPr>
      <w:r w:rsidRPr="00123062">
        <w:rPr>
          <w:i/>
          <w:iCs/>
        </w:rPr>
        <w:t>v</w:t>
      </w:r>
      <w:r w:rsidRPr="00123062">
        <w:tab/>
        <w:t>relative velocity of the two frames of reference</w:t>
      </w:r>
      <w:r w:rsidR="008C61A7" w:rsidRPr="00123062">
        <w:t>.</w:t>
      </w:r>
    </w:p>
    <w:p w:rsidR="007D3D58" w:rsidRPr="00123062" w:rsidRDefault="007D3D58" w:rsidP="00537678">
      <w:pPr>
        <w:pStyle w:val="BodyText"/>
        <w:tabs>
          <w:tab w:val="left" w:pos="567"/>
        </w:tabs>
        <w:spacing w:after="120" w:line="284" w:lineRule="atLeast"/>
        <w:rPr>
          <w:rFonts w:ascii="Trebuchet MS" w:hAnsi="Trebuchet MS"/>
          <w:szCs w:val="20"/>
        </w:rPr>
      </w:pPr>
      <w:r w:rsidRPr="00123062">
        <w:rPr>
          <w:rFonts w:ascii="Trebuchet MS" w:hAnsi="Trebuchet MS"/>
          <w:szCs w:val="20"/>
        </w:rPr>
        <w:t>(</w:t>
      </w:r>
      <w:r w:rsidRPr="00123062">
        <w:rPr>
          <w:rFonts w:ascii="Trebuchet MS" w:hAnsi="Trebuchet MS"/>
          <w:i/>
          <w:szCs w:val="20"/>
        </w:rPr>
        <w:t>Note</w:t>
      </w:r>
      <w:r w:rsidRPr="00123062">
        <w:rPr>
          <w:rFonts w:ascii="Trebuchet MS" w:hAnsi="Trebuchet MS"/>
          <w:szCs w:val="20"/>
        </w:rPr>
        <w:t xml:space="preserve">: Recall that no one frame of reference is any more ‘stationary’ or ‘moving’ than any other. There is no ‘absolute rest’. </w:t>
      </w:r>
    </w:p>
    <w:p w:rsidR="007D3D58" w:rsidRPr="00123062" w:rsidRDefault="007D3D58" w:rsidP="00537678">
      <w:pPr>
        <w:numPr>
          <w:ilvl w:val="0"/>
          <w:numId w:val="1"/>
        </w:numPr>
        <w:tabs>
          <w:tab w:val="left" w:pos="709"/>
        </w:tabs>
        <w:spacing w:after="0" w:line="284" w:lineRule="atLeast"/>
        <w:ind w:left="0" w:hanging="578"/>
        <w:jc w:val="both"/>
        <w:rPr>
          <w:lang w:val="en-US"/>
        </w:rPr>
      </w:pPr>
      <w:r w:rsidRPr="00123062">
        <w:rPr>
          <w:lang w:val="en-US"/>
        </w:rPr>
        <w:t>Think through the question and try to decide what you would expect to happen.</w:t>
      </w:r>
    </w:p>
    <w:p w:rsidR="007D3D58" w:rsidRPr="00123062" w:rsidRDefault="007D3D58" w:rsidP="00537678">
      <w:pPr>
        <w:numPr>
          <w:ilvl w:val="0"/>
          <w:numId w:val="1"/>
        </w:numPr>
        <w:tabs>
          <w:tab w:val="left" w:pos="709"/>
        </w:tabs>
        <w:spacing w:after="0" w:line="284" w:lineRule="atLeast"/>
        <w:ind w:left="0" w:hanging="578"/>
        <w:jc w:val="both"/>
        <w:rPr>
          <w:lang w:val="en-US"/>
        </w:rPr>
      </w:pPr>
      <w:r w:rsidRPr="00123062">
        <w:rPr>
          <w:b/>
          <w:bCs/>
          <w:lang w:val="en-US"/>
        </w:rPr>
        <w:t xml:space="preserve">Remember that </w:t>
      </w:r>
      <w:r w:rsidR="00E156BE" w:rsidRPr="00123062">
        <w:rPr>
          <w:position w:val="-24"/>
        </w:rPr>
        <w:object w:dxaOrig="320" w:dyaOrig="660">
          <v:shape id="_x0000_i1090" type="#_x0000_t75" style="width:12.75pt;height:23.25pt" o:ole="">
            <v:imagedata r:id="rId245" o:title=""/>
          </v:shape>
          <o:OLEObject Type="Embed" ProgID="Equation.DSMT4" ShapeID="_x0000_i1090" DrawAspect="Content" ObjectID="_1627498674" r:id="rId246"/>
        </w:object>
      </w:r>
      <w:r w:rsidRPr="00123062">
        <w:rPr>
          <w:b/>
          <w:bCs/>
          <w:lang w:val="en-US"/>
        </w:rPr>
        <w:t xml:space="preserve"> </w:t>
      </w:r>
      <w:r w:rsidRPr="00123062">
        <w:rPr>
          <w:lang w:val="en-US"/>
        </w:rPr>
        <w:t xml:space="preserve">is the same as </w:t>
      </w:r>
      <w:r w:rsidR="00E156BE" w:rsidRPr="00123062">
        <w:rPr>
          <w:position w:val="-28"/>
          <w:lang w:val="en-US"/>
        </w:rPr>
        <w:object w:dxaOrig="540" w:dyaOrig="740">
          <v:shape id="_x0000_i1091" type="#_x0000_t75" style="width:19.5pt;height:27pt" o:ole="">
            <v:imagedata r:id="rId247" o:title=""/>
          </v:shape>
          <o:OLEObject Type="Embed" ProgID="Equation.DSMT4" ShapeID="_x0000_i1091" DrawAspect="Content" ObjectID="_1627498675" r:id="rId248"/>
        </w:object>
      </w:r>
    </w:p>
    <w:p w:rsidR="007D3D58" w:rsidRPr="00123062" w:rsidRDefault="007D3D58" w:rsidP="00537678">
      <w:pPr>
        <w:numPr>
          <w:ilvl w:val="0"/>
          <w:numId w:val="1"/>
        </w:numPr>
        <w:tabs>
          <w:tab w:val="left" w:pos="709"/>
        </w:tabs>
        <w:spacing w:after="0" w:line="284" w:lineRule="atLeast"/>
        <w:ind w:left="0" w:hanging="578"/>
        <w:rPr>
          <w:lang w:val="en-US"/>
        </w:rPr>
      </w:pPr>
      <w:r w:rsidRPr="00123062">
        <w:rPr>
          <w:bCs/>
          <w:lang w:val="en-US"/>
        </w:rPr>
        <w:t xml:space="preserve">Note that the question can give the value of </w:t>
      </w:r>
      <w:r w:rsidRPr="00ED7DAB">
        <w:rPr>
          <w:bCs/>
          <w:i/>
          <w:lang w:val="en-US"/>
        </w:rPr>
        <w:t>v</w:t>
      </w:r>
      <w:r w:rsidRPr="00123062">
        <w:rPr>
          <w:bCs/>
          <w:lang w:val="en-US"/>
        </w:rPr>
        <w:t xml:space="preserve"> in terms as a portion of </w:t>
      </w:r>
      <w:r w:rsidRPr="00123062">
        <w:rPr>
          <w:bCs/>
          <w:i/>
          <w:lang w:val="en-US"/>
        </w:rPr>
        <w:t>c.</w:t>
      </w:r>
      <w:r w:rsidRPr="00123062">
        <w:rPr>
          <w:bCs/>
          <w:lang w:val="en-US"/>
        </w:rPr>
        <w:t xml:space="preserve"> e.g. the speed in the above example could have been given as 90% </w:t>
      </w:r>
      <w:r w:rsidRPr="00123062">
        <w:rPr>
          <w:bCs/>
          <w:i/>
          <w:lang w:val="en-US"/>
        </w:rPr>
        <w:t>c</w:t>
      </w:r>
      <w:r w:rsidRPr="00123062">
        <w:rPr>
          <w:bCs/>
          <w:lang w:val="en-US"/>
        </w:rPr>
        <w:t xml:space="preserve"> or 0.9 times </w:t>
      </w:r>
      <w:r w:rsidRPr="00123062">
        <w:rPr>
          <w:bCs/>
          <w:i/>
          <w:lang w:val="en-US"/>
        </w:rPr>
        <w:t>c</w:t>
      </w:r>
      <w:r w:rsidRPr="00123062">
        <w:rPr>
          <w:bCs/>
          <w:lang w:val="en-US"/>
        </w:rPr>
        <w:t xml:space="preserve"> or 9/10 of the speed of light. So using the question previously given we would calculate it as shown.</w:t>
      </w:r>
    </w:p>
    <w:p w:rsidR="007D3D58" w:rsidRDefault="00325E82" w:rsidP="00ED7DAB">
      <w:pPr>
        <w:tabs>
          <w:tab w:val="left" w:pos="709"/>
        </w:tabs>
        <w:spacing w:line="284" w:lineRule="atLeast"/>
        <w:ind w:hanging="578"/>
        <w:rPr>
          <w:bCs/>
          <w:lang w:val="en-US"/>
        </w:rPr>
      </w:pPr>
      <w:r>
        <w:rPr>
          <w:noProof/>
          <w:lang w:eastAsia="en-GB"/>
        </w:rPr>
        <w:lastRenderedPageBreak/>
        <w:pict>
          <v:shape id="_x0000_s1241" type="#_x0000_t75" style="position:absolute;margin-left:132.55pt;margin-top:14.7pt;width:66.4pt;height:103.8pt;z-index:251687936">
            <v:imagedata r:id="rId249" o:title=""/>
            <w10:wrap type="square"/>
          </v:shape>
          <o:OLEObject Type="Embed" ProgID="Equation.DSMT4" ShapeID="_x0000_s1241" DrawAspect="Content" ObjectID="_1627498739" r:id="rId250"/>
        </w:pict>
      </w:r>
    </w:p>
    <w:p w:rsidR="00ED7DAB" w:rsidRDefault="00ED7DAB" w:rsidP="00ED7DAB">
      <w:pPr>
        <w:tabs>
          <w:tab w:val="left" w:pos="709"/>
        </w:tabs>
        <w:spacing w:line="284" w:lineRule="atLeast"/>
        <w:ind w:hanging="578"/>
        <w:rPr>
          <w:bCs/>
          <w:lang w:val="en-US"/>
        </w:rPr>
      </w:pPr>
    </w:p>
    <w:p w:rsidR="00ED7DAB" w:rsidRPr="00123062" w:rsidRDefault="00ED7DAB" w:rsidP="00ED7DAB">
      <w:pPr>
        <w:tabs>
          <w:tab w:val="left" w:pos="709"/>
        </w:tabs>
        <w:spacing w:line="284" w:lineRule="atLeast"/>
        <w:ind w:hanging="578"/>
        <w:rPr>
          <w:bCs/>
          <w:lang w:val="en-US"/>
        </w:rPr>
      </w:pPr>
    </w:p>
    <w:p w:rsidR="007D3D58" w:rsidRPr="00123062" w:rsidRDefault="007D3D58" w:rsidP="00537678">
      <w:pPr>
        <w:tabs>
          <w:tab w:val="left" w:pos="709"/>
        </w:tabs>
        <w:spacing w:line="284" w:lineRule="atLeast"/>
        <w:ind w:hanging="578"/>
        <w:rPr>
          <w:bCs/>
          <w:lang w:val="en-US"/>
        </w:rPr>
      </w:pPr>
    </w:p>
    <w:p w:rsidR="007D3D58" w:rsidRPr="00123062" w:rsidRDefault="007D3D58" w:rsidP="00537678">
      <w:pPr>
        <w:tabs>
          <w:tab w:val="left" w:pos="709"/>
        </w:tabs>
        <w:spacing w:line="284" w:lineRule="atLeast"/>
        <w:ind w:hanging="578"/>
        <w:rPr>
          <w:lang w:val="en-US"/>
        </w:rPr>
      </w:pPr>
    </w:p>
    <w:p w:rsidR="00E156BE" w:rsidRPr="00123062" w:rsidRDefault="00E156BE" w:rsidP="00537678">
      <w:pPr>
        <w:tabs>
          <w:tab w:val="left" w:pos="709"/>
        </w:tabs>
        <w:spacing w:line="284" w:lineRule="atLeast"/>
        <w:ind w:hanging="578"/>
        <w:rPr>
          <w:lang w:val="en-US"/>
        </w:rPr>
      </w:pPr>
    </w:p>
    <w:p w:rsidR="007D3D58" w:rsidRPr="00123062" w:rsidRDefault="007D3D58" w:rsidP="00ED7DAB">
      <w:pPr>
        <w:numPr>
          <w:ilvl w:val="0"/>
          <w:numId w:val="1"/>
        </w:numPr>
        <w:tabs>
          <w:tab w:val="left" w:pos="426"/>
        </w:tabs>
        <w:spacing w:after="0" w:line="284" w:lineRule="atLeast"/>
        <w:ind w:left="284" w:hanging="426"/>
        <w:jc w:val="center"/>
        <w:rPr>
          <w:lang w:val="en-US"/>
        </w:rPr>
      </w:pPr>
      <w:r w:rsidRPr="00123062">
        <w:rPr>
          <w:lang w:val="en-US"/>
        </w:rPr>
        <w:t xml:space="preserve">You might find it easier to square both sides which would give you the following equation  </w:t>
      </w:r>
      <w:r w:rsidRPr="00123062">
        <w:rPr>
          <w:position w:val="-56"/>
          <w:lang w:val="en-US"/>
        </w:rPr>
        <w:object w:dxaOrig="1300" w:dyaOrig="980">
          <v:shape id="_x0000_i1092" type="#_x0000_t75" style="width:65.25pt;height:49.5pt" o:ole="">
            <v:imagedata r:id="rId251" o:title=""/>
          </v:shape>
          <o:OLEObject Type="Embed" ProgID="Equation.DSMT4" ShapeID="_x0000_i1092" DrawAspect="Content" ObjectID="_1627498676" r:id="rId252"/>
        </w:object>
      </w:r>
    </w:p>
    <w:p w:rsidR="007D3D58" w:rsidRPr="00123062" w:rsidRDefault="00ED7DAB" w:rsidP="00ED7DAB">
      <w:pPr>
        <w:numPr>
          <w:ilvl w:val="0"/>
          <w:numId w:val="1"/>
        </w:numPr>
        <w:tabs>
          <w:tab w:val="left" w:pos="709"/>
        </w:tabs>
        <w:spacing w:after="0" w:line="284" w:lineRule="atLeast"/>
        <w:ind w:left="284" w:hanging="426"/>
        <w:rPr>
          <w:lang w:val="en-US"/>
        </w:rPr>
      </w:pPr>
      <w:r>
        <w:rPr>
          <w:lang w:val="en-US"/>
        </w:rPr>
        <w:t>T</w:t>
      </w:r>
      <w:r w:rsidR="007D3D58" w:rsidRPr="00123062">
        <w:rPr>
          <w:lang w:val="en-US"/>
        </w:rPr>
        <w:t xml:space="preserve">he ratio of </w:t>
      </w:r>
      <w:r w:rsidR="007D3D58" w:rsidRPr="00ED7DAB">
        <w:rPr>
          <w:i/>
          <w:lang w:val="en-US"/>
        </w:rPr>
        <w:t>t</w:t>
      </w:r>
      <w:r w:rsidR="007D3D58" w:rsidRPr="00123062">
        <w:rPr>
          <w:lang w:val="en-US"/>
        </w:rPr>
        <w:t xml:space="preserve"> to </w:t>
      </w:r>
      <w:r w:rsidR="007D3D58" w:rsidRPr="00ED7DAB">
        <w:rPr>
          <w:i/>
          <w:lang w:val="en-US"/>
        </w:rPr>
        <w:t>t’</w:t>
      </w:r>
      <w:r w:rsidR="007D3D58" w:rsidRPr="00123062">
        <w:rPr>
          <w:lang w:val="en-US"/>
        </w:rPr>
        <w:t xml:space="preserve"> can be given and again this would be calculated in the following way</w:t>
      </w:r>
    </w:p>
    <w:p w:rsidR="007D3D58" w:rsidRPr="00123062" w:rsidRDefault="00ED7DAB" w:rsidP="00ED7DAB">
      <w:pPr>
        <w:tabs>
          <w:tab w:val="left" w:pos="709"/>
        </w:tabs>
        <w:spacing w:line="284" w:lineRule="atLeast"/>
        <w:ind w:left="284" w:hanging="426"/>
        <w:jc w:val="center"/>
        <w:rPr>
          <w:lang w:val="en-US"/>
        </w:rPr>
      </w:pPr>
      <w:r w:rsidRPr="00123062">
        <w:rPr>
          <w:position w:val="-64"/>
          <w:lang w:val="en-US"/>
        </w:rPr>
        <w:object w:dxaOrig="2160" w:dyaOrig="1400">
          <v:shape id="_x0000_i1093" type="#_x0000_t75" style="width:111pt;height:69pt" o:ole="">
            <v:imagedata r:id="rId253" o:title=""/>
          </v:shape>
          <o:OLEObject Type="Embed" ProgID="Equation.DSMT4" ShapeID="_x0000_i1093" DrawAspect="Content" ObjectID="_1627498677" r:id="rId254"/>
        </w:object>
      </w:r>
    </w:p>
    <w:p w:rsidR="007D3D58" w:rsidRPr="00123062" w:rsidRDefault="00ED7DAB" w:rsidP="00ED7DAB">
      <w:pPr>
        <w:numPr>
          <w:ilvl w:val="0"/>
          <w:numId w:val="1"/>
        </w:numPr>
        <w:tabs>
          <w:tab w:val="left" w:pos="709"/>
        </w:tabs>
        <w:spacing w:after="0" w:line="284" w:lineRule="atLeast"/>
        <w:ind w:left="284" w:hanging="426"/>
        <w:rPr>
          <w:lang w:val="en-US"/>
        </w:rPr>
      </w:pPr>
      <w:r>
        <w:rPr>
          <w:lang w:val="en-US"/>
        </w:rPr>
        <w:t>T</w:t>
      </w:r>
      <w:r w:rsidR="007D3D58" w:rsidRPr="00123062">
        <w:rPr>
          <w:lang w:val="en-US"/>
        </w:rPr>
        <w:t xml:space="preserve">he ratio of </w:t>
      </w:r>
      <w:r w:rsidR="007D3D58" w:rsidRPr="00ED7DAB">
        <w:rPr>
          <w:i/>
          <w:lang w:val="en-US"/>
        </w:rPr>
        <w:t>t</w:t>
      </w:r>
      <w:r w:rsidR="007D3D58" w:rsidRPr="00123062">
        <w:rPr>
          <w:lang w:val="en-US"/>
        </w:rPr>
        <w:t xml:space="preserve">’ to </w:t>
      </w:r>
      <w:r w:rsidR="007D3D58" w:rsidRPr="00ED7DAB">
        <w:rPr>
          <w:i/>
          <w:lang w:val="en-US"/>
        </w:rPr>
        <w:t>t</w:t>
      </w:r>
      <w:r w:rsidR="007D3D58" w:rsidRPr="00123062">
        <w:rPr>
          <w:lang w:val="en-US"/>
        </w:rPr>
        <w:t xml:space="preserve"> can be given and again this would be calculated in the following way</w:t>
      </w:r>
    </w:p>
    <w:p w:rsidR="007D3D58" w:rsidRPr="00123062" w:rsidRDefault="00547376" w:rsidP="00537678">
      <w:pPr>
        <w:tabs>
          <w:tab w:val="left" w:pos="709"/>
        </w:tabs>
        <w:spacing w:line="284" w:lineRule="atLeast"/>
        <w:ind w:hanging="578"/>
        <w:jc w:val="center"/>
        <w:rPr>
          <w:lang w:val="en-US"/>
        </w:rPr>
      </w:pPr>
      <w:r w:rsidRPr="00123062">
        <w:rPr>
          <w:position w:val="-94"/>
          <w:lang w:val="en-US"/>
        </w:rPr>
        <w:object w:dxaOrig="2200" w:dyaOrig="2000">
          <v:shape id="_x0000_i1094" type="#_x0000_t75" style="width:94.5pt;height:84.75pt" o:ole="">
            <v:imagedata r:id="rId255" o:title=""/>
          </v:shape>
          <o:OLEObject Type="Embed" ProgID="Equation.DSMT4" ShapeID="_x0000_i1094" DrawAspect="Content" ObjectID="_1627498678" r:id="rId256"/>
        </w:object>
      </w:r>
    </w:p>
    <w:p w:rsidR="007D3D58" w:rsidRPr="00123062" w:rsidRDefault="007D3D58" w:rsidP="00ED7DAB">
      <w:pPr>
        <w:numPr>
          <w:ilvl w:val="0"/>
          <w:numId w:val="1"/>
        </w:numPr>
        <w:tabs>
          <w:tab w:val="left" w:pos="709"/>
        </w:tabs>
        <w:spacing w:after="0" w:line="284" w:lineRule="atLeast"/>
        <w:ind w:left="426" w:hanging="568"/>
        <w:rPr>
          <w:lang w:val="en-US"/>
        </w:rPr>
      </w:pPr>
      <w:r w:rsidRPr="00123062">
        <w:rPr>
          <w:lang w:val="en-US"/>
        </w:rPr>
        <w:t xml:space="preserve">Don’t separate </w:t>
      </w:r>
      <w:r w:rsidRPr="00ED7DAB">
        <w:rPr>
          <w:i/>
          <w:lang w:val="en-US"/>
        </w:rPr>
        <w:t>v</w:t>
      </w:r>
      <w:r w:rsidRPr="00ED7DAB">
        <w:rPr>
          <w:i/>
          <w:vertAlign w:val="superscript"/>
          <w:lang w:val="en-US"/>
        </w:rPr>
        <w:t>2</w:t>
      </w:r>
      <w:r w:rsidRPr="00123062">
        <w:rPr>
          <w:lang w:val="en-US"/>
        </w:rPr>
        <w:t xml:space="preserve"> from </w:t>
      </w:r>
      <w:r w:rsidRPr="00ED7DAB">
        <w:rPr>
          <w:i/>
          <w:lang w:val="en-US"/>
        </w:rPr>
        <w:t>c</w:t>
      </w:r>
      <w:r w:rsidRPr="00ED7DAB">
        <w:rPr>
          <w:i/>
          <w:vertAlign w:val="superscript"/>
          <w:lang w:val="en-US"/>
        </w:rPr>
        <w:t>2</w:t>
      </w:r>
      <w:r w:rsidRPr="00123062">
        <w:rPr>
          <w:lang w:val="en-US"/>
        </w:rPr>
        <w:t xml:space="preserve"> until after you have dealt with the 1.</w:t>
      </w:r>
    </w:p>
    <w:p w:rsidR="007D3D58" w:rsidRPr="00123062" w:rsidRDefault="007D3D58" w:rsidP="00ED7DAB">
      <w:pPr>
        <w:numPr>
          <w:ilvl w:val="0"/>
          <w:numId w:val="1"/>
        </w:numPr>
        <w:tabs>
          <w:tab w:val="left" w:pos="709"/>
        </w:tabs>
        <w:spacing w:after="0" w:line="284" w:lineRule="atLeast"/>
        <w:ind w:left="426" w:hanging="568"/>
        <w:rPr>
          <w:lang w:val="en-US"/>
        </w:rPr>
      </w:pPr>
      <w:r w:rsidRPr="00123062">
        <w:rPr>
          <w:lang w:val="en-US"/>
        </w:rPr>
        <w:t xml:space="preserve">Remember that it is </w:t>
      </w:r>
      <w:r w:rsidR="00547376" w:rsidRPr="00123062">
        <w:rPr>
          <w:position w:val="-24"/>
          <w:lang w:val="en-US"/>
        </w:rPr>
        <w:object w:dxaOrig="620" w:dyaOrig="660">
          <v:shape id="_x0000_i1095" type="#_x0000_t75" style="width:23.25pt;height:27pt" o:ole="">
            <v:imagedata r:id="rId257" o:title=""/>
          </v:shape>
          <o:OLEObject Type="Embed" ProgID="Equation.DSMT4" ShapeID="_x0000_i1095" DrawAspect="Content" ObjectID="_1627498679" r:id="rId258"/>
        </w:object>
      </w:r>
      <w:r w:rsidRPr="00123062">
        <w:rPr>
          <w:lang w:val="en-US"/>
        </w:rPr>
        <w:t xml:space="preserve"> so if </w:t>
      </w:r>
      <w:r w:rsidRPr="00123062">
        <w:rPr>
          <w:position w:val="-24"/>
          <w:lang w:val="en-US"/>
        </w:rPr>
        <w:object w:dxaOrig="340" w:dyaOrig="660">
          <v:shape id="_x0000_i1096" type="#_x0000_t75" style="width:15pt;height:31.5pt" o:ole="">
            <v:imagedata r:id="rId259" o:title=""/>
          </v:shape>
          <o:OLEObject Type="Embed" ProgID="Equation.DSMT4" ShapeID="_x0000_i1096" DrawAspect="Content" ObjectID="_1627498680" r:id="rId260"/>
        </w:object>
      </w:r>
      <w:r w:rsidRPr="00123062">
        <w:rPr>
          <w:lang w:val="en-US"/>
        </w:rPr>
        <w:t xml:space="preserve">is taken to the other side it becomes </w:t>
      </w:r>
      <w:r w:rsidR="00ED7DAB">
        <w:rPr>
          <w:lang w:val="en-US"/>
        </w:rPr>
        <w:t xml:space="preserve"> </w:t>
      </w:r>
      <w:r w:rsidRPr="00123062">
        <w:rPr>
          <w:lang w:val="en-US"/>
        </w:rPr>
        <w:t>+</w:t>
      </w:r>
      <w:r w:rsidR="00ED7DAB" w:rsidRPr="00123062">
        <w:rPr>
          <w:position w:val="-24"/>
          <w:lang w:val="en-US"/>
        </w:rPr>
        <w:object w:dxaOrig="340" w:dyaOrig="660">
          <v:shape id="_x0000_i1097" type="#_x0000_t75" style="width:15pt;height:31.5pt" o:ole="">
            <v:imagedata r:id="rId259" o:title=""/>
          </v:shape>
          <o:OLEObject Type="Embed" ProgID="Equation.DSMT4" ShapeID="_x0000_i1097" DrawAspect="Content" ObjectID="_1627498681" r:id="rId261"/>
        </w:object>
      </w:r>
      <w:r w:rsidRPr="00123062">
        <w:rPr>
          <w:lang w:val="en-US"/>
        </w:rPr>
        <w:t>.</w:t>
      </w:r>
    </w:p>
    <w:p w:rsidR="007D3D58" w:rsidRPr="00123062" w:rsidRDefault="007D3D58" w:rsidP="00ED7DAB">
      <w:pPr>
        <w:numPr>
          <w:ilvl w:val="0"/>
          <w:numId w:val="1"/>
        </w:numPr>
        <w:tabs>
          <w:tab w:val="left" w:pos="709"/>
        </w:tabs>
        <w:spacing w:after="0" w:line="284" w:lineRule="atLeast"/>
        <w:ind w:left="426" w:hanging="568"/>
        <w:rPr>
          <w:lang w:val="en-US"/>
        </w:rPr>
      </w:pPr>
      <w:r w:rsidRPr="00123062">
        <w:rPr>
          <w:position w:val="-24"/>
          <w:lang w:val="en-US"/>
        </w:rPr>
        <w:object w:dxaOrig="620" w:dyaOrig="660">
          <v:shape id="_x0000_i1098" type="#_x0000_t75" style="width:31.5pt;height:31.5pt" o:ole="">
            <v:imagedata r:id="rId257" o:title=""/>
          </v:shape>
          <o:OLEObject Type="Embed" ProgID="Equation.DSMT4" ShapeID="_x0000_i1098" DrawAspect="Content" ObjectID="_1627498682" r:id="rId262"/>
        </w:object>
      </w:r>
      <w:r w:rsidRPr="00123062">
        <w:rPr>
          <w:lang w:val="en-US"/>
        </w:rPr>
        <w:t xml:space="preserve"> must give a value less than 1.</w:t>
      </w:r>
    </w:p>
    <w:p w:rsidR="007D3D58" w:rsidRPr="00123062" w:rsidRDefault="007D3D58" w:rsidP="00ED7DAB">
      <w:pPr>
        <w:numPr>
          <w:ilvl w:val="0"/>
          <w:numId w:val="1"/>
        </w:numPr>
        <w:tabs>
          <w:tab w:val="left" w:pos="709"/>
        </w:tabs>
        <w:spacing w:after="0" w:line="284" w:lineRule="atLeast"/>
        <w:ind w:left="426" w:hanging="568"/>
        <w:rPr>
          <w:lang w:val="en-US"/>
        </w:rPr>
      </w:pPr>
      <w:r w:rsidRPr="00123062">
        <w:rPr>
          <w:lang w:val="en-US"/>
        </w:rPr>
        <w:t>It is not necessary to put times into seconds, whatever the given units of time your calculated time quantity will have the same units</w:t>
      </w:r>
      <w:r w:rsidR="00F234A9" w:rsidRPr="00123062">
        <w:rPr>
          <w:lang w:val="en-US"/>
        </w:rPr>
        <w:t xml:space="preserve"> as the equation works out ratios</w:t>
      </w:r>
      <w:r w:rsidRPr="00123062">
        <w:rPr>
          <w:lang w:val="en-US"/>
        </w:rPr>
        <w:t>.</w:t>
      </w:r>
    </w:p>
    <w:p w:rsidR="007D3D58" w:rsidRPr="00123062" w:rsidRDefault="007D3D58" w:rsidP="00ED7DAB">
      <w:pPr>
        <w:numPr>
          <w:ilvl w:val="0"/>
          <w:numId w:val="1"/>
        </w:numPr>
        <w:tabs>
          <w:tab w:val="left" w:pos="709"/>
        </w:tabs>
        <w:spacing w:after="0" w:line="284" w:lineRule="atLeast"/>
        <w:ind w:left="426" w:hanging="568"/>
        <w:rPr>
          <w:lang w:val="en-US"/>
        </w:rPr>
      </w:pPr>
      <w:r w:rsidRPr="00123062">
        <w:rPr>
          <w:lang w:val="en-US"/>
        </w:rPr>
        <w:t xml:space="preserve"> As we will see later the length transformation equation looks similar but is written in terms of </w:t>
      </w:r>
      <w:r w:rsidRPr="00ED7DAB">
        <w:rPr>
          <w:sz w:val="24"/>
          <w:szCs w:val="24"/>
          <w:lang w:val="en-US"/>
        </w:rPr>
        <w:t>t’=t</w:t>
      </w:r>
      <w:r w:rsidRPr="00ED7DAB">
        <w:rPr>
          <w:sz w:val="24"/>
          <w:szCs w:val="24"/>
          <w:lang w:val="en-US"/>
        </w:rPr>
        <w:sym w:font="Symbol" w:char="F067"/>
      </w:r>
      <w:r w:rsidRPr="00123062">
        <w:rPr>
          <w:lang w:val="en-US"/>
        </w:rPr>
        <w:t xml:space="preserve"> compared with the time transformation written as </w:t>
      </w:r>
      <w:r w:rsidRPr="00ED7DAB">
        <w:rPr>
          <w:sz w:val="24"/>
          <w:szCs w:val="24"/>
          <w:lang w:val="en-US"/>
        </w:rPr>
        <w:t>l’=l/</w:t>
      </w:r>
      <w:r w:rsidRPr="00ED7DAB">
        <w:rPr>
          <w:sz w:val="24"/>
          <w:szCs w:val="24"/>
          <w:lang w:val="en-US"/>
        </w:rPr>
        <w:sym w:font="Symbol" w:char="F067"/>
      </w:r>
    </w:p>
    <w:p w:rsidR="007D3D58" w:rsidRDefault="007D3D58" w:rsidP="00ED7DAB">
      <w:pPr>
        <w:numPr>
          <w:ilvl w:val="0"/>
          <w:numId w:val="1"/>
        </w:numPr>
        <w:tabs>
          <w:tab w:val="left" w:pos="709"/>
        </w:tabs>
        <w:spacing w:after="0" w:line="284" w:lineRule="atLeast"/>
        <w:ind w:left="426" w:hanging="568"/>
        <w:rPr>
          <w:lang w:val="en-US"/>
        </w:rPr>
      </w:pPr>
      <w:r w:rsidRPr="00123062">
        <w:rPr>
          <w:lang w:val="en-US"/>
        </w:rPr>
        <w:t xml:space="preserve">Some people recommend working out the </w:t>
      </w:r>
      <w:r w:rsidR="00E156BE" w:rsidRPr="00123062">
        <w:rPr>
          <w:position w:val="-26"/>
          <w:lang w:val="en-US"/>
        </w:rPr>
        <w:object w:dxaOrig="800" w:dyaOrig="720">
          <v:shape id="_x0000_i1099" type="#_x0000_t75" style="width:31.5pt;height:27pt" o:ole="">
            <v:imagedata r:id="rId263" o:title=""/>
          </v:shape>
          <o:OLEObject Type="Embed" ProgID="Equation.DSMT4" ShapeID="_x0000_i1099" DrawAspect="Content" ObjectID="_1627498683" r:id="rId264"/>
        </w:object>
      </w:r>
      <w:r w:rsidRPr="00123062">
        <w:rPr>
          <w:lang w:val="en-US"/>
        </w:rPr>
        <w:t xml:space="preserve"> bit first and then using t’=t</w:t>
      </w:r>
      <w:r w:rsidRPr="00123062">
        <w:rPr>
          <w:lang w:val="en-US"/>
        </w:rPr>
        <w:sym w:font="Symbol" w:char="F067"/>
      </w:r>
      <w:r w:rsidRPr="00123062">
        <w:rPr>
          <w:lang w:val="en-US"/>
        </w:rPr>
        <w:t xml:space="preserve"> or l’=l/</w:t>
      </w:r>
      <w:r w:rsidRPr="00123062">
        <w:rPr>
          <w:lang w:val="en-US"/>
        </w:rPr>
        <w:sym w:font="Symbol" w:char="F067"/>
      </w:r>
      <w:r w:rsidRPr="00123062">
        <w:rPr>
          <w:lang w:val="en-US"/>
        </w:rPr>
        <w:t xml:space="preserve">, but remember that </w:t>
      </w:r>
      <w:r w:rsidR="00E156BE" w:rsidRPr="00123062">
        <w:rPr>
          <w:position w:val="-66"/>
          <w:lang w:val="en-US"/>
        </w:rPr>
        <w:object w:dxaOrig="1219" w:dyaOrig="1040">
          <v:shape id="_x0000_i1100" type="#_x0000_t75" style="width:52.5pt;height:45pt" o:ole="">
            <v:imagedata r:id="rId241" o:title=""/>
          </v:shape>
          <o:OLEObject Type="Embed" ProgID="Equation.3" ShapeID="_x0000_i1100" DrawAspect="Content" ObjectID="_1627498684" r:id="rId265"/>
        </w:object>
      </w:r>
    </w:p>
    <w:p w:rsidR="00ED7DAB" w:rsidRPr="00123062" w:rsidRDefault="00ED7DAB" w:rsidP="00ED7DAB">
      <w:pPr>
        <w:tabs>
          <w:tab w:val="left" w:pos="709"/>
        </w:tabs>
        <w:spacing w:after="0" w:line="284" w:lineRule="atLeast"/>
        <w:rPr>
          <w:lang w:val="en-US"/>
        </w:rPr>
      </w:pPr>
    </w:p>
    <w:p w:rsidR="007D3D58" w:rsidRPr="00123062" w:rsidRDefault="00ED7DAB" w:rsidP="00537678">
      <w:pPr>
        <w:pStyle w:val="Heading2"/>
        <w:rPr>
          <w:lang w:val="en-US"/>
        </w:rPr>
      </w:pPr>
      <w:bookmarkStart w:id="34" w:name="_Toc115819"/>
      <w:r>
        <w:rPr>
          <w:lang w:val="en-US"/>
        </w:rPr>
        <w:lastRenderedPageBreak/>
        <w:t>R</w:t>
      </w:r>
      <w:r w:rsidR="007D3D58" w:rsidRPr="00123062">
        <w:rPr>
          <w:lang w:val="en-US"/>
        </w:rPr>
        <w:t>elativistic time differences in everyday life</w:t>
      </w:r>
      <w:r w:rsidR="00A47B8B" w:rsidRPr="00123062">
        <w:rPr>
          <w:lang w:val="en-US"/>
        </w:rPr>
        <w:t>?</w:t>
      </w:r>
      <w:bookmarkEnd w:id="34"/>
    </w:p>
    <w:p w:rsidR="007D3D58" w:rsidRPr="00123062" w:rsidRDefault="007D3D58" w:rsidP="00537678">
      <w:pPr>
        <w:jc w:val="both"/>
      </w:pPr>
      <w:r w:rsidRPr="00123062">
        <w:rPr>
          <w:lang w:val="en-US"/>
        </w:rPr>
        <w:t>A graph of the Lorentz factor versus speed (measured as a multiple of the speed of light) is shown below.</w:t>
      </w:r>
    </w:p>
    <w:p w:rsidR="007D3D58" w:rsidRPr="00123062" w:rsidRDefault="002C52A3" w:rsidP="002C52A3">
      <w:r w:rsidRPr="00123062">
        <w:rPr>
          <w:noProof/>
          <w:lang w:eastAsia="en-GB"/>
        </w:rPr>
        <w:drawing>
          <wp:anchor distT="0" distB="0" distL="107950" distR="0" simplePos="0" relativeHeight="251686912" behindDoc="0" locked="0" layoutInCell="1" allowOverlap="0" wp14:anchorId="25EE2BC2" wp14:editId="3D1170DE">
            <wp:simplePos x="0" y="0"/>
            <wp:positionH relativeFrom="column">
              <wp:posOffset>4700905</wp:posOffset>
            </wp:positionH>
            <wp:positionV relativeFrom="line">
              <wp:posOffset>2277110</wp:posOffset>
            </wp:positionV>
            <wp:extent cx="1517650" cy="2854960"/>
            <wp:effectExtent l="0" t="0" r="6350" b="2540"/>
            <wp:wrapSquare wrapText="bothSides"/>
            <wp:docPr id="65" name="Picture 6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1"/>
                    <pic:cNvPicPr>
                      <a:picLocks noChangeAspect="1" noChangeArrowheads="1"/>
                    </pic:cNvPicPr>
                  </pic:nvPicPr>
                  <pic:blipFill>
                    <a:blip r:embed="rId266">
                      <a:extLst>
                        <a:ext uri="{28A0092B-C50C-407E-A947-70E740481C1C}">
                          <a14:useLocalDpi xmlns:a14="http://schemas.microsoft.com/office/drawing/2010/main" val="0"/>
                        </a:ext>
                      </a:extLst>
                    </a:blip>
                    <a:srcRect t="4344" b="6607"/>
                    <a:stretch>
                      <a:fillRect/>
                    </a:stretch>
                  </pic:blipFill>
                  <pic:spPr bwMode="auto">
                    <a:xfrm>
                      <a:off x="0" y="0"/>
                      <a:ext cx="1517650" cy="2854960"/>
                    </a:xfrm>
                    <a:prstGeom prst="rect">
                      <a:avLst/>
                    </a:prstGeom>
                    <a:noFill/>
                    <a:ln>
                      <a:noFill/>
                    </a:ln>
                  </pic:spPr>
                </pic:pic>
              </a:graphicData>
            </a:graphic>
            <wp14:sizeRelH relativeFrom="page">
              <wp14:pctWidth>0</wp14:pctWidth>
            </wp14:sizeRelH>
            <wp14:sizeRelV relativeFrom="page">
              <wp14:pctHeight>0</wp14:pctHeight>
            </wp14:sizeRelV>
          </wp:anchor>
        </w:drawing>
      </w:r>
      <w:r w:rsidR="007D3D58" w:rsidRPr="00123062">
        <w:rPr>
          <w:noProof/>
          <w:lang w:eastAsia="en-GB"/>
        </w:rPr>
        <w:drawing>
          <wp:inline distT="0" distB="0" distL="0" distR="0" wp14:anchorId="6123C1BF" wp14:editId="33CCB912">
            <wp:extent cx="3275208" cy="2541181"/>
            <wp:effectExtent l="0" t="0" r="1905" b="0"/>
            <wp:docPr id="21" name="Picture 21" descr="Lorentz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Lorentz Graph"/>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3275208" cy="2541181"/>
                    </a:xfrm>
                    <a:prstGeom prst="rect">
                      <a:avLst/>
                    </a:prstGeom>
                    <a:noFill/>
                    <a:ln>
                      <a:noFill/>
                    </a:ln>
                  </pic:spPr>
                </pic:pic>
              </a:graphicData>
            </a:graphic>
          </wp:inline>
        </w:drawing>
      </w:r>
    </w:p>
    <w:p w:rsidR="007D3D58" w:rsidRPr="00123062" w:rsidRDefault="007D3D58" w:rsidP="00537678">
      <w:pPr>
        <w:jc w:val="both"/>
        <w:rPr>
          <w:lang w:val="en-US"/>
        </w:rPr>
      </w:pPr>
      <w:r w:rsidRPr="00123062">
        <w:rPr>
          <w:lang w:val="en-US"/>
        </w:rPr>
        <w:t>We can see that for small speeds (i.e. less than 0.1 times the speed of light) the Lorentz factor is approximately 1 and relativistic effects are negligibly small. Even 0.1 times the speed of light is 30,000,000 m s</w:t>
      </w:r>
      <w:r w:rsidRPr="00123062">
        <w:rPr>
          <w:vertAlign w:val="superscript"/>
          <w:lang w:val="en-US"/>
        </w:rPr>
        <w:t>–1</w:t>
      </w:r>
      <w:r w:rsidRPr="00123062">
        <w:rPr>
          <w:lang w:val="en-US"/>
        </w:rPr>
        <w:t xml:space="preserve"> or 108,000,000 km h</w:t>
      </w:r>
      <w:r w:rsidRPr="00123062">
        <w:rPr>
          <w:vertAlign w:val="superscript"/>
          <w:lang w:val="en-US"/>
        </w:rPr>
        <w:t>–1</w:t>
      </w:r>
      <w:r w:rsidRPr="00123062">
        <w:rPr>
          <w:lang w:val="en-US"/>
        </w:rPr>
        <w:t xml:space="preserve"> or about 67,500,000 mph – a tremendously fast speed compared to everyday life.</w:t>
      </w:r>
    </w:p>
    <w:p w:rsidR="007D3D58" w:rsidRPr="00123062" w:rsidRDefault="007D3D58" w:rsidP="00537678">
      <w:pPr>
        <w:jc w:val="both"/>
        <w:rPr>
          <w:lang w:val="en-US"/>
        </w:rPr>
      </w:pPr>
      <w:r w:rsidRPr="00123062">
        <w:rPr>
          <w:lang w:val="en-US"/>
        </w:rPr>
        <w:t>However, the speed of satellites is fast enough that even these small changes will add up over time and seriously affect the synchronisation of global positioning systems (GPS) and television satellites with users on the Earth. They have to be specially programmed to allow for the effects of special relativity (and also general relativity, which is not covered here). Very precise measurements of these small changes in time have been performed on fast-flying aircraft and agree with predicted results within experimental error.</w:t>
      </w:r>
    </w:p>
    <w:p w:rsidR="007D3D58" w:rsidRPr="00123062" w:rsidRDefault="007D3D58" w:rsidP="00537678">
      <w:pPr>
        <w:jc w:val="both"/>
      </w:pPr>
      <w:r w:rsidRPr="00123062">
        <w:rPr>
          <w:lang w:val="en-US"/>
        </w:rPr>
        <w:t>Further evidence in support of special relativity comes from the field of particle physics and the detection of particles called muons at the surface of the Earth. M</w:t>
      </w:r>
      <w:r w:rsidRPr="00123062">
        <w:t>uons are created in the upper atmosphere</w:t>
      </w:r>
      <w:r w:rsidRPr="00123062">
        <w:rPr>
          <w:lang w:val="en-US"/>
        </w:rPr>
        <w:t xml:space="preserve"> by cosmic rays (high-energy protons from space)</w:t>
      </w:r>
      <w:r w:rsidRPr="00123062">
        <w:t xml:space="preserve">. </w:t>
      </w:r>
    </w:p>
    <w:p w:rsidR="007D3D58" w:rsidRPr="00123062" w:rsidRDefault="007D3D58" w:rsidP="00537678">
      <w:pPr>
        <w:spacing w:line="284" w:lineRule="atLeast"/>
      </w:pPr>
      <w:r w:rsidRPr="00123062">
        <w:t>The half-life of a muon is 2.2 µs and so moving at 0.994 c they would only expect to travel about 660</w:t>
      </w:r>
      <w:r w:rsidR="00ED7DAB">
        <w:t xml:space="preserve"> </w:t>
      </w:r>
      <w:r w:rsidRPr="00123062">
        <w:t>m before half of them decayed. Muons formed at, say 12000 m would take 40 µs or about 20 half-lives to reach the ground. This would mean that only 1/2</w:t>
      </w:r>
      <w:r w:rsidRPr="00123062">
        <w:rPr>
          <w:vertAlign w:val="superscript"/>
        </w:rPr>
        <w:t>20</w:t>
      </w:r>
      <w:r w:rsidRPr="00123062">
        <w:t xml:space="preserve"> of the original number would be detected. The fact that the proportion reaching the ground is much higher than this means that the muons are </w:t>
      </w:r>
      <w:r w:rsidR="00446120">
        <w:t>existing for</w:t>
      </w:r>
      <w:r w:rsidRPr="00123062">
        <w:t xml:space="preserve"> longer. </w:t>
      </w:r>
    </w:p>
    <w:p w:rsidR="007D3D58" w:rsidRPr="00123062" w:rsidRDefault="007D3D58" w:rsidP="00537678">
      <w:r w:rsidRPr="00123062">
        <w:t>At 0.994c the formula for time dilation gives the half-life for the muons to be 20 µs. This means that at 0.994c the proportion rea</w:t>
      </w:r>
      <w:r w:rsidR="005F248B" w:rsidRPr="00123062">
        <w:t>ching the ground should be 0.25,</w:t>
      </w:r>
      <w:r w:rsidRPr="00123062">
        <w:t xml:space="preserve"> </w:t>
      </w:r>
      <w:r w:rsidR="005F248B" w:rsidRPr="00123062">
        <w:t>indicating the</w:t>
      </w:r>
      <w:r w:rsidRPr="00123062">
        <w:t xml:space="preserve"> number of muons per second detected at the ground is much greater than expected. This is because the ‘muon clock’ runs slowly compared to the observer on Earth and the muon reaches the ground.</w:t>
      </w:r>
    </w:p>
    <w:p w:rsidR="007D3D58" w:rsidRPr="00123062" w:rsidRDefault="00325E82" w:rsidP="00537678">
      <w:pPr>
        <w:jc w:val="both"/>
      </w:pPr>
      <w:hyperlink r:id="rId268" w:history="1">
        <w:r w:rsidR="007D3D58" w:rsidRPr="00123062">
          <w:rPr>
            <w:rStyle w:val="Hyperlink"/>
            <w:color w:val="auto"/>
          </w:rPr>
          <w:t>http://www.scivee.tv/node/2415</w:t>
        </w:r>
      </w:hyperlink>
    </w:p>
    <w:p w:rsidR="007D3D58" w:rsidRPr="00123062" w:rsidRDefault="007D3D58" w:rsidP="00446120">
      <w:pPr>
        <w:jc w:val="both"/>
      </w:pPr>
      <w:r w:rsidRPr="00123062">
        <w:rPr>
          <w:b/>
          <w:bCs/>
          <w:lang w:val="en-US"/>
        </w:rPr>
        <w:lastRenderedPageBreak/>
        <w:t>Example:</w:t>
      </w:r>
      <w:r w:rsidR="005F248B" w:rsidRPr="00123062">
        <w:rPr>
          <w:b/>
          <w:bCs/>
          <w:lang w:val="en-US"/>
        </w:rPr>
        <w:t xml:space="preserve"> </w:t>
      </w:r>
      <w:r w:rsidRPr="00123062">
        <w:rPr>
          <w:lang w:val="en-US"/>
        </w:rPr>
        <w:t xml:space="preserve">Using the figures above, show, by calculation, why time dilation is necessary to explain the observation of muons at the surface of the Earth. </w:t>
      </w:r>
    </w:p>
    <w:p w:rsidR="007D3D58" w:rsidRPr="00123062" w:rsidRDefault="00325E82" w:rsidP="00537678">
      <w:pPr>
        <w:jc w:val="both"/>
      </w:pPr>
      <w:r>
        <w:rPr>
          <w:noProof/>
          <w:lang w:eastAsia="en-GB"/>
        </w:rPr>
        <w:pict>
          <v:shape id="_x0000_s1208" type="#_x0000_t75" style="position:absolute;left:0;text-align:left;margin-left:290pt;margin-top:19.05pt;width:88.3pt;height:109.55pt;z-index:251682816">
            <v:imagedata r:id="rId269" o:title=""/>
            <w10:wrap type="square"/>
          </v:shape>
          <o:OLEObject Type="Embed" ProgID="Equation.3" ShapeID="_x0000_s1208" DrawAspect="Content" ObjectID="_1627498740" r:id="rId270"/>
        </w:pict>
      </w:r>
      <w:r w:rsidR="007D3D58" w:rsidRPr="00123062">
        <w:t>Solution:</w:t>
      </w:r>
    </w:p>
    <w:p w:rsidR="007D3D58" w:rsidRPr="00123062" w:rsidRDefault="007D3D58" w:rsidP="00537678">
      <w:pPr>
        <w:jc w:val="both"/>
      </w:pPr>
      <w:r w:rsidRPr="00123062">
        <w:rPr>
          <w:i/>
          <w:iCs/>
        </w:rPr>
        <w:t>t</w:t>
      </w:r>
      <w:r w:rsidRPr="00123062">
        <w:t xml:space="preserve">  =  2.2 </w:t>
      </w:r>
      <w:r w:rsidRPr="00123062">
        <w:rPr>
          <w:rFonts w:cs="Symbol"/>
        </w:rPr>
        <w:t>µ</w:t>
      </w:r>
      <w:r w:rsidRPr="00123062">
        <w:t>s = 2.2 × 10</w:t>
      </w:r>
      <w:r w:rsidRPr="00123062">
        <w:rPr>
          <w:vertAlign w:val="superscript"/>
        </w:rPr>
        <w:t>−6</w:t>
      </w:r>
      <w:r w:rsidRPr="00123062">
        <w:t xml:space="preserve"> s</w:t>
      </w:r>
    </w:p>
    <w:p w:rsidR="007D3D58" w:rsidRPr="00123062" w:rsidRDefault="007D3D58" w:rsidP="00537678">
      <w:pPr>
        <w:jc w:val="both"/>
      </w:pPr>
      <w:r w:rsidRPr="00123062">
        <w:rPr>
          <w:i/>
          <w:iCs/>
        </w:rPr>
        <w:t>v</w:t>
      </w:r>
      <w:r w:rsidRPr="00123062">
        <w:t xml:space="preserve">  =  0.994 × 3.00 × 10</w:t>
      </w:r>
      <w:r w:rsidRPr="00123062">
        <w:rPr>
          <w:vertAlign w:val="superscript"/>
        </w:rPr>
        <w:t>8</w:t>
      </w:r>
      <w:r w:rsidRPr="00123062">
        <w:t xml:space="preserve">  =  2.982 × 10</w:t>
      </w:r>
      <w:r w:rsidRPr="00123062">
        <w:rPr>
          <w:vertAlign w:val="superscript"/>
        </w:rPr>
        <w:t>8</w:t>
      </w:r>
      <w:r w:rsidRPr="00123062">
        <w:t xml:space="preserve"> m s</w:t>
      </w:r>
      <w:r w:rsidRPr="00123062">
        <w:rPr>
          <w:vertAlign w:val="superscript"/>
        </w:rPr>
        <w:t>−1</w:t>
      </w:r>
    </w:p>
    <w:p w:rsidR="007D3D58" w:rsidRPr="00123062" w:rsidRDefault="007D3D58" w:rsidP="00537678">
      <w:pPr>
        <w:jc w:val="both"/>
      </w:pPr>
      <w:r w:rsidRPr="00123062">
        <w:rPr>
          <w:i/>
          <w:iCs/>
        </w:rPr>
        <w:t>d</w:t>
      </w:r>
      <w:r w:rsidRPr="00123062">
        <w:t xml:space="preserve">  =  ?</w:t>
      </w:r>
    </w:p>
    <w:p w:rsidR="007D3D58" w:rsidRPr="00123062" w:rsidRDefault="007D3D58" w:rsidP="00537678">
      <w:pPr>
        <w:jc w:val="both"/>
      </w:pPr>
    </w:p>
    <w:p w:rsidR="007D3D58" w:rsidRPr="00123062" w:rsidRDefault="00547376" w:rsidP="00537678">
      <w:pPr>
        <w:jc w:val="center"/>
      </w:pPr>
      <w:r w:rsidRPr="00123062">
        <w:rPr>
          <w:position w:val="-50"/>
        </w:rPr>
        <w:object w:dxaOrig="3019" w:dyaOrig="1140">
          <v:shape id="_x0000_i1101" type="#_x0000_t75" style="width:114.75pt;height:42.75pt" o:ole="">
            <v:imagedata r:id="rId271" o:title=""/>
          </v:shape>
          <o:OLEObject Type="Embed" ProgID="Equation.DSMT4" ShapeID="_x0000_i1101" DrawAspect="Content" ObjectID="_1627498685" r:id="rId272"/>
        </w:object>
      </w:r>
    </w:p>
    <w:p w:rsidR="007D3D58" w:rsidRPr="00123062" w:rsidRDefault="00547376" w:rsidP="00537678">
      <w:pPr>
        <w:jc w:val="center"/>
      </w:pPr>
      <w:r w:rsidRPr="00123062">
        <w:rPr>
          <w:position w:val="-54"/>
        </w:rPr>
        <w:object w:dxaOrig="3019" w:dyaOrig="1219">
          <v:shape id="_x0000_i1102" type="#_x0000_t75" style="width:114.75pt;height:45.75pt" o:ole="">
            <v:imagedata r:id="rId273" o:title=""/>
          </v:shape>
          <o:OLEObject Type="Embed" ProgID="Equation.DSMT4" ShapeID="_x0000_i1102" DrawAspect="Content" ObjectID="_1627498686" r:id="rId274"/>
        </w:object>
      </w:r>
    </w:p>
    <w:p w:rsidR="007D3D58" w:rsidRPr="00123062" w:rsidRDefault="007D3D58" w:rsidP="00537678">
      <w:pPr>
        <w:jc w:val="both"/>
      </w:pPr>
      <w:r w:rsidRPr="00123062">
        <w:rPr>
          <w:lang w:val="en-US"/>
        </w:rPr>
        <w:t>In the reference frame of an observer on Earth the half-life of the muon is recorded as 20 µs during which it travels 6000 m. From this perspective, a period of only two half-lives is needed for the muons to reach the earth from 12000 m altitude.</w:t>
      </w:r>
    </w:p>
    <w:p w:rsidR="007D3D58" w:rsidRPr="00123062" w:rsidRDefault="007D3D58" w:rsidP="00537678">
      <w:r w:rsidRPr="00123062">
        <w:t xml:space="preserve">It is useful to mention the significance of the term </w:t>
      </w:r>
      <w:r w:rsidRPr="00123062">
        <w:rPr>
          <w:position w:val="-12"/>
        </w:rPr>
        <w:object w:dxaOrig="1200" w:dyaOrig="440">
          <v:shape id="_x0000_i1103" type="#_x0000_t75" style="width:61.5pt;height:22.5pt" o:ole="">
            <v:imagedata r:id="rId275" o:title=""/>
          </v:shape>
          <o:OLEObject Type="Embed" ProgID="Equation.3" ShapeID="_x0000_i1103" DrawAspect="Content" ObjectID="_1627498687" r:id="rId276"/>
        </w:object>
      </w:r>
      <w:r w:rsidRPr="00123062">
        <w:t xml:space="preserve">. </w:t>
      </w:r>
    </w:p>
    <w:p w:rsidR="007D3D58" w:rsidRPr="00123062" w:rsidRDefault="007D3D58" w:rsidP="00537678">
      <w:r w:rsidRPr="00123062">
        <w:t xml:space="preserve">(The reciprocal </w:t>
      </w:r>
      <w:r w:rsidRPr="00123062">
        <w:rPr>
          <w:position w:val="-66"/>
          <w:lang w:val="en-US"/>
        </w:rPr>
        <w:object w:dxaOrig="1219" w:dyaOrig="1040">
          <v:shape id="_x0000_i1104" type="#_x0000_t75" style="width:65.25pt;height:57.75pt" o:ole="">
            <v:imagedata r:id="rId241" o:title=""/>
          </v:shape>
          <o:OLEObject Type="Embed" ProgID="Equation.3" ShapeID="_x0000_i1104" DrawAspect="Content" ObjectID="_1627498688" r:id="rId277"/>
        </w:object>
      </w:r>
      <w:r w:rsidRPr="00123062">
        <w:t>is known as the gamma factor</w:t>
      </w:r>
      <w:r w:rsidR="005F248B" w:rsidRPr="00123062">
        <w:t>, or Lorenz Transformation</w:t>
      </w:r>
      <w:r w:rsidRPr="00123062">
        <w:t xml:space="preserve">.) </w:t>
      </w:r>
    </w:p>
    <w:p w:rsidR="007D3D58" w:rsidRPr="00123062" w:rsidRDefault="007D3D58" w:rsidP="00537678">
      <w:r w:rsidRPr="00123062">
        <w:t xml:space="preserve">This term occurs in relativity equations and its size determines when relativity effects will be observed. At everyday speeds it is almost unity (one). </w:t>
      </w:r>
    </w:p>
    <w:p w:rsidR="007D3D58" w:rsidRPr="00123062" w:rsidRDefault="007D3D58" w:rsidP="00537678">
      <w:r w:rsidRPr="00123062">
        <w:t xml:space="preserve">You should be able to </w:t>
      </w:r>
      <w:r w:rsidRPr="00123062">
        <w:rPr>
          <w:bCs/>
          <w:i/>
        </w:rPr>
        <w:t>interpret</w:t>
      </w:r>
      <w:r w:rsidRPr="00123062">
        <w:t xml:space="preserve"> the final equation, stating what each of the symbols represent, and what the equation means in terms of the time interval for each observer. </w:t>
      </w:r>
    </w:p>
    <w:p w:rsidR="007D3D58" w:rsidRPr="00123062" w:rsidRDefault="007D3D58" w:rsidP="00537678">
      <w:r w:rsidRPr="00123062">
        <w:rPr>
          <w:bCs/>
          <w:i/>
        </w:rPr>
        <w:t>Note</w:t>
      </w:r>
      <w:r w:rsidRPr="00123062">
        <w:t xml:space="preserve">: In our thought experiment above with the pulse emitted on the platform the laser pulse starts and finishes at the </w:t>
      </w:r>
      <w:r w:rsidRPr="00123062">
        <w:rPr>
          <w:bCs/>
          <w:i/>
        </w:rPr>
        <w:t>same</w:t>
      </w:r>
      <w:r w:rsidRPr="00123062">
        <w:t xml:space="preserve"> place on the platform. Thus equation (1) is used to calculate the time interval </w:t>
      </w:r>
      <w:r w:rsidRPr="00123062">
        <w:rPr>
          <w:i/>
          <w:iCs/>
        </w:rPr>
        <w:t>t’</w:t>
      </w:r>
      <w:r w:rsidRPr="00123062">
        <w:t xml:space="preserve"> registered in a frame of reference, e</w:t>
      </w:r>
      <w:r w:rsidR="00ED7DAB">
        <w:t>.</w:t>
      </w:r>
      <w:r w:rsidRPr="00123062">
        <w:t>g</w:t>
      </w:r>
      <w:r w:rsidR="00ED7DAB">
        <w:t>.</w:t>
      </w:r>
      <w:r w:rsidRPr="00123062">
        <w:t xml:space="preserve"> the train, for an event which take</w:t>
      </w:r>
      <w:r w:rsidR="00ED7DAB">
        <w:t>s</w:t>
      </w:r>
      <w:r w:rsidRPr="00123062">
        <w:t xml:space="preserve"> place in a </w:t>
      </w:r>
      <w:r w:rsidRPr="00123062">
        <w:rPr>
          <w:bCs/>
          <w:i/>
        </w:rPr>
        <w:t>different</w:t>
      </w:r>
      <w:r w:rsidRPr="00123062">
        <w:t xml:space="preserve"> frame of reference from the ‘event’. </w:t>
      </w:r>
    </w:p>
    <w:p w:rsidR="007D3D58" w:rsidRPr="00123062" w:rsidRDefault="007D3D58" w:rsidP="00537678">
      <w:r w:rsidRPr="00123062">
        <w:t xml:space="preserve">For example if </w:t>
      </w:r>
      <w:r w:rsidRPr="00123062">
        <w:rPr>
          <w:i/>
          <w:iCs/>
        </w:rPr>
        <w:t>v</w:t>
      </w:r>
      <w:r w:rsidRPr="00123062">
        <w:t xml:space="preserve"> = 0.4</w:t>
      </w:r>
      <w:r w:rsidRPr="00123062">
        <w:rPr>
          <w:i/>
          <w:iCs/>
        </w:rPr>
        <w:t>c</w:t>
      </w:r>
      <w:r w:rsidRPr="00123062">
        <w:t xml:space="preserve"> then (</w:t>
      </w:r>
      <w:r w:rsidRPr="00123062">
        <w:rPr>
          <w:i/>
          <w:iCs/>
        </w:rPr>
        <w:t>v</w:t>
      </w:r>
      <w:r w:rsidRPr="00123062">
        <w:t>/c)</w:t>
      </w:r>
      <w:r w:rsidRPr="00123062">
        <w:rPr>
          <w:vertAlign w:val="superscript"/>
        </w:rPr>
        <w:t>2</w:t>
      </w:r>
      <w:r w:rsidRPr="00123062">
        <w:t xml:space="preserve"> = 0.16 and </w:t>
      </w:r>
      <w:r w:rsidR="004731D8" w:rsidRPr="00123062">
        <w:rPr>
          <w:position w:val="-12"/>
        </w:rPr>
        <w:object w:dxaOrig="1200" w:dyaOrig="440">
          <v:shape id="_x0000_i1105" type="#_x0000_t75" style="width:49.5pt;height:19.5pt" o:ole="">
            <v:imagedata r:id="rId275" o:title=""/>
          </v:shape>
          <o:OLEObject Type="Embed" ProgID="Equation.3" ShapeID="_x0000_i1105" DrawAspect="Content" ObjectID="_1627498689" r:id="rId278"/>
        </w:object>
      </w:r>
      <w:r w:rsidRPr="00123062">
        <w:t xml:space="preserve"> = </w:t>
      </w:r>
      <w:r w:rsidR="004731D8" w:rsidRPr="00123062">
        <w:rPr>
          <w:position w:val="-8"/>
        </w:rPr>
        <w:object w:dxaOrig="980" w:dyaOrig="360">
          <v:shape id="_x0000_i1106" type="#_x0000_t75" style="width:45pt;height:15pt" o:ole="">
            <v:imagedata r:id="rId279" o:title=""/>
          </v:shape>
          <o:OLEObject Type="Embed" ProgID="Equation.3" ShapeID="_x0000_i1106" DrawAspect="Content" ObjectID="_1627498690" r:id="rId280"/>
        </w:object>
      </w:r>
      <w:r w:rsidRPr="00123062">
        <w:t xml:space="preserve"> = 0.917.</w:t>
      </w:r>
    </w:p>
    <w:p w:rsidR="007D3D58" w:rsidRPr="00123062" w:rsidRDefault="004731D8" w:rsidP="00537678">
      <w:pPr>
        <w:jc w:val="center"/>
      </w:pPr>
      <w:r w:rsidRPr="00123062">
        <w:rPr>
          <w:position w:val="-66"/>
          <w:lang w:val="en-US"/>
        </w:rPr>
        <w:object w:dxaOrig="2780" w:dyaOrig="1040">
          <v:shape id="_x0000_i1107" type="#_x0000_t75" style="width:117pt;height:42.75pt" o:ole="">
            <v:imagedata r:id="rId281" o:title=""/>
          </v:shape>
          <o:OLEObject Type="Embed" ProgID="Equation.3" ShapeID="_x0000_i1107" DrawAspect="Content" ObjectID="_1627498691" r:id="rId282"/>
        </w:object>
      </w:r>
    </w:p>
    <w:p w:rsidR="007D3D58" w:rsidRPr="00123062" w:rsidRDefault="007D3D58" w:rsidP="00537678">
      <w:pPr>
        <w:ind w:right="-150"/>
      </w:pPr>
      <w:r w:rsidRPr="00123062">
        <w:t xml:space="preserve">Let us use this value of </w:t>
      </w:r>
      <w:r w:rsidRPr="00123062">
        <w:rPr>
          <w:i/>
          <w:iCs/>
        </w:rPr>
        <w:t>v</w:t>
      </w:r>
      <w:r w:rsidRPr="00123062">
        <w:t xml:space="preserve"> = 0.4</w:t>
      </w:r>
      <w:r w:rsidRPr="00123062">
        <w:rPr>
          <w:i/>
          <w:iCs/>
        </w:rPr>
        <w:t>c</w:t>
      </w:r>
      <w:r w:rsidRPr="00123062">
        <w:t xml:space="preserve"> in our thought experiment with a laser pulse time of 8.0 ns.</w:t>
      </w:r>
    </w:p>
    <w:p w:rsidR="007D3D58" w:rsidRPr="00123062" w:rsidRDefault="007D3D58" w:rsidP="00537678">
      <w:pPr>
        <w:jc w:val="center"/>
      </w:pPr>
      <w:r w:rsidRPr="00123062">
        <w:rPr>
          <w:position w:val="-42"/>
        </w:rPr>
        <w:object w:dxaOrig="1420" w:dyaOrig="999">
          <v:shape id="_x0000_i1108" type="#_x0000_t75" style="width:71.25pt;height:49.5pt" o:ole="">
            <v:imagedata r:id="rId283" o:title=""/>
          </v:shape>
          <o:OLEObject Type="Embed" ProgID="Equation.DSMT4" ShapeID="_x0000_i1108" DrawAspect="Content" ObjectID="_1627498692" r:id="rId284"/>
        </w:object>
      </w:r>
    </w:p>
    <w:p w:rsidR="007D3D58" w:rsidRPr="00123062" w:rsidRDefault="007D3D58" w:rsidP="00537678">
      <w:r w:rsidRPr="00123062">
        <w:t xml:space="preserve">Thus, if </w:t>
      </w:r>
      <w:r w:rsidRPr="00123062">
        <w:rPr>
          <w:i/>
          <w:iCs/>
        </w:rPr>
        <w:t xml:space="preserve">t </w:t>
      </w:r>
      <w:r w:rsidRPr="00123062">
        <w:t xml:space="preserve">= 8.0 ns, we can calculate </w:t>
      </w:r>
      <w:r w:rsidRPr="00123062">
        <w:rPr>
          <w:i/>
          <w:iCs/>
        </w:rPr>
        <w:t>t’</w:t>
      </w:r>
      <w:r w:rsidRPr="00123062">
        <w:rPr>
          <w:iCs/>
        </w:rPr>
        <w:t xml:space="preserve">, </w:t>
      </w:r>
      <w:r w:rsidRPr="00123062">
        <w:t xml:space="preserve">giving </w:t>
      </w:r>
      <w:r w:rsidRPr="00123062">
        <w:rPr>
          <w:i/>
          <w:iCs/>
        </w:rPr>
        <w:t>t’</w:t>
      </w:r>
      <w:r w:rsidRPr="00123062">
        <w:t xml:space="preserve"> = 8.7 ns. A longer time interval is ‘measured’ by travellers on the train. This effect, known as </w:t>
      </w:r>
      <w:r w:rsidRPr="00123062">
        <w:rPr>
          <w:i/>
        </w:rPr>
        <w:t>time dilation</w:t>
      </w:r>
      <w:r w:rsidRPr="00123062">
        <w:t xml:space="preserve"> (dilation = expanding), is a direct result of the postulate that the speed of light is measured to be the same by all observers. </w:t>
      </w:r>
    </w:p>
    <w:p w:rsidR="007D3D58" w:rsidRPr="00123062" w:rsidRDefault="007D3D58" w:rsidP="00537678">
      <w:pPr>
        <w:rPr>
          <w:bCs/>
          <w:i/>
        </w:rPr>
      </w:pPr>
      <w:r w:rsidRPr="00123062">
        <w:t xml:space="preserve">Time dilation leads to observers being </w:t>
      </w:r>
      <w:r w:rsidRPr="00123062">
        <w:rPr>
          <w:bCs/>
        </w:rPr>
        <w:t>unable to agree about simultaneous events</w:t>
      </w:r>
      <w:r w:rsidRPr="00123062">
        <w:t xml:space="preserve">. Two events may appear to be simultaneous to one observer, but may </w:t>
      </w:r>
      <w:r w:rsidRPr="00123062">
        <w:rPr>
          <w:bCs/>
          <w:i/>
        </w:rPr>
        <w:t>not</w:t>
      </w:r>
      <w:r w:rsidRPr="00123062">
        <w:t xml:space="preserve"> be simultaneous for others. </w:t>
      </w:r>
    </w:p>
    <w:p w:rsidR="007D3D58" w:rsidRPr="00123062" w:rsidRDefault="007D3D58" w:rsidP="00537678">
      <w:pPr>
        <w:pStyle w:val="Heading3"/>
      </w:pPr>
      <w:bookmarkStart w:id="35" w:name="_Toc115820"/>
      <w:r w:rsidRPr="00123062">
        <w:t>Another example and some effects</w:t>
      </w:r>
      <w:bookmarkEnd w:id="35"/>
    </w:p>
    <w:p w:rsidR="007D3D58" w:rsidRDefault="007D3D58" w:rsidP="00537678">
      <w:pPr>
        <w:spacing w:line="284" w:lineRule="atLeast"/>
      </w:pPr>
      <w:r w:rsidRPr="00123062">
        <w:t>Consider a space ship passing Earth at a velocity of 0.5</w:t>
      </w:r>
      <w:r w:rsidRPr="00123062">
        <w:rPr>
          <w:i/>
          <w:iCs/>
        </w:rPr>
        <w:t>c</w:t>
      </w:r>
      <w:r w:rsidRPr="00123062">
        <w:t>.</w:t>
      </w:r>
      <w:r w:rsidRPr="00123062">
        <w:rPr>
          <w:i/>
          <w:iCs/>
        </w:rPr>
        <w:t xml:space="preserve"> </w:t>
      </w:r>
      <w:r w:rsidRPr="00123062">
        <w:t>It emits a pulse (or on Earth we observe ‘ticks’ of their clock) of duration Δ</w:t>
      </w:r>
      <w:r w:rsidRPr="00123062">
        <w:rPr>
          <w:i/>
        </w:rPr>
        <w:t>T</w:t>
      </w:r>
      <w:r w:rsidRPr="00123062">
        <w:t xml:space="preserve"> = 2.0 ns. We on Earth can ‘measure’ the duration </w:t>
      </w:r>
      <w:r w:rsidRPr="00123062">
        <w:rPr>
          <w:i/>
          <w:iCs/>
        </w:rPr>
        <w:t xml:space="preserve">t’ </w:t>
      </w:r>
      <w:r w:rsidRPr="00123062">
        <w:t xml:space="preserve">we observe. Note that we are </w:t>
      </w:r>
      <w:r w:rsidRPr="00123062">
        <w:rPr>
          <w:bCs/>
          <w:i/>
        </w:rPr>
        <w:t>not</w:t>
      </w:r>
      <w:r w:rsidRPr="00123062">
        <w:t xml:space="preserve"> in the same frame of reference as the ‘event’ so our time interval is </w:t>
      </w:r>
      <w:r w:rsidRPr="00123062">
        <w:rPr>
          <w:i/>
          <w:iCs/>
        </w:rPr>
        <w:t>t’</w:t>
      </w:r>
      <w:r w:rsidRPr="00123062">
        <w:t xml:space="preserve"> not </w:t>
      </w:r>
      <w:r w:rsidRPr="00123062">
        <w:rPr>
          <w:i/>
          <w:iCs/>
        </w:rPr>
        <w:t>t</w:t>
      </w:r>
      <w:r w:rsidRPr="00123062">
        <w:t xml:space="preserve">. The duration of the event, in the frame of the event on the space ship, is </w:t>
      </w:r>
      <w:r w:rsidRPr="00123062">
        <w:rPr>
          <w:i/>
          <w:iCs/>
        </w:rPr>
        <w:t>t</w:t>
      </w:r>
      <w:r w:rsidRPr="00123062">
        <w:t>.</w:t>
      </w:r>
    </w:p>
    <w:p w:rsidR="007D3D58" w:rsidRDefault="007D3D58" w:rsidP="00537678">
      <w:pPr>
        <w:pStyle w:val="BodyText"/>
        <w:spacing w:line="284" w:lineRule="atLeast"/>
        <w:rPr>
          <w:rFonts w:ascii="Trebuchet MS" w:hAnsi="Trebuchet MS"/>
          <w:szCs w:val="20"/>
        </w:rPr>
      </w:pPr>
      <w:r w:rsidRPr="00123062">
        <w:rPr>
          <w:rFonts w:ascii="Trebuchet MS" w:hAnsi="Trebuchet MS"/>
          <w:szCs w:val="20"/>
        </w:rPr>
        <w:t xml:space="preserve">Using equation </w:t>
      </w:r>
    </w:p>
    <w:p w:rsidR="00054202" w:rsidRPr="00054202" w:rsidRDefault="00325E82" w:rsidP="00537678">
      <w:pPr>
        <w:pStyle w:val="BodyText"/>
        <w:spacing w:line="284" w:lineRule="atLeast"/>
        <w:rPr>
          <w:rFonts w:ascii="Trebuchet MS" w:hAnsi="Trebuchet MS"/>
          <w:b/>
          <w:color w:val="FF0000"/>
          <w:sz w:val="28"/>
          <w:szCs w:val="28"/>
        </w:rPr>
      </w:pPr>
      <m:oMath>
        <m:r>
          <m:rPr>
            <m:sty m:val="p"/>
          </m:rPr>
          <w:rPr>
            <w:rFonts w:ascii="Cambria Math" w:hAnsi="Cambria Math"/>
            <w:noProof/>
            <w:sz w:val="28"/>
            <w:szCs w:val="28"/>
            <w:lang w:eastAsia="en-GB"/>
          </w:rPr>
          <w:pict>
            <v:shape id="_x0000_s1248" type="#_x0000_t75" style="position:absolute;margin-left:322.35pt;margin-top:-.15pt;width:58.65pt;height:76.25pt;z-index:251691008">
              <v:imagedata r:id="rId285" o:title=""/>
              <w10:wrap type="square"/>
            </v:shape>
            <o:OLEObject Type="Embed" ProgID="Equation.3" ShapeID="_x0000_s1248" DrawAspect="Content" ObjectID="_1627498741" r:id="rId286"/>
          </w:pict>
        </m:r>
        <m:r>
          <m:rPr>
            <m:sty m:val="p"/>
          </m:rPr>
          <w:rPr>
            <w:rFonts w:ascii="Cambria Math" w:hAnsi="Cambria Math"/>
            <w:noProof/>
            <w:sz w:val="28"/>
            <w:szCs w:val="28"/>
            <w:lang w:eastAsia="en-GB"/>
          </w:rPr>
          <w:pict>
            <v:shape id="_x0000_s1242" type="#_x0000_t75" style="position:absolute;margin-left:193.8pt;margin-top:-.15pt;width:57.35pt;height:76.25pt;z-index:251688960">
              <v:imagedata r:id="rId287" o:title=""/>
              <w10:wrap type="square"/>
            </v:shape>
            <o:OLEObject Type="Embed" ProgID="Equation.3" ShapeID="_x0000_s1242" DrawAspect="Content" ObjectID="_1627498742" r:id="rId288"/>
          </w:pict>
        </m:r>
      </m:oMath>
      <w:r w:rsidR="00054202">
        <w:rPr>
          <w:rFonts w:ascii="Trebuchet MS" w:hAnsi="Trebuchet MS"/>
          <w:b/>
          <w:color w:val="FF0000"/>
          <w:sz w:val="28"/>
          <w:szCs w:val="28"/>
        </w:rPr>
        <w:t xml:space="preserve">               </w:t>
      </w:r>
      <m:oMath>
        <m:sSup>
          <m:sSupPr>
            <m:ctrlPr>
              <w:rPr>
                <w:rFonts w:ascii="Cambria Math" w:hAnsi="Cambria Math"/>
                <w:b/>
                <w:i/>
                <w:color w:val="FF0000"/>
                <w:sz w:val="28"/>
                <w:szCs w:val="28"/>
              </w:rPr>
            </m:ctrlPr>
          </m:sSupPr>
          <m:e>
            <m:r>
              <m:rPr>
                <m:sty m:val="bi"/>
              </m:rPr>
              <w:rPr>
                <w:rFonts w:ascii="Cambria Math" w:hAnsi="Cambria Math"/>
                <w:color w:val="FF0000"/>
                <w:sz w:val="28"/>
                <w:szCs w:val="28"/>
              </w:rPr>
              <m:t>t</m:t>
            </m:r>
          </m:e>
          <m:sup>
            <m:r>
              <m:rPr>
                <m:sty m:val="bi"/>
              </m:rPr>
              <w:rPr>
                <w:rFonts w:ascii="Cambria Math" w:hAnsi="Cambria Math"/>
                <w:color w:val="FF0000"/>
                <w:sz w:val="28"/>
                <w:szCs w:val="28"/>
              </w:rPr>
              <m:t>'</m:t>
            </m:r>
          </m:sup>
        </m:sSup>
        <m:r>
          <m:rPr>
            <m:sty m:val="bi"/>
          </m:rPr>
          <w:rPr>
            <w:rFonts w:ascii="Cambria Math" w:hAnsi="Cambria Math"/>
            <w:color w:val="FF0000"/>
            <w:sz w:val="28"/>
            <w:szCs w:val="28"/>
          </w:rPr>
          <m:t>=</m:t>
        </m:r>
        <m:f>
          <m:fPr>
            <m:ctrlPr>
              <w:rPr>
                <w:rFonts w:ascii="Cambria Math" w:hAnsi="Cambria Math"/>
                <w:b/>
                <w:i/>
                <w:color w:val="FF0000"/>
                <w:sz w:val="28"/>
                <w:szCs w:val="28"/>
              </w:rPr>
            </m:ctrlPr>
          </m:fPr>
          <m:num>
            <m:r>
              <m:rPr>
                <m:sty m:val="bi"/>
              </m:rPr>
              <w:rPr>
                <w:rFonts w:ascii="Cambria Math" w:hAnsi="Cambria Math"/>
                <w:color w:val="FF0000"/>
                <w:sz w:val="28"/>
                <w:szCs w:val="28"/>
              </w:rPr>
              <m:t>t</m:t>
            </m:r>
          </m:num>
          <m:den>
            <m:rad>
              <m:radPr>
                <m:degHide m:val="1"/>
                <m:ctrlPr>
                  <w:rPr>
                    <w:rFonts w:ascii="Cambria Math" w:hAnsi="Cambria Math"/>
                    <w:b/>
                    <w:i/>
                    <w:color w:val="FF0000"/>
                    <w:sz w:val="28"/>
                    <w:szCs w:val="28"/>
                  </w:rPr>
                </m:ctrlPr>
              </m:radPr>
              <m:deg/>
              <m:e>
                <m:r>
                  <m:rPr>
                    <m:sty m:val="bi"/>
                  </m:rPr>
                  <w:rPr>
                    <w:rFonts w:ascii="Cambria Math" w:hAnsi="Cambria Math"/>
                    <w:color w:val="FF0000"/>
                    <w:sz w:val="28"/>
                    <w:szCs w:val="28"/>
                  </w:rPr>
                  <m:t>1-</m:t>
                </m:r>
                <m:d>
                  <m:dPr>
                    <m:ctrlPr>
                      <w:rPr>
                        <w:rFonts w:ascii="Cambria Math" w:hAnsi="Cambria Math"/>
                        <w:b/>
                        <w:i/>
                        <w:color w:val="FF0000"/>
                        <w:sz w:val="28"/>
                        <w:szCs w:val="28"/>
                      </w:rPr>
                    </m:ctrlPr>
                  </m:dPr>
                  <m:e>
                    <m:f>
                      <m:fPr>
                        <m:ctrlPr>
                          <w:rPr>
                            <w:rFonts w:ascii="Cambria Math" w:hAnsi="Cambria Math"/>
                            <w:b/>
                            <w:i/>
                            <w:color w:val="FF0000"/>
                            <w:sz w:val="28"/>
                            <w:szCs w:val="28"/>
                          </w:rPr>
                        </m:ctrlPr>
                      </m:fPr>
                      <m:num>
                        <m:sSup>
                          <m:sSupPr>
                            <m:ctrlPr>
                              <w:rPr>
                                <w:rFonts w:ascii="Cambria Math" w:hAnsi="Cambria Math"/>
                                <w:b/>
                                <w:i/>
                                <w:color w:val="FF0000"/>
                                <w:sz w:val="28"/>
                                <w:szCs w:val="28"/>
                              </w:rPr>
                            </m:ctrlPr>
                          </m:sSupPr>
                          <m:e>
                            <m:r>
                              <m:rPr>
                                <m:sty m:val="bi"/>
                              </m:rPr>
                              <w:rPr>
                                <w:rFonts w:ascii="Cambria Math" w:hAnsi="Cambria Math"/>
                                <w:color w:val="FF0000"/>
                                <w:sz w:val="28"/>
                                <w:szCs w:val="28"/>
                              </w:rPr>
                              <m:t>v</m:t>
                            </m:r>
                          </m:e>
                          <m:sup>
                            <m:r>
                              <m:rPr>
                                <m:sty m:val="bi"/>
                              </m:rPr>
                              <w:rPr>
                                <w:rFonts w:ascii="Cambria Math" w:hAnsi="Cambria Math"/>
                                <w:color w:val="FF0000"/>
                                <w:sz w:val="28"/>
                                <w:szCs w:val="28"/>
                              </w:rPr>
                              <m:t>2</m:t>
                            </m:r>
                          </m:sup>
                        </m:sSup>
                      </m:num>
                      <m:den>
                        <m:sSup>
                          <m:sSupPr>
                            <m:ctrlPr>
                              <w:rPr>
                                <w:rFonts w:ascii="Cambria Math" w:hAnsi="Cambria Math"/>
                                <w:b/>
                                <w:i/>
                                <w:color w:val="FF0000"/>
                                <w:sz w:val="28"/>
                                <w:szCs w:val="28"/>
                              </w:rPr>
                            </m:ctrlPr>
                          </m:sSupPr>
                          <m:e>
                            <m:r>
                              <m:rPr>
                                <m:sty m:val="bi"/>
                              </m:rPr>
                              <w:rPr>
                                <w:rFonts w:ascii="Cambria Math" w:hAnsi="Cambria Math"/>
                                <w:color w:val="FF0000"/>
                                <w:sz w:val="28"/>
                                <w:szCs w:val="28"/>
                              </w:rPr>
                              <m:t>c</m:t>
                            </m:r>
                          </m:e>
                          <m:sup>
                            <m:r>
                              <m:rPr>
                                <m:sty m:val="bi"/>
                              </m:rPr>
                              <w:rPr>
                                <w:rFonts w:ascii="Cambria Math" w:hAnsi="Cambria Math"/>
                                <w:color w:val="FF0000"/>
                                <w:sz w:val="28"/>
                                <w:szCs w:val="28"/>
                              </w:rPr>
                              <m:t>2</m:t>
                            </m:r>
                          </m:sup>
                        </m:sSup>
                      </m:den>
                    </m:f>
                  </m:e>
                </m:d>
              </m:e>
            </m:rad>
          </m:den>
        </m:f>
      </m:oMath>
    </w:p>
    <w:p w:rsidR="007D3D58" w:rsidRDefault="007D3D58" w:rsidP="00537678">
      <w:pPr>
        <w:pStyle w:val="BodyText"/>
        <w:spacing w:line="284" w:lineRule="atLeast"/>
        <w:rPr>
          <w:rFonts w:ascii="Trebuchet MS" w:hAnsi="Trebuchet MS"/>
          <w:szCs w:val="20"/>
        </w:rPr>
      </w:pPr>
    </w:p>
    <w:p w:rsidR="00FB189A" w:rsidRDefault="00FB189A" w:rsidP="00537678">
      <w:pPr>
        <w:pStyle w:val="BodyText"/>
        <w:spacing w:line="284" w:lineRule="atLeast"/>
        <w:rPr>
          <w:rFonts w:ascii="Trebuchet MS" w:hAnsi="Trebuchet MS"/>
          <w:szCs w:val="20"/>
        </w:rPr>
      </w:pPr>
    </w:p>
    <w:p w:rsidR="007D3D58" w:rsidRDefault="007D3D58" w:rsidP="00537678">
      <w:pPr>
        <w:pStyle w:val="BodyText"/>
        <w:spacing w:line="284" w:lineRule="atLeast"/>
        <w:rPr>
          <w:rFonts w:ascii="Trebuchet MS" w:hAnsi="Trebuchet MS"/>
          <w:szCs w:val="20"/>
        </w:rPr>
      </w:pPr>
      <w:r w:rsidRPr="00123062">
        <w:rPr>
          <w:rFonts w:ascii="Trebuchet MS" w:hAnsi="Trebuchet MS"/>
          <w:szCs w:val="20"/>
        </w:rPr>
        <w:t xml:space="preserve">gives </w:t>
      </w:r>
      <w:r w:rsidRPr="00123062">
        <w:rPr>
          <w:rFonts w:ascii="Trebuchet MS" w:hAnsi="Trebuchet MS"/>
          <w:bCs/>
          <w:szCs w:val="20"/>
        </w:rPr>
        <w:t>us</w:t>
      </w:r>
      <w:r w:rsidRPr="00123062">
        <w:rPr>
          <w:rFonts w:ascii="Trebuchet MS" w:hAnsi="Trebuchet MS"/>
          <w:szCs w:val="20"/>
        </w:rPr>
        <w:t xml:space="preserve"> an observed time interval of t × 1 /0.87 = 2.3 ns.</w:t>
      </w:r>
    </w:p>
    <w:p w:rsidR="007D3D58" w:rsidRPr="00123062" w:rsidRDefault="007D3D58" w:rsidP="00537678">
      <w:pPr>
        <w:pStyle w:val="BodyText"/>
        <w:spacing w:line="284" w:lineRule="atLeast"/>
        <w:rPr>
          <w:rFonts w:ascii="Trebuchet MS" w:hAnsi="Trebuchet MS"/>
          <w:szCs w:val="20"/>
        </w:rPr>
      </w:pPr>
      <w:r w:rsidRPr="00123062">
        <w:rPr>
          <w:rFonts w:ascii="Trebuchet MS" w:hAnsi="Trebuchet MS"/>
          <w:szCs w:val="20"/>
        </w:rPr>
        <w:t>We consider their clock is running slow, time is passing more quickly for us so they could end up ‘younger’! Although time dilation can give rise to interesting discussions on time travel (into the future), the explanation of the twin paradox requires more consideration since any acceleration may involve general relativity.</w:t>
      </w:r>
      <w:r w:rsidR="00EE73C9">
        <w:rPr>
          <w:rFonts w:ascii="Trebuchet MS" w:hAnsi="Trebuchet MS"/>
          <w:szCs w:val="20"/>
        </w:rPr>
        <w:t xml:space="preserve"> and</w:t>
      </w:r>
      <w:r w:rsidRPr="00123062">
        <w:rPr>
          <w:rFonts w:ascii="Trebuchet MS" w:hAnsi="Trebuchet MS"/>
          <w:szCs w:val="20"/>
        </w:rPr>
        <w:t xml:space="preserve"> returning </w:t>
      </w:r>
      <w:r w:rsidR="00EE73C9">
        <w:rPr>
          <w:rFonts w:ascii="Trebuchet MS" w:hAnsi="Trebuchet MS"/>
          <w:szCs w:val="20"/>
        </w:rPr>
        <w:t>from a long fast space trip</w:t>
      </w:r>
      <w:r w:rsidRPr="00123062">
        <w:rPr>
          <w:rFonts w:ascii="Trebuchet MS" w:hAnsi="Trebuchet MS"/>
          <w:szCs w:val="20"/>
        </w:rPr>
        <w:t xml:space="preserve"> would </w:t>
      </w:r>
      <w:r w:rsidR="00EE73C9">
        <w:rPr>
          <w:rFonts w:ascii="Trebuchet MS" w:hAnsi="Trebuchet MS"/>
          <w:szCs w:val="20"/>
        </w:rPr>
        <w:t xml:space="preserve">require a </w:t>
      </w:r>
      <w:r w:rsidRPr="00123062">
        <w:rPr>
          <w:rFonts w:ascii="Trebuchet MS" w:hAnsi="Trebuchet MS"/>
          <w:szCs w:val="20"/>
        </w:rPr>
        <w:t xml:space="preserve"> ‘change’ frames of reference</w:t>
      </w:r>
      <w:r w:rsidR="00EE73C9">
        <w:rPr>
          <w:rFonts w:ascii="Trebuchet MS" w:hAnsi="Trebuchet MS"/>
          <w:szCs w:val="20"/>
        </w:rPr>
        <w:t>, and hence a knowledge that the observer is moving</w:t>
      </w:r>
      <w:r w:rsidRPr="00123062">
        <w:rPr>
          <w:rFonts w:ascii="Trebuchet MS" w:hAnsi="Trebuchet MS"/>
          <w:szCs w:val="20"/>
        </w:rPr>
        <w:t>.</w:t>
      </w:r>
    </w:p>
    <w:p w:rsidR="007D3D58" w:rsidRPr="00123062" w:rsidRDefault="007D3D58" w:rsidP="00537678">
      <w:pPr>
        <w:spacing w:line="284" w:lineRule="atLeast"/>
      </w:pPr>
      <w:r w:rsidRPr="00123062">
        <w:t xml:space="preserve">When </w:t>
      </w:r>
      <w:r w:rsidRPr="00123062">
        <w:rPr>
          <w:position w:val="-12"/>
        </w:rPr>
        <w:object w:dxaOrig="1200" w:dyaOrig="440">
          <v:shape id="_x0000_i1109" type="#_x0000_t75" style="width:61.5pt;height:22.5pt" o:ole="">
            <v:imagedata r:id="rId289" o:title=""/>
          </v:shape>
          <o:OLEObject Type="Embed" ProgID="Equation.3" ShapeID="_x0000_i1109" DrawAspect="Content" ObjectID="_1627498693" r:id="rId290"/>
        </w:object>
      </w:r>
      <w:r w:rsidRPr="00123062">
        <w:t>is almost unity no effect is noticeable. It is useful to calculate this term (or the reciprocal) for various speeds, for example:</w:t>
      </w:r>
    </w:p>
    <w:p w:rsidR="00F234A9" w:rsidRPr="00123062" w:rsidRDefault="007D3D58" w:rsidP="003638EB">
      <w:pPr>
        <w:pStyle w:val="ListParagraph"/>
        <w:numPr>
          <w:ilvl w:val="0"/>
          <w:numId w:val="15"/>
        </w:numPr>
        <w:spacing w:line="284" w:lineRule="atLeast"/>
        <w:ind w:left="851" w:hanging="284"/>
      </w:pPr>
      <w:r w:rsidRPr="00123062">
        <w:t>a supersonic plane 422 m s</w:t>
      </w:r>
      <w:r w:rsidRPr="00123062">
        <w:rPr>
          <w:vertAlign w:val="superscript"/>
        </w:rPr>
        <w:t>–1</w:t>
      </w:r>
      <w:r w:rsidRPr="00123062">
        <w:t xml:space="preserve"> (900 mph);     </w:t>
      </w:r>
    </w:p>
    <w:p w:rsidR="00F234A9" w:rsidRPr="00123062" w:rsidRDefault="007D3D58" w:rsidP="003638EB">
      <w:pPr>
        <w:pStyle w:val="ListParagraph"/>
        <w:numPr>
          <w:ilvl w:val="0"/>
          <w:numId w:val="15"/>
        </w:numPr>
        <w:spacing w:line="284" w:lineRule="atLeast"/>
        <w:ind w:left="851" w:hanging="284"/>
      </w:pPr>
      <w:r w:rsidRPr="00123062">
        <w:t>× 10</w:t>
      </w:r>
      <w:r w:rsidRPr="00123062">
        <w:rPr>
          <w:vertAlign w:val="superscript"/>
        </w:rPr>
        <w:t>8</w:t>
      </w:r>
      <w:r w:rsidRPr="00123062">
        <w:t xml:space="preserve"> m s</w:t>
      </w:r>
      <w:r w:rsidRPr="00123062">
        <w:rPr>
          <w:vertAlign w:val="superscript"/>
        </w:rPr>
        <w:t>–1</w:t>
      </w:r>
      <w:r w:rsidRPr="00123062">
        <w:t xml:space="preserve">; </w:t>
      </w:r>
    </w:p>
    <w:p w:rsidR="00F234A9" w:rsidRPr="00123062" w:rsidRDefault="00F234A9" w:rsidP="003638EB">
      <w:pPr>
        <w:pStyle w:val="ListParagraph"/>
        <w:numPr>
          <w:ilvl w:val="0"/>
          <w:numId w:val="15"/>
        </w:numPr>
        <w:spacing w:line="284" w:lineRule="atLeast"/>
        <w:ind w:left="851" w:hanging="284"/>
      </w:pPr>
      <w:r w:rsidRPr="00123062">
        <w:t xml:space="preserve">0.3 </w:t>
      </w:r>
      <w:r w:rsidR="007D3D58" w:rsidRPr="00123062">
        <w:t>× 10</w:t>
      </w:r>
      <w:r w:rsidR="007D3D58" w:rsidRPr="00123062">
        <w:rPr>
          <w:vertAlign w:val="superscript"/>
        </w:rPr>
        <w:t>8</w:t>
      </w:r>
      <w:r w:rsidR="007D3D58" w:rsidRPr="00123062">
        <w:t xml:space="preserve"> m s</w:t>
      </w:r>
      <w:r w:rsidR="007D3D58" w:rsidRPr="00123062">
        <w:rPr>
          <w:vertAlign w:val="superscript"/>
        </w:rPr>
        <w:t xml:space="preserve">–1 </w:t>
      </w:r>
      <w:r w:rsidR="007D3D58" w:rsidRPr="00123062">
        <w:t>(10%</w:t>
      </w:r>
      <w:r w:rsidR="007D3D58" w:rsidRPr="00123062">
        <w:rPr>
          <w:i/>
          <w:iCs/>
        </w:rPr>
        <w:t>c</w:t>
      </w:r>
      <w:r w:rsidR="007D3D58" w:rsidRPr="00123062">
        <w:t>);</w:t>
      </w:r>
    </w:p>
    <w:p w:rsidR="007D3D58" w:rsidRPr="00123062" w:rsidRDefault="00F234A9" w:rsidP="003638EB">
      <w:pPr>
        <w:pStyle w:val="ListParagraph"/>
        <w:numPr>
          <w:ilvl w:val="0"/>
          <w:numId w:val="15"/>
        </w:numPr>
        <w:spacing w:line="284" w:lineRule="atLeast"/>
        <w:ind w:left="851" w:hanging="284"/>
      </w:pPr>
      <w:r w:rsidRPr="00123062">
        <w:t xml:space="preserve">1.0 </w:t>
      </w:r>
      <w:r w:rsidR="007D3D58" w:rsidRPr="00123062">
        <w:t>× 10</w:t>
      </w:r>
      <w:r w:rsidR="007D3D58" w:rsidRPr="00123062">
        <w:rPr>
          <w:vertAlign w:val="superscript"/>
        </w:rPr>
        <w:t>8</w:t>
      </w:r>
      <w:r w:rsidR="007D3D58" w:rsidRPr="00123062">
        <w:t xml:space="preserve"> m s</w:t>
      </w:r>
      <w:r w:rsidR="007D3D58" w:rsidRPr="00123062">
        <w:rPr>
          <w:vertAlign w:val="superscript"/>
        </w:rPr>
        <w:t>–1</w:t>
      </w:r>
      <w:r w:rsidR="007D3D58" w:rsidRPr="00123062">
        <w:t xml:space="preserve">; </w:t>
      </w:r>
    </w:p>
    <w:p w:rsidR="007D3D58" w:rsidRPr="00123062" w:rsidRDefault="007D3D58" w:rsidP="003638EB">
      <w:pPr>
        <w:pStyle w:val="ListParagraph"/>
        <w:numPr>
          <w:ilvl w:val="0"/>
          <w:numId w:val="15"/>
        </w:numPr>
        <w:spacing w:line="284" w:lineRule="atLeast"/>
        <w:ind w:left="851" w:hanging="284"/>
      </w:pPr>
      <w:r w:rsidRPr="00123062">
        <w:t>2.0 × 10</w:t>
      </w:r>
      <w:r w:rsidRPr="00123062">
        <w:rPr>
          <w:vertAlign w:val="superscript"/>
        </w:rPr>
        <w:t>8</w:t>
      </w:r>
      <w:r w:rsidRPr="00123062">
        <w:t xml:space="preserve"> m s</w:t>
      </w:r>
      <w:r w:rsidRPr="00123062">
        <w:rPr>
          <w:vertAlign w:val="superscript"/>
        </w:rPr>
        <w:t>–1</w:t>
      </w:r>
      <w:r w:rsidRPr="00123062">
        <w:t xml:space="preserve">, </w:t>
      </w:r>
    </w:p>
    <w:p w:rsidR="007D3D58" w:rsidRPr="00123062" w:rsidRDefault="007D3D58" w:rsidP="003638EB">
      <w:pPr>
        <w:pStyle w:val="ListParagraph"/>
        <w:numPr>
          <w:ilvl w:val="0"/>
          <w:numId w:val="15"/>
        </w:numPr>
        <w:spacing w:line="284" w:lineRule="atLeast"/>
        <w:ind w:left="851" w:hanging="284"/>
      </w:pPr>
      <w:r w:rsidRPr="00123062">
        <w:t>2.8 × 10</w:t>
      </w:r>
      <w:r w:rsidRPr="00123062">
        <w:rPr>
          <w:vertAlign w:val="superscript"/>
        </w:rPr>
        <w:t>8</w:t>
      </w:r>
      <w:r w:rsidRPr="00123062">
        <w:t xml:space="preserve"> m s</w:t>
      </w:r>
      <w:r w:rsidRPr="00123062">
        <w:rPr>
          <w:vertAlign w:val="superscript"/>
        </w:rPr>
        <w:t>–1</w:t>
      </w:r>
    </w:p>
    <w:p w:rsidR="007D3D58" w:rsidRPr="00123062" w:rsidRDefault="007D3D58" w:rsidP="003638EB">
      <w:pPr>
        <w:pStyle w:val="ListParagraph"/>
        <w:numPr>
          <w:ilvl w:val="0"/>
          <w:numId w:val="15"/>
        </w:numPr>
        <w:spacing w:line="284" w:lineRule="atLeast"/>
        <w:ind w:left="851" w:hanging="284"/>
      </w:pPr>
      <w:r w:rsidRPr="00123062">
        <w:t xml:space="preserve">and     99% </w:t>
      </w:r>
      <w:r w:rsidRPr="00123062">
        <w:rPr>
          <w:i/>
          <w:iCs/>
        </w:rPr>
        <w:t>c</w:t>
      </w:r>
      <w:r w:rsidRPr="00123062">
        <w:t>.</w:t>
      </w:r>
    </w:p>
    <w:p w:rsidR="007D3D58" w:rsidRDefault="007D3D58" w:rsidP="00537678">
      <w:pPr>
        <w:spacing w:line="284" w:lineRule="atLeast"/>
      </w:pPr>
      <w:r w:rsidRPr="00123062">
        <w:t xml:space="preserve">If you do these calculations you will clearly see that effects in everyday life are not noticeable. We need </w:t>
      </w:r>
      <w:r w:rsidRPr="00EC14EE">
        <w:rPr>
          <w:b/>
          <w:i/>
          <w:iCs/>
        </w:rPr>
        <w:t>v</w:t>
      </w:r>
      <w:r w:rsidRPr="00EC14EE">
        <w:rPr>
          <w:b/>
          <w:iCs/>
        </w:rPr>
        <w:t xml:space="preserve"> </w:t>
      </w:r>
      <w:r w:rsidRPr="00EC14EE">
        <w:rPr>
          <w:b/>
        </w:rPr>
        <w:t>&gt; 10%</w:t>
      </w:r>
      <w:r w:rsidRPr="00EC14EE">
        <w:rPr>
          <w:b/>
          <w:i/>
          <w:iCs/>
        </w:rPr>
        <w:t xml:space="preserve">c </w:t>
      </w:r>
      <w:r w:rsidRPr="00EC14EE">
        <w:rPr>
          <w:b/>
        </w:rPr>
        <w:t>for any noticeable effects</w:t>
      </w:r>
      <w:r w:rsidRPr="00123062">
        <w:t>.</w:t>
      </w:r>
    </w:p>
    <w:p w:rsidR="00E457D4" w:rsidRDefault="00E457D4" w:rsidP="00537678">
      <w:pPr>
        <w:spacing w:line="284" w:lineRule="atLeast"/>
      </w:pPr>
    </w:p>
    <w:p w:rsidR="00E457D4" w:rsidRDefault="00E457D4" w:rsidP="00537678">
      <w:pPr>
        <w:spacing w:line="284" w:lineRule="atLeast"/>
      </w:pPr>
    </w:p>
    <w:p w:rsidR="000F7326" w:rsidRDefault="000F7326" w:rsidP="00537678">
      <w:pPr>
        <w:spacing w:line="284" w:lineRule="atLeast"/>
      </w:pPr>
    </w:p>
    <w:p w:rsidR="000F7326" w:rsidRPr="003E16DA" w:rsidRDefault="000F7326" w:rsidP="000F7326">
      <w:pPr>
        <w:pStyle w:val="Heading2"/>
      </w:pPr>
      <w:bookmarkStart w:id="36" w:name="_Toc115830"/>
      <w:r w:rsidRPr="003E16DA">
        <w:lastRenderedPageBreak/>
        <w:t>Special Relativity / Tutorial 1</w:t>
      </w:r>
      <w:bookmarkEnd w:id="36"/>
    </w:p>
    <w:p w:rsidR="000F7326" w:rsidRPr="00123062" w:rsidRDefault="000F7326" w:rsidP="000F7326">
      <w:r w:rsidRPr="00123062">
        <w:t>1. A river flows at a constant speed of 0</w:t>
      </w:r>
      <w:r w:rsidRPr="00123062">
        <w:sym w:font="Wingdings" w:char="F09E"/>
      </w:r>
      <w:r w:rsidRPr="00123062">
        <w:t>5 ms</w:t>
      </w:r>
      <w:r w:rsidRPr="00123062">
        <w:rPr>
          <w:vertAlign w:val="superscript"/>
        </w:rPr>
        <w:t>−1</w:t>
      </w:r>
      <w:r w:rsidRPr="00123062">
        <w:t xml:space="preserve"> south. A canoeist is able to row at a constant speed of 1</w:t>
      </w:r>
      <w:r w:rsidRPr="00123062">
        <w:sym w:font="Wingdings" w:char="F09E"/>
      </w:r>
      <w:r w:rsidRPr="00123062">
        <w:t>5 ms</w:t>
      </w:r>
      <w:r w:rsidRPr="00123062">
        <w:rPr>
          <w:vertAlign w:val="superscript"/>
        </w:rPr>
        <w:t>−1</w:t>
      </w:r>
      <w:r w:rsidRPr="00123062">
        <w:t xml:space="preserve">. </w:t>
      </w:r>
    </w:p>
    <w:p w:rsidR="000F7326" w:rsidRPr="00123062" w:rsidRDefault="000F7326" w:rsidP="000F7326">
      <w:r w:rsidRPr="00123062">
        <w:t xml:space="preserve">(a) Determine the velocity of the canoeist relative to the river bank when the canoeist is paddling north. </w:t>
      </w:r>
    </w:p>
    <w:p w:rsidR="000F7326" w:rsidRPr="00123062" w:rsidRDefault="000F7326" w:rsidP="000F7326">
      <w:r w:rsidRPr="00123062">
        <w:t xml:space="preserve">(b) Determine the velocity of the canoeist relative to the river bank when the canoeist is paddling south. </w:t>
      </w:r>
    </w:p>
    <w:p w:rsidR="000F7326" w:rsidRPr="00123062" w:rsidRDefault="000F7326" w:rsidP="000F7326">
      <w:r w:rsidRPr="00123062">
        <w:t>2. In an airport, passengers use a moving walkway. The moving walkway is travelling at a constant speed of 0</w:t>
      </w:r>
      <w:r w:rsidRPr="00123062">
        <w:sym w:font="Wingdings" w:char="F09E"/>
      </w:r>
      <w:r w:rsidRPr="00123062">
        <w:t>8</w:t>
      </w:r>
      <w:r>
        <w:t xml:space="preserve"> </w:t>
      </w:r>
      <w:r w:rsidRPr="00123062">
        <w:t>ms</w:t>
      </w:r>
      <w:r w:rsidRPr="00123062">
        <w:rPr>
          <w:vertAlign w:val="superscript"/>
        </w:rPr>
        <w:t xml:space="preserve">−1 </w:t>
      </w:r>
      <w:r w:rsidRPr="00123062">
        <w:t xml:space="preserve">and is travelling east. </w:t>
      </w:r>
    </w:p>
    <w:p w:rsidR="000F7326" w:rsidRPr="00123062" w:rsidRDefault="000F7326" w:rsidP="000F7326">
      <w:r w:rsidRPr="00123062">
        <w:t xml:space="preserve">For the following people, determine the velocity of the person relative to the ground: </w:t>
      </w:r>
    </w:p>
    <w:p w:rsidR="000F7326" w:rsidRPr="00123062" w:rsidRDefault="000F7326" w:rsidP="000F7326">
      <w:r w:rsidRPr="00123062">
        <w:t xml:space="preserve">(a) a woman standing at rest on the walkway; </w:t>
      </w:r>
    </w:p>
    <w:p w:rsidR="000F7326" w:rsidRPr="00123062" w:rsidRDefault="000F7326" w:rsidP="000F7326">
      <w:r w:rsidRPr="00123062">
        <w:t>(b) a man</w:t>
      </w:r>
      <w:r>
        <w:t>,</w:t>
      </w:r>
      <w:r w:rsidRPr="00123062">
        <w:t xml:space="preserve"> </w:t>
      </w:r>
      <w:r>
        <w:t xml:space="preserve">on the walkway, </w:t>
      </w:r>
      <w:r w:rsidRPr="00123062">
        <w:t>walking at 2</w:t>
      </w:r>
      <w:r w:rsidRPr="00123062">
        <w:sym w:font="Wingdings" w:char="F09E"/>
      </w:r>
      <w:r w:rsidRPr="00123062">
        <w:t>0 ms</w:t>
      </w:r>
      <w:r w:rsidRPr="00123062">
        <w:rPr>
          <w:vertAlign w:val="superscript"/>
        </w:rPr>
        <w:t>-1</w:t>
      </w:r>
      <w:r w:rsidRPr="00123062">
        <w:t xml:space="preserve"> in the same direction as the walkway is moving; </w:t>
      </w:r>
    </w:p>
    <w:p w:rsidR="000F7326" w:rsidRPr="00123062" w:rsidRDefault="000F7326" w:rsidP="000F7326">
      <w:r w:rsidRPr="00123062">
        <w:t xml:space="preserve">(c) a boy </w:t>
      </w:r>
      <w:r>
        <w:t xml:space="preserve">on the walkway, </w:t>
      </w:r>
      <w:r w:rsidRPr="00123062">
        <w:t>running west at 3</w:t>
      </w:r>
      <w:r w:rsidRPr="00123062">
        <w:sym w:font="Wingdings" w:char="F09E"/>
      </w:r>
      <w:r w:rsidRPr="00123062">
        <w:t>0 ms</w:t>
      </w:r>
      <w:r w:rsidRPr="00123062">
        <w:rPr>
          <w:vertAlign w:val="superscript"/>
        </w:rPr>
        <w:t>−1</w:t>
      </w:r>
      <w:r w:rsidRPr="00123062">
        <w:t xml:space="preserve"> . </w:t>
      </w:r>
    </w:p>
    <w:p w:rsidR="000F7326" w:rsidRPr="00123062" w:rsidRDefault="000F7326" w:rsidP="000F7326">
      <w:r w:rsidRPr="00123062">
        <w:t>3. The steps of an escalator move upwards at a steady speed of 1</w:t>
      </w:r>
      <w:r w:rsidRPr="00123062">
        <w:sym w:font="Wingdings" w:char="F09E"/>
      </w:r>
      <w:r w:rsidRPr="00123062">
        <w:t>0 ms</w:t>
      </w:r>
      <w:r w:rsidRPr="00123062">
        <w:rPr>
          <w:vertAlign w:val="superscript"/>
        </w:rPr>
        <w:t>−1</w:t>
      </w:r>
      <w:r w:rsidRPr="00123062">
        <w:t xml:space="preserve"> relative to the stationary side of the escalator. </w:t>
      </w:r>
    </w:p>
    <w:p w:rsidR="000F7326" w:rsidRPr="00123062" w:rsidRDefault="000F7326" w:rsidP="000F7326">
      <w:r w:rsidRPr="00123062">
        <w:t>(a) A man walks up the steps of the escalator at 2</w:t>
      </w:r>
      <w:r w:rsidRPr="00123062">
        <w:sym w:font="Wingdings" w:char="F09E"/>
      </w:r>
      <w:r w:rsidRPr="00123062">
        <w:t>0 ms</w:t>
      </w:r>
      <w:r w:rsidRPr="00123062">
        <w:rPr>
          <w:vertAlign w:val="superscript"/>
        </w:rPr>
        <w:t>−1</w:t>
      </w:r>
      <w:r w:rsidRPr="00123062">
        <w:t xml:space="preserve">. Determine the speed of the man relative to the side of the escalator. </w:t>
      </w:r>
    </w:p>
    <w:p w:rsidR="000F7326" w:rsidRPr="00123062" w:rsidRDefault="000F7326" w:rsidP="000F7326">
      <w:r w:rsidRPr="00123062">
        <w:t>(b) A boy runs down the steps of the escalator at 3</w:t>
      </w:r>
      <w:r w:rsidRPr="00123062">
        <w:sym w:font="Wingdings" w:char="F09E"/>
      </w:r>
      <w:r w:rsidRPr="00123062">
        <w:t>0 m s</w:t>
      </w:r>
      <w:r w:rsidRPr="00123062">
        <w:rPr>
          <w:vertAlign w:val="superscript"/>
        </w:rPr>
        <w:t>−1</w:t>
      </w:r>
      <w:r w:rsidRPr="00123062">
        <w:t xml:space="preserve">. Determine the speed of the boy relative to the side of the escalator. </w:t>
      </w:r>
    </w:p>
    <w:p w:rsidR="000F7326" w:rsidRPr="00123062" w:rsidRDefault="000F7326" w:rsidP="000F7326">
      <w:r w:rsidRPr="00123062">
        <w:t xml:space="preserve">4. </w:t>
      </w:r>
      <w:r w:rsidRPr="00123062">
        <w:rPr>
          <w:b/>
        </w:rPr>
        <w:t>Copy and complete</w:t>
      </w:r>
      <w:r w:rsidRPr="00123062">
        <w:t xml:space="preserve"> filling in the missing letters below: </w:t>
      </w:r>
    </w:p>
    <w:p w:rsidR="000F7326" w:rsidRPr="00123062" w:rsidRDefault="000F7326" w:rsidP="000F7326">
      <w:pPr>
        <w:rPr>
          <w:b/>
        </w:rPr>
      </w:pPr>
      <w:r w:rsidRPr="00123062">
        <w:rPr>
          <w:b/>
        </w:rPr>
        <w:t>In _</w:t>
      </w:r>
      <w:r w:rsidRPr="00123062">
        <w:rPr>
          <w:b/>
          <w:u w:val="single"/>
        </w:rPr>
        <w:t>A</w:t>
      </w:r>
      <w:r w:rsidRPr="00123062">
        <w:rPr>
          <w:b/>
        </w:rPr>
        <w:t>_ Theory of Special Relativity the laws of physics are the _</w:t>
      </w:r>
      <w:r w:rsidRPr="00123062">
        <w:rPr>
          <w:b/>
          <w:u w:val="single"/>
        </w:rPr>
        <w:t>B</w:t>
      </w:r>
      <w:r w:rsidRPr="00123062">
        <w:rPr>
          <w:b/>
        </w:rPr>
        <w:t>_for all observers, at rest or moving at constant velocity with respect to each other ie _</w:t>
      </w:r>
      <w:r w:rsidRPr="00123062">
        <w:rPr>
          <w:b/>
          <w:u w:val="single"/>
        </w:rPr>
        <w:t>C</w:t>
      </w:r>
      <w:r w:rsidRPr="00123062">
        <w:rPr>
          <w:b/>
        </w:rPr>
        <w:t xml:space="preserve">_ acceleration. </w:t>
      </w:r>
    </w:p>
    <w:p w:rsidR="000F7326" w:rsidRPr="00123062" w:rsidRDefault="000F7326" w:rsidP="000F7326">
      <w:pPr>
        <w:rPr>
          <w:b/>
        </w:rPr>
      </w:pPr>
      <w:r w:rsidRPr="00123062">
        <w:rPr>
          <w:b/>
        </w:rPr>
        <w:t>An observer, at rest or moving at constant _</w:t>
      </w:r>
      <w:r w:rsidRPr="00123062">
        <w:rPr>
          <w:b/>
          <w:u w:val="single"/>
        </w:rPr>
        <w:t>D</w:t>
      </w:r>
      <w:r w:rsidRPr="00123062">
        <w:rPr>
          <w:b/>
        </w:rPr>
        <w:t xml:space="preserve">_ has their own frame of reference. </w:t>
      </w:r>
    </w:p>
    <w:p w:rsidR="000F7326" w:rsidRPr="00123062" w:rsidRDefault="000F7326" w:rsidP="000F7326">
      <w:pPr>
        <w:rPr>
          <w:b/>
        </w:rPr>
      </w:pPr>
      <w:r w:rsidRPr="00123062">
        <w:rPr>
          <w:b/>
        </w:rPr>
        <w:t>In all frames of reference the _</w:t>
      </w:r>
      <w:r w:rsidRPr="00123062">
        <w:rPr>
          <w:b/>
          <w:u w:val="single"/>
        </w:rPr>
        <w:t>E</w:t>
      </w:r>
      <w:r w:rsidRPr="00123062">
        <w:rPr>
          <w:b/>
        </w:rPr>
        <w:t xml:space="preserve">_, </w:t>
      </w:r>
      <w:r w:rsidRPr="00123062">
        <w:rPr>
          <w:b/>
          <w:i/>
        </w:rPr>
        <w:t>c</w:t>
      </w:r>
      <w:r w:rsidRPr="00123062">
        <w:rPr>
          <w:b/>
        </w:rPr>
        <w:t xml:space="preserve">, remains the same regardless of whether the source or observer is in motion. </w:t>
      </w:r>
    </w:p>
    <w:p w:rsidR="000F7326" w:rsidRPr="00123062" w:rsidRDefault="000F7326" w:rsidP="000F7326">
      <w:pPr>
        <w:rPr>
          <w:b/>
        </w:rPr>
      </w:pPr>
      <w:r w:rsidRPr="00123062">
        <w:rPr>
          <w:b/>
        </w:rPr>
        <w:t>Einstein’s principles that the laws of physics and the speed of light are the same for all observers leads to the conclusion that moving clocks run _</w:t>
      </w:r>
      <w:r w:rsidRPr="00123062">
        <w:rPr>
          <w:b/>
          <w:u w:val="single"/>
        </w:rPr>
        <w:t>F</w:t>
      </w:r>
      <w:r w:rsidRPr="00123062">
        <w:rPr>
          <w:b/>
        </w:rPr>
        <w:t>_(time dilation) and moving objects are _</w:t>
      </w:r>
      <w:r w:rsidRPr="00123062">
        <w:rPr>
          <w:b/>
          <w:u w:val="single"/>
        </w:rPr>
        <w:t>G</w:t>
      </w:r>
      <w:r w:rsidRPr="00123062">
        <w:rPr>
          <w:b/>
        </w:rPr>
        <w:t xml:space="preserve">_ (length contraction). </w:t>
      </w:r>
    </w:p>
    <w:p w:rsidR="000F7326" w:rsidRPr="00123062" w:rsidRDefault="000F7326" w:rsidP="000F7326">
      <w:pPr>
        <w:jc w:val="center"/>
        <w:rPr>
          <w:i/>
        </w:rPr>
      </w:pPr>
      <w:r w:rsidRPr="00123062">
        <w:rPr>
          <w:i/>
        </w:rPr>
        <w:t>Match each letter with the correct word from the list below:</w:t>
      </w:r>
    </w:p>
    <w:p w:rsidR="000F7326" w:rsidRPr="00123062" w:rsidRDefault="000F7326" w:rsidP="000F7326">
      <w:pPr>
        <w:jc w:val="center"/>
        <w:rPr>
          <w:i/>
        </w:rPr>
      </w:pPr>
      <w:r w:rsidRPr="00123062">
        <w:rPr>
          <w:i/>
        </w:rPr>
        <w:t xml:space="preserve">acceleration </w:t>
      </w:r>
      <w:r w:rsidRPr="00123062">
        <w:rPr>
          <w:i/>
        </w:rPr>
        <w:tab/>
        <w:t xml:space="preserve">different </w:t>
      </w:r>
      <w:r w:rsidRPr="00123062">
        <w:rPr>
          <w:i/>
        </w:rPr>
        <w:tab/>
        <w:t xml:space="preserve">Einstein’s </w:t>
      </w:r>
      <w:r w:rsidRPr="00123062">
        <w:rPr>
          <w:i/>
        </w:rPr>
        <w:tab/>
        <w:t>fast</w:t>
      </w:r>
      <w:r w:rsidRPr="00123062">
        <w:rPr>
          <w:i/>
        </w:rPr>
        <w:tab/>
        <w:t xml:space="preserve">lengthened </w:t>
      </w:r>
      <w:r w:rsidRPr="00123062">
        <w:rPr>
          <w:i/>
        </w:rPr>
        <w:tab/>
        <w:t xml:space="preserve">Newton’s </w:t>
      </w:r>
      <w:r w:rsidRPr="00123062">
        <w:rPr>
          <w:i/>
        </w:rPr>
        <w:tab/>
      </w:r>
    </w:p>
    <w:p w:rsidR="000F7326" w:rsidRPr="00123062" w:rsidRDefault="000F7326" w:rsidP="000F7326">
      <w:pPr>
        <w:jc w:val="center"/>
        <w:rPr>
          <w:i/>
        </w:rPr>
      </w:pPr>
      <w:r w:rsidRPr="00123062">
        <w:rPr>
          <w:i/>
        </w:rPr>
        <w:t xml:space="preserve">same </w:t>
      </w:r>
      <w:r w:rsidRPr="00123062">
        <w:rPr>
          <w:i/>
        </w:rPr>
        <w:tab/>
        <w:t>shortened</w:t>
      </w:r>
      <w:r w:rsidRPr="00123062">
        <w:rPr>
          <w:i/>
        </w:rPr>
        <w:tab/>
        <w:t xml:space="preserve">slow </w:t>
      </w:r>
      <w:r w:rsidRPr="00123062">
        <w:rPr>
          <w:i/>
        </w:rPr>
        <w:tab/>
        <w:t xml:space="preserve">speed of light </w:t>
      </w:r>
      <w:r w:rsidRPr="00123062">
        <w:rPr>
          <w:i/>
        </w:rPr>
        <w:tab/>
      </w:r>
      <w:r w:rsidRPr="00123062">
        <w:rPr>
          <w:i/>
        </w:rPr>
        <w:tab/>
        <w:t xml:space="preserve">velocity </w:t>
      </w:r>
      <w:r w:rsidRPr="00123062">
        <w:rPr>
          <w:i/>
        </w:rPr>
        <w:tab/>
      </w:r>
      <w:r w:rsidRPr="00123062">
        <w:rPr>
          <w:i/>
        </w:rPr>
        <w:tab/>
        <w:t>zero</w:t>
      </w:r>
    </w:p>
    <w:p w:rsidR="000F7326" w:rsidRPr="00123062" w:rsidRDefault="000F7326" w:rsidP="000F7326">
      <w:r w:rsidRPr="00123062">
        <w:t>5. An observer at rest on the Earth sees an aeroplane fly overhead at a constant speed of 2000 kmh</w:t>
      </w:r>
      <w:r w:rsidRPr="00123062">
        <w:rPr>
          <w:vertAlign w:val="superscript"/>
        </w:rPr>
        <w:t>−1</w:t>
      </w:r>
      <w:r w:rsidRPr="00123062">
        <w:t>. At what speed, in kmh</w:t>
      </w:r>
      <w:r w:rsidRPr="00123062">
        <w:rPr>
          <w:vertAlign w:val="superscript"/>
        </w:rPr>
        <w:t>−1</w:t>
      </w:r>
      <w:r w:rsidRPr="00123062">
        <w:t xml:space="preserve">, does the pilot of the aeroplane see the Earth moving? </w:t>
      </w:r>
    </w:p>
    <w:p w:rsidR="000F7326" w:rsidRPr="00123062" w:rsidRDefault="000F7326" w:rsidP="000F7326">
      <w:r w:rsidRPr="00123062">
        <w:t xml:space="preserve">6. A scientist is in a windowless lift. Can the scientist determine whether the lift is moving with a: </w:t>
      </w:r>
    </w:p>
    <w:p w:rsidR="000F7326" w:rsidRPr="00123062" w:rsidRDefault="000F7326" w:rsidP="000F7326">
      <w:pPr>
        <w:ind w:firstLine="720"/>
      </w:pPr>
      <w:r w:rsidRPr="00123062">
        <w:lastRenderedPageBreak/>
        <w:t xml:space="preserve">(a) uniform velocity </w:t>
      </w:r>
    </w:p>
    <w:p w:rsidR="000F7326" w:rsidRPr="00123062" w:rsidRDefault="000F7326" w:rsidP="000F7326">
      <w:pPr>
        <w:ind w:firstLine="720"/>
      </w:pPr>
      <w:r w:rsidRPr="00123062">
        <w:t xml:space="preserve">(b) uniform acceleration? </w:t>
      </w:r>
    </w:p>
    <w:p w:rsidR="000F7326" w:rsidRPr="00123062" w:rsidRDefault="000F7326" w:rsidP="000F7326">
      <w:r w:rsidRPr="00123062">
        <w:t>7. Spaceship A is moving at a speed of 2</w:t>
      </w:r>
      <w:r w:rsidRPr="00123062">
        <w:sym w:font="Wingdings" w:char="F09E"/>
      </w:r>
      <w:r w:rsidRPr="00123062">
        <w:t>4 × 10</w:t>
      </w:r>
      <w:r w:rsidRPr="00123062">
        <w:rPr>
          <w:vertAlign w:val="superscript"/>
        </w:rPr>
        <w:t>8</w:t>
      </w:r>
      <w:r w:rsidRPr="00123062">
        <w:t xml:space="preserve"> ms</w:t>
      </w:r>
      <w:r w:rsidRPr="00123062">
        <w:rPr>
          <w:vertAlign w:val="superscript"/>
        </w:rPr>
        <w:t>−1</w:t>
      </w:r>
      <w:r w:rsidRPr="00123062">
        <w:t>. It sends out a light beam in the forwards direction. Meanwhile another spaceship B moves towards spaceship A at 2</w:t>
      </w:r>
      <w:r w:rsidRPr="00123062">
        <w:sym w:font="Wingdings" w:char="F09E"/>
      </w:r>
      <w:r w:rsidRPr="00123062">
        <w:t>4 × 10</w:t>
      </w:r>
      <w:r w:rsidRPr="00123062">
        <w:rPr>
          <w:vertAlign w:val="superscript"/>
        </w:rPr>
        <w:t>8</w:t>
      </w:r>
      <w:r w:rsidRPr="00123062">
        <w:t xml:space="preserve"> ms</w:t>
      </w:r>
      <w:r w:rsidRPr="00123062">
        <w:rPr>
          <w:vertAlign w:val="superscript"/>
        </w:rPr>
        <w:t>−1</w:t>
      </w:r>
      <w:r w:rsidRPr="00123062">
        <w:t xml:space="preserve">. At what speed does spaceship B see the light beam from spaceship A pass? </w:t>
      </w:r>
    </w:p>
    <w:p w:rsidR="000F7326" w:rsidRPr="00123062" w:rsidRDefault="000F7326" w:rsidP="000F7326">
      <w:r w:rsidRPr="00123062">
        <w:t>8. A spacecraft is travelling at a constant speed of 7</w:t>
      </w:r>
      <w:r w:rsidRPr="00123062">
        <w:sym w:font="Wingdings" w:char="F09E"/>
      </w:r>
      <w:r w:rsidRPr="00123062">
        <w:t>5 × 10</w:t>
      </w:r>
      <w:r w:rsidRPr="00123062">
        <w:rPr>
          <w:vertAlign w:val="superscript"/>
        </w:rPr>
        <w:t>7</w:t>
      </w:r>
      <w:r w:rsidRPr="00123062">
        <w:t xml:space="preserve"> ms</w:t>
      </w:r>
      <w:r w:rsidRPr="00123062">
        <w:rPr>
          <w:vertAlign w:val="superscript"/>
        </w:rPr>
        <w:t>−1</w:t>
      </w:r>
      <w:r w:rsidRPr="00123062">
        <w:t>. It emits a pulse of light when it is 3</w:t>
      </w:r>
      <w:r w:rsidRPr="00123062">
        <w:sym w:font="Wingdings" w:char="F09E"/>
      </w:r>
      <w:r w:rsidRPr="00123062">
        <w:t>0 × 10</w:t>
      </w:r>
      <w:r w:rsidRPr="00123062">
        <w:rPr>
          <w:vertAlign w:val="superscript"/>
        </w:rPr>
        <w:t xml:space="preserve">10 </w:t>
      </w:r>
      <w:r w:rsidRPr="00123062">
        <w:t xml:space="preserve">m  from the Earth as measured by an observer on the Earth. </w:t>
      </w:r>
    </w:p>
    <w:p w:rsidR="000F7326" w:rsidRPr="00123062" w:rsidRDefault="000F7326" w:rsidP="000F7326">
      <w:r w:rsidRPr="00123062">
        <w:t xml:space="preserve">Calculate the time taken for the pulse of light to reach the Earth according to a clock on the Earth when the spacecraft is moving: </w:t>
      </w:r>
    </w:p>
    <w:p w:rsidR="000F7326" w:rsidRPr="00123062" w:rsidRDefault="000F7326" w:rsidP="000F7326">
      <w:pPr>
        <w:ind w:firstLine="720"/>
      </w:pPr>
      <w:r w:rsidRPr="00123062">
        <w:t xml:space="preserve">(a) away from the Earth </w:t>
      </w:r>
      <w:r w:rsidR="00E574EC">
        <w:t xml:space="preserve">,     </w:t>
      </w:r>
      <w:r w:rsidRPr="00123062">
        <w:t xml:space="preserve">(b) towards the Earth. </w:t>
      </w:r>
    </w:p>
    <w:p w:rsidR="000F7326" w:rsidRPr="00123062" w:rsidRDefault="000F7326" w:rsidP="000F7326">
      <w:r w:rsidRPr="00123062">
        <w:t>9. A spaceship is travelling away from the Earth at a constant speed of 1</w:t>
      </w:r>
      <w:r w:rsidRPr="00123062">
        <w:sym w:font="Wingdings" w:char="F09E"/>
      </w:r>
      <w:r w:rsidRPr="00123062">
        <w:t>5 × 10</w:t>
      </w:r>
      <w:r w:rsidRPr="00123062">
        <w:rPr>
          <w:vertAlign w:val="superscript"/>
        </w:rPr>
        <w:t>8</w:t>
      </w:r>
      <w:r w:rsidRPr="00123062">
        <w:t xml:space="preserve"> ms</w:t>
      </w:r>
      <w:r w:rsidRPr="00123062">
        <w:rPr>
          <w:vertAlign w:val="superscript"/>
        </w:rPr>
        <w:t>−1</w:t>
      </w:r>
      <w:r w:rsidRPr="00123062">
        <w:t xml:space="preserve">. A light pulse is emitted by a lamp on the Earth and travels towards the spaceship. Find the speed of the light pulse according to an observer on: </w:t>
      </w:r>
    </w:p>
    <w:p w:rsidR="000F7326" w:rsidRPr="00123062" w:rsidRDefault="000F7326" w:rsidP="000F7326">
      <w:pPr>
        <w:ind w:firstLine="720"/>
      </w:pPr>
      <w:r w:rsidRPr="00123062">
        <w:t xml:space="preserve">(a) the Earth </w:t>
      </w:r>
      <w:r w:rsidR="00E574EC">
        <w:t xml:space="preserve">,      </w:t>
      </w:r>
      <w:r w:rsidRPr="00123062">
        <w:t xml:space="preserve">(b) the spaceship. </w:t>
      </w:r>
    </w:p>
    <w:p w:rsidR="000F7326" w:rsidRPr="00123062" w:rsidRDefault="000F7326" w:rsidP="000F7326">
      <w:r w:rsidRPr="00123062">
        <w:t>10. Convert the following fraction of the speed of light into a value in ms</w:t>
      </w:r>
      <w:r w:rsidRPr="00123062">
        <w:rPr>
          <w:vertAlign w:val="superscript"/>
        </w:rPr>
        <w:t>−1</w:t>
      </w:r>
      <w:r w:rsidRPr="00123062">
        <w:t xml:space="preserve"> : </w:t>
      </w:r>
    </w:p>
    <w:p w:rsidR="000F7326" w:rsidRPr="00123062" w:rsidRDefault="000F7326" w:rsidP="000F7326">
      <w:pPr>
        <w:ind w:firstLine="720"/>
      </w:pPr>
      <w:r w:rsidRPr="00123062">
        <w:t>(a) 0</w:t>
      </w:r>
      <w:r w:rsidRPr="00123062">
        <w:sym w:font="Wingdings" w:char="F09E"/>
      </w:r>
      <w:r w:rsidRPr="00123062">
        <w:t xml:space="preserve">1 c </w:t>
      </w:r>
      <w:r w:rsidR="00E574EC">
        <w:t xml:space="preserve">, </w:t>
      </w:r>
      <w:r w:rsidR="00E574EC">
        <w:tab/>
        <w:t xml:space="preserve"> </w:t>
      </w:r>
      <w:r w:rsidRPr="00123062">
        <w:t>(b) 0</w:t>
      </w:r>
      <w:r w:rsidRPr="00123062">
        <w:sym w:font="Wingdings" w:char="F09E"/>
      </w:r>
      <w:r w:rsidRPr="00123062">
        <w:t>5 c</w:t>
      </w:r>
      <w:r w:rsidR="00E574EC">
        <w:t xml:space="preserve">,  </w:t>
      </w:r>
      <w:r w:rsidR="00E574EC">
        <w:tab/>
      </w:r>
      <w:r w:rsidRPr="00123062">
        <w:t>(c) 0</w:t>
      </w:r>
      <w:r w:rsidRPr="00123062">
        <w:sym w:font="Wingdings" w:char="F09E"/>
      </w:r>
      <w:r w:rsidRPr="00123062">
        <w:t>6 c</w:t>
      </w:r>
      <w:r w:rsidR="00E574EC">
        <w:t xml:space="preserve">, </w:t>
      </w:r>
      <w:r w:rsidR="00E574EC">
        <w:tab/>
      </w:r>
      <w:r w:rsidRPr="00123062">
        <w:t>(d) 0</w:t>
      </w:r>
      <w:r w:rsidRPr="00123062">
        <w:sym w:font="Wingdings" w:char="F09E"/>
      </w:r>
      <w:r w:rsidRPr="00123062">
        <w:t xml:space="preserve">8 c </w:t>
      </w:r>
    </w:p>
    <w:p w:rsidR="000F7326" w:rsidRPr="00123062" w:rsidRDefault="000F7326" w:rsidP="000F7326">
      <w:r w:rsidRPr="00123062">
        <w:t xml:space="preserve">11. Convert the following speeds into a fraction of the speed of light: </w:t>
      </w:r>
    </w:p>
    <w:p w:rsidR="000F7326" w:rsidRDefault="000F7326" w:rsidP="00E574EC">
      <w:pPr>
        <w:ind w:firstLine="720"/>
      </w:pPr>
      <w:r w:rsidRPr="00123062">
        <w:t>(a) 3</w:t>
      </w:r>
      <w:r w:rsidRPr="00123062">
        <w:sym w:font="Wingdings" w:char="F09E"/>
      </w:r>
      <w:r w:rsidRPr="00123062">
        <w:t>0 × 10</w:t>
      </w:r>
      <w:r w:rsidRPr="00123062">
        <w:rPr>
          <w:vertAlign w:val="superscript"/>
        </w:rPr>
        <w:t>8</w:t>
      </w:r>
      <w:r w:rsidRPr="00123062">
        <w:t xml:space="preserve"> m s</w:t>
      </w:r>
      <w:r w:rsidRPr="00123062">
        <w:rPr>
          <w:vertAlign w:val="superscript"/>
        </w:rPr>
        <w:t>−1</w:t>
      </w:r>
      <w:r w:rsidRPr="00123062">
        <w:t xml:space="preserve"> </w:t>
      </w:r>
      <w:r w:rsidR="00E574EC">
        <w:t xml:space="preserve">,  </w:t>
      </w:r>
      <w:r w:rsidR="00E574EC">
        <w:tab/>
      </w:r>
      <w:r w:rsidRPr="00123062">
        <w:t>(b) 2</w:t>
      </w:r>
      <w:r w:rsidRPr="00123062">
        <w:sym w:font="Wingdings" w:char="F09E"/>
      </w:r>
      <w:r w:rsidRPr="00123062">
        <w:t xml:space="preserve">0 × 10 </w:t>
      </w:r>
      <w:r w:rsidRPr="00123062">
        <w:rPr>
          <w:vertAlign w:val="superscript"/>
        </w:rPr>
        <w:t>8</w:t>
      </w:r>
      <w:r w:rsidRPr="00123062">
        <w:t xml:space="preserve"> m s</w:t>
      </w:r>
      <w:r w:rsidRPr="00123062">
        <w:rPr>
          <w:vertAlign w:val="superscript"/>
        </w:rPr>
        <w:t>−1</w:t>
      </w:r>
      <w:r w:rsidRPr="00123062">
        <w:t xml:space="preserve"> </w:t>
      </w:r>
      <w:r w:rsidR="00E574EC">
        <w:t xml:space="preserve">, </w:t>
      </w:r>
      <w:r w:rsidR="00E574EC">
        <w:tab/>
      </w:r>
      <w:r w:rsidRPr="00123062">
        <w:t>(c) 1</w:t>
      </w:r>
      <w:r w:rsidRPr="00123062">
        <w:sym w:font="Wingdings" w:char="F09E"/>
      </w:r>
      <w:r w:rsidRPr="00123062">
        <w:t xml:space="preserve">5 × 10 </w:t>
      </w:r>
      <w:r w:rsidRPr="00123062">
        <w:rPr>
          <w:vertAlign w:val="superscript"/>
        </w:rPr>
        <w:t>8</w:t>
      </w:r>
      <w:r w:rsidRPr="00123062">
        <w:t xml:space="preserve"> m s</w:t>
      </w:r>
      <w:r w:rsidRPr="00123062">
        <w:rPr>
          <w:vertAlign w:val="superscript"/>
        </w:rPr>
        <w:t>−1</w:t>
      </w:r>
      <w:r w:rsidRPr="00123062">
        <w:t xml:space="preserve"> </w:t>
      </w:r>
      <w:r w:rsidR="00E574EC">
        <w:t xml:space="preserve">, </w:t>
      </w:r>
      <w:r w:rsidRPr="00123062">
        <w:t>(d) 1</w:t>
      </w:r>
      <w:r w:rsidRPr="00123062">
        <w:sym w:font="Wingdings" w:char="F09E"/>
      </w:r>
      <w:r w:rsidRPr="00123062">
        <w:t xml:space="preserve">0 × 10 </w:t>
      </w:r>
      <w:r w:rsidRPr="00123062">
        <w:rPr>
          <w:vertAlign w:val="superscript"/>
        </w:rPr>
        <w:t>8</w:t>
      </w:r>
      <w:r w:rsidRPr="00123062">
        <w:t xml:space="preserve"> m s</w:t>
      </w:r>
      <w:r w:rsidRPr="00123062">
        <w:rPr>
          <w:vertAlign w:val="superscript"/>
        </w:rPr>
        <w:t>−1</w:t>
      </w:r>
    </w:p>
    <w:p w:rsidR="000F7326" w:rsidRPr="00123062" w:rsidRDefault="000F7326" w:rsidP="000F7326">
      <w:pPr>
        <w:pStyle w:val="Heading2"/>
      </w:pPr>
      <w:bookmarkStart w:id="37" w:name="_Toc115821"/>
      <w:bookmarkStart w:id="38" w:name="_Toc115831"/>
      <w:r w:rsidRPr="00123062">
        <w:t>Time dilation / Tutorial 2</w:t>
      </w:r>
      <w:bookmarkEnd w:id="38"/>
    </w:p>
    <w:p w:rsidR="000F7326" w:rsidRDefault="000F7326" w:rsidP="003638EB">
      <w:pPr>
        <w:pStyle w:val="ListParagraph"/>
        <w:numPr>
          <w:ilvl w:val="6"/>
          <w:numId w:val="14"/>
        </w:numPr>
        <w:ind w:left="0" w:firstLine="0"/>
      </w:pPr>
      <w:r w:rsidRPr="00123062">
        <w:t xml:space="preserve">Write down the relationship involving the proper time t and dilated time t’ between two events which are observed in two different frames of reference moving at a speed, </w:t>
      </w:r>
      <w:r w:rsidRPr="00123062">
        <w:rPr>
          <w:i/>
        </w:rPr>
        <w:t>v</w:t>
      </w:r>
      <w:r w:rsidRPr="00123062">
        <w:t xml:space="preserve">, relative to one another (where the proper time is the time measured by an observer at rest with respect to the two events and the dilated time is the time measured by another observer moving at a speed, </w:t>
      </w:r>
      <w:r w:rsidRPr="00123062">
        <w:rPr>
          <w:i/>
        </w:rPr>
        <w:t>v</w:t>
      </w:r>
      <w:r w:rsidRPr="00123062">
        <w:t xml:space="preserve">, relative to the two events). </w:t>
      </w:r>
    </w:p>
    <w:p w:rsidR="00E574EC" w:rsidRPr="00123062" w:rsidRDefault="00E574EC" w:rsidP="00E574EC">
      <w:pPr>
        <w:pStyle w:val="ListParagraph"/>
        <w:ind w:left="0"/>
      </w:pPr>
    </w:p>
    <w:p w:rsidR="000F7326" w:rsidRPr="00123062" w:rsidRDefault="000F7326" w:rsidP="000F7326">
      <w:r w:rsidRPr="00123062">
        <w:t xml:space="preserve">2. In the table shown, use the relativity equation for time dilation to calculate the value of each missing quantity (a) to (f) for an object moving at a constant speed relative to the Earth. </w:t>
      </w:r>
    </w:p>
    <w:tbl>
      <w:tblPr>
        <w:tblpPr w:leftFromText="180" w:rightFromText="180" w:vertAnchor="text" w:horzAnchor="margin" w:tblpXSpec="center"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2394"/>
        <w:gridCol w:w="2508"/>
      </w:tblGrid>
      <w:tr w:rsidR="00E574EC" w:rsidRPr="00E574EC" w:rsidTr="00325E82">
        <w:trPr>
          <w:trHeight w:val="309"/>
        </w:trPr>
        <w:tc>
          <w:tcPr>
            <w:tcW w:w="2552"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i/>
                <w:iCs/>
                <w:color w:val="000000" w:themeColor="text1"/>
                <w:sz w:val="22"/>
                <w:szCs w:val="22"/>
              </w:rPr>
              <w:t>Dilated time</w:t>
            </w:r>
          </w:p>
        </w:tc>
        <w:tc>
          <w:tcPr>
            <w:tcW w:w="2394"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i/>
                <w:iCs/>
                <w:color w:val="000000" w:themeColor="text1"/>
                <w:sz w:val="22"/>
                <w:szCs w:val="22"/>
              </w:rPr>
              <w:t>Proper time</w:t>
            </w:r>
          </w:p>
        </w:tc>
        <w:tc>
          <w:tcPr>
            <w:tcW w:w="0" w:type="auto"/>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i/>
                <w:iCs/>
                <w:color w:val="000000" w:themeColor="text1"/>
                <w:sz w:val="22"/>
                <w:szCs w:val="22"/>
              </w:rPr>
              <w:t xml:space="preserve">Speed of object / </w:t>
            </w:r>
            <w:r w:rsidRPr="00E574EC">
              <w:rPr>
                <w:rFonts w:ascii="Trebuchet MS" w:hAnsi="Trebuchet MS"/>
                <w:color w:val="000000" w:themeColor="text1"/>
                <w:sz w:val="22"/>
                <w:szCs w:val="22"/>
              </w:rPr>
              <w:t>m s</w:t>
            </w:r>
            <w:r w:rsidRPr="00E574EC">
              <w:rPr>
                <w:rFonts w:ascii="Trebuchet MS" w:hAnsi="Trebuchet MS"/>
                <w:color w:val="000000" w:themeColor="text1"/>
                <w:position w:val="8"/>
                <w:sz w:val="22"/>
                <w:szCs w:val="22"/>
                <w:vertAlign w:val="superscript"/>
              </w:rPr>
              <w:t>−1</w:t>
            </w:r>
          </w:p>
        </w:tc>
      </w:tr>
      <w:tr w:rsidR="00E574EC" w:rsidRPr="00E574EC" w:rsidTr="00325E82">
        <w:trPr>
          <w:trHeight w:val="309"/>
        </w:trPr>
        <w:tc>
          <w:tcPr>
            <w:tcW w:w="2552"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a)</w:t>
            </w:r>
          </w:p>
        </w:tc>
        <w:tc>
          <w:tcPr>
            <w:tcW w:w="2394"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20 h</w:t>
            </w:r>
          </w:p>
        </w:tc>
        <w:tc>
          <w:tcPr>
            <w:tcW w:w="0" w:type="auto"/>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1·00 × 10</w:t>
            </w:r>
            <w:r w:rsidRPr="00E574EC">
              <w:rPr>
                <w:rFonts w:ascii="Trebuchet MS" w:hAnsi="Trebuchet MS"/>
                <w:color w:val="000000" w:themeColor="text1"/>
                <w:position w:val="8"/>
                <w:sz w:val="22"/>
                <w:szCs w:val="22"/>
                <w:vertAlign w:val="superscript"/>
              </w:rPr>
              <w:t>8</w:t>
            </w:r>
          </w:p>
        </w:tc>
      </w:tr>
      <w:tr w:rsidR="00E574EC" w:rsidRPr="00E574EC" w:rsidTr="00325E82">
        <w:trPr>
          <w:trHeight w:val="309"/>
        </w:trPr>
        <w:tc>
          <w:tcPr>
            <w:tcW w:w="2552"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b)</w:t>
            </w:r>
          </w:p>
        </w:tc>
        <w:tc>
          <w:tcPr>
            <w:tcW w:w="2394"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10 year</w:t>
            </w:r>
          </w:p>
        </w:tc>
        <w:tc>
          <w:tcPr>
            <w:tcW w:w="0" w:type="auto"/>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2·25 × 10</w:t>
            </w:r>
            <w:r w:rsidRPr="00E574EC">
              <w:rPr>
                <w:rFonts w:ascii="Trebuchet MS" w:hAnsi="Trebuchet MS"/>
                <w:color w:val="000000" w:themeColor="text1"/>
                <w:position w:val="8"/>
                <w:sz w:val="22"/>
                <w:szCs w:val="22"/>
                <w:vertAlign w:val="superscript"/>
              </w:rPr>
              <w:t>8</w:t>
            </w:r>
          </w:p>
        </w:tc>
      </w:tr>
      <w:tr w:rsidR="00E574EC" w:rsidRPr="00E574EC" w:rsidTr="00325E82">
        <w:trPr>
          <w:trHeight w:val="309"/>
        </w:trPr>
        <w:tc>
          <w:tcPr>
            <w:tcW w:w="2552"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1400 s</w:t>
            </w:r>
          </w:p>
        </w:tc>
        <w:tc>
          <w:tcPr>
            <w:tcW w:w="2394"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c)</w:t>
            </w:r>
          </w:p>
        </w:tc>
        <w:tc>
          <w:tcPr>
            <w:tcW w:w="0" w:type="auto"/>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2·00 × 10</w:t>
            </w:r>
            <w:r w:rsidRPr="00E574EC">
              <w:rPr>
                <w:rFonts w:ascii="Trebuchet MS" w:hAnsi="Trebuchet MS"/>
                <w:color w:val="000000" w:themeColor="text1"/>
                <w:position w:val="8"/>
                <w:sz w:val="22"/>
                <w:szCs w:val="22"/>
                <w:vertAlign w:val="superscript"/>
              </w:rPr>
              <w:t>8</w:t>
            </w:r>
          </w:p>
        </w:tc>
      </w:tr>
      <w:tr w:rsidR="00E574EC" w:rsidRPr="00E574EC" w:rsidTr="00325E82">
        <w:trPr>
          <w:trHeight w:val="309"/>
        </w:trPr>
        <w:tc>
          <w:tcPr>
            <w:tcW w:w="2552"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1.40 × 10</w:t>
            </w:r>
            <w:r w:rsidRPr="00E574EC">
              <w:rPr>
                <w:rFonts w:ascii="Trebuchet MS" w:hAnsi="Trebuchet MS"/>
                <w:color w:val="000000" w:themeColor="text1"/>
                <w:position w:val="8"/>
                <w:sz w:val="22"/>
                <w:szCs w:val="22"/>
                <w:vertAlign w:val="superscript"/>
              </w:rPr>
              <w:t>−4</w:t>
            </w:r>
            <w:r w:rsidRPr="00E574EC">
              <w:rPr>
                <w:rFonts w:ascii="Trebuchet MS" w:hAnsi="Trebuchet MS"/>
                <w:color w:val="000000" w:themeColor="text1"/>
                <w:sz w:val="22"/>
                <w:szCs w:val="22"/>
              </w:rPr>
              <w:t>s</w:t>
            </w:r>
          </w:p>
        </w:tc>
        <w:tc>
          <w:tcPr>
            <w:tcW w:w="2394"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d)</w:t>
            </w:r>
          </w:p>
        </w:tc>
        <w:tc>
          <w:tcPr>
            <w:tcW w:w="0" w:type="auto"/>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1·00 × 10</w:t>
            </w:r>
            <w:r w:rsidRPr="00E574EC">
              <w:rPr>
                <w:rFonts w:ascii="Trebuchet MS" w:hAnsi="Trebuchet MS"/>
                <w:color w:val="000000" w:themeColor="text1"/>
                <w:position w:val="8"/>
                <w:sz w:val="22"/>
                <w:szCs w:val="22"/>
                <w:vertAlign w:val="superscript"/>
              </w:rPr>
              <w:t>8</w:t>
            </w:r>
          </w:p>
        </w:tc>
      </w:tr>
      <w:tr w:rsidR="00E574EC" w:rsidRPr="00E574EC" w:rsidTr="00325E82">
        <w:trPr>
          <w:trHeight w:val="290"/>
        </w:trPr>
        <w:tc>
          <w:tcPr>
            <w:tcW w:w="2552"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84 s</w:t>
            </w:r>
          </w:p>
        </w:tc>
        <w:tc>
          <w:tcPr>
            <w:tcW w:w="2394"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60 s</w:t>
            </w:r>
          </w:p>
        </w:tc>
        <w:tc>
          <w:tcPr>
            <w:tcW w:w="0" w:type="auto"/>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e)</w:t>
            </w:r>
          </w:p>
        </w:tc>
      </w:tr>
      <w:tr w:rsidR="00E574EC" w:rsidRPr="00E574EC" w:rsidTr="00325E82">
        <w:trPr>
          <w:trHeight w:val="290"/>
        </w:trPr>
        <w:tc>
          <w:tcPr>
            <w:tcW w:w="2552"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21 minutes</w:t>
            </w:r>
          </w:p>
        </w:tc>
        <w:tc>
          <w:tcPr>
            <w:tcW w:w="2394" w:type="dxa"/>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20 minutes</w:t>
            </w:r>
          </w:p>
        </w:tc>
        <w:tc>
          <w:tcPr>
            <w:tcW w:w="0" w:type="auto"/>
            <w:vAlign w:val="center"/>
          </w:tcPr>
          <w:p w:rsidR="000F7326" w:rsidRPr="00E574EC" w:rsidRDefault="000F7326" w:rsidP="00325E82">
            <w:pPr>
              <w:pStyle w:val="Default"/>
              <w:spacing w:before="0"/>
              <w:jc w:val="center"/>
              <w:rPr>
                <w:rFonts w:ascii="Trebuchet MS" w:hAnsi="Trebuchet MS"/>
                <w:color w:val="000000" w:themeColor="text1"/>
                <w:sz w:val="22"/>
                <w:szCs w:val="22"/>
              </w:rPr>
            </w:pPr>
            <w:r w:rsidRPr="00E574EC">
              <w:rPr>
                <w:rFonts w:ascii="Trebuchet MS" w:hAnsi="Trebuchet MS"/>
                <w:color w:val="000000" w:themeColor="text1"/>
                <w:sz w:val="22"/>
                <w:szCs w:val="22"/>
              </w:rPr>
              <w:t>(f)</w:t>
            </w:r>
          </w:p>
        </w:tc>
      </w:tr>
    </w:tbl>
    <w:p w:rsidR="000F7326" w:rsidRPr="00E574EC" w:rsidRDefault="000F7326" w:rsidP="000F7326">
      <w:pPr>
        <w:rPr>
          <w:color w:val="000000" w:themeColor="text1"/>
          <w:sz w:val="26"/>
          <w:szCs w:val="26"/>
        </w:rPr>
      </w:pPr>
    </w:p>
    <w:p w:rsidR="000F7326" w:rsidRPr="00E574EC" w:rsidRDefault="000F7326" w:rsidP="000F7326">
      <w:pPr>
        <w:rPr>
          <w:color w:val="000000" w:themeColor="text1"/>
          <w:sz w:val="26"/>
          <w:szCs w:val="26"/>
        </w:rPr>
      </w:pPr>
    </w:p>
    <w:p w:rsidR="000F7326" w:rsidRPr="00E574EC" w:rsidRDefault="000F7326" w:rsidP="000F7326">
      <w:pPr>
        <w:rPr>
          <w:color w:val="000000" w:themeColor="text1"/>
        </w:rPr>
      </w:pPr>
    </w:p>
    <w:p w:rsidR="000F7326" w:rsidRPr="00E574EC" w:rsidRDefault="000F7326" w:rsidP="000F7326">
      <w:pPr>
        <w:rPr>
          <w:color w:val="000000" w:themeColor="text1"/>
        </w:rPr>
      </w:pPr>
    </w:p>
    <w:p w:rsidR="000F7326" w:rsidRDefault="000F7326" w:rsidP="000F7326"/>
    <w:p w:rsidR="00E574EC" w:rsidRPr="00123062" w:rsidRDefault="00E574EC" w:rsidP="000F7326"/>
    <w:p w:rsidR="000F7326" w:rsidRPr="00123062" w:rsidRDefault="000F7326" w:rsidP="000F7326">
      <w:r w:rsidRPr="00123062">
        <w:lastRenderedPageBreak/>
        <w:t>3. Two observers P, on Earth, and Q, in a rocket, synchronise their watches at 11.00 am just as observer Q passes the Earth at a speed of 2 × 10</w:t>
      </w:r>
      <w:r w:rsidRPr="00123062">
        <w:rPr>
          <w:vertAlign w:val="superscript"/>
        </w:rPr>
        <w:t>8</w:t>
      </w:r>
      <w:r w:rsidRPr="00123062">
        <w:t xml:space="preserve"> ms </w:t>
      </w:r>
      <w:r w:rsidRPr="00123062">
        <w:rPr>
          <w:vertAlign w:val="superscript"/>
        </w:rPr>
        <w:t>−1</w:t>
      </w:r>
      <w:r w:rsidRPr="00123062">
        <w:t xml:space="preserve">. </w:t>
      </w:r>
    </w:p>
    <w:p w:rsidR="000F7326" w:rsidRPr="00123062" w:rsidRDefault="000F7326" w:rsidP="000F7326">
      <w:r w:rsidRPr="00123062">
        <w:t xml:space="preserve">(a) At 11.15 a.m. according to observer P’s watch, observer P looks at Q’s watch through a telescope. Calculate the time, to the nearest minute, that observer P sees on Q’s watch. </w:t>
      </w:r>
    </w:p>
    <w:p w:rsidR="000F7326" w:rsidRPr="00123062" w:rsidRDefault="000F7326" w:rsidP="000F7326">
      <w:r w:rsidRPr="00123062">
        <w:t xml:space="preserve">(b) At 11.15 a.m. according to observer Q’s watch, observer Q looks at P’s watch through a telescope. Calculate the time, to the nearest minute, that observer Q sees on P’s watch. </w:t>
      </w:r>
    </w:p>
    <w:p w:rsidR="000F7326" w:rsidRPr="00123062" w:rsidRDefault="000F7326" w:rsidP="000F7326">
      <w:r w:rsidRPr="00123062">
        <w:t>4. The lifetime of a star is 10 billion years as measured by an observer at rest with respect to the star. The star is moving away from the Earth at a speed of 0</w:t>
      </w:r>
      <w:r w:rsidRPr="00123062">
        <w:sym w:font="Wingdings" w:char="F09E"/>
      </w:r>
      <w:r w:rsidRPr="00123062">
        <w:t xml:space="preserve">81 c. </w:t>
      </w:r>
    </w:p>
    <w:p w:rsidR="000F7326" w:rsidRPr="00123062" w:rsidRDefault="000F7326" w:rsidP="000F7326">
      <w:r w:rsidRPr="00123062">
        <w:t xml:space="preserve">Calculate the lifetime of the star according to an observer on the Earth. </w:t>
      </w:r>
    </w:p>
    <w:p w:rsidR="000F7326" w:rsidRPr="00123062" w:rsidRDefault="000F7326" w:rsidP="000F7326">
      <w:r w:rsidRPr="00123062">
        <w:t>5. A spacecraft moving with a constant speed of 0</w:t>
      </w:r>
      <w:r w:rsidRPr="00123062">
        <w:sym w:font="Wingdings" w:char="F09E"/>
      </w:r>
      <w:r w:rsidRPr="00123062">
        <w:t>75 c passes the Earth. An astronaut on the spacecraft measures the time taken for Usain Bolt to run a 100 m world record. The astronaut measures this time to be 14</w:t>
      </w:r>
      <w:r w:rsidRPr="00123062">
        <w:sym w:font="Wingdings" w:char="F09E"/>
      </w:r>
      <w:r w:rsidRPr="00123062">
        <w:t xml:space="preserve">48 s. Calculate Usain Bolt’s winning time as measured on the Earth. (When and where on Earth was the spacecraft viewing?) </w:t>
      </w:r>
    </w:p>
    <w:p w:rsidR="000F7326" w:rsidRPr="00123062" w:rsidRDefault="000F7326" w:rsidP="000F7326">
      <w:r w:rsidRPr="00123062">
        <w:t>6. A scientist in the laboratory measures the time taken for a nuclear reaction to occur in an atom. When the atom is travelling at 8</w:t>
      </w:r>
      <w:r w:rsidRPr="00123062">
        <w:sym w:font="Wingdings" w:char="F09E"/>
      </w:r>
      <w:r w:rsidRPr="00123062">
        <w:t>0 × 10</w:t>
      </w:r>
      <w:r w:rsidRPr="00123062">
        <w:rPr>
          <w:vertAlign w:val="superscript"/>
        </w:rPr>
        <w:t>7</w:t>
      </w:r>
      <w:r w:rsidRPr="00123062">
        <w:t xml:space="preserve"> ms−1 the reaction takes 4</w:t>
      </w:r>
      <w:r w:rsidRPr="00123062">
        <w:sym w:font="Wingdings" w:char="F09E"/>
      </w:r>
      <w:r w:rsidRPr="00123062">
        <w:t>0 × 10</w:t>
      </w:r>
      <w:r w:rsidRPr="00123062">
        <w:rPr>
          <w:vertAlign w:val="superscript"/>
        </w:rPr>
        <w:t>−4</w:t>
      </w:r>
      <w:r w:rsidRPr="00123062">
        <w:t xml:space="preserve"> s. </w:t>
      </w:r>
    </w:p>
    <w:p w:rsidR="000F7326" w:rsidRPr="00123062" w:rsidRDefault="000F7326" w:rsidP="000F7326">
      <w:r w:rsidRPr="00123062">
        <w:t xml:space="preserve">Calculate the time for the reaction to occur when the atom is at rest. </w:t>
      </w:r>
    </w:p>
    <w:p w:rsidR="000F7326" w:rsidRPr="00123062" w:rsidRDefault="000F7326" w:rsidP="000F7326">
      <w:r w:rsidRPr="00123062">
        <w:t xml:space="preserve">7. The light beam from a lighthouse sweeps its beam of light around in a circle once every 10 s. To an astronaut on a spacecraft moving towards the Earth, the beam of light completes one complete circle every 14 s. Calculate the speed of the spacecraft relative to the Earth. </w:t>
      </w:r>
    </w:p>
    <w:p w:rsidR="000F7326" w:rsidRPr="00123062" w:rsidRDefault="000F7326" w:rsidP="000F7326">
      <w:r w:rsidRPr="00123062">
        <w:t>8. A rocket passes two beacons that are at rest relative to the Earth. An astronaut in the rocket measures the time taken for the rocket to travel from the first beacon to the second beacon to be 10</w:t>
      </w:r>
      <w:r w:rsidRPr="00123062">
        <w:sym w:font="Wingdings" w:char="F09E"/>
      </w:r>
      <w:r w:rsidRPr="00123062">
        <w:t>0 s. An observer on Earth measures the time taken for the rocket to travel from the first beacon to the second beacon to be 40</w:t>
      </w:r>
      <w:r w:rsidRPr="00123062">
        <w:sym w:font="Wingdings" w:char="F09E"/>
      </w:r>
      <w:r w:rsidRPr="00123062">
        <w:t xml:space="preserve">0 s. Calculate the speed of the rocket relative to the Earth. </w:t>
      </w:r>
    </w:p>
    <w:p w:rsidR="000F7326" w:rsidRDefault="000F7326" w:rsidP="000F7326">
      <w:r w:rsidRPr="00123062">
        <w:t>9. A spacecraft travels to a distant planet at a constant speed relative to the Earth. A clock on the spacecraft records a time of 1 year for the journey while an observer on Earth measures a time of 2 years for the journey. Calculate the speed, in ms</w:t>
      </w:r>
      <w:r w:rsidRPr="00123062">
        <w:rPr>
          <w:vertAlign w:val="superscript"/>
        </w:rPr>
        <w:t>−1</w:t>
      </w:r>
      <w:r w:rsidRPr="00123062">
        <w:t xml:space="preserve">, of the spacecraft relative to the Earth. </w:t>
      </w:r>
    </w:p>
    <w:p w:rsidR="000F7326" w:rsidRDefault="000F7326" w:rsidP="000F7326">
      <w:pPr>
        <w:rPr>
          <w:lang w:val="en-US"/>
        </w:rPr>
      </w:pPr>
    </w:p>
    <w:p w:rsidR="007D3D58" w:rsidRDefault="007D3D58" w:rsidP="00C748BC">
      <w:pPr>
        <w:pStyle w:val="Heading2"/>
        <w:rPr>
          <w:lang w:val="en-US"/>
        </w:rPr>
      </w:pPr>
      <w:r w:rsidRPr="00123062">
        <w:rPr>
          <w:lang w:val="en-US"/>
        </w:rPr>
        <w:t>Length contraction</w:t>
      </w:r>
      <w:bookmarkEnd w:id="37"/>
    </w:p>
    <w:p w:rsidR="00D279D7" w:rsidRPr="00D279D7" w:rsidRDefault="00325E82" w:rsidP="00D279D7">
      <w:pPr>
        <w:rPr>
          <w:lang w:val="en-US"/>
        </w:rPr>
      </w:pPr>
      <w:hyperlink r:id="rId291" w:history="1">
        <w:r w:rsidR="00D279D7">
          <w:rPr>
            <w:rStyle w:val="Hyperlink"/>
          </w:rPr>
          <w:t>https://www.youtube.com/watch?v=FPzGAksFCbs</w:t>
        </w:r>
      </w:hyperlink>
    </w:p>
    <w:p w:rsidR="002C52A3" w:rsidRPr="00A4446E" w:rsidRDefault="002C52A3" w:rsidP="002C52A3">
      <w:pPr>
        <w:rPr>
          <w:b/>
          <w:lang w:val="en-US"/>
        </w:rPr>
      </w:pPr>
      <w:r>
        <w:rPr>
          <w:b/>
          <w:highlight w:val="yellow"/>
          <w:lang w:val="en-US"/>
        </w:rPr>
        <w:t xml:space="preserve">Length contraction </w:t>
      </w:r>
      <w:r w:rsidRPr="002C52A3">
        <w:rPr>
          <w:b/>
          <w:highlight w:val="yellow"/>
          <w:lang w:val="en-US"/>
        </w:rPr>
        <w:t>is the shortening of the measured length of an object moving relative to the observer’s frame.</w:t>
      </w:r>
    </w:p>
    <w:p w:rsidR="007D3D58" w:rsidRPr="00C748BC" w:rsidRDefault="007D3D58" w:rsidP="00537678">
      <w:pPr>
        <w:spacing w:line="284" w:lineRule="atLeast"/>
        <w:jc w:val="both"/>
        <w:rPr>
          <w:lang w:val="en-US"/>
        </w:rPr>
      </w:pPr>
      <w:r w:rsidRPr="00C748BC">
        <w:rPr>
          <w:lang w:val="en-US"/>
        </w:rPr>
        <w:t xml:space="preserve">Another implication of Einstein’s </w:t>
      </w:r>
      <w:r w:rsidR="00EC14EE">
        <w:rPr>
          <w:lang w:val="en-US"/>
        </w:rPr>
        <w:t xml:space="preserve">Special </w:t>
      </w:r>
      <w:r w:rsidRPr="00C748BC">
        <w:rPr>
          <w:lang w:val="en-US"/>
        </w:rPr>
        <w:t xml:space="preserve">theory </w:t>
      </w:r>
      <w:r w:rsidR="00EC14EE">
        <w:rPr>
          <w:lang w:val="en-US"/>
        </w:rPr>
        <w:t xml:space="preserve">of Relativity </w:t>
      </w:r>
      <w:r w:rsidRPr="00C748BC">
        <w:rPr>
          <w:lang w:val="en-US"/>
        </w:rPr>
        <w:t xml:space="preserve">is the shortening of length when an object is moving. Consider the muons discussed above. Their large speed means they experience a longer half-life due to time dilation. An equivalent way of thinking about this is that the muons experience the height of the atmosphere as smaller (or contracted) by the same </w:t>
      </w:r>
      <w:r w:rsidR="00EC14EE">
        <w:rPr>
          <w:lang w:val="en-US"/>
        </w:rPr>
        <w:t>proportion</w:t>
      </w:r>
      <w:r w:rsidRPr="00C748BC">
        <w:rPr>
          <w:lang w:val="en-US"/>
        </w:rPr>
        <w:t xml:space="preserve"> as the time has increased (or dilated). A s</w:t>
      </w:r>
      <w:r w:rsidR="00BD69C1">
        <w:rPr>
          <w:lang w:val="en-US"/>
        </w:rPr>
        <w:t>imilar</w:t>
      </w:r>
      <w:r w:rsidRPr="00C748BC">
        <w:rPr>
          <w:lang w:val="en-US"/>
        </w:rPr>
        <w:t xml:space="preserve"> formula for time dila</w:t>
      </w:r>
      <w:r w:rsidR="00EC14EE">
        <w:rPr>
          <w:lang w:val="en-US"/>
        </w:rPr>
        <w:t xml:space="preserve">tion can </w:t>
      </w:r>
      <w:r w:rsidR="00EC14EE">
        <w:rPr>
          <w:lang w:val="en-US"/>
        </w:rPr>
        <w:lastRenderedPageBreak/>
        <w:t xml:space="preserve">be derived. Note that </w:t>
      </w:r>
      <w:r w:rsidR="00EC14EE">
        <w:rPr>
          <w:b/>
          <w:i/>
          <w:lang w:val="en-US"/>
        </w:rPr>
        <w:t>th</w:t>
      </w:r>
      <w:r w:rsidRPr="00EC14EE">
        <w:rPr>
          <w:b/>
          <w:i/>
          <w:lang w:val="en-US"/>
        </w:rPr>
        <w:t>e contraction only takes place in the direction that the object is travelling</w:t>
      </w:r>
      <w:r w:rsidRPr="00C748B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3368"/>
      </w:tblGrid>
      <w:tr w:rsidR="003157F8" w:rsidRPr="00123062" w:rsidTr="003157F8">
        <w:tc>
          <w:tcPr>
            <w:tcW w:w="5637" w:type="dxa"/>
          </w:tcPr>
          <w:p w:rsidR="003157F8" w:rsidRPr="00C748BC" w:rsidRDefault="003157F8" w:rsidP="00C748BC">
            <w:pPr>
              <w:pStyle w:val="BodyText"/>
              <w:tabs>
                <w:tab w:val="left" w:pos="567"/>
              </w:tabs>
              <w:spacing w:after="120" w:line="284" w:lineRule="atLeast"/>
              <w:rPr>
                <w:rFonts w:ascii="Trebuchet MS" w:hAnsi="Trebuchet MS"/>
                <w:szCs w:val="22"/>
                <w:lang w:val="en-US"/>
              </w:rPr>
            </w:pPr>
            <w:r w:rsidRPr="00C748BC">
              <w:rPr>
                <w:rFonts w:ascii="Trebuchet MS" w:hAnsi="Trebuchet MS"/>
                <w:szCs w:val="22"/>
                <w:lang w:val="en-US"/>
              </w:rPr>
              <w:t xml:space="preserve">where </w:t>
            </w:r>
          </w:p>
          <w:p w:rsidR="003157F8" w:rsidRPr="00C748BC" w:rsidRDefault="003157F8" w:rsidP="00C748BC">
            <w:pPr>
              <w:pStyle w:val="BodyText"/>
              <w:tabs>
                <w:tab w:val="left" w:pos="567"/>
              </w:tabs>
              <w:spacing w:after="120" w:line="284" w:lineRule="atLeast"/>
              <w:rPr>
                <w:rFonts w:ascii="Trebuchet MS" w:hAnsi="Trebuchet MS"/>
                <w:szCs w:val="22"/>
              </w:rPr>
            </w:pPr>
            <w:r w:rsidRPr="00C748BC">
              <w:rPr>
                <w:rFonts w:ascii="Trebuchet MS" w:hAnsi="Trebuchet MS"/>
                <w:i/>
                <w:iCs/>
                <w:szCs w:val="22"/>
              </w:rPr>
              <w:t>l</w:t>
            </w:r>
            <w:r w:rsidRPr="00C748BC">
              <w:rPr>
                <w:rFonts w:ascii="Trebuchet MS" w:hAnsi="Trebuchet MS"/>
                <w:szCs w:val="22"/>
              </w:rPr>
              <w:t xml:space="preserve"> </w:t>
            </w:r>
            <w:r w:rsidRPr="00C748BC">
              <w:rPr>
                <w:rFonts w:ascii="Trebuchet MS" w:hAnsi="Trebuchet MS"/>
                <w:szCs w:val="22"/>
              </w:rPr>
              <w:tab/>
            </w:r>
            <w:r w:rsidR="00BD69C1">
              <w:rPr>
                <w:rFonts w:ascii="Trebuchet MS" w:hAnsi="Trebuchet MS"/>
                <w:szCs w:val="22"/>
              </w:rPr>
              <w:t>p</w:t>
            </w:r>
            <w:r w:rsidR="00E457D4" w:rsidRPr="00E457D4">
              <w:rPr>
                <w:rFonts w:ascii="Trebuchet MS" w:hAnsi="Trebuchet MS"/>
                <w:szCs w:val="22"/>
              </w:rPr>
              <w:t>roper length or rest length refers to the length of an object in the object's rest frame.</w:t>
            </w:r>
            <w:r w:rsidR="00E457D4">
              <w:rPr>
                <w:rFonts w:ascii="Trebuchet MS" w:hAnsi="Trebuchet MS"/>
                <w:szCs w:val="22"/>
              </w:rPr>
              <w:t>so it is the</w:t>
            </w:r>
            <w:r w:rsidR="00E457D4" w:rsidRPr="00E457D4">
              <w:rPr>
                <w:rFonts w:ascii="Trebuchet MS" w:hAnsi="Trebuchet MS"/>
                <w:szCs w:val="22"/>
              </w:rPr>
              <w:t>.</w:t>
            </w:r>
            <w:r w:rsidRPr="00C748BC">
              <w:rPr>
                <w:rFonts w:ascii="Trebuchet MS" w:hAnsi="Trebuchet MS"/>
                <w:szCs w:val="22"/>
              </w:rPr>
              <w:t xml:space="preserve">length measured in the </w:t>
            </w:r>
            <w:r w:rsidRPr="00C748BC">
              <w:rPr>
                <w:rFonts w:ascii="Trebuchet MS" w:hAnsi="Trebuchet MS"/>
                <w:b/>
                <w:szCs w:val="22"/>
                <w:u w:val="single"/>
              </w:rPr>
              <w:t>same</w:t>
            </w:r>
            <w:r w:rsidRPr="00C748BC">
              <w:rPr>
                <w:rFonts w:ascii="Trebuchet MS" w:hAnsi="Trebuchet MS"/>
                <w:szCs w:val="22"/>
              </w:rPr>
              <w:t xml:space="preserve"> frame of reference as the object </w:t>
            </w:r>
          </w:p>
          <w:p w:rsidR="00A4446E" w:rsidRPr="00A4446E" w:rsidRDefault="003157F8" w:rsidP="00C748BC">
            <w:pPr>
              <w:tabs>
                <w:tab w:val="left" w:pos="567"/>
              </w:tabs>
              <w:spacing w:line="284" w:lineRule="atLeast"/>
              <w:jc w:val="both"/>
            </w:pPr>
            <w:r w:rsidRPr="00C748BC">
              <w:rPr>
                <w:i/>
                <w:iCs/>
                <w:szCs w:val="22"/>
              </w:rPr>
              <w:t>l’</w:t>
            </w:r>
            <w:r w:rsidRPr="00C748BC">
              <w:rPr>
                <w:szCs w:val="22"/>
              </w:rPr>
              <w:tab/>
              <w:t>length measured in a frame of reference moving relative to the one containing</w:t>
            </w:r>
            <w:r w:rsidRPr="00123062">
              <w:t xml:space="preserve"> the object.</w:t>
            </w:r>
          </w:p>
        </w:tc>
        <w:tc>
          <w:tcPr>
            <w:tcW w:w="3368" w:type="dxa"/>
          </w:tcPr>
          <w:p w:rsidR="003157F8" w:rsidRPr="00123062" w:rsidRDefault="00325E82" w:rsidP="00537678">
            <w:pPr>
              <w:spacing w:line="284" w:lineRule="atLeast"/>
              <w:jc w:val="both"/>
              <w:rPr>
                <w:lang w:val="en-US"/>
              </w:rPr>
            </w:pPr>
            <w:r>
              <w:rPr>
                <w:noProof/>
                <w:lang w:eastAsia="en-GB"/>
              </w:rPr>
              <w:pict>
                <v:shape id="_x0000_s1238" type="#_x0000_t75" style="position:absolute;left:0;text-align:left;margin-left:17.35pt;margin-top:41.1pt;width:85.15pt;height:50pt;z-index:251684864;mso-position-horizontal-relative:text;mso-position-vertical-relative:text">
                  <v:imagedata r:id="rId292" o:title=""/>
                  <w10:wrap type="square"/>
                </v:shape>
                <o:OLEObject Type="Embed" ProgID="Equation.3" ShapeID="_x0000_s1238" DrawAspect="Content" ObjectID="_1627498743" r:id="rId293"/>
              </w:pict>
            </w:r>
          </w:p>
        </w:tc>
      </w:tr>
    </w:tbl>
    <w:p w:rsidR="0056535A" w:rsidRDefault="0056535A" w:rsidP="0056535A">
      <w:pPr>
        <w:pStyle w:val="Heading3"/>
      </w:pPr>
      <w:bookmarkStart w:id="39" w:name="_Toc115823"/>
      <w:r>
        <w:t>Thought Experiment 2</w:t>
      </w:r>
    </w:p>
    <w:tbl>
      <w:tblPr>
        <w:tblStyle w:val="TableGrid"/>
        <w:tblW w:w="897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4864"/>
      </w:tblGrid>
      <w:tr w:rsidR="0056535A" w:rsidTr="0056535A">
        <w:tc>
          <w:tcPr>
            <w:tcW w:w="4111" w:type="dxa"/>
            <w:tcBorders>
              <w:right w:val="single" w:sz="4" w:space="0" w:color="auto"/>
            </w:tcBorders>
          </w:tcPr>
          <w:p w:rsidR="0056535A" w:rsidRPr="00A71C55" w:rsidRDefault="0056535A" w:rsidP="00640318">
            <w:r w:rsidRPr="00A71C55">
              <w:rPr>
                <w:noProof/>
                <w:lang w:eastAsia="en-GB"/>
              </w:rPr>
              <mc:AlternateContent>
                <mc:Choice Requires="wpg">
                  <w:drawing>
                    <wp:anchor distT="0" distB="0" distL="114300" distR="114300" simplePos="0" relativeHeight="251957248" behindDoc="0" locked="0" layoutInCell="1" allowOverlap="1" wp14:anchorId="738D62D5" wp14:editId="1215786F">
                      <wp:simplePos x="0" y="0"/>
                      <wp:positionH relativeFrom="column">
                        <wp:posOffset>110490</wp:posOffset>
                      </wp:positionH>
                      <wp:positionV relativeFrom="paragraph">
                        <wp:posOffset>95250</wp:posOffset>
                      </wp:positionV>
                      <wp:extent cx="1371600" cy="1028700"/>
                      <wp:effectExtent l="38100" t="0" r="19050" b="19050"/>
                      <wp:wrapThrough wrapText="bothSides">
                        <wp:wrapPolygon edited="0">
                          <wp:start x="-600" y="0"/>
                          <wp:lineTo x="-600" y="19200"/>
                          <wp:lineTo x="900" y="21600"/>
                          <wp:lineTo x="19800" y="21600"/>
                          <wp:lineTo x="20400" y="19200"/>
                          <wp:lineTo x="21600" y="13200"/>
                          <wp:lineTo x="21600" y="0"/>
                          <wp:lineTo x="-600" y="0"/>
                        </wp:wrapPolygon>
                      </wp:wrapThrough>
                      <wp:docPr id="4771" name="Group 47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1600" cy="1028700"/>
                                <a:chOff x="0" y="0"/>
                                <a:chExt cx="1371600" cy="1028700"/>
                              </a:xfrm>
                            </wpg:grpSpPr>
                            <wpg:grpSp>
                              <wpg:cNvPr id="4772" name="Group 134"/>
                              <wpg:cNvGrpSpPr/>
                              <wpg:grpSpPr>
                                <a:xfrm>
                                  <a:off x="0" y="0"/>
                                  <a:ext cx="1371600" cy="1028700"/>
                                  <a:chOff x="0" y="0"/>
                                  <a:chExt cx="1828800" cy="1223645"/>
                                </a:xfrm>
                                <a:effectLst/>
                              </wpg:grpSpPr>
                              <wpg:grpSp>
                                <wpg:cNvPr id="4773" name="Group 4773"/>
                                <wpg:cNvGrpSpPr/>
                                <wpg:grpSpPr>
                                  <a:xfrm>
                                    <a:off x="0" y="0"/>
                                    <a:ext cx="1828800" cy="1219200"/>
                                    <a:chOff x="0" y="0"/>
                                    <a:chExt cx="3086100" cy="1440873"/>
                                  </a:xfrm>
                                </wpg:grpSpPr>
                                <wps:wsp>
                                  <wps:cNvPr id="4774" name="Rectangle 128"/>
                                  <wps:cNvSpPr/>
                                  <wps:spPr>
                                    <a:xfrm>
                                      <a:off x="0" y="0"/>
                                      <a:ext cx="3086100" cy="1143000"/>
                                    </a:xfrm>
                                    <a:prstGeom prst="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5" name="Oval 130"/>
                                  <wps:cNvSpPr/>
                                  <wps:spPr>
                                    <a:xfrm>
                                      <a:off x="2400300" y="1143000"/>
                                      <a:ext cx="428625" cy="297873"/>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76" name="Oval 133"/>
                                <wps:cNvSpPr/>
                                <wps:spPr>
                                  <a:xfrm>
                                    <a:off x="82550" y="972185"/>
                                    <a:ext cx="254000" cy="25146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77" name="Group 4777"/>
                              <wpg:cNvGrpSpPr/>
                              <wpg:grpSpPr>
                                <a:xfrm>
                                  <a:off x="0" y="359300"/>
                                  <a:ext cx="1362710" cy="114300"/>
                                  <a:chOff x="0" y="-97900"/>
                                  <a:chExt cx="1362710" cy="114300"/>
                                </a:xfrm>
                              </wpg:grpSpPr>
                              <wps:wsp>
                                <wps:cNvPr id="4778" name="Oval 29"/>
                                <wps:cNvSpPr/>
                                <wps:spPr>
                                  <a:xfrm>
                                    <a:off x="1248410" y="-97900"/>
                                    <a:ext cx="114300" cy="114300"/>
                                  </a:xfrm>
                                  <a:prstGeom prst="ellipse">
                                    <a:avLst/>
                                  </a:prstGeom>
                                  <a:solidFill>
                                    <a:schemeClr val="tx1"/>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9" name="Straight Arrow Connector 4779"/>
                                <wps:cNvCnPr/>
                                <wps:spPr>
                                  <a:xfrm flipH="1">
                                    <a:off x="0" y="-31898"/>
                                    <a:ext cx="1257300" cy="0"/>
                                  </a:xfrm>
                                  <a:prstGeom prst="straightConnector1">
                                    <a:avLst/>
                                  </a:prstGeom>
                                  <a:ln w="9525" cmpd="sng">
                                    <a:solidFill>
                                      <a:srgbClr val="000000"/>
                                    </a:solidFill>
                                    <a:tailEnd type="arrow"/>
                                  </a:ln>
                                  <a:effectLst/>
                                </wps:spPr>
                                <wps:style>
                                  <a:lnRef idx="2">
                                    <a:schemeClr val="accent1"/>
                                  </a:lnRef>
                                  <a:fillRef idx="0">
                                    <a:schemeClr val="accent1"/>
                                  </a:fillRef>
                                  <a:effectRef idx="1">
                                    <a:schemeClr val="accent1"/>
                                  </a:effectRef>
                                  <a:fontRef idx="minor">
                                    <a:schemeClr val="tx1"/>
                                  </a:fontRef>
                                </wps:style>
                                <wps:bodyPr/>
                              </wps:wsp>
                            </wpg:grpSp>
                          </wpg:wgp>
                        </a:graphicData>
                      </a:graphic>
                      <wp14:sizeRelH relativeFrom="page">
                        <wp14:pctWidth>0</wp14:pctWidth>
                      </wp14:sizeRelH>
                      <wp14:sizeRelV relativeFrom="page">
                        <wp14:pctHeight>0</wp14:pctHeight>
                      </wp14:sizeRelV>
                    </wp:anchor>
                  </w:drawing>
                </mc:Choice>
                <mc:Fallback>
                  <w:pict>
                    <v:group id="Group 4771" o:spid="_x0000_s1026" style="position:absolute;margin-left:8.7pt;margin-top:7.5pt;width:108pt;height:81pt;z-index:251957248" coordsize="13716,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">
                      <v:group id="Group 134" o:spid="_x0000_s1027" style="position:absolute;width:13716;height:10287" coordsize="18288,12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ZrpMcAAADdAAAADwAAAGRycy9kb3ducmV2LnhtbESPT2vCQBTE7wW/w/KE&#10;3nQT26pEVxHR0oMI/gHx9sg+k2D2bciuSfz23YLQ4zAzv2Hmy86UoqHaFZYVxMMIBHFqdcGZgvNp&#10;O5iCcB5ZY2mZFDzJwXLRe5tjom3LB2qOPhMBwi5BBbn3VSKlS3My6Ia2Ig7ezdYGfZB1JnWNbYCb&#10;Uo6iaCwNFhwWcqxonVN6Pz6Mgu8W29VHvGl299v6eT197S+7mJR673erGQhPnf8Pv9o/WsHnZDKC&#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xZrpMcAAADd&#10;AAAADwAAAAAAAAAAAAAAAACqAgAAZHJzL2Rvd25yZXYueG1sUEsFBgAAAAAEAAQA+gAAAJ4DAAAA&#10;AA==&#10;">
                        <v:group id="Group 4773" o:spid="_x0000_s1028" style="position:absolute;width:18288;height:12192" coordsize="30861,14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rOP8cAAADdAAAADwAAAGRycy9kb3ducmV2LnhtbESPT2vCQBTE7wW/w/KE&#10;3nQTbVWiq4jU0oMI/gHx9sg+k2D2bciuSfz23YLQ4zAzv2EWq86UoqHaFZYVxMMIBHFqdcGZgvNp&#10;O5iBcB5ZY2mZFDzJwWrZe1tgom3LB2qOPhMBwi5BBbn3VSKlS3My6Ia2Ig7ezdYGfZB1JnWNbYCb&#10;Uo6iaCINFhwWcqxok1N6Pz6Mgu8W2/U4/mp299vmeT197i+7mJR673frOQhPnf8Pv9o/WsHHdDqG&#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FrOP8cAAADd&#10;AAAADwAAAAAAAAAAAAAAAACqAgAAZHJzL2Rvd25yZXYueG1sUEsFBgAAAAAEAAQA+gAAAJ4DAAAA&#10;AA==&#10;">
                          <v:rect id="Rectangle 128" o:spid="_x0000_s1029" style="position:absolute;width:30861;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k9r8QA&#10;AADdAAAADwAAAGRycy9kb3ducmV2LnhtbESP0WoCMRRE3wv+Q7iCL0WzWqmyGkUEwZct1PoBl811&#10;s7i5iZusrn9vCoU+DjNzhllve9uIO7WhdqxgOslAEJdO11wpOP8cxksQISJrbByTgicF2G4Gb2vM&#10;tXvwN91PsRIJwiFHBSZGn0sZSkMWw8R54uRdXGsxJtlWUrf4SHDbyFmWfUqLNacFg572hsrrqbMK&#10;+m55uxXd1Rr6KJr3WfRfhfdKjYb9bgUiUh//w3/to1YwXyzm8PsmPQ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JPa/EAAAA3QAAAA8AAAAAAAAAAAAAAAAAmAIAAGRycy9k&#10;b3ducmV2LnhtbFBLBQYAAAAABAAEAPUAAACJAwAAAAA=&#10;" filled="f" strokecolor="black [3213]"/>
                          <v:oval id="Oval 130" o:spid="_x0000_s1030" style="position:absolute;left:24003;top:11430;width:4286;height:29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qnaMUA&#10;AADdAAAADwAAAGRycy9kb3ducmV2LnhtbESPzWsCMRTE70L/h/CE3jSx+FG2RilV0R4KVj30+Ni8&#10;/cDNy7JJNf73Rij0OMzMb5j5MtpGXKjztWMNo6ECQZw7U3Op4XTcDF5B+IBssHFMGm7kYbl46s0x&#10;M+7K33Q5hFIkCPsMNVQhtJmUPq/Ioh+6ljh5hesshiS7UpoOrwluG/mi1FRarDktVNjSR0X5+fBr&#10;NXz9TD/HAWMR96zOartdr4q90vq5H9/fQASK4T/8194ZDePZbAKPN+k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qdoxQAAAN0AAAAPAAAAAAAAAAAAAAAAAJgCAABkcnMv&#10;ZG93bnJldi54bWxQSwUGAAAAAAQABAD1AAAAigMAAAAA&#10;" filled="f" strokecolor="black [3213]"/>
                        </v:group>
                        <v:oval id="Oval 133" o:spid="_x0000_s1031" style="position:absolute;left:825;top:9721;width:2540;height:2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g5H8UA&#10;AADdAAAADwAAAGRycy9kb3ducmV2LnhtbESPzWsCMRTE70L/h/AKvWnSIqusRinaYnsQ/Dp4fGze&#10;fuDmZdmkmv73TUHwOMzMb5j5MtpWXKn3jWMNryMFgrhwpuFKw+n4OZyC8AHZYOuYNPySh+XiaTDH&#10;3Lgb7+l6CJVIEPY5aqhD6HIpfVGTRT9yHXHyStdbDEn2lTQ93hLctvJNqUxabDgt1NjRqqbicvix&#10;Grbn7HscMJZxx+qiNpuPdblTWr88x/cZiEAxPML39pfRMJ5MMvh/k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DkfxQAAAN0AAAAPAAAAAAAAAAAAAAAAAJgCAABkcnMv&#10;ZG93bnJldi54bWxQSwUGAAAAAAQABAD1AAAAigMAAAAA&#10;" filled="f" strokecolor="black [3213]"/>
                      </v:group>
                      <v:group id="Group 4777" o:spid="_x0000_s1032" style="position:absolute;top:3593;width:13627;height:1143" coordorigin=",-979" coordsize="13627,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HIPMYAAADdAAAADwAAAGRycy9kb3ducmV2LnhtbESPQWvCQBSE70L/w/IK&#10;3uomWhuJriJiiwcpVAvi7ZF9JsHs25DdJvHfu0LB4zAz3zCLVW8q0VLjSssK4lEEgjizuuRcwe/x&#10;820GwnlkjZVlUnAjB6vly2CBqbYd/1B78LkIEHYpKii8r1MpXVaQQTeyNXHwLrYx6INscqkb7ALc&#10;VHIcRR/SYMlhocCaNgVl18OfUfDVYbeexNt2f71sbufj9Pu0j0mp4Wu/noPw1Ptn+L+90wrekySB&#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Ycg8xgAAAN0A&#10;AAAPAAAAAAAAAAAAAAAAAKoCAABkcnMvZG93bnJldi54bWxQSwUGAAAAAAQABAD6AAAAnQMAAAAA&#10;">
                        <v:oval id="Oval 29" o:spid="_x0000_s1033" style="position:absolute;left:12484;top:-979;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5qcAA&#10;AADdAAAADwAAAGRycy9kb3ducmV2LnhtbERPy4rCMBTdD/gP4QruxrQqVqpRRBAFVz4WLi/Nta02&#10;N6WJtc7XTxaCy8N5L1adqURLjSstK4iHEQjizOqScwWX8/Z3BsJ5ZI2VZVLwJgerZe9ngam2Lz5S&#10;e/K5CCHsUlRQeF+nUrqsIINuaGviwN1sY9AH2ORSN/gK4aaSoyiaSoMlh4YCa9oUlD1OT6Pgau4d&#10;x39tzPUmqh55u5MHM1Zq0O/WcxCeOv8Vf9x7rWCSJGFueBOe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cu5qcAAAADdAAAADwAAAAAAAAAAAAAAAACYAgAAZHJzL2Rvd25y&#10;ZXYueG1sUEsFBgAAAAAEAAQA9QAAAIUDAAAAAA==&#10;" fillcolor="black [3213]"/>
                        <v:shape id="Straight Arrow Connector 4779" o:spid="_x0000_s1034" type="#_x0000_t32" style="position:absolute;top:-318;width:1257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4bScgAAADdAAAADwAAAGRycy9kb3ducmV2LnhtbESPT2vCQBTE7wW/w/KEXopurKVqdJVS&#10;KIgUxD8Xb4/sSzaYfZtm1xj99N2C0OMwM79hFqvOVqKlxpeOFYyGCQjizOmSCwXHw9dgCsIHZI2V&#10;Y1JwIw+rZe9pgal2V95Ruw+FiBD2KSowIdSplD4zZNEPXU0cvdw1FkOUTSF1g9cIt5V8TZJ3abHk&#10;uGCwpk9D2Xl/sQpedqeyyPPL982P79tpstn+mKxV6rnffcxBBOrCf/jRXmsFb5PJDP7exCc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s4bScgAAADdAAAADwAAAAAA&#10;AAAAAAAAAAChAgAAZHJzL2Rvd25yZXYueG1sUEsFBgAAAAAEAAQA+QAAAJYDAAAAAA==&#10;">
                          <v:stroke endarrow="open"/>
                        </v:shape>
                      </v:group>
                      <w10:wrap type="through"/>
                    </v:group>
                  </w:pict>
                </mc:Fallback>
              </mc:AlternateContent>
            </w:r>
          </w:p>
        </w:tc>
        <w:tc>
          <w:tcPr>
            <w:tcW w:w="4864" w:type="dxa"/>
            <w:tcBorders>
              <w:left w:val="single" w:sz="4" w:space="0" w:color="auto"/>
            </w:tcBorders>
          </w:tcPr>
          <w:p w:rsidR="0056535A" w:rsidRPr="00A71C55" w:rsidRDefault="0056535A" w:rsidP="00640318">
            <w:r>
              <w:rPr>
                <w:noProof/>
                <w:lang w:eastAsia="en-GB"/>
              </w:rPr>
              <mc:AlternateContent>
                <mc:Choice Requires="wps">
                  <w:drawing>
                    <wp:anchor distT="0" distB="0" distL="114300" distR="114300" simplePos="0" relativeHeight="251959296" behindDoc="0" locked="0" layoutInCell="1" allowOverlap="1" wp14:anchorId="5CB9FD89" wp14:editId="664047FC">
                      <wp:simplePos x="0" y="0"/>
                      <wp:positionH relativeFrom="column">
                        <wp:posOffset>2372173</wp:posOffset>
                      </wp:positionH>
                      <wp:positionV relativeFrom="paragraph">
                        <wp:posOffset>203722</wp:posOffset>
                      </wp:positionV>
                      <wp:extent cx="228500" cy="342900"/>
                      <wp:effectExtent l="0" t="0" r="0" b="0"/>
                      <wp:wrapNone/>
                      <wp:docPr id="4780" name="Text Box 4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8500" cy="342900"/>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rsidR="00640318" w:rsidRPr="00A71C55" w:rsidRDefault="00640318" w:rsidP="0056535A">
                                  <w:pPr>
                                    <w:rPr>
                                      <w:i/>
                                    </w:rPr>
                                  </w:pPr>
                                  <w:r w:rsidRPr="00A71C55">
                                    <w:rPr>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4780" o:spid="_x0000_s1644" type="#_x0000_t202" style="position:absolute;margin-left:186.8pt;margin-top:16.05pt;width:18pt;height:27pt;z-index:251959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" filled="f" stroked="f">
                      <v:path arrowok="t"/>
                      <v:textbox>
                        <w:txbxContent>
                          <w:p w:rsidR="00640318" w:rsidRPr="00A71C55" w:rsidRDefault="00640318" w:rsidP="0056535A">
                            <w:pPr>
                              <w:rPr>
                                <w:i/>
                              </w:rPr>
                            </w:pPr>
                            <w:r w:rsidRPr="00A71C55">
                              <w:rPr>
                                <w:i/>
                              </w:rPr>
                              <w:t>v</w:t>
                            </w:r>
                          </w:p>
                        </w:txbxContent>
                      </v:textbox>
                    </v:shape>
                  </w:pict>
                </mc:Fallback>
              </mc:AlternateContent>
            </w:r>
            <w:r>
              <w:rPr>
                <w:noProof/>
                <w:lang w:eastAsia="en-GB"/>
              </w:rPr>
              <mc:AlternateContent>
                <mc:Choice Requires="wpg">
                  <w:drawing>
                    <wp:anchor distT="0" distB="0" distL="114300" distR="114300" simplePos="0" relativeHeight="251958272" behindDoc="0" locked="0" layoutInCell="1" allowOverlap="1" wp14:anchorId="4B1678DF" wp14:editId="3827D330">
                      <wp:simplePos x="0" y="0"/>
                      <wp:positionH relativeFrom="column">
                        <wp:posOffset>276748</wp:posOffset>
                      </wp:positionH>
                      <wp:positionV relativeFrom="paragraph">
                        <wp:posOffset>95399</wp:posOffset>
                      </wp:positionV>
                      <wp:extent cx="2492188" cy="1028700"/>
                      <wp:effectExtent l="0" t="0" r="41910" b="19050"/>
                      <wp:wrapNone/>
                      <wp:docPr id="4781" name="Group 4781"/>
                      <wp:cNvGraphicFramePr/>
                      <a:graphic xmlns:a="http://schemas.openxmlformats.org/drawingml/2006/main">
                        <a:graphicData uri="http://schemas.microsoft.com/office/word/2010/wordprocessingGroup">
                          <wpg:wgp>
                            <wpg:cNvGrpSpPr/>
                            <wpg:grpSpPr>
                              <a:xfrm>
                                <a:off x="0" y="0"/>
                                <a:ext cx="2492188" cy="1028700"/>
                                <a:chOff x="0" y="0"/>
                                <a:chExt cx="2492188" cy="1028700"/>
                              </a:xfrm>
                            </wpg:grpSpPr>
                            <wpg:grpSp>
                              <wpg:cNvPr id="4782" name="Group 4782"/>
                              <wpg:cNvGrpSpPr/>
                              <wpg:grpSpPr>
                                <a:xfrm>
                                  <a:off x="0" y="0"/>
                                  <a:ext cx="1838960" cy="1028700"/>
                                  <a:chOff x="0" y="0"/>
                                  <a:chExt cx="1838960" cy="1028700"/>
                                </a:xfrm>
                              </wpg:grpSpPr>
                              <wpg:grpSp>
                                <wpg:cNvPr id="4783" name="Group 4783"/>
                                <wpg:cNvGrpSpPr/>
                                <wpg:grpSpPr>
                                  <a:xfrm>
                                    <a:off x="467832" y="361507"/>
                                    <a:ext cx="922020" cy="114300"/>
                                    <a:chOff x="0" y="0"/>
                                    <a:chExt cx="922374" cy="114300"/>
                                  </a:xfrm>
                                </wpg:grpSpPr>
                                <wps:wsp>
                                  <wps:cNvPr id="4784" name="Oval 4784"/>
                                  <wps:cNvSpPr>
                                    <a:spLocks/>
                                  </wps:cNvSpPr>
                                  <wps:spPr>
                                    <a:xfrm>
                                      <a:off x="808074" y="0"/>
                                      <a:ext cx="114300" cy="114300"/>
                                    </a:xfrm>
                                    <a:prstGeom prst="ellipse">
                                      <a:avLst/>
                                    </a:prstGeom>
                                    <a:solidFill>
                                      <a:schemeClr val="tx1"/>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5" name="Straight Arrow Connector 4785"/>
                                  <wps:cNvCnPr>
                                    <a:cxnSpLocks/>
                                  </wps:cNvCnPr>
                                  <wps:spPr>
                                    <a:xfrm flipH="1">
                                      <a:off x="0" y="63795"/>
                                      <a:ext cx="800100" cy="0"/>
                                    </a:xfrm>
                                    <a:prstGeom prst="straightConnector1">
                                      <a:avLst/>
                                    </a:prstGeom>
                                    <a:ln w="9525" cmpd="sng">
                                      <a:solidFill>
                                        <a:srgbClr val="000000"/>
                                      </a:solidFill>
                                      <a:tailEnd type="arrow"/>
                                    </a:ln>
                                    <a:effectLst/>
                                  </wps:spPr>
                                  <wps:style>
                                    <a:lnRef idx="2">
                                      <a:schemeClr val="accent1"/>
                                    </a:lnRef>
                                    <a:fillRef idx="0">
                                      <a:schemeClr val="accent1"/>
                                    </a:fillRef>
                                    <a:effectRef idx="1">
                                      <a:schemeClr val="accent1"/>
                                    </a:effectRef>
                                    <a:fontRef idx="minor">
                                      <a:schemeClr val="tx1"/>
                                    </a:fontRef>
                                  </wps:style>
                                  <wps:bodyPr/>
                                </wps:wsp>
                              </wpg:grpSp>
                              <wpg:grpSp>
                                <wpg:cNvPr id="4786" name="Group 4786"/>
                                <wpg:cNvGrpSpPr/>
                                <wpg:grpSpPr>
                                  <a:xfrm>
                                    <a:off x="0" y="0"/>
                                    <a:ext cx="1838960" cy="1028700"/>
                                    <a:chOff x="0" y="0"/>
                                    <a:chExt cx="1839433" cy="1028700"/>
                                  </a:xfrm>
                                </wpg:grpSpPr>
                                <wpg:grpSp>
                                  <wpg:cNvPr id="4787" name="Group 4787"/>
                                  <wpg:cNvGrpSpPr>
                                    <a:grpSpLocks/>
                                  </wpg:cNvGrpSpPr>
                                  <wpg:grpSpPr>
                                    <a:xfrm>
                                      <a:off x="0" y="0"/>
                                      <a:ext cx="1371600" cy="1028700"/>
                                      <a:chOff x="0" y="0"/>
                                      <a:chExt cx="1828800" cy="1223645"/>
                                    </a:xfrm>
                                    <a:effectLst/>
                                  </wpg:grpSpPr>
                                  <wpg:grpSp>
                                    <wpg:cNvPr id="4788" name="Group 4788"/>
                                    <wpg:cNvGrpSpPr/>
                                    <wpg:grpSpPr>
                                      <a:xfrm>
                                        <a:off x="0" y="0"/>
                                        <a:ext cx="1828800" cy="1219200"/>
                                        <a:chOff x="0" y="0"/>
                                        <a:chExt cx="3086100" cy="1440873"/>
                                      </a:xfrm>
                                    </wpg:grpSpPr>
                                    <wps:wsp>
                                      <wps:cNvPr id="4789" name="Rectangle 4789"/>
                                      <wps:cNvSpPr/>
                                      <wps:spPr>
                                        <a:xfrm>
                                          <a:off x="0" y="0"/>
                                          <a:ext cx="3086100" cy="1142999"/>
                                        </a:xfrm>
                                        <a:prstGeom prst="rect">
                                          <a:avLst/>
                                        </a:prstGeom>
                                        <a:noFill/>
                                        <a:ln>
                                          <a:solidFill>
                                            <a:schemeClr val="tx1"/>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0" name="Oval 4790"/>
                                      <wps:cNvSpPr/>
                                      <wps:spPr>
                                        <a:xfrm>
                                          <a:off x="2400300" y="1143000"/>
                                          <a:ext cx="428625" cy="297873"/>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1" name="Oval 4791"/>
                                    <wps:cNvSpPr/>
                                    <wps:spPr>
                                      <a:xfrm>
                                        <a:off x="82550" y="972185"/>
                                        <a:ext cx="254000" cy="25146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92" name="Group 4792"/>
                                  <wpg:cNvGrpSpPr>
                                    <a:grpSpLocks/>
                                  </wpg:cNvGrpSpPr>
                                  <wpg:grpSpPr>
                                    <a:xfrm>
                                      <a:off x="467833" y="0"/>
                                      <a:ext cx="1371600" cy="1028700"/>
                                      <a:chOff x="0" y="0"/>
                                      <a:chExt cx="1828800" cy="1223645"/>
                                    </a:xfrm>
                                  </wpg:grpSpPr>
                                  <wpg:grpSp>
                                    <wpg:cNvPr id="4793" name="Group 4793"/>
                                    <wpg:cNvGrpSpPr/>
                                    <wpg:grpSpPr>
                                      <a:xfrm>
                                        <a:off x="0" y="0"/>
                                        <a:ext cx="1828800" cy="1219200"/>
                                        <a:chOff x="0" y="0"/>
                                        <a:chExt cx="3086100" cy="1440873"/>
                                      </a:xfrm>
                                    </wpg:grpSpPr>
                                    <wps:wsp>
                                      <wps:cNvPr id="4794" name="Rectangle 4794"/>
                                      <wps:cNvSpPr/>
                                      <wps:spPr>
                                        <a:xfrm>
                                          <a:off x="0" y="0"/>
                                          <a:ext cx="3086100" cy="1142999"/>
                                        </a:xfrm>
                                        <a:prstGeom prst="rect">
                                          <a:avLst/>
                                        </a:prstGeom>
                                        <a:noFill/>
                                        <a:ln>
                                          <a:solidFill>
                                            <a:schemeClr val="tx1"/>
                                          </a:solidFill>
                                          <a:prstDash val="solid"/>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5" name="Oval 4795"/>
                                      <wps:cNvSpPr/>
                                      <wps:spPr>
                                        <a:xfrm>
                                          <a:off x="2400300" y="1143000"/>
                                          <a:ext cx="428625" cy="297873"/>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6" name="Oval 4796"/>
                                    <wps:cNvSpPr/>
                                    <wps:spPr>
                                      <a:xfrm>
                                        <a:off x="82550" y="972185"/>
                                        <a:ext cx="254000" cy="25146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9" name="Text Box 4799"/>
                                  <wps:cNvSpPr txBox="1">
                                    <a:spLocks/>
                                  </wps:cNvSpPr>
                                  <wps:spPr>
                                    <a:xfrm>
                                      <a:off x="0" y="0"/>
                                      <a:ext cx="228600" cy="342900"/>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rsidR="00640318" w:rsidRDefault="00640318" w:rsidP="0056535A">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01" name="Text Box 4801"/>
                                  <wps:cNvSpPr txBox="1">
                                    <a:spLocks/>
                                  </wps:cNvSpPr>
                                  <wps:spPr>
                                    <a:xfrm>
                                      <a:off x="467833" y="0"/>
                                      <a:ext cx="228600" cy="342900"/>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rsidR="00640318" w:rsidRDefault="00640318" w:rsidP="0056535A">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4802" name="Right Arrow 4802"/>
                              <wps:cNvSpPr/>
                              <wps:spPr>
                                <a:xfrm>
                                  <a:off x="2008094" y="107577"/>
                                  <a:ext cx="484094"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781" o:spid="_x0000_s1645" style="position:absolute;margin-left:21.8pt;margin-top:7.5pt;width:196.25pt;height:81pt;z-index:251958272;mso-position-horizontal-relative:text;mso-position-vertical-relative:text" coordsize="2492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">
                      <v:group id="Group 4782" o:spid="_x0000_s1646" style="position:absolute;width:18389;height:10287" coordsize="18389,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Mbg8YAAADdAAAADwAAAGRycy9kb3ducmV2LnhtbESPQWvCQBSE74X+h+UJ&#10;vekmtlaJriJSiwcRqoJ4e2SfSTD7NmTXJP57VxB6HGbmG2a26EwpGqpdYVlBPIhAEKdWF5wpOB7W&#10;/QkI55E1lpZJwZ0cLObvbzNMtG35j5q9z0SAsEtQQe59lUjp0pwMuoGtiIN3sbVBH2SdSV1jG+Cm&#10;lMMo+pYGCw4LOVa0yim97m9GwW+L7fIz/mm218vqfj6MdqdtTEp99LrlFISnzv+HX+2NVvA1ngz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wxuDxgAAAN0A&#10;AAAPAAAAAAAAAAAAAAAAAKoCAABkcnMvZG93bnJldi54bWxQSwUGAAAAAAQABAD6AAAAnQMAAAAA&#10;">
                        <v:group id="Group 4783" o:spid="_x0000_s1647" style="position:absolute;left:4678;top:3615;width:9220;height:1143" coordsize="9223,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GMcAAADdAAAADwAAAGRycy9kb3ducmV2LnhtbESPT2vCQBTE7wW/w/KE&#10;3nQTbVWiq4jU0oMI/gHx9sg+k2D2bciuSfz23YLQ4zAzv2EWq86UoqHaFZYVxMMIBHFqdcGZgvNp&#10;O5iBcB5ZY2mZFDzJwWrZe1tgom3LB2qOPhMBwi5BBbn3VSKlS3My6Ia2Ig7ezdYGfZB1JnWNbYCb&#10;Uo6iaCINFhwWcqxok1N6Pz6Mgu8W2/U4/mp299vmeT197i+7mJR673frOQhPnf8Pv9o/WsHHdDaG&#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Y++GMcAAADd&#10;AAAADwAAAAAAAAAAAAAAAACqAgAAZHJzL2Rvd25yZXYueG1sUEsFBgAAAAAEAAQA+gAAAJ4DAAAA&#10;AA==&#10;">
                          <v:oval id="Oval 4784" o:spid="_x0000_s1648" style="position:absolute;left:8080;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5OkMcA&#10;AADdAAAADwAAAGRycy9kb3ducmV2LnhtbESP3WrCQBSE7wt9h+UI3tWNJajEbEQKQgsirQq9Pc2e&#10;/GD2bMxuY/TpuwXBy2FmvmHS1WAa0VPnassKppMIBHFudc2lguNh87IA4TyyxsYyKbiSg1X2/JRi&#10;ou2Fv6jf+1IECLsEFVTet4mULq/IoJvYljh4he0M+iC7UuoOLwFuGvkaRTNpsOawUGFLbxXlp/2v&#10;UVCci0/zE/e3rdkdN9HHMLtOv89KjUfDegnC0+Af4Xv7XSuI54sY/t+EJ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TpDHAAAA3QAAAA8AAAAAAAAAAAAAAAAAmAIAAGRy&#10;cy9kb3ducmV2LnhtbFBLBQYAAAAABAAEAPUAAACMAwAAAAA=&#10;" fillcolor="black [3213]">
                            <v:path arrowok="t"/>
                          </v:oval>
                          <v:shape id="Straight Arrow Connector 4785" o:spid="_x0000_s1649" type="#_x0000_t32" style="position:absolute;top:637;width:80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ha8gAAADdAAAADwAAAGRycy9kb3ducmV2LnhtbESPT2vCQBTE7wW/w/IKvRTd2D8aoqtI&#10;oVCkIFov3h7Zl2xo9m3MrjH66V2h0OMwM79h5sve1qKj1leOFYxHCQji3OmKSwX7n89hCsIHZI21&#10;Y1JwIQ/LxeBhjpl2Z95StwuliBD2GSowITSZlD43ZNGPXEMcvcK1FkOUbSl1i+cIt7V8SZKJtFhx&#10;XDDY0Ieh/Hd3sgqet4eqLIrT98W/Xjdpst4cTd4p9fTYr2YgAvXhP/zX/tIK3qbpO9zfxCc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Zha8gAAADdAAAADwAAAAAA&#10;AAAAAAAAAAChAgAAZHJzL2Rvd25yZXYueG1sUEsFBgAAAAAEAAQA+QAAAJYDAAAAAA==&#10;">
                            <v:stroke endarrow="open"/>
                            <o:lock v:ext="edit" shapetype="f"/>
                          </v:shape>
                        </v:group>
                        <v:group id="Group 4786" o:spid="_x0000_s1650" style="position:absolute;width:18389;height:10287" coordsize="18394,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dgMcAAADdAAAADwAAAGRycy9kb3ducmV2LnhtbESPT2vCQBTE7wW/w/KE&#10;3nQT26pEVxHR0oMI/gHx9sg+k2D2bciuSfz23YLQ4zAzv2Hmy86UoqHaFZYVxMMIBHFqdcGZgvNp&#10;O5iCcB5ZY2mZFDzJwXLRe5tjom3LB2qOPhMBwi5BBbn3VSKlS3My6Ia2Ig7ezdYGfZB1JnWNbYCb&#10;Uo6iaCwNFhwWcqxonVN6Pz6Mgu8W29VHvGl299v6eT197S+7mJR673erGQhPnf8Pv9o/WsHnZDq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fgdgMcAAADd&#10;AAAADwAAAAAAAAAAAAAAAACqAgAAZHJzL2Rvd25yZXYueG1sUEsFBgAAAAAEAAQA+gAAAJ4DAAAA&#10;AA==&#10;">
                          <v:group id="Group 4787" o:spid="_x0000_s1651" style="position:absolute;width:13716;height:10287" coordsize="18288,12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S4G8cAAADdAAAADwAAAGRycy9kb3ducmV2LnhtbESPT2vCQBTE7wW/w/KE&#10;3nQT26pEVxHR0oMI/gHx9sg+k2D2bciuSfz23YLQ4zAzv2Hmy86UoqHaFZYVxMMIBHFqdcGZgvNp&#10;O5iCcB5ZY2mZFDzJwXLRe5tjom3LB2qOPhMBwi5BBbn3VSKlS3My6Ia2Ig7ezdYGfZB1JnWNbYCb&#10;Uo6iaCwNFhwWcqxonVN6Pz6Mgu8W29VHvGl299v6eT197S+7mJR673erGQhPnf8Pv9o/WsHnZDq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rS4G8cAAADd&#10;AAAADwAAAAAAAAAAAAAAAACqAgAAZHJzL2Rvd25yZXYueG1sUEsFBgAAAAAEAAQA+gAAAJ4DAAAA&#10;AA==&#10;">
                            <v:group id="Group 4788" o:spid="_x0000_s1652" style="position:absolute;width:18288;height:12192" coordsize="30861,14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KyxpwwAAAN0AAAAP&#10;AAAAAAAAAAAAAAAAAKoCAABkcnMvZG93bnJldi54bWxQSwUGAAAAAAQABAD6AAAAmgMAAAAA&#10;">
                              <v:rect id="Rectangle 4789" o:spid="_x0000_s1653" style="position:absolute;width:30861;height:1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kxN8cA&#10;AADdAAAADwAAAGRycy9kb3ducmV2LnhtbESPUUvDQBCE3wX/w7FC3+zFKrXGXkspCKVWwdpCH5e7&#10;NQnm9tLcNo3/3isIPg4z8w0znfe+Vh21sQps4G6YgSK2wVVcGNh9vtxOQEVBdlgHJgM/FGE+u76a&#10;Yu7CmT+o20qhEoRjjgZKkSbXOtqSPMZhaIiT9xVaj5JkW2jX4jnBfa1HWTbWHitOCyU2tCzJfm9P&#10;3sC7tfZ+LKO1PXabbF8d3l4XOzFmcNMvnkEJ9fIf/muvnIGHx8kTXN6kJ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pMTfHAAAA3QAAAA8AAAAAAAAAAAAAAAAAmAIAAGRy&#10;cy9kb3ducmV2LnhtbFBLBQYAAAAABAAEAPUAAACMAwAAAAA=&#10;" filled="f" strokecolor="black [3213]">
                                <v:stroke dashstyle="dash"/>
                              </v:rect>
                              <v:oval id="Oval 4790" o:spid="_x0000_s1654" style="position:absolute;left:24003;top:11430;width:4286;height:29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iCsMA&#10;AADdAAAADwAAAGRycy9kb3ducmV2LnhtbERPy2oCMRTdC/5DuEJ3NVHE1qkZEdtiXRTUdtHlZXLn&#10;wUxuhkmq6d83C8Hl4bzXm2g7caHBN441zKYKBHHhTMOVhu+v98dnED4gG+wck4Y/8rDJx6M1ZsZd&#10;+USXc6hECmGfoYY6hD6T0hc1WfRT1xMnrnSDxZDgUEkz4DWF207OlVpKiw2nhhp72tVUtOdfq+Hz&#10;Z3lYBIxlPLJq1X7/9loeldYPk7h9AREohrv45v4wGhZPq7Q/vUlPQO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iCsMAAADdAAAADwAAAAAAAAAAAAAAAACYAgAAZHJzL2Rv&#10;d25yZXYueG1sUEsFBgAAAAAEAAQA9QAAAIgDAAAAAA==&#10;" filled="f" strokecolor="black [3213]"/>
                            </v:group>
                            <v:oval id="Oval 4791" o:spid="_x0000_s1655" style="position:absolute;left:825;top:9721;width:2540;height:2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1HkcUA&#10;AADdAAAADwAAAGRycy9kb3ducmV2LnhtbESPzWsCMRTE7wX/h/AEbzWxiK2rUcRatIeCXwePj83b&#10;D9y8LJtU0/++EQo9DjPzG2a+jLYRN+p87VjDaKhAEOfO1FxqOJ8+nt9A+IBssHFMGn7Iw3LRe5pj&#10;ZtydD3Q7hlIkCPsMNVQhtJmUPq/Ioh+6ljh5hesshiS7UpoO7wluG/mi1ERarDktVNjSuqL8evy2&#10;Gr4uk89xwFjEPaur2m4378VeaT3ox9UMRKAY/sN/7Z3RMH6djuDxJj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vUeRxQAAAN0AAAAPAAAAAAAAAAAAAAAAAJgCAABkcnMv&#10;ZG93bnJldi54bWxQSwUGAAAAAAQABAD1AAAAigMAAAAA&#10;" filled="f" strokecolor="black [3213]"/>
                          </v:group>
                          <v:group id="Group 4792" o:spid="_x0000_s1656" style="position:absolute;left:4678;width:13716;height:10287" coordsize="18288,12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qNXscAAADdAAAADwAAAGRycy9kb3ducmV2LnhtbESPQWvCQBSE7wX/w/IE&#10;b3UTba1GVxFpxYMIVaH09sg+k2D2bchuk/jvXUHocZiZb5jFqjOlaKh2hWUF8TACQZxaXXCm4Hz6&#10;ep2CcB5ZY2mZFNzIwWrZe1lgom3L39QcfSYChF2CCnLvq0RKl+Zk0A1tRRy8i60N+iDrTOoa2wA3&#10;pRxF0UQaLDgs5FjRJqf0evwzCrYttutx/Nnsr5fN7ff0fvjZx6TUoN+t5yA8df4//GzvtIK3j9kI&#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xqNXscAAADd&#10;AAAADwAAAAAAAAAAAAAAAACqAgAAZHJzL2Rvd25yZXYueG1sUEsFBgAAAAAEAAQA+gAAAJ4DAAAA&#10;AA==&#10;">
                            <v:group id="Group 4793" o:spid="_x0000_s1657" style="position:absolute;width:18288;height:12192" coordsize="30861,14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YoxccAAADdAAAADwAAAGRycy9kb3ducmV2LnhtbESPQWvCQBSE7wX/w/IE&#10;b3UTba1GVxFpxYMIVaH09sg+k2D2bchuk/jvXUHocZiZb5jFqjOlaKh2hWUF8TACQZxaXXCm4Hz6&#10;ep2CcB5ZY2mZFNzIwWrZe1lgom3L39QcfSYChF2CCnLvq0RKl+Zk0A1tRRy8i60N+iDrTOoa2wA3&#10;pRxF0UQaLDgs5FjRJqf0evwzCrYttutx/Nnsr5fN7ff0fvjZx6TUoN+t5yA8df4//GzvtIK3j9k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FYoxccAAADd&#10;AAAADwAAAAAAAAAAAAAAAACqAgAAZHJzL2Rvd25yZXYueG1sUEsFBgAAAAAEAAQA+gAAAJ4DAAAA&#10;AA==&#10;">
                              <v:rect id="Rectangle 4794" o:spid="_x0000_s1658" style="position:absolute;width:30861;height:1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XbVcUA&#10;AADdAAAADwAAAGRycy9kb3ducmV2LnhtbESP0WoCMRRE3wv9h3ALvhTNVkXt1iilIPiygrYfcNnc&#10;bhY3N3GT1fXvjSD4OMzMGWa57m0jztSG2rGCj1EGgrh0uuZKwd/vZrgAESKyxsYxKbhSgPXq9WWJ&#10;uXYX3tP5ECuRIBxyVGBi9LmUoTRkMYycJ07ev2stxiTbSuoWLwluGznOspm0WHNaMOjpx1B5PHRW&#10;Qd8tTqeiO1pDk6J5H0e/K7xXavDWf3+BiNTHZ/jR3moF0/nnFO5v0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RdtVxQAAAN0AAAAPAAAAAAAAAAAAAAAAAJgCAABkcnMv&#10;ZG93bnJldi54bWxQSwUGAAAAAAQABAD1AAAAigMAAAAA&#10;" filled="f" strokecolor="black [3213]"/>
                              <v:oval id="Oval 4795" o:spid="_x0000_s1659" style="position:absolute;left:24003;top:11430;width:4286;height:29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ZBksYA&#10;AADdAAAADwAAAGRycy9kb3ducmV2LnhtbESPzWsCMRTE74X+D+EVeqtJix91NUppK+pBUOvB42Pz&#10;9gM3L8sm1fjfG6HQ4zAzv2Gm82gbcabO1441vPYUCOLcmZpLDYefxcs7CB+QDTaOScOVPMxnjw9T&#10;zIy78I7O+1CKBGGfoYYqhDaT0ucVWfQ91xInr3CdxZBkV0rT4SXBbSPflBpKizWnhQpb+qwoP+1/&#10;rYbNcbjuB4xF3LI6qeXy+6vYKq2fn+LHBESgGP7Df+2V0dAfjQdwf5Oe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ZBksYAAADdAAAADwAAAAAAAAAAAAAAAACYAgAAZHJz&#10;L2Rvd25yZXYueG1sUEsFBgAAAAAEAAQA9QAAAIsDAAAAAA==&#10;" filled="f" strokecolor="black [3213]"/>
                            </v:group>
                            <v:oval id="Oval 4796" o:spid="_x0000_s1660" style="position:absolute;left:825;top:9721;width:2540;height:2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Tf5cUA&#10;AADdAAAADwAAAGRycy9kb3ducmV2LnhtbESPT2sCMRTE74V+h/AKvdWkIlu7NYpoRXsQ1PbQ42Pz&#10;9g9uXpZN1PjtjVDocZiZ3zCTWbStOFPvG8caXgcKBHHhTMOVhp/v1csYhA/IBlvHpOFKHmbTx4cJ&#10;5sZdeE/nQ6hEgrDPUUMdQpdL6YuaLPqB64iTV7reYkiyr6Tp8ZLgtpVDpTJpseG0UGNHi5qK4+Fk&#10;NWx/s69RwFjGHaujWq8/l+VOaf38FOcfIALF8B/+a2+MhtHbewb3N+kJ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N/lxQAAAN0AAAAPAAAAAAAAAAAAAAAAAJgCAABkcnMv&#10;ZG93bnJldi54bWxQSwUGAAAAAAQABAD1AAAAigMAAAAA&#10;" filled="f" strokecolor="black [3213]"/>
                          </v:group>
                          <v:shape id="Text Box 4799" o:spid="_x0000_s1661" type="#_x0000_t202" style="position:absolute;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Kaw8UA&#10;AADdAAAADwAAAGRycy9kb3ducmV2LnhtbESPzWrDMBCE74W+g9hAb42cUvLjRgmlEBpCLnHyAIu1&#10;tYytlbDkn/bpq0Ihx2FmvmG2+8m2YqAu1I4VLOYZCOLS6ZorBbfr4XkNIkRkja1jUvBNAfa7x4ct&#10;5tqNfKGhiJVIEA45KjAx+lzKUBqyGObOEyfvy3UWY5JdJXWHY4LbVr5k2VJarDktGPT0Yahsit4q&#10;OPSfRzv8yN6finJk45v+dm6UeppN728gIk3xHv5vH7WC19VmA39v0hO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4prDxQAAAN0AAAAPAAAAAAAAAAAAAAAAAJgCAABkcnMv&#10;ZG93bnJldi54bWxQSwUGAAAAAAQABAD1AAAAigMAAAAA&#10;" filled="f" stroked="f">
                            <v:path arrowok="t"/>
                            <v:textbox>
                              <w:txbxContent>
                                <w:p w:rsidR="00640318" w:rsidRDefault="00640318" w:rsidP="0056535A">
                                  <w:r>
                                    <w:t>1</w:t>
                                  </w:r>
                                </w:p>
                              </w:txbxContent>
                            </v:textbox>
                          </v:shape>
                          <v:shape id="Text Box 4801" o:spid="_x0000_s1662" type="#_x0000_t202" style="position:absolute;left:4678;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qXFMQA&#10;AADdAAAADwAAAGRycy9kb3ducmV2LnhtbESP3WoCMRSE74W+QziCd5q1iMhqlCJIpfTG1Qc4bE43&#10;y25Owib70z59Uyh4OczMN8zhNNlWDNSF2rGC9SoDQVw6XXOl4HG/LHcgQkTW2DomBd8U4HR8mR0w&#10;127kGw1FrESCcMhRgYnR51KG0pDFsHKeOHlfrrMYk+wqqTscE9y28jXLttJizWnBoKezobIpeqvg&#10;0r9f7fAje/9RlCMb3/SPz0apxXx624OINMVn+L991Qo2u2wNf2/SE5DH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qlxTEAAAA3QAAAA8AAAAAAAAAAAAAAAAAmAIAAGRycy9k&#10;b3ducmV2LnhtbFBLBQYAAAAABAAEAPUAAACJAwAAAAA=&#10;" filled="f" stroked="f">
                            <v:path arrowok="t"/>
                            <v:textbox>
                              <w:txbxContent>
                                <w:p w:rsidR="00640318" w:rsidRDefault="00640318" w:rsidP="0056535A">
                                  <w:r>
                                    <w:t>2</w:t>
                                  </w:r>
                                </w:p>
                              </w:txbxContent>
                            </v:textbox>
                          </v:shape>
                        </v:group>
                      </v:group>
                      <v:shape id="Right Arrow 4802" o:spid="_x0000_s1663" type="#_x0000_t13" style="position:absolute;left:20080;top:1075;width:4841;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YYY8YA&#10;AADdAAAADwAAAGRycy9kb3ducmV2LnhtbESPS2vDMBCE74X8B7GBXEIjNZQS3MghpITkUGidBHpd&#10;rPWDWitjyY/8+6pQ6HGYmW+Y7W6yjRio87VjDU8rBYI4d6bmUsPtenzcgPAB2WDjmDTcycMunT1s&#10;MTFu5IyGSyhFhLBPUEMVQptI6fOKLPqVa4mjV7jOYoiyK6XpcIxw28i1Ui/SYs1xocKWDhXl35fe&#10;anh7H9VyOKHv+7Kvvz7bj/syK7RezKf9K4hAU/gP/7XPRsPzRq3h9018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YYY8YAAADdAAAADwAAAAAAAAAAAAAAAACYAgAAZHJz&#10;L2Rvd25yZXYueG1sUEsFBgAAAAAEAAQA9QAAAIsDAAAAAA==&#10;" adj="20580" fillcolor="#b83d68 [3204]" strokecolor="#5b1e33 [1604]" strokeweight="2pt"/>
                    </v:group>
                  </w:pict>
                </mc:Fallback>
              </mc:AlternateContent>
            </w:r>
          </w:p>
        </w:tc>
      </w:tr>
      <w:tr w:rsidR="0056535A" w:rsidTr="0056535A">
        <w:tc>
          <w:tcPr>
            <w:tcW w:w="4111" w:type="dxa"/>
            <w:tcBorders>
              <w:right w:val="single" w:sz="4" w:space="0" w:color="auto"/>
            </w:tcBorders>
          </w:tcPr>
          <w:p w:rsidR="0056535A" w:rsidRPr="00A71C55" w:rsidRDefault="0056535A" w:rsidP="00640318">
            <w:r>
              <w:t xml:space="preserve">The observer </w:t>
            </w:r>
            <w:r w:rsidRPr="00A71C55">
              <w:t xml:space="preserve">on board the carriage and to them </w:t>
            </w:r>
            <w:r>
              <w:t xml:space="preserve">the carriage </w:t>
            </w:r>
            <w:r w:rsidRPr="00A71C55">
              <w:t>appears stationary</w:t>
            </w:r>
            <w:r w:rsidR="00E574EC">
              <w:t xml:space="preserve"> relative to them</w:t>
            </w:r>
            <w:r>
              <w:t>.</w:t>
            </w:r>
          </w:p>
        </w:tc>
        <w:tc>
          <w:tcPr>
            <w:tcW w:w="4864" w:type="dxa"/>
            <w:tcBorders>
              <w:left w:val="single" w:sz="4" w:space="0" w:color="auto"/>
            </w:tcBorders>
          </w:tcPr>
          <w:p w:rsidR="0056535A" w:rsidRPr="00A71C55" w:rsidRDefault="0056535A" w:rsidP="00640318">
            <w:r w:rsidRPr="00A71C55">
              <w:t xml:space="preserve">The carriage is moving to the right with a velocity </w:t>
            </w:r>
            <w:r w:rsidRPr="00A71C55">
              <w:rPr>
                <w:i/>
              </w:rPr>
              <w:t>v</w:t>
            </w:r>
            <w:r>
              <w:rPr>
                <w:i/>
              </w:rPr>
              <w:t>.</w:t>
            </w:r>
            <w:r w:rsidRPr="00A71C55">
              <w:t xml:space="preserve"> </w:t>
            </w:r>
          </w:p>
        </w:tc>
      </w:tr>
      <w:tr w:rsidR="0056535A" w:rsidTr="0056535A">
        <w:tc>
          <w:tcPr>
            <w:tcW w:w="4111" w:type="dxa"/>
            <w:tcBorders>
              <w:right w:val="single" w:sz="4" w:space="0" w:color="auto"/>
            </w:tcBorders>
          </w:tcPr>
          <w:p w:rsidR="0056535A" w:rsidRPr="00A71C55" w:rsidRDefault="0056535A" w:rsidP="00640318">
            <w:r w:rsidRPr="00A71C55">
              <w:t>For the observer on the train the ball goes from one end of the train to the other and back</w:t>
            </w:r>
          </w:p>
        </w:tc>
        <w:tc>
          <w:tcPr>
            <w:tcW w:w="4864" w:type="dxa"/>
            <w:tcBorders>
              <w:left w:val="single" w:sz="4" w:space="0" w:color="auto"/>
            </w:tcBorders>
          </w:tcPr>
          <w:p w:rsidR="0056535A" w:rsidRPr="00A71C55" w:rsidRDefault="0056535A" w:rsidP="00640318">
            <w:pPr>
              <w:spacing w:before="120"/>
            </w:pPr>
            <w:r w:rsidRPr="00A71C55">
              <w:t>To the observer on the platform the ball travels to the end of the carriage, but it has moved forwards, so the total distance travelled is less.</w:t>
            </w:r>
          </w:p>
        </w:tc>
      </w:tr>
      <w:tr w:rsidR="0056535A" w:rsidTr="0056535A">
        <w:tc>
          <w:tcPr>
            <w:tcW w:w="8975" w:type="dxa"/>
            <w:gridSpan w:val="2"/>
          </w:tcPr>
          <w:p w:rsidR="0056535A" w:rsidRDefault="0056535A" w:rsidP="00640318">
            <w:r w:rsidRPr="00F85502">
              <w:t>Length contraction is only observed when objects travel at a speed close to the speed of light and in a direction parallel to the</w:t>
            </w:r>
            <w:r>
              <w:t xml:space="preserve"> </w:t>
            </w:r>
            <w:r w:rsidRPr="00F85502">
              <w:t>direction in which the observed body is travelling.</w:t>
            </w:r>
          </w:p>
          <w:p w:rsidR="0056535A" w:rsidRPr="00F85502" w:rsidRDefault="0056535A" w:rsidP="00640318">
            <w:pPr>
              <w:ind w:firstLine="720"/>
              <w:rPr>
                <w:szCs w:val="22"/>
              </w:rPr>
            </w:pPr>
            <w:r w:rsidRPr="00F85502">
              <w:rPr>
                <w:szCs w:val="22"/>
              </w:rPr>
              <w:t xml:space="preserve">l   = </w:t>
            </w:r>
            <w:r w:rsidRPr="00F85502">
              <w:rPr>
                <w:szCs w:val="22"/>
              </w:rPr>
              <w:tab/>
              <w:t>length measured on the platform by the observer</w:t>
            </w:r>
          </w:p>
          <w:p w:rsidR="0056535A" w:rsidRPr="00F85502" w:rsidRDefault="0056535A" w:rsidP="00640318">
            <w:pPr>
              <w:ind w:firstLine="720"/>
              <w:rPr>
                <w:szCs w:val="22"/>
              </w:rPr>
            </w:pPr>
            <w:r w:rsidRPr="00F85502">
              <w:rPr>
                <w:szCs w:val="22"/>
              </w:rPr>
              <w:t xml:space="preserve">l’  = </w:t>
            </w:r>
            <w:r w:rsidRPr="00F85502">
              <w:rPr>
                <w:szCs w:val="22"/>
              </w:rPr>
              <w:tab/>
              <w:t>length measured on the train by the observer</w:t>
            </w:r>
          </w:p>
          <w:p w:rsidR="0056535A" w:rsidRPr="00F85502" w:rsidRDefault="0056535A" w:rsidP="00640318">
            <w:pPr>
              <w:ind w:firstLine="720"/>
              <w:rPr>
                <w:szCs w:val="22"/>
              </w:rPr>
            </w:pPr>
            <w:r w:rsidRPr="00F85502">
              <w:rPr>
                <w:szCs w:val="22"/>
              </w:rPr>
              <w:t xml:space="preserve">v  = </w:t>
            </w:r>
            <w:r w:rsidRPr="00F85502">
              <w:rPr>
                <w:szCs w:val="22"/>
              </w:rPr>
              <w:tab/>
              <w:t>speed the object is moving at (ms</w:t>
            </w:r>
            <w:r w:rsidRPr="00F85502">
              <w:rPr>
                <w:szCs w:val="22"/>
                <w:vertAlign w:val="superscript"/>
              </w:rPr>
              <w:t>-1</w:t>
            </w:r>
            <w:r w:rsidRPr="00F85502">
              <w:rPr>
                <w:szCs w:val="22"/>
              </w:rPr>
              <w:t>)</w:t>
            </w:r>
          </w:p>
          <w:p w:rsidR="0056535A" w:rsidRPr="00F85502" w:rsidRDefault="0056535A" w:rsidP="00640318">
            <w:pPr>
              <w:ind w:firstLine="720"/>
              <w:rPr>
                <w:szCs w:val="22"/>
              </w:rPr>
            </w:pPr>
            <w:r w:rsidRPr="00F85502">
              <w:rPr>
                <w:szCs w:val="22"/>
              </w:rPr>
              <w:t xml:space="preserve">c  = </w:t>
            </w:r>
            <w:r w:rsidRPr="00F85502">
              <w:rPr>
                <w:szCs w:val="22"/>
              </w:rPr>
              <w:tab/>
              <w:t>speed of light (ms</w:t>
            </w:r>
            <w:r w:rsidRPr="00F85502">
              <w:rPr>
                <w:szCs w:val="22"/>
                <w:vertAlign w:val="superscript"/>
              </w:rPr>
              <w:t>-1</w:t>
            </w:r>
            <w:r w:rsidRPr="00F85502">
              <w:rPr>
                <w:szCs w:val="22"/>
              </w:rPr>
              <w:t>)</w:t>
            </w:r>
          </w:p>
        </w:tc>
      </w:tr>
    </w:tbl>
    <w:p w:rsidR="007D3D58" w:rsidRPr="00123062" w:rsidRDefault="00547376" w:rsidP="00537678">
      <w:pPr>
        <w:pStyle w:val="Heading3"/>
      </w:pPr>
      <w:r w:rsidRPr="00123062">
        <w:t>How do you measure a fish?</w:t>
      </w:r>
      <w:bookmarkEnd w:id="39"/>
    </w:p>
    <w:p w:rsidR="00F234A9" w:rsidRPr="00123062" w:rsidRDefault="007D3D58" w:rsidP="00537678">
      <w:pPr>
        <w:pStyle w:val="NormalWeb"/>
        <w:spacing w:before="0" w:beforeAutospacing="0" w:after="0" w:afterAutospacing="0"/>
        <w:rPr>
          <w:rFonts w:ascii="Trebuchet MS" w:hAnsi="Trebuchet MS"/>
          <w:szCs w:val="20"/>
        </w:rPr>
      </w:pPr>
      <w:r w:rsidRPr="00123062">
        <w:rPr>
          <w:rFonts w:ascii="Trebuchet MS" w:hAnsi="Trebuchet MS"/>
          <w:szCs w:val="20"/>
        </w:rPr>
        <w:t>Suppose an oceanographer wished to measure the length of a fish that swims by his metre stick</w:t>
      </w:r>
      <w:r w:rsidR="00BD69C1">
        <w:rPr>
          <w:rFonts w:ascii="Trebuchet MS" w:hAnsi="Trebuchet MS"/>
          <w:szCs w:val="20"/>
        </w:rPr>
        <w:t>. He would note,</w:t>
      </w:r>
      <w:r w:rsidRPr="00123062">
        <w:rPr>
          <w:rFonts w:ascii="Trebuchet MS" w:hAnsi="Trebuchet MS"/>
          <w:szCs w:val="20"/>
        </w:rPr>
        <w:t xml:space="preserve"> where the head was and </w:t>
      </w:r>
      <w:r w:rsidRPr="00123062">
        <w:rPr>
          <w:rFonts w:ascii="Trebuchet MS" w:hAnsi="Trebuchet MS"/>
          <w:i/>
          <w:iCs/>
          <w:szCs w:val="20"/>
        </w:rPr>
        <w:t xml:space="preserve">at the same moment </w:t>
      </w:r>
      <w:r w:rsidRPr="00123062">
        <w:rPr>
          <w:rFonts w:ascii="Trebuchet MS" w:hAnsi="Trebuchet MS"/>
          <w:szCs w:val="20"/>
        </w:rPr>
        <w:t xml:space="preserve">he would notice where the tail was. The fish would then be said to be the same length as the distance between the two marks on the metre stick. If the oceanographer were to notice where the head was, wait a moment and then look where the tail was the fact that the fish was moving through the water would give a shorter measurement. Let's see that in pictures: </w:t>
      </w:r>
    </w:p>
    <w:p w:rsidR="007D3D58" w:rsidRPr="00123062" w:rsidRDefault="00E574EC" w:rsidP="00537678">
      <w:pPr>
        <w:pStyle w:val="NormalWeb"/>
        <w:spacing w:before="0" w:beforeAutospacing="0" w:after="0" w:afterAutospacing="0"/>
        <w:rPr>
          <w:rFonts w:ascii="Trebuchet MS" w:hAnsi="Trebuchet MS"/>
          <w:szCs w:val="20"/>
        </w:rPr>
      </w:pPr>
      <w:r w:rsidRPr="00E574EC">
        <w:rPr>
          <w:rFonts w:ascii="Trebuchet MS" w:hAnsi="Trebuchet MS"/>
          <w:noProof/>
          <w:szCs w:val="20"/>
          <w:u w:val="double"/>
        </w:rPr>
        <w:lastRenderedPageBreak/>
        <mc:AlternateContent>
          <mc:Choice Requires="wpg">
            <w:drawing>
              <wp:anchor distT="0" distB="0" distL="114300" distR="114300" simplePos="0" relativeHeight="251689984" behindDoc="1" locked="0" layoutInCell="1" allowOverlap="1" wp14:anchorId="0AE4E3E4" wp14:editId="0A0755C2">
                <wp:simplePos x="0" y="0"/>
                <wp:positionH relativeFrom="column">
                  <wp:posOffset>2835275</wp:posOffset>
                </wp:positionH>
                <wp:positionV relativeFrom="paragraph">
                  <wp:posOffset>-128905</wp:posOffset>
                </wp:positionV>
                <wp:extent cx="3313430" cy="2520315"/>
                <wp:effectExtent l="0" t="0" r="1270" b="0"/>
                <wp:wrapSquare wrapText="bothSides"/>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3430" cy="2520315"/>
                          <a:chOff x="412" y="6607"/>
                          <a:chExt cx="6593" cy="4926"/>
                        </a:xfrm>
                      </wpg:grpSpPr>
                      <pic:pic xmlns:pic="http://schemas.openxmlformats.org/drawingml/2006/picture">
                        <pic:nvPicPr>
                          <pic:cNvPr id="61" name="Picture 220" descr="http://conduit9sr.tripod.com/SR4fig1.gif"/>
                          <pic:cNvPicPr>
                            <a:picLocks noChangeAspect="1" noChangeArrowheads="1"/>
                          </pic:cNvPicPr>
                        </pic:nvPicPr>
                        <pic:blipFill rotWithShape="1">
                          <a:blip r:embed="rId294" r:link="rId295">
                            <a:extLst>
                              <a:ext uri="{28A0092B-C50C-407E-A947-70E740481C1C}">
                                <a14:useLocalDpi xmlns:a14="http://schemas.microsoft.com/office/drawing/2010/main" val="0"/>
                              </a:ext>
                            </a:extLst>
                          </a:blip>
                          <a:srcRect t="9553" b="-9553"/>
                          <a:stretch/>
                        </pic:blipFill>
                        <pic:spPr bwMode="auto">
                          <a:xfrm>
                            <a:off x="450" y="6607"/>
                            <a:ext cx="655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62" name="Group 221"/>
                        <wpg:cNvGrpSpPr>
                          <a:grpSpLocks/>
                        </wpg:cNvGrpSpPr>
                        <wpg:grpSpPr bwMode="auto">
                          <a:xfrm>
                            <a:off x="412" y="8248"/>
                            <a:ext cx="6592" cy="3285"/>
                            <a:chOff x="434" y="8601"/>
                            <a:chExt cx="6592" cy="3285"/>
                          </a:xfrm>
                        </wpg:grpSpPr>
                        <pic:pic xmlns:pic="http://schemas.openxmlformats.org/drawingml/2006/picture">
                          <pic:nvPicPr>
                            <pic:cNvPr id="63" name="Picture 222" descr="http://conduit9sr.tripod.com/SR4fig1.gif"/>
                            <pic:cNvPicPr>
                              <a:picLocks noChangeAspect="1" noChangeArrowheads="1"/>
                            </pic:cNvPicPr>
                          </pic:nvPicPr>
                          <pic:blipFill rotWithShape="1">
                            <a:blip r:embed="rId294" r:link="rId295">
                              <a:extLst>
                                <a:ext uri="{28A0092B-C50C-407E-A947-70E740481C1C}">
                                  <a14:useLocalDpi xmlns:a14="http://schemas.microsoft.com/office/drawing/2010/main" val="0"/>
                                </a:ext>
                              </a:extLst>
                            </a:blip>
                            <a:srcRect b="11187"/>
                            <a:stretch/>
                          </pic:blipFill>
                          <pic:spPr bwMode="auto">
                            <a:xfrm>
                              <a:off x="471" y="8601"/>
                              <a:ext cx="6555" cy="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4" name="Picture 223" descr="http://conduit9sr.tripod.com/SR4fig2.gif"/>
                            <pic:cNvPicPr>
                              <a:picLocks noChangeAspect="1" noChangeArrowheads="1"/>
                            </pic:cNvPicPr>
                          </pic:nvPicPr>
                          <pic:blipFill rotWithShape="1">
                            <a:blip r:embed="rId296" r:link="rId297">
                              <a:extLst>
                                <a:ext uri="{28A0092B-C50C-407E-A947-70E740481C1C}">
                                  <a14:useLocalDpi xmlns:a14="http://schemas.microsoft.com/office/drawing/2010/main" val="0"/>
                                </a:ext>
                              </a:extLst>
                            </a:blip>
                            <a:srcRect l="-473" t="-15287" r="473" b="15287"/>
                            <a:stretch/>
                          </pic:blipFill>
                          <pic:spPr bwMode="auto">
                            <a:xfrm>
                              <a:off x="434" y="10146"/>
                              <a:ext cx="655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60" o:spid="_x0000_s1026" style="position:absolute;margin-left:223.25pt;margin-top:-10.15pt;width:260.9pt;height:198.45pt;z-index:-251626496" coordorigin="412,6607" coordsize="6593,4926"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">
                <v:shape id="Picture 220" o:spid="_x0000_s1027" type="#_x0000_t75" alt="http://conduit9sr.tripod.com/SR4fig1.gif" style="position:absolute;left:450;top:6607;width:6555;height:17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W20nBAAAA2wAAAA8AAABkcnMvZG93bnJldi54bWxEj8FqwzAQRO+F/oPYQG+J7BxMcSObYhII&#10;vtXNByzW1hK1VsZSHbtfXxUKPQ4z84Y51asbxUJzsJ4V5IcMBHHvteVBwe39sn8GESKyxtEzKdgo&#10;QF09Ppyw1P7Ob7R0cRAJwqFEBSbGqZQy9IYchoOfiJP34WeHMcl5kHrGe4K7UR6zrJAOLacFgxM1&#10;hvrP7ssp6KcVtc/M1X4PY96dC9u07abU0259fQERaY3/4b/2VSsocvj9kn6Ar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yW20nBAAAA2wAAAA8AAAAAAAAAAAAAAAAAnwIA&#10;AGRycy9kb3ducmV2LnhtbFBLBQYAAAAABAAEAPcAAACNAwAAAAA=&#10;">
                  <v:imagedata r:id="rId298" r:href="rId299" croptop="6261f" cropbottom="-6261f"/>
                </v:shape>
                <v:group id="Group 221" o:spid="_x0000_s1028" style="position:absolute;left:412;top:8248;width:6592;height:3285" coordorigin="434,8601" coordsize="6592,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Picture 222" o:spid="_x0000_s1029" type="#_x0000_t75" alt="http://conduit9sr.tripod.com/SR4fig1.gif" style="position:absolute;left:471;top:8601;width:6555;height:15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8CI3FAAAA2wAAAA8AAABkcnMvZG93bnJldi54bWxEj0FrwkAUhO9C/8PyBG91Yy3SRlcprdJ4&#10;EWq19PjIPpPQ7NuQXZOYX+8KBY/DzHzDLFadKUVDtSssK5iMIxDEqdUFZwoO35vHFxDOI2ssLZOC&#10;CzlYLR8GC4y1bfmLmr3PRICwi1FB7n0VS+nSnAy6sa2Ig3eytUEfZJ1JXWMb4KaUT1E0kwYLDgs5&#10;VvSeU/q3PxsFH88//e/rrsfpendJbXLEz22HSo2G3dschKfO38P/7UQrmE3h9iX8ALm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KPAiNxQAAANsAAAAPAAAAAAAAAAAAAAAA&#10;AJ8CAABkcnMvZG93bnJldi54bWxQSwUGAAAAAAQABAD3AAAAkQMAAAAA&#10;">
                    <v:imagedata r:id="rId298" r:href="rId300" cropbottom="7332f"/>
                  </v:shape>
                  <v:shape id="Picture 223" o:spid="_x0000_s1030" type="#_x0000_t75" alt="http://conduit9sr.tripod.com/SR4fig2.gif" style="position:absolute;left:434;top:10146;width:6555;height:17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muUjDAAAA2wAAAA8AAABkcnMvZG93bnJldi54bWxEj0GLwjAUhO/C/ofwBC+iqYvIUo0iiwuC&#10;eFAX8fhonm2xeSlJbOv++o0geBxm5htmsepMJRpyvrSsYDJOQBBnVpecK/g9/Yy+QPiArLGyTAoe&#10;5GG1/OgtMNW25QM1x5CLCGGfooIihDqV0mcFGfRjWxNH72qdwRCly6V22Ea4qeRnksykwZLjQoE1&#10;fReU3Y53o+Dy19ab3WOzx+ZaDc+ldduLdkoN+t16DiJQF97hV3urFcym8PwSf4Bc/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Sa5SMMAAADbAAAADwAAAAAAAAAAAAAAAACf&#10;AgAAZHJzL2Rvd25yZXYueG1sUEsFBgAAAAAEAAQA9wAAAI8DAAAAAA==&#10;">
                    <v:imagedata r:id="rId301" r:href="rId302" croptop="-10018f" cropbottom="10018f" cropleft="-310f" cropright="310f"/>
                  </v:shape>
                </v:group>
                <w10:wrap type="square"/>
              </v:group>
            </w:pict>
          </mc:Fallback>
        </mc:AlternateContent>
      </w:r>
      <w:r w:rsidR="00BD69C1" w:rsidRPr="00E574EC">
        <w:rPr>
          <w:rFonts w:ascii="Trebuchet MS" w:hAnsi="Trebuchet MS"/>
          <w:szCs w:val="20"/>
          <w:u w:val="double"/>
        </w:rPr>
        <w:t>Picture 1</w:t>
      </w:r>
      <w:r w:rsidR="00BD69C1">
        <w:rPr>
          <w:rFonts w:ascii="Trebuchet MS" w:hAnsi="Trebuchet MS"/>
          <w:szCs w:val="20"/>
        </w:rPr>
        <w:t>:</w:t>
      </w:r>
      <w:r w:rsidR="007D3D58" w:rsidRPr="00123062">
        <w:rPr>
          <w:rFonts w:ascii="Trebuchet MS" w:hAnsi="Trebuchet MS"/>
          <w:szCs w:val="20"/>
        </w:rPr>
        <w:t xml:space="preserve">Look at both ends simultaneously: </w:t>
      </w:r>
    </w:p>
    <w:p w:rsidR="00536307" w:rsidRPr="00123062" w:rsidRDefault="007D3D58" w:rsidP="00537678">
      <w:pPr>
        <w:pStyle w:val="NormalWeb"/>
        <w:spacing w:before="0" w:beforeAutospacing="0" w:after="0" w:afterAutospacing="0"/>
        <w:rPr>
          <w:rFonts w:ascii="Trebuchet MS" w:hAnsi="Trebuchet MS"/>
          <w:szCs w:val="20"/>
        </w:rPr>
      </w:pPr>
      <w:r w:rsidRPr="00123062">
        <w:rPr>
          <w:rFonts w:ascii="Trebuchet MS" w:hAnsi="Trebuchet MS"/>
          <w:szCs w:val="20"/>
        </w:rPr>
        <w:t xml:space="preserve">head point: 0.35 metres </w:t>
      </w:r>
      <w:r w:rsidRPr="00123062">
        <w:rPr>
          <w:rFonts w:ascii="Trebuchet MS" w:hAnsi="Trebuchet MS"/>
          <w:szCs w:val="20"/>
        </w:rPr>
        <w:br/>
        <w:t xml:space="preserve">tail point: 0.1 metres </w:t>
      </w:r>
      <w:r w:rsidRPr="00123062">
        <w:rPr>
          <w:rFonts w:ascii="Trebuchet MS" w:hAnsi="Trebuchet MS"/>
          <w:szCs w:val="20"/>
        </w:rPr>
        <w:br/>
        <w:t xml:space="preserve">Length = 0.35 metres - 0.1 metres </w:t>
      </w:r>
    </w:p>
    <w:p w:rsidR="007D3D58" w:rsidRPr="00123062" w:rsidRDefault="007D3D58" w:rsidP="00537678">
      <w:pPr>
        <w:pStyle w:val="NormalWeb"/>
        <w:spacing w:before="0" w:beforeAutospacing="0" w:after="0" w:afterAutospacing="0"/>
        <w:rPr>
          <w:rFonts w:ascii="Trebuchet MS" w:hAnsi="Trebuchet MS"/>
          <w:szCs w:val="20"/>
        </w:rPr>
      </w:pPr>
      <w:r w:rsidRPr="00123062">
        <w:rPr>
          <w:rFonts w:ascii="Trebuchet MS" w:hAnsi="Trebuchet MS"/>
          <w:szCs w:val="20"/>
        </w:rPr>
        <w:t xml:space="preserve">=0.25 metres </w:t>
      </w:r>
    </w:p>
    <w:p w:rsidR="007D3D58" w:rsidRPr="00123062" w:rsidRDefault="007D3D58" w:rsidP="00537678">
      <w:pPr>
        <w:pStyle w:val="NormalWeb"/>
        <w:spacing w:before="120" w:beforeAutospacing="0" w:after="0" w:afterAutospacing="0"/>
        <w:rPr>
          <w:rFonts w:ascii="Trebuchet MS" w:hAnsi="Trebuchet MS"/>
          <w:szCs w:val="20"/>
        </w:rPr>
      </w:pPr>
      <w:r w:rsidRPr="00123062">
        <w:rPr>
          <w:rFonts w:ascii="Trebuchet MS" w:hAnsi="Trebuchet MS"/>
          <w:szCs w:val="20"/>
        </w:rPr>
        <w:t xml:space="preserve">Now, the "wrong" way </w:t>
      </w:r>
    </w:p>
    <w:p w:rsidR="007D3D58" w:rsidRPr="00123062" w:rsidRDefault="00BD69C1" w:rsidP="00537678">
      <w:pPr>
        <w:pStyle w:val="NormalWeb"/>
        <w:spacing w:before="120" w:beforeAutospacing="0" w:after="0" w:afterAutospacing="0"/>
        <w:rPr>
          <w:rFonts w:ascii="Trebuchet MS" w:hAnsi="Trebuchet MS"/>
          <w:szCs w:val="20"/>
        </w:rPr>
      </w:pPr>
      <w:r w:rsidRPr="00E574EC">
        <w:rPr>
          <w:rFonts w:ascii="Trebuchet MS" w:hAnsi="Trebuchet MS"/>
          <w:szCs w:val="20"/>
          <w:u w:val="double"/>
        </w:rPr>
        <w:t>Picutre 2</w:t>
      </w:r>
      <w:r>
        <w:rPr>
          <w:rFonts w:ascii="Trebuchet MS" w:hAnsi="Trebuchet MS"/>
          <w:szCs w:val="20"/>
        </w:rPr>
        <w:t xml:space="preserve">:  </w:t>
      </w:r>
      <w:r w:rsidR="007D3D58" w:rsidRPr="00123062">
        <w:rPr>
          <w:rFonts w:ascii="Trebuchet MS" w:hAnsi="Trebuchet MS"/>
          <w:szCs w:val="20"/>
        </w:rPr>
        <w:t xml:space="preserve">Look at the head first: </w:t>
      </w:r>
    </w:p>
    <w:p w:rsidR="007D3D58" w:rsidRPr="00123062" w:rsidRDefault="007D3D58" w:rsidP="00537678">
      <w:pPr>
        <w:pStyle w:val="NormalWeb"/>
        <w:spacing w:before="120" w:beforeAutospacing="0" w:after="0" w:afterAutospacing="0"/>
        <w:rPr>
          <w:rFonts w:ascii="Trebuchet MS" w:hAnsi="Trebuchet MS"/>
          <w:szCs w:val="20"/>
        </w:rPr>
      </w:pPr>
      <w:r w:rsidRPr="00123062">
        <w:rPr>
          <w:rFonts w:ascii="Trebuchet MS" w:hAnsi="Trebuchet MS"/>
          <w:szCs w:val="20"/>
        </w:rPr>
        <w:t xml:space="preserve">head point: 0.35 metres. </w:t>
      </w:r>
    </w:p>
    <w:p w:rsidR="007D3D58" w:rsidRPr="00123062" w:rsidRDefault="007D3D58" w:rsidP="00537678">
      <w:pPr>
        <w:pStyle w:val="NormalWeb"/>
        <w:spacing w:before="120" w:beforeAutospacing="0" w:after="0" w:afterAutospacing="0"/>
        <w:rPr>
          <w:rFonts w:ascii="Trebuchet MS" w:hAnsi="Trebuchet MS"/>
          <w:szCs w:val="20"/>
        </w:rPr>
      </w:pPr>
      <w:r w:rsidRPr="00123062">
        <w:rPr>
          <w:rFonts w:ascii="Trebuchet MS" w:hAnsi="Trebuchet MS"/>
          <w:szCs w:val="20"/>
        </w:rPr>
        <w:t xml:space="preserve">(wait a moment) </w:t>
      </w:r>
    </w:p>
    <w:p w:rsidR="007D3D58" w:rsidRPr="00123062" w:rsidRDefault="00BD69C1" w:rsidP="00537678">
      <w:pPr>
        <w:pStyle w:val="NormalWeb"/>
        <w:spacing w:before="120" w:beforeAutospacing="0" w:after="0" w:afterAutospacing="0"/>
        <w:rPr>
          <w:rFonts w:ascii="Trebuchet MS" w:hAnsi="Trebuchet MS"/>
          <w:szCs w:val="20"/>
        </w:rPr>
      </w:pPr>
      <w:r w:rsidRPr="00E574EC">
        <w:rPr>
          <w:rFonts w:ascii="Trebuchet MS" w:hAnsi="Trebuchet MS"/>
          <w:szCs w:val="20"/>
          <w:u w:val="double"/>
        </w:rPr>
        <w:t>Picture 3</w:t>
      </w:r>
      <w:r>
        <w:rPr>
          <w:rFonts w:ascii="Trebuchet MS" w:hAnsi="Trebuchet MS"/>
          <w:szCs w:val="20"/>
        </w:rPr>
        <w:t xml:space="preserve">: </w:t>
      </w:r>
      <w:r w:rsidR="007D3D58" w:rsidRPr="00123062">
        <w:rPr>
          <w:rFonts w:ascii="Trebuchet MS" w:hAnsi="Trebuchet MS"/>
          <w:szCs w:val="20"/>
        </w:rPr>
        <w:t xml:space="preserve">Now look at the tail: </w:t>
      </w:r>
    </w:p>
    <w:p w:rsidR="007D3D58" w:rsidRPr="00123062" w:rsidRDefault="007D3D58" w:rsidP="00537678">
      <w:pPr>
        <w:pStyle w:val="NormalWeb"/>
        <w:spacing w:before="120" w:beforeAutospacing="0" w:after="0" w:afterAutospacing="0"/>
        <w:rPr>
          <w:rFonts w:ascii="Trebuchet MS" w:hAnsi="Trebuchet MS"/>
          <w:szCs w:val="20"/>
        </w:rPr>
      </w:pPr>
      <w:r w:rsidRPr="00123062">
        <w:rPr>
          <w:rFonts w:ascii="Trebuchet MS" w:hAnsi="Trebuchet MS"/>
          <w:szCs w:val="20"/>
        </w:rPr>
        <w:t xml:space="preserve">tail point: 0.25 metres. </w:t>
      </w:r>
    </w:p>
    <w:p w:rsidR="007D3D58" w:rsidRPr="00123062" w:rsidRDefault="007D3D58" w:rsidP="00E574EC">
      <w:pPr>
        <w:pStyle w:val="NormalWeb"/>
        <w:spacing w:before="120" w:beforeAutospacing="0" w:after="0" w:afterAutospacing="0"/>
        <w:rPr>
          <w:rFonts w:ascii="Trebuchet MS" w:hAnsi="Trebuchet MS"/>
          <w:szCs w:val="20"/>
        </w:rPr>
      </w:pPr>
      <w:r w:rsidRPr="00123062">
        <w:rPr>
          <w:rFonts w:ascii="Trebuchet MS" w:hAnsi="Trebuchet MS"/>
          <w:szCs w:val="20"/>
        </w:rPr>
        <w:t>length = 0.35 metres - 0.25 metres</w:t>
      </w:r>
      <w:r w:rsidR="00E574EC">
        <w:rPr>
          <w:rFonts w:ascii="Trebuchet MS" w:hAnsi="Trebuchet MS"/>
          <w:szCs w:val="20"/>
        </w:rPr>
        <w:t xml:space="preserve"> </w:t>
      </w:r>
      <w:r w:rsidRPr="00123062">
        <w:rPr>
          <w:rFonts w:ascii="Trebuchet MS" w:hAnsi="Trebuchet MS"/>
          <w:szCs w:val="20"/>
        </w:rPr>
        <w:t xml:space="preserve">= 0.1 metres. </w:t>
      </w:r>
    </w:p>
    <w:p w:rsidR="000F7326" w:rsidRDefault="007D3D58" w:rsidP="00A923E7">
      <w:pPr>
        <w:pStyle w:val="NormalWeb"/>
        <w:rPr>
          <w:rFonts w:ascii="Trebuchet MS" w:hAnsi="Trebuchet MS"/>
          <w:szCs w:val="20"/>
        </w:rPr>
      </w:pPr>
      <w:r w:rsidRPr="00123062">
        <w:rPr>
          <w:rFonts w:ascii="Trebuchet MS" w:hAnsi="Trebuchet MS"/>
          <w:szCs w:val="20"/>
        </w:rPr>
        <w:t xml:space="preserve">For two objects to be the same length their endpoints must coincide </w:t>
      </w:r>
      <w:r w:rsidRPr="00123062">
        <w:rPr>
          <w:rFonts w:ascii="Trebuchet MS" w:hAnsi="Trebuchet MS"/>
          <w:b/>
          <w:bCs/>
          <w:szCs w:val="20"/>
        </w:rPr>
        <w:t>SIMULTANEOUSLY</w:t>
      </w:r>
      <w:r w:rsidRPr="00123062">
        <w:rPr>
          <w:rFonts w:ascii="Trebuchet MS" w:hAnsi="Trebuchet MS"/>
          <w:szCs w:val="20"/>
        </w:rPr>
        <w:t xml:space="preserve">. The measuring process for a moving object includes the concept of simultaneity. But, as we will see events deemed simultaneous in one inertial frame are not always simultaneous in another inertial frame. Thus the length of an object will be different when measured in different inertial frames.  Since all these inertial frames are equally valid (postulate 1) each of their measurements are as correct as any other's. </w:t>
      </w:r>
    </w:p>
    <w:p w:rsidR="00E574EC" w:rsidRPr="00E574EC" w:rsidRDefault="00E574EC" w:rsidP="00A923E7">
      <w:pPr>
        <w:pStyle w:val="NormalWeb"/>
        <w:rPr>
          <w:rFonts w:ascii="Trebuchet MS" w:hAnsi="Trebuchet MS"/>
          <w:i/>
          <w:szCs w:val="20"/>
        </w:rPr>
      </w:pPr>
      <w:r w:rsidRPr="00E574EC">
        <w:rPr>
          <w:rFonts w:ascii="Trebuchet MS" w:hAnsi="Trebuchet MS"/>
          <w:i/>
          <w:szCs w:val="20"/>
        </w:rPr>
        <w:t>For more details on Length Contraction read the additional notes in Special Relativity Paradoxes.</w:t>
      </w:r>
    </w:p>
    <w:p w:rsidR="000F7326" w:rsidRPr="00123062" w:rsidRDefault="000F7326" w:rsidP="000F7326">
      <w:pPr>
        <w:pStyle w:val="Heading2"/>
      </w:pPr>
      <w:bookmarkStart w:id="40" w:name="_Toc115832"/>
      <w:r w:rsidRPr="00123062">
        <w:t>Length Dilation / Tutorial 3</w:t>
      </w:r>
      <w:bookmarkEnd w:id="40"/>
    </w:p>
    <w:p w:rsidR="000F7326" w:rsidRPr="00123062" w:rsidRDefault="000F7326" w:rsidP="000F7326">
      <w:r w:rsidRPr="00123062">
        <w:t xml:space="preserve">1. Write down the relationship involving the proper length l and contracted length l’ of a moving object observed in two different frames of reference moving at a speed, v, relative to one another (where the proper length is the length measured by an observer at rest with respect to the object and the contracted length is the length measured by another observer moving at a speed, v, relative to the object). </w:t>
      </w:r>
    </w:p>
    <w:p w:rsidR="000F7326" w:rsidRPr="00123062" w:rsidRDefault="000F7326" w:rsidP="000F7326">
      <w:r w:rsidRPr="00123062">
        <w:t xml:space="preserve">2. In the table shown, use the relativity equation for length contraction to calculate the value of each missing quantity (a) to (f) for an object moving at a constant speed relative to the Eart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7"/>
        <w:gridCol w:w="2328"/>
        <w:gridCol w:w="2977"/>
      </w:tblGrid>
      <w:tr w:rsidR="000F7326" w:rsidRPr="00123062" w:rsidTr="00325E82">
        <w:trPr>
          <w:trHeight w:val="309"/>
          <w:jc w:val="center"/>
        </w:trPr>
        <w:tc>
          <w:tcPr>
            <w:tcW w:w="0" w:type="auto"/>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i/>
                <w:iCs/>
                <w:color w:val="auto"/>
                <w:sz w:val="20"/>
                <w:szCs w:val="20"/>
              </w:rPr>
              <w:t>Contracted length</w:t>
            </w:r>
          </w:p>
        </w:tc>
        <w:tc>
          <w:tcPr>
            <w:tcW w:w="2328"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i/>
                <w:iCs/>
                <w:color w:val="auto"/>
                <w:sz w:val="20"/>
                <w:szCs w:val="20"/>
              </w:rPr>
              <w:t>Proper length</w:t>
            </w:r>
          </w:p>
        </w:tc>
        <w:tc>
          <w:tcPr>
            <w:tcW w:w="2977"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i/>
                <w:iCs/>
                <w:color w:val="auto"/>
                <w:sz w:val="20"/>
                <w:szCs w:val="20"/>
              </w:rPr>
              <w:t xml:space="preserve">Speed of object / </w:t>
            </w:r>
            <w:r w:rsidRPr="00123062">
              <w:rPr>
                <w:rFonts w:ascii="Trebuchet MS" w:hAnsi="Trebuchet MS"/>
                <w:color w:val="auto"/>
                <w:sz w:val="20"/>
                <w:szCs w:val="20"/>
              </w:rPr>
              <w:t>m s</w:t>
            </w:r>
            <w:r w:rsidRPr="00123062">
              <w:rPr>
                <w:rFonts w:ascii="Trebuchet MS" w:hAnsi="Trebuchet MS"/>
                <w:color w:val="auto"/>
                <w:sz w:val="20"/>
                <w:szCs w:val="20"/>
                <w:vertAlign w:val="superscript"/>
              </w:rPr>
              <w:t>-1</w:t>
            </w:r>
          </w:p>
        </w:tc>
      </w:tr>
      <w:tr w:rsidR="000F7326" w:rsidRPr="00123062" w:rsidTr="00325E82">
        <w:trPr>
          <w:trHeight w:val="309"/>
          <w:jc w:val="center"/>
        </w:trPr>
        <w:tc>
          <w:tcPr>
            <w:tcW w:w="0" w:type="auto"/>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a)</w:t>
            </w:r>
          </w:p>
        </w:tc>
        <w:tc>
          <w:tcPr>
            <w:tcW w:w="2328"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5·00 m</w:t>
            </w:r>
          </w:p>
        </w:tc>
        <w:tc>
          <w:tcPr>
            <w:tcW w:w="2977"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1·00 × 10</w:t>
            </w:r>
            <w:r w:rsidRPr="00123062">
              <w:rPr>
                <w:rFonts w:ascii="Trebuchet MS" w:hAnsi="Trebuchet MS"/>
                <w:color w:val="auto"/>
                <w:position w:val="8"/>
                <w:sz w:val="20"/>
                <w:szCs w:val="20"/>
                <w:vertAlign w:val="superscript"/>
              </w:rPr>
              <w:t>8</w:t>
            </w:r>
          </w:p>
        </w:tc>
      </w:tr>
      <w:tr w:rsidR="000F7326" w:rsidRPr="00123062" w:rsidTr="00325E82">
        <w:trPr>
          <w:trHeight w:val="309"/>
          <w:jc w:val="center"/>
        </w:trPr>
        <w:tc>
          <w:tcPr>
            <w:tcW w:w="0" w:type="auto"/>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b)</w:t>
            </w:r>
          </w:p>
        </w:tc>
        <w:tc>
          <w:tcPr>
            <w:tcW w:w="2328"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15.0 m</w:t>
            </w:r>
          </w:p>
        </w:tc>
        <w:tc>
          <w:tcPr>
            <w:tcW w:w="2977"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2·00 × 10</w:t>
            </w:r>
            <w:r w:rsidRPr="00123062">
              <w:rPr>
                <w:rFonts w:ascii="Trebuchet MS" w:hAnsi="Trebuchet MS"/>
                <w:color w:val="auto"/>
                <w:position w:val="8"/>
                <w:sz w:val="20"/>
                <w:szCs w:val="20"/>
                <w:vertAlign w:val="superscript"/>
              </w:rPr>
              <w:t>8</w:t>
            </w:r>
          </w:p>
        </w:tc>
      </w:tr>
      <w:tr w:rsidR="000F7326" w:rsidRPr="00123062" w:rsidTr="00325E82">
        <w:trPr>
          <w:trHeight w:val="309"/>
          <w:jc w:val="center"/>
        </w:trPr>
        <w:tc>
          <w:tcPr>
            <w:tcW w:w="0" w:type="auto"/>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0·15 km</w:t>
            </w:r>
          </w:p>
        </w:tc>
        <w:tc>
          <w:tcPr>
            <w:tcW w:w="2328"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c)</w:t>
            </w:r>
          </w:p>
        </w:tc>
        <w:tc>
          <w:tcPr>
            <w:tcW w:w="2977"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2·25 × 10</w:t>
            </w:r>
            <w:r w:rsidRPr="00123062">
              <w:rPr>
                <w:rFonts w:ascii="Trebuchet MS" w:hAnsi="Trebuchet MS"/>
                <w:color w:val="auto"/>
                <w:position w:val="8"/>
                <w:sz w:val="20"/>
                <w:szCs w:val="20"/>
                <w:vertAlign w:val="superscript"/>
              </w:rPr>
              <w:t>8</w:t>
            </w:r>
          </w:p>
        </w:tc>
      </w:tr>
      <w:tr w:rsidR="000F7326" w:rsidRPr="00123062" w:rsidTr="00325E82">
        <w:trPr>
          <w:trHeight w:val="309"/>
          <w:jc w:val="center"/>
        </w:trPr>
        <w:tc>
          <w:tcPr>
            <w:tcW w:w="0" w:type="auto"/>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150 mm</w:t>
            </w:r>
          </w:p>
        </w:tc>
        <w:tc>
          <w:tcPr>
            <w:tcW w:w="2328"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d)</w:t>
            </w:r>
          </w:p>
        </w:tc>
        <w:tc>
          <w:tcPr>
            <w:tcW w:w="2977"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1·04 × 10</w:t>
            </w:r>
            <w:r w:rsidRPr="00123062">
              <w:rPr>
                <w:rFonts w:ascii="Trebuchet MS" w:hAnsi="Trebuchet MS"/>
                <w:color w:val="auto"/>
                <w:position w:val="8"/>
                <w:sz w:val="20"/>
                <w:szCs w:val="20"/>
                <w:vertAlign w:val="superscript"/>
              </w:rPr>
              <w:t>8</w:t>
            </w:r>
          </w:p>
        </w:tc>
      </w:tr>
      <w:tr w:rsidR="000F7326" w:rsidRPr="00123062" w:rsidTr="00325E82">
        <w:trPr>
          <w:trHeight w:val="290"/>
          <w:jc w:val="center"/>
        </w:trPr>
        <w:tc>
          <w:tcPr>
            <w:tcW w:w="0" w:type="auto"/>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30 m</w:t>
            </w:r>
          </w:p>
        </w:tc>
        <w:tc>
          <w:tcPr>
            <w:tcW w:w="2328"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35 m</w:t>
            </w:r>
          </w:p>
        </w:tc>
        <w:tc>
          <w:tcPr>
            <w:tcW w:w="2977"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e)</w:t>
            </w:r>
          </w:p>
        </w:tc>
      </w:tr>
      <w:tr w:rsidR="000F7326" w:rsidRPr="00123062" w:rsidTr="00325E82">
        <w:trPr>
          <w:trHeight w:val="290"/>
          <w:jc w:val="center"/>
        </w:trPr>
        <w:tc>
          <w:tcPr>
            <w:tcW w:w="0" w:type="auto"/>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10 m</w:t>
            </w:r>
          </w:p>
        </w:tc>
        <w:tc>
          <w:tcPr>
            <w:tcW w:w="2328"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11 m</w:t>
            </w:r>
          </w:p>
        </w:tc>
        <w:tc>
          <w:tcPr>
            <w:tcW w:w="2977" w:type="dxa"/>
            <w:vAlign w:val="center"/>
          </w:tcPr>
          <w:p w:rsidR="000F7326" w:rsidRPr="00123062" w:rsidRDefault="000F7326" w:rsidP="00325E82">
            <w:pPr>
              <w:pStyle w:val="Default"/>
              <w:spacing w:before="0"/>
              <w:jc w:val="center"/>
              <w:rPr>
                <w:rFonts w:ascii="Trebuchet MS" w:hAnsi="Trebuchet MS"/>
                <w:color w:val="auto"/>
                <w:sz w:val="20"/>
                <w:szCs w:val="20"/>
              </w:rPr>
            </w:pPr>
            <w:r w:rsidRPr="00123062">
              <w:rPr>
                <w:rFonts w:ascii="Trebuchet MS" w:hAnsi="Trebuchet MS"/>
                <w:color w:val="auto"/>
                <w:sz w:val="20"/>
                <w:szCs w:val="20"/>
              </w:rPr>
              <w:t>(f)</w:t>
            </w:r>
          </w:p>
        </w:tc>
      </w:tr>
    </w:tbl>
    <w:p w:rsidR="000F7326" w:rsidRPr="00123062" w:rsidRDefault="000F7326" w:rsidP="000F7326">
      <w:r w:rsidRPr="00123062">
        <w:t>3. A rocket has a length of 20 m when at rest on the Earth. An observer, at rest on the Earth, watches the rocket as it passes at a constant speed of 1</w:t>
      </w:r>
      <w:r w:rsidRPr="00123062">
        <w:sym w:font="Wingdings" w:char="F09E"/>
      </w:r>
      <w:r w:rsidRPr="00123062">
        <w:t>8 × 10</w:t>
      </w:r>
      <w:r w:rsidRPr="00123062">
        <w:rPr>
          <w:vertAlign w:val="superscript"/>
        </w:rPr>
        <w:t>8</w:t>
      </w:r>
      <w:r w:rsidRPr="00123062">
        <w:t xml:space="preserve"> ms</w:t>
      </w:r>
      <w:r w:rsidRPr="00123062">
        <w:rPr>
          <w:vertAlign w:val="superscript"/>
        </w:rPr>
        <w:t>−1</w:t>
      </w:r>
      <w:r w:rsidRPr="00123062">
        <w:t xml:space="preserve">. Calculate the length of the rocket as measured by the observer. </w:t>
      </w:r>
    </w:p>
    <w:p w:rsidR="000F7326" w:rsidRPr="00123062" w:rsidRDefault="000F7326" w:rsidP="000F7326">
      <w:r w:rsidRPr="00123062">
        <w:t>4. A pi meson is moving at 0</w:t>
      </w:r>
      <w:r w:rsidRPr="00123062">
        <w:sym w:font="Wingdings" w:char="F09E"/>
      </w:r>
      <w:r w:rsidRPr="00123062">
        <w:t>90 c relative to a magnet. The magnet has a length of 2</w:t>
      </w:r>
      <w:r w:rsidRPr="00123062">
        <w:sym w:font="Wingdings" w:char="F09E"/>
      </w:r>
      <w:r w:rsidRPr="00123062">
        <w:t xml:space="preserve">00 m when at rest to the Earth. Calculate the length of the magnet in the reference frame of the pi meson. </w:t>
      </w:r>
    </w:p>
    <w:p w:rsidR="000F7326" w:rsidRPr="00123062" w:rsidRDefault="000F7326" w:rsidP="000F7326">
      <w:r w:rsidRPr="00123062">
        <w:lastRenderedPageBreak/>
        <w:t>5. In the year 2050 a spacecraft flies over a base station on the Earth. The spacecraft has a speed of 0</w:t>
      </w:r>
      <w:r w:rsidRPr="00123062">
        <w:sym w:font="Wingdings" w:char="F09E"/>
      </w:r>
      <w:r w:rsidRPr="00123062">
        <w:t xml:space="preserve">8 c. The length of the moving spacecraft is measured as 160 m by a person on the Earth. The spacecraft later lands and the same person measures the length of the now stationary spacecraft. </w:t>
      </w:r>
    </w:p>
    <w:p w:rsidR="000F7326" w:rsidRPr="00123062" w:rsidRDefault="000F7326" w:rsidP="000F7326">
      <w:r w:rsidRPr="00123062">
        <w:t xml:space="preserve">Calculate the length of the stationary spacecraft. </w:t>
      </w:r>
    </w:p>
    <w:p w:rsidR="000F7326" w:rsidRPr="00123062" w:rsidRDefault="000F7326" w:rsidP="000F7326">
      <w:pPr>
        <w:spacing w:before="0" w:after="0"/>
      </w:pPr>
      <w:r w:rsidRPr="00123062">
        <w:t>6. A rocket is travelling at 0</w:t>
      </w:r>
      <w:r w:rsidRPr="00123062">
        <w:sym w:font="Wingdings" w:char="F09E"/>
      </w:r>
      <w:r w:rsidRPr="00123062">
        <w:t xml:space="preserve">50 c relative to a space station. </w:t>
      </w:r>
    </w:p>
    <w:p w:rsidR="000F7326" w:rsidRPr="00123062" w:rsidRDefault="000F7326" w:rsidP="000F7326">
      <w:pPr>
        <w:spacing w:before="0" w:after="0"/>
      </w:pPr>
      <w:r w:rsidRPr="00123062">
        <w:t>Astronauts on the rocket measure the length of the space station to be 0</w:t>
      </w:r>
      <w:r w:rsidRPr="00123062">
        <w:sym w:font="Wingdings" w:char="F09E"/>
      </w:r>
      <w:r w:rsidRPr="00123062">
        <w:t xml:space="preserve">80 km. </w:t>
      </w:r>
    </w:p>
    <w:p w:rsidR="000F7326" w:rsidRPr="00123062" w:rsidRDefault="000F7326" w:rsidP="000F7326">
      <w:pPr>
        <w:spacing w:before="0" w:after="0"/>
      </w:pPr>
      <w:r w:rsidRPr="00123062">
        <w:t xml:space="preserve">Calculate the length of the space station according to a technician on the space station. </w:t>
      </w:r>
    </w:p>
    <w:p w:rsidR="000F7326" w:rsidRPr="00123062" w:rsidRDefault="000F7326" w:rsidP="000F7326">
      <w:r w:rsidRPr="00123062">
        <w:t>7. A metre stick has a length of 1</w:t>
      </w:r>
      <w:r w:rsidRPr="00123062">
        <w:sym w:font="Wingdings" w:char="F09E"/>
      </w:r>
      <w:r w:rsidRPr="00123062">
        <w:t>00 m when at rest on the Earth. When in motion relative to an observer on the Earth the same metre stick has a length of 0</w:t>
      </w:r>
      <w:r w:rsidRPr="00123062">
        <w:sym w:font="Wingdings" w:char="F09E"/>
      </w:r>
      <w:r w:rsidRPr="00123062">
        <w:t>50 m. Calculate the speed, in ms</w:t>
      </w:r>
      <w:r w:rsidRPr="00123062">
        <w:rPr>
          <w:vertAlign w:val="superscript"/>
        </w:rPr>
        <w:t>−1</w:t>
      </w:r>
      <w:r w:rsidRPr="00123062">
        <w:t xml:space="preserve">, of the metre stick. </w:t>
      </w:r>
    </w:p>
    <w:p w:rsidR="000F7326" w:rsidRPr="00123062" w:rsidRDefault="000F7326" w:rsidP="000F7326">
      <w:r w:rsidRPr="00123062">
        <w:t xml:space="preserve">8. A spaceship has a length of 220 m when measured at rest on the Earth. The spaceship moves away from the Earth at a constant speed and an observer, on the Earth, now measures its length to be 150 m. </w:t>
      </w:r>
    </w:p>
    <w:p w:rsidR="000F7326" w:rsidRPr="00123062" w:rsidRDefault="000F7326" w:rsidP="000F7326">
      <w:r w:rsidRPr="00123062">
        <w:t>Calculate the speed of the spaceship in ms</w:t>
      </w:r>
      <w:r w:rsidRPr="00123062">
        <w:rPr>
          <w:vertAlign w:val="superscript"/>
        </w:rPr>
        <w:t>−1</w:t>
      </w:r>
      <w:r w:rsidRPr="00123062">
        <w:t xml:space="preserve">. </w:t>
      </w:r>
    </w:p>
    <w:p w:rsidR="000F7326" w:rsidRPr="00123062" w:rsidRDefault="000F7326" w:rsidP="000F7326">
      <w:r w:rsidRPr="00123062">
        <w:t>9. The length of a rocket is measured when at rest and also when moving at a constant speed by an observer at rest relative to the rocket. The observed length is 99</w:t>
      </w:r>
      <w:r w:rsidRPr="00123062">
        <w:sym w:font="Wingdings" w:char="F09E"/>
      </w:r>
      <w:r w:rsidRPr="00123062">
        <w:t xml:space="preserve">0 % of its length when at rest. Calculate the speed of the rocket. </w:t>
      </w:r>
    </w:p>
    <w:p w:rsidR="007D3D58" w:rsidRPr="00843544" w:rsidRDefault="00843544" w:rsidP="00843544">
      <w:pPr>
        <w:pStyle w:val="Heading2"/>
      </w:pPr>
      <w:bookmarkStart w:id="41" w:name="_Toc115825"/>
      <w:r w:rsidRPr="00843544">
        <w:t>The Michelson-Morley Experiment</w:t>
      </w:r>
      <w:bookmarkEnd w:id="41"/>
    </w:p>
    <w:p w:rsidR="00A16C51" w:rsidRPr="00123062" w:rsidRDefault="00A16C51" w:rsidP="00537678">
      <w:pPr>
        <w:spacing w:before="0" w:after="0"/>
      </w:pPr>
      <w:r w:rsidRPr="00123062">
        <w:t>The prevalent belief in the nin</w:t>
      </w:r>
      <w:r w:rsidR="00BD27C2">
        <w:t>eteenth century was that light i</w:t>
      </w:r>
      <w:r w:rsidRPr="00123062">
        <w:t xml:space="preserve">s a wave, carried by a subtle medium, the </w:t>
      </w:r>
      <w:r w:rsidRPr="00BD27C2">
        <w:rPr>
          <w:i/>
        </w:rPr>
        <w:t>aether</w:t>
      </w:r>
      <w:r w:rsidRPr="00123062">
        <w:t>, which is at rest in the universe. The sun is at rest, in the centre of the universe, and the earth moves through the aether an</w:t>
      </w:r>
      <w:r w:rsidR="00BD27C2">
        <w:t>d around the sun at about 30 km</w:t>
      </w:r>
      <w:r w:rsidRPr="00123062">
        <w:t>s</w:t>
      </w:r>
      <w:r w:rsidR="00BD27C2">
        <w:rPr>
          <w:vertAlign w:val="superscript"/>
        </w:rPr>
        <w:t>-1</w:t>
      </w:r>
      <w:r w:rsidRPr="00123062">
        <w:t xml:space="preserve">. </w:t>
      </w:r>
    </w:p>
    <w:p w:rsidR="00A16C51" w:rsidRPr="00123062" w:rsidRDefault="00A16C51" w:rsidP="00537678">
      <w:pPr>
        <w:spacing w:before="0" w:after="0"/>
      </w:pPr>
    </w:p>
    <w:p w:rsidR="00A16C51" w:rsidRDefault="00A16C51" w:rsidP="00BD27C2">
      <w:pPr>
        <w:pStyle w:val="NormalWeb"/>
        <w:spacing w:before="0" w:beforeAutospacing="0" w:after="0" w:afterAutospacing="0" w:line="276" w:lineRule="auto"/>
        <w:rPr>
          <w:rFonts w:ascii="Trebuchet MS" w:hAnsi="Trebuchet MS"/>
          <w:szCs w:val="20"/>
        </w:rPr>
      </w:pPr>
      <w:r w:rsidRPr="00123062">
        <w:rPr>
          <w:rFonts w:ascii="Trebuchet MS" w:hAnsi="Trebuchet MS"/>
          <w:szCs w:val="20"/>
        </w:rPr>
        <w:t>The Michelson-Morley (M&amp;M) experiment was designed to verify this belief. If light is sent back and forth on earth, in the direction of the earth's movement, then the round trip should take longer than it would if there were no aether. It should also take a little longer, but not as much as in the parallel direction, for light moving back and forth in the direction perpendicular to the earth's movement. The M&amp;M experiment used two identical rods perpendicular to each other along which the light moved back and forth.</w:t>
      </w:r>
    </w:p>
    <w:p w:rsidR="009B4070" w:rsidRDefault="009B4070" w:rsidP="00BD27C2">
      <w:pPr>
        <w:pStyle w:val="NormalWeb"/>
        <w:spacing w:before="0" w:beforeAutospacing="0" w:after="0" w:afterAutospacing="0" w:line="276" w:lineRule="auto"/>
        <w:rPr>
          <w:rFonts w:ascii="Trebuchet MS" w:hAnsi="Trebuchet MS"/>
          <w:szCs w:val="20"/>
        </w:rPr>
      </w:pPr>
    </w:p>
    <w:p w:rsidR="009B4070" w:rsidRDefault="009B4070" w:rsidP="009B4070">
      <w:pPr>
        <w:pStyle w:val="Heading3"/>
        <w:rPr>
          <w:shd w:val="clear" w:color="auto" w:fill="FFFFFF"/>
        </w:rPr>
      </w:pPr>
      <w:bookmarkStart w:id="42" w:name="A_Boat_Race_"/>
      <w:r w:rsidRPr="00417253">
        <w:rPr>
          <w:shd w:val="clear" w:color="auto" w:fill="FFFFFF"/>
        </w:rPr>
        <w:t>A Boat Race</w:t>
      </w:r>
      <w:bookmarkEnd w:id="42"/>
      <w:r>
        <w:rPr>
          <w:shd w:val="clear" w:color="auto" w:fill="FFFFFF"/>
        </w:rPr>
        <w:t xml:space="preserve">: </w:t>
      </w:r>
      <w:r w:rsidRPr="00417253">
        <w:rPr>
          <w:shd w:val="clear" w:color="auto" w:fill="FFFFFF"/>
        </w:rPr>
        <w:t>A Model for the Michelson Morely Experiment</w:t>
      </w:r>
    </w:p>
    <w:p w:rsidR="009B4070" w:rsidRDefault="009B4070" w:rsidP="00BD27C2">
      <w:pPr>
        <w:pStyle w:val="NormalWeb"/>
        <w:spacing w:before="0" w:beforeAutospacing="0" w:after="0" w:afterAutospacing="0" w:line="276" w:lineRule="auto"/>
        <w:rPr>
          <w:rFonts w:ascii="Trebuchet MS" w:hAnsi="Trebuchet MS"/>
          <w:szCs w:val="20"/>
        </w:rPr>
      </w:pPr>
      <w:r>
        <w:rPr>
          <w:rFonts w:ascii="Trebuchet MS" w:hAnsi="Trebuchet MS"/>
          <w:szCs w:val="20"/>
        </w:rPr>
        <w:t>This can be modelled by thinking about two boats travelling the same distance but one crossing a river (the ether) and one going parallel to the ether (the river)</w:t>
      </w:r>
    </w:p>
    <w:p w:rsidR="009B4070" w:rsidRPr="00417253" w:rsidRDefault="009B4070" w:rsidP="009B4070">
      <w:pPr>
        <w:rPr>
          <w:rFonts w:cs="Tahoma"/>
          <w:bCs/>
          <w:color w:val="000000"/>
          <w:sz w:val="24"/>
          <w:szCs w:val="24"/>
          <w:shd w:val="clear" w:color="auto" w:fill="FFFFFF"/>
        </w:rPr>
      </w:pPr>
      <w:r w:rsidRPr="00417253">
        <w:rPr>
          <w:rFonts w:cs="Tahoma"/>
          <w:bCs/>
          <w:color w:val="000000"/>
          <w:sz w:val="24"/>
          <w:szCs w:val="24"/>
          <w:shd w:val="clear" w:color="auto" w:fill="FFFFFF"/>
        </w:rPr>
        <w:t>Here the river represents the ether, and the boats represent the two beams of light going off perpendicular to each other. Boat Y has to move against the river tide on the way out, but is assisted by the tide on the return part of the journey. Boat X will always arrive first.</w:t>
      </w:r>
    </w:p>
    <w:p w:rsidR="009B4070" w:rsidRDefault="009B4070" w:rsidP="009B4070">
      <w:pPr>
        <w:rPr>
          <w:sz w:val="24"/>
          <w:szCs w:val="24"/>
        </w:rPr>
      </w:pPr>
    </w:p>
    <w:p w:rsidR="005F7A9B" w:rsidRPr="00417253" w:rsidRDefault="005F7A9B" w:rsidP="009B4070">
      <w:pPr>
        <w:rPr>
          <w:sz w:val="24"/>
          <w:szCs w:val="24"/>
        </w:rPr>
      </w:pPr>
    </w:p>
    <w:p w:rsidR="00AD6A30" w:rsidRPr="00417253" w:rsidRDefault="005F7A9B" w:rsidP="00AD6A30">
      <w:pPr>
        <w:rPr>
          <w:sz w:val="24"/>
          <w:szCs w:val="24"/>
        </w:rPr>
      </w:pPr>
      <w:r w:rsidRPr="00417253">
        <w:rPr>
          <w:noProof/>
          <w:sz w:val="24"/>
          <w:szCs w:val="24"/>
          <w:lang w:eastAsia="en-GB"/>
        </w:rPr>
        <w:lastRenderedPageBreak/>
        <w:drawing>
          <wp:anchor distT="0" distB="0" distL="114300" distR="114300" simplePos="0" relativeHeight="251960320" behindDoc="1" locked="0" layoutInCell="1" allowOverlap="1" wp14:anchorId="4BD5BAA1" wp14:editId="61659458">
            <wp:simplePos x="0" y="0"/>
            <wp:positionH relativeFrom="column">
              <wp:posOffset>2988310</wp:posOffset>
            </wp:positionH>
            <wp:positionV relativeFrom="paragraph">
              <wp:posOffset>-137160</wp:posOffset>
            </wp:positionV>
            <wp:extent cx="3027045" cy="1393190"/>
            <wp:effectExtent l="0" t="0" r="1905" b="0"/>
            <wp:wrapSquare wrapText="left"/>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extLst>
                        <a:ext uri="{28A0092B-C50C-407E-A947-70E740481C1C}">
                          <a14:useLocalDpi xmlns:a14="http://schemas.microsoft.com/office/drawing/2010/main" val="0"/>
                        </a:ext>
                      </a:extLst>
                    </a:blip>
                    <a:stretch>
                      <a:fillRect/>
                    </a:stretch>
                  </pic:blipFill>
                  <pic:spPr>
                    <a:xfrm>
                      <a:off x="0" y="0"/>
                      <a:ext cx="3027045" cy="1393190"/>
                    </a:xfrm>
                    <a:prstGeom prst="rect">
                      <a:avLst/>
                    </a:prstGeom>
                  </pic:spPr>
                </pic:pic>
              </a:graphicData>
            </a:graphic>
            <wp14:sizeRelH relativeFrom="page">
              <wp14:pctWidth>0</wp14:pctWidth>
            </wp14:sizeRelH>
            <wp14:sizeRelV relativeFrom="page">
              <wp14:pctHeight>0</wp14:pctHeight>
            </wp14:sizeRelV>
          </wp:anchor>
        </w:drawing>
      </w:r>
      <w:r w:rsidR="00AD6A30" w:rsidRPr="00417253">
        <w:rPr>
          <w:rFonts w:cs="Tahoma"/>
          <w:color w:val="000000"/>
          <w:sz w:val="24"/>
          <w:szCs w:val="24"/>
          <w:shd w:val="clear" w:color="auto" w:fill="FFFFFF"/>
        </w:rPr>
        <w:t>Both boa</w:t>
      </w:r>
      <w:r w:rsidR="00AD6A30">
        <w:rPr>
          <w:rFonts w:cs="Tahoma"/>
          <w:color w:val="000000"/>
          <w:sz w:val="24"/>
          <w:szCs w:val="24"/>
          <w:shd w:val="clear" w:color="auto" w:fill="FFFFFF"/>
        </w:rPr>
        <w:t>ts, X and Y have a speed of 5 m</w:t>
      </w:r>
      <w:r w:rsidR="00AD6A30" w:rsidRPr="00417253">
        <w:rPr>
          <w:rFonts w:cs="Tahoma"/>
          <w:color w:val="000000"/>
          <w:sz w:val="24"/>
          <w:szCs w:val="24"/>
          <w:shd w:val="clear" w:color="auto" w:fill="FFFFFF"/>
        </w:rPr>
        <w:t>s</w:t>
      </w:r>
      <w:r w:rsidR="00AD6A30">
        <w:rPr>
          <w:rFonts w:cs="Tahoma"/>
          <w:color w:val="000000"/>
          <w:sz w:val="24"/>
          <w:szCs w:val="24"/>
          <w:shd w:val="clear" w:color="auto" w:fill="FFFFFF"/>
          <w:vertAlign w:val="superscript"/>
        </w:rPr>
        <w:t>-1</w:t>
      </w:r>
      <w:r w:rsidR="00AD6A30" w:rsidRPr="00417253">
        <w:rPr>
          <w:rFonts w:cs="Tahoma"/>
          <w:color w:val="000000"/>
          <w:sz w:val="24"/>
          <w:szCs w:val="24"/>
          <w:shd w:val="clear" w:color="auto" w:fill="FFFFFF"/>
        </w:rPr>
        <w:t>.  Boat X has to cross the river from A to B and back to A, while Boat Y has to travel from A to C and back again.</w:t>
      </w:r>
    </w:p>
    <w:p w:rsidR="009B4070" w:rsidRPr="009B4070" w:rsidRDefault="009B4070" w:rsidP="009B4070">
      <w:pPr>
        <w:rPr>
          <w:b/>
          <w:sz w:val="24"/>
          <w:szCs w:val="24"/>
        </w:rPr>
      </w:pPr>
      <w:r>
        <w:rPr>
          <w:b/>
          <w:sz w:val="24"/>
          <w:szCs w:val="24"/>
        </w:rPr>
        <w:t>Questions</w:t>
      </w:r>
    </w:p>
    <w:p w:rsidR="009B4070" w:rsidRPr="00417253" w:rsidRDefault="00AD6A30" w:rsidP="009B4070">
      <w:pPr>
        <w:rPr>
          <w:sz w:val="24"/>
          <w:szCs w:val="24"/>
        </w:rPr>
      </w:pPr>
      <w:r w:rsidRPr="00417253">
        <w:rPr>
          <w:sz w:val="24"/>
          <w:szCs w:val="24"/>
        </w:rPr>
        <w:t xml:space="preserve"> </w:t>
      </w:r>
      <w:r w:rsidR="009B4070" w:rsidRPr="00417253">
        <w:rPr>
          <w:sz w:val="24"/>
          <w:szCs w:val="24"/>
        </w:rPr>
        <w:t xml:space="preserve">(a) </w:t>
      </w:r>
      <w:r w:rsidR="009B4070">
        <w:rPr>
          <w:sz w:val="24"/>
          <w:szCs w:val="24"/>
        </w:rPr>
        <w:t>Calculate</w:t>
      </w:r>
      <w:r w:rsidR="009B4070" w:rsidRPr="00417253">
        <w:rPr>
          <w:sz w:val="24"/>
          <w:szCs w:val="24"/>
        </w:rPr>
        <w:t xml:space="preserve"> the velocity of X relative to the r</w:t>
      </w:r>
      <w:r w:rsidR="009B4070">
        <w:rPr>
          <w:sz w:val="24"/>
          <w:szCs w:val="24"/>
        </w:rPr>
        <w:t>iver bed (Use a vector diagram).</w:t>
      </w:r>
    </w:p>
    <w:p w:rsidR="009B4070" w:rsidRPr="00417253" w:rsidRDefault="009B4070" w:rsidP="009B4070">
      <w:pPr>
        <w:rPr>
          <w:sz w:val="24"/>
          <w:szCs w:val="24"/>
        </w:rPr>
      </w:pPr>
      <w:r w:rsidRPr="00417253">
        <w:rPr>
          <w:sz w:val="24"/>
          <w:szCs w:val="24"/>
        </w:rPr>
        <w:t xml:space="preserve">(b) </w:t>
      </w:r>
      <w:r>
        <w:rPr>
          <w:sz w:val="24"/>
          <w:szCs w:val="24"/>
        </w:rPr>
        <w:t>Calculate</w:t>
      </w:r>
      <w:r w:rsidRPr="00417253">
        <w:rPr>
          <w:sz w:val="24"/>
          <w:szCs w:val="24"/>
        </w:rPr>
        <w:t xml:space="preserve"> the time f</w:t>
      </w:r>
      <w:r>
        <w:rPr>
          <w:sz w:val="24"/>
          <w:szCs w:val="24"/>
        </w:rPr>
        <w:t>or X to travel from A to B to A.</w:t>
      </w:r>
    </w:p>
    <w:p w:rsidR="009B4070" w:rsidRPr="00417253" w:rsidRDefault="009B4070" w:rsidP="009B4070">
      <w:pPr>
        <w:rPr>
          <w:sz w:val="24"/>
          <w:szCs w:val="24"/>
        </w:rPr>
      </w:pPr>
      <w:r w:rsidRPr="00417253">
        <w:rPr>
          <w:sz w:val="24"/>
          <w:szCs w:val="24"/>
        </w:rPr>
        <w:t xml:space="preserve">(c) </w:t>
      </w:r>
      <w:r>
        <w:rPr>
          <w:sz w:val="24"/>
          <w:szCs w:val="24"/>
        </w:rPr>
        <w:t>Calculate</w:t>
      </w:r>
      <w:r w:rsidRPr="00417253">
        <w:rPr>
          <w:sz w:val="24"/>
          <w:szCs w:val="24"/>
        </w:rPr>
        <w:t xml:space="preserve"> the velocity of Y relative to the river bed</w:t>
      </w:r>
      <w:r>
        <w:rPr>
          <w:sz w:val="24"/>
          <w:szCs w:val="24"/>
        </w:rPr>
        <w:t xml:space="preserve"> going from A to C and the time.</w:t>
      </w:r>
    </w:p>
    <w:p w:rsidR="009B4070" w:rsidRPr="00417253" w:rsidRDefault="009B4070" w:rsidP="009B4070">
      <w:pPr>
        <w:rPr>
          <w:sz w:val="24"/>
          <w:szCs w:val="24"/>
        </w:rPr>
      </w:pPr>
      <w:r w:rsidRPr="00417253">
        <w:rPr>
          <w:sz w:val="24"/>
          <w:szCs w:val="24"/>
        </w:rPr>
        <w:t xml:space="preserve">(d) </w:t>
      </w:r>
      <w:r>
        <w:rPr>
          <w:sz w:val="24"/>
          <w:szCs w:val="24"/>
        </w:rPr>
        <w:t>Calculate</w:t>
      </w:r>
      <w:r w:rsidRPr="00417253">
        <w:rPr>
          <w:sz w:val="24"/>
          <w:szCs w:val="24"/>
        </w:rPr>
        <w:t xml:space="preserve"> the velocity of the boat Y</w:t>
      </w:r>
      <w:r>
        <w:rPr>
          <w:sz w:val="24"/>
          <w:szCs w:val="24"/>
        </w:rPr>
        <w:t xml:space="preserve"> going from C to A and its time.</w:t>
      </w:r>
    </w:p>
    <w:p w:rsidR="009B4070" w:rsidRPr="00417253" w:rsidRDefault="009B4070" w:rsidP="009B4070">
      <w:pPr>
        <w:rPr>
          <w:sz w:val="24"/>
          <w:szCs w:val="24"/>
        </w:rPr>
      </w:pPr>
      <w:r w:rsidRPr="00417253">
        <w:rPr>
          <w:sz w:val="24"/>
          <w:szCs w:val="24"/>
        </w:rPr>
        <w:t xml:space="preserve">(e) </w:t>
      </w:r>
      <w:r>
        <w:rPr>
          <w:sz w:val="24"/>
          <w:szCs w:val="24"/>
        </w:rPr>
        <w:t>State w</w:t>
      </w:r>
      <w:r w:rsidRPr="00417253">
        <w:rPr>
          <w:sz w:val="24"/>
          <w:szCs w:val="24"/>
        </w:rPr>
        <w:t xml:space="preserve">hich boat wins and by </w:t>
      </w:r>
      <w:r>
        <w:rPr>
          <w:sz w:val="24"/>
          <w:szCs w:val="24"/>
        </w:rPr>
        <w:t>what time interval.</w:t>
      </w:r>
    </w:p>
    <w:p w:rsidR="009B4070" w:rsidRPr="009B4070" w:rsidRDefault="009B4070" w:rsidP="009B4070">
      <w:pPr>
        <w:rPr>
          <w:b/>
          <w:sz w:val="24"/>
          <w:szCs w:val="24"/>
        </w:rPr>
      </w:pPr>
      <w:r w:rsidRPr="009B4070">
        <w:rPr>
          <w:b/>
          <w:sz w:val="24"/>
          <w:szCs w:val="24"/>
        </w:rPr>
        <w:t>Answers</w:t>
      </w:r>
    </w:p>
    <w:p w:rsidR="009B4070" w:rsidRPr="00417253" w:rsidRDefault="009B4070" w:rsidP="009B4070">
      <w:pPr>
        <w:rPr>
          <w:sz w:val="24"/>
          <w:szCs w:val="24"/>
        </w:rPr>
      </w:pPr>
      <w:r w:rsidRPr="00417253">
        <w:rPr>
          <w:sz w:val="24"/>
          <w:szCs w:val="24"/>
        </w:rPr>
        <w:t>(a) Velocity is 4 m s</w:t>
      </w:r>
      <w:r w:rsidRPr="00417253">
        <w:rPr>
          <w:sz w:val="24"/>
          <w:szCs w:val="24"/>
          <w:vertAlign w:val="superscript"/>
        </w:rPr>
        <w:t>-1</w:t>
      </w:r>
      <w:r w:rsidRPr="00417253">
        <w:rPr>
          <w:sz w:val="24"/>
          <w:szCs w:val="24"/>
        </w:rPr>
        <w:t xml:space="preserve"> (since it’s a 3, 4, 5 triangle).</w:t>
      </w:r>
    </w:p>
    <w:p w:rsidR="009B4070" w:rsidRPr="00417253" w:rsidRDefault="009B4070" w:rsidP="009B4070">
      <w:pPr>
        <w:rPr>
          <w:sz w:val="24"/>
          <w:szCs w:val="24"/>
        </w:rPr>
      </w:pPr>
      <w:r w:rsidRPr="00417253">
        <w:rPr>
          <w:noProof/>
          <w:sz w:val="24"/>
          <w:szCs w:val="24"/>
          <w:lang w:eastAsia="en-GB"/>
        </w:rPr>
        <mc:AlternateContent>
          <mc:Choice Requires="wpc">
            <w:drawing>
              <wp:inline distT="0" distB="0" distL="0" distR="0" wp14:anchorId="7B85BFF4" wp14:editId="5521ECB9">
                <wp:extent cx="4073236" cy="1475509"/>
                <wp:effectExtent l="0" t="0" r="0" b="0"/>
                <wp:docPr id="309" name="Canvas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803" name="Group 4803"/>
                        <wpg:cNvGrpSpPr/>
                        <wpg:grpSpPr>
                          <a:xfrm>
                            <a:off x="294275" y="36011"/>
                            <a:ext cx="3778790" cy="1275316"/>
                            <a:chOff x="294300" y="237149"/>
                            <a:chExt cx="3778790" cy="1330921"/>
                          </a:xfrm>
                        </wpg:grpSpPr>
                        <wpg:grpSp>
                          <wpg:cNvPr id="4804" name="Group 4804"/>
                          <wpg:cNvGrpSpPr/>
                          <wpg:grpSpPr>
                            <a:xfrm>
                              <a:off x="294300" y="237149"/>
                              <a:ext cx="3778790" cy="1228726"/>
                              <a:chOff x="1237275" y="1285875"/>
                              <a:chExt cx="3778790" cy="1228726"/>
                            </a:xfrm>
                          </wpg:grpSpPr>
                          <wps:wsp>
                            <wps:cNvPr id="4805" name="Straight Arrow Connector 4805"/>
                            <wps:cNvCnPr/>
                            <wps:spPr>
                              <a:xfrm flipH="1">
                                <a:off x="1571625" y="2514600"/>
                                <a:ext cx="1381126"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806" name="Straight Arrow Connector 4806"/>
                            <wps:cNvCnPr/>
                            <wps:spPr>
                              <a:xfrm flipV="1">
                                <a:off x="1571625" y="1285875"/>
                                <a:ext cx="1381126" cy="1228726"/>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807" name="Straight Arrow Connector 4807"/>
                            <wps:cNvCnPr/>
                            <wps:spPr>
                              <a:xfrm flipH="1" flipV="1">
                                <a:off x="2952753" y="1315425"/>
                                <a:ext cx="1" cy="1199176"/>
                              </a:xfrm>
                              <a:prstGeom prst="straightConnector1">
                                <a:avLst/>
                              </a:prstGeom>
                              <a:ln w="28575">
                                <a:tailEnd type="arrow"/>
                              </a:ln>
                            </wps:spPr>
                            <wps:style>
                              <a:lnRef idx="1">
                                <a:schemeClr val="accent2"/>
                              </a:lnRef>
                              <a:fillRef idx="0">
                                <a:schemeClr val="accent2"/>
                              </a:fillRef>
                              <a:effectRef idx="0">
                                <a:schemeClr val="accent2"/>
                              </a:effectRef>
                              <a:fontRef idx="minor">
                                <a:schemeClr val="tx1"/>
                              </a:fontRef>
                            </wps:style>
                            <wps:bodyPr/>
                          </wps:wsp>
                          <wps:wsp>
                            <wps:cNvPr id="4808" name="Text Box 2"/>
                            <wps:cNvSpPr txBox="1">
                              <a:spLocks noChangeArrowheads="1"/>
                            </wps:cNvSpPr>
                            <wps:spPr bwMode="auto">
                              <a:xfrm>
                                <a:off x="1237275" y="1465875"/>
                                <a:ext cx="1133475" cy="572476"/>
                              </a:xfrm>
                              <a:prstGeom prst="rect">
                                <a:avLst/>
                              </a:prstGeom>
                              <a:noFill/>
                              <a:ln w="9525">
                                <a:noFill/>
                                <a:miter lim="800000"/>
                                <a:headEnd/>
                                <a:tailEnd/>
                              </a:ln>
                            </wps:spPr>
                            <wps:txbx>
                              <w:txbxContent>
                                <w:p w:rsidR="00640318" w:rsidRDefault="00640318" w:rsidP="009B4070">
                                  <w:pPr>
                                    <w:pStyle w:val="NormalWeb"/>
                                    <w:spacing w:before="0" w:beforeAutospacing="0" w:after="0" w:afterAutospacing="0"/>
                                    <w:rPr>
                                      <w:rFonts w:ascii="Trebuchet MS" w:eastAsia="Calibri" w:hAnsi="Trebuchet MS"/>
                                      <w:b/>
                                      <w:bCs/>
                                    </w:rPr>
                                  </w:pPr>
                                  <w:r>
                                    <w:rPr>
                                      <w:rFonts w:ascii="Trebuchet MS" w:eastAsia="Calibri" w:hAnsi="Trebuchet MS"/>
                                      <w:b/>
                                      <w:bCs/>
                                    </w:rPr>
                                    <w:t>5ms</w:t>
                                  </w:r>
                                  <w:r>
                                    <w:rPr>
                                      <w:rFonts w:ascii="Trebuchet MS" w:eastAsia="Calibri" w:hAnsi="Trebuchet MS"/>
                                      <w:b/>
                                      <w:bCs/>
                                      <w:position w:val="7"/>
                                      <w:vertAlign w:val="superscript"/>
                                    </w:rPr>
                                    <w:t xml:space="preserve">-1 </w:t>
                                  </w:r>
                                  <w:r>
                                    <w:rPr>
                                      <w:rFonts w:ascii="Trebuchet MS" w:eastAsia="Calibri" w:hAnsi="Trebuchet MS"/>
                                      <w:b/>
                                      <w:bCs/>
                                    </w:rPr>
                                    <w:t xml:space="preserve"> Boat X</w:t>
                                  </w:r>
                                </w:p>
                                <w:p w:rsidR="00640318" w:rsidRDefault="00640318" w:rsidP="009B4070">
                                  <w:pPr>
                                    <w:pStyle w:val="NormalWeb"/>
                                    <w:spacing w:before="0" w:beforeAutospacing="0" w:after="0" w:afterAutospacing="0"/>
                                  </w:pPr>
                                  <w:r>
                                    <w:rPr>
                                      <w:rFonts w:ascii="Trebuchet MS" w:eastAsia="Calibri" w:hAnsi="Trebuchet MS"/>
                                      <w:b/>
                                      <w:bCs/>
                                    </w:rPr>
                                    <w:t>Engine</w:t>
                                  </w:r>
                                </w:p>
                              </w:txbxContent>
                            </wps:txbx>
                            <wps:bodyPr rot="0" vert="horz" wrap="square" lIns="91440" tIns="45720" rIns="91440" bIns="45720" anchor="t" anchorCtr="0">
                              <a:noAutofit/>
                            </wps:bodyPr>
                          </wps:wsp>
                          <wps:wsp>
                            <wps:cNvPr id="4809" name="Text Box 2"/>
                            <wps:cNvSpPr txBox="1">
                              <a:spLocks noChangeArrowheads="1"/>
                            </wps:cNvSpPr>
                            <wps:spPr bwMode="auto">
                              <a:xfrm>
                                <a:off x="2951873" y="1646650"/>
                                <a:ext cx="2064192" cy="577600"/>
                              </a:xfrm>
                              <a:prstGeom prst="rect">
                                <a:avLst/>
                              </a:prstGeom>
                              <a:noFill/>
                              <a:ln w="9525">
                                <a:noFill/>
                                <a:miter lim="800000"/>
                                <a:headEnd/>
                                <a:tailEnd/>
                              </a:ln>
                            </wps:spPr>
                            <wps:txbx>
                              <w:txbxContent>
                                <w:p w:rsidR="00640318" w:rsidRPr="002B3BA7" w:rsidRDefault="00640318" w:rsidP="009B4070">
                                  <w:pPr>
                                    <w:pStyle w:val="NormalWeb"/>
                                    <w:spacing w:before="0" w:beforeAutospacing="0" w:after="200" w:afterAutospacing="0" w:line="276" w:lineRule="auto"/>
                                    <w:rPr>
                                      <w:color w:val="C00000"/>
                                    </w:rPr>
                                  </w:pPr>
                                  <w:r w:rsidRPr="002B3BA7">
                                    <w:rPr>
                                      <w:rFonts w:ascii="Trebuchet MS" w:eastAsia="Calibri" w:hAnsi="Trebuchet MS"/>
                                      <w:b/>
                                      <w:bCs/>
                                      <w:color w:val="C00000"/>
                                    </w:rPr>
                                    <w:t>4ms</w:t>
                                  </w:r>
                                  <w:r w:rsidRPr="002B3BA7">
                                    <w:rPr>
                                      <w:rFonts w:ascii="Trebuchet MS" w:eastAsia="Calibri" w:hAnsi="Trebuchet MS"/>
                                      <w:b/>
                                      <w:bCs/>
                                      <w:color w:val="C00000"/>
                                      <w:position w:val="7"/>
                                      <w:vertAlign w:val="superscript"/>
                                    </w:rPr>
                                    <w:t xml:space="preserve">-1 </w:t>
                                  </w:r>
                                  <w:r w:rsidRPr="002B3BA7">
                                    <w:rPr>
                                      <w:rFonts w:ascii="Trebuchet MS" w:eastAsia="Calibri" w:hAnsi="Trebuchet MS"/>
                                      <w:b/>
                                      <w:bCs/>
                                      <w:color w:val="C00000"/>
                                    </w:rPr>
                                    <w:t xml:space="preserve"> Boat X resultant across the river</w:t>
                                  </w:r>
                                </w:p>
                              </w:txbxContent>
                            </wps:txbx>
                            <wps:bodyPr rot="0" vert="horz" wrap="square" lIns="91440" tIns="45720" rIns="91440" bIns="45720" anchor="t" anchorCtr="0">
                              <a:noAutofit/>
                            </wps:bodyPr>
                          </wps:wsp>
                        </wpg:grpSp>
                        <wps:wsp>
                          <wps:cNvPr id="4810" name="Text Box 2"/>
                          <wps:cNvSpPr txBox="1">
                            <a:spLocks noChangeArrowheads="1"/>
                          </wps:cNvSpPr>
                          <wps:spPr bwMode="auto">
                            <a:xfrm>
                              <a:off x="876303" y="1175594"/>
                              <a:ext cx="1133475" cy="392476"/>
                            </a:xfrm>
                            <a:prstGeom prst="rect">
                              <a:avLst/>
                            </a:prstGeom>
                            <a:noFill/>
                            <a:ln w="9525">
                              <a:noFill/>
                              <a:miter lim="800000"/>
                              <a:headEnd/>
                              <a:tailEnd/>
                            </a:ln>
                          </wps:spPr>
                          <wps:txbx>
                            <w:txbxContent>
                              <w:p w:rsidR="00640318" w:rsidRDefault="00640318" w:rsidP="009B4070">
                                <w:pPr>
                                  <w:pStyle w:val="NormalWeb"/>
                                  <w:spacing w:before="0" w:beforeAutospacing="0" w:after="0" w:afterAutospacing="0" w:line="276" w:lineRule="auto"/>
                                </w:pPr>
                                <w:r>
                                  <w:rPr>
                                    <w:rFonts w:ascii="Trebuchet MS" w:eastAsia="Calibri" w:hAnsi="Trebuchet MS"/>
                                    <w:b/>
                                    <w:bCs/>
                                  </w:rPr>
                                  <w:t>3ms</w:t>
                                </w:r>
                                <w:r>
                                  <w:rPr>
                                    <w:rFonts w:ascii="Trebuchet MS" w:eastAsia="Calibri" w:hAnsi="Trebuchet MS"/>
                                    <w:b/>
                                    <w:bCs/>
                                    <w:position w:val="7"/>
                                    <w:vertAlign w:val="superscript"/>
                                  </w:rPr>
                                  <w:t xml:space="preserve">-1 </w:t>
                                </w:r>
                                <w:r>
                                  <w:rPr>
                                    <w:rFonts w:ascii="Trebuchet MS" w:eastAsia="Calibri" w:hAnsi="Trebuchet MS"/>
                                    <w:b/>
                                    <w:bCs/>
                                  </w:rPr>
                                  <w:t xml:space="preserve"> river</w:t>
                                </w:r>
                              </w:p>
                            </w:txbxContent>
                          </wps:txbx>
                          <wps:bodyPr rot="0" vert="horz" wrap="square" lIns="91440" tIns="45720" rIns="91440" bIns="45720" anchor="t" anchorCtr="0">
                            <a:noAutofit/>
                          </wps:bodyPr>
                        </wps:wsp>
                      </wpg:wgp>
                    </wpc:wpc>
                  </a:graphicData>
                </a:graphic>
              </wp:inline>
            </w:drawing>
          </mc:Choice>
          <mc:Fallback>
            <w:pict>
              <v:group id="Canvas 309" o:spid="_x0000_s1664" editas="canvas" style="width:320.75pt;height:116.2pt;mso-position-horizontal-relative:char;mso-position-vertical-relative:line" coordsize="40728,1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">
                <v:shape id="_x0000_s1665" type="#_x0000_t75" style="position:absolute;width:40728;height:14751;visibility:visible;mso-wrap-style:square">
                  <v:fill o:detectmouseclick="t"/>
                  <v:path o:connecttype="none"/>
                </v:shape>
                <v:group id="Group 4803" o:spid="_x0000_s1666" style="position:absolute;left:2942;top:360;width:37788;height:12753" coordorigin="2943,2371" coordsize="37787,133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gpFMcAAADdAAAADwAAAGRycy9kb3ducmV2LnhtbESPQWvCQBSE7wX/w/KE&#10;3uom2hZJ3YQgtvQgQlWQ3h7ZZxKSfRuy2yT++25B6HGYmW+YTTaZVgzUu9qygngRgSAurK65VHA+&#10;vT+tQTiPrLG1TApu5CBLZw8bTLQd+YuGoy9FgLBLUEHlfZdI6YqKDLqF7YiDd7W9QR9kX0rd4xjg&#10;ppXLKHqVBmsOCxV2tK2oaI4/RsHHiGO+infDvrlub9+nl8NlH5NSj/MpfwPhafL/4Xv7Uyt4Xkcr&#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ugpFMcAAADd&#10;AAAADwAAAAAAAAAAAAAAAACqAgAAZHJzL2Rvd25yZXYueG1sUEsFBgAAAAAEAAQA+gAAAJ4DAAAA&#10;AA==&#10;">
                  <v:group id="Group 4804" o:spid="_x0000_s1667" style="position:absolute;left:2943;top:2371;width:37787;height:12287" coordorigin="12372,12858" coordsize="37787,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GxYMYAAADdAAAADwAAAGRycy9kb3ducmV2LnhtbESPS4vCQBCE78L+h6EX&#10;vOkk6wOJjiKyu+xBBB8g3ppMmwQzPSEzm8R/7wiCx6KqvqIWq86UoqHaFZYVxMMIBHFqdcGZgtPx&#10;ZzAD4TyyxtIyKbiTg9Xyo7fARNuW99QcfCYChF2CCnLvq0RKl+Zk0A1tRRy8q60N+iDrTOoa2wA3&#10;pfyKoqk0WHBYyLGiTU7p7fBvFPy22K5H8XezvV0398txsjtvY1Kq/9mt5yA8df4dfrX/tILxLBrD&#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AbFgxgAAAN0A&#10;AAAPAAAAAAAAAAAAAAAAAKoCAABkcnMvZG93bnJldi54bWxQSwUGAAAAAAQABAD6AAAAnQMAAAAA&#10;">
                    <v:shape id="Straight Arrow Connector 4805" o:spid="_x0000_s1668" type="#_x0000_t32" style="position:absolute;left:15716;top:25146;width:138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E+S8YAAADdAAAADwAAAGRycy9kb3ducmV2LnhtbESPXWvCMBSG7wf+h3AEb2Smyj5KZxQR&#10;BoI4XB27PjSnTVlzUpqs1v16Iwi7fHk/Ht7lerCN6KnztWMF81kCgrhwuuZKwdfp/TEF4QOyxsYx&#10;KbiQh/Vq9LDETLszf1Kfh0rEEfYZKjAhtJmUvjBk0c9cSxy90nUWQ5RdJXWH5zhuG7lIkhdpseZI&#10;MNjS1lDxk//aCOFyb8xfedq/Hrffh8NF7qYfUqnJeNi8gQg0hP/wvb3TCp7S5Blub+IT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hPkvGAAAA3QAAAA8AAAAAAAAA&#10;AAAAAAAAoQIAAGRycy9kb3ducmV2LnhtbFBLBQYAAAAABAAEAPkAAACUAwAAAAA=&#10;" strokecolor="black [3040]" strokeweight="2.25pt">
                      <v:stroke endarrow="open"/>
                    </v:shape>
                    <v:shape id="Straight Arrow Connector 4806" o:spid="_x0000_s1669" type="#_x0000_t32" style="position:absolute;left:15716;top:12858;width:13811;height:12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gPMQAAADdAAAADwAAAGRycy9kb3ducmV2LnhtbESPW4vCMBCF34X9D2EW9kU03UVcqUZZ&#10;BEEQxcvi89BMm2IzKU3U6q83guDj4Vw+zmTW2kpcqPGlYwXf/QQEceZ0yYWC/8OiNwLhA7LGyjEp&#10;uJGH2fSjM8FUuyvv6LIPhYgj7FNUYEKoUyl9Zsii77uaOHq5ayyGKJtC6gavcdxW8idJhtJiyZFg&#10;sKa5oey0P9sI4XxlzD0/rH638+N6fZPL7kYq9fXZ/o1BBGrDO/xqL7WCwSgZwvNNfAJ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86A8xAAAAN0AAAAPAAAAAAAAAAAA&#10;AAAAAKECAABkcnMvZG93bnJldi54bWxQSwUGAAAAAAQABAD5AAAAkgMAAAAA&#10;" strokecolor="black [3040]" strokeweight="2.25pt">
                      <v:stroke endarrow="open"/>
                    </v:shape>
                    <v:shape id="Straight Arrow Connector 4807" o:spid="_x0000_s1670" type="#_x0000_t32" style="position:absolute;left:29527;top:13154;width:0;height:1199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CxIMcAAADdAAAADwAAAGRycy9kb3ducmV2LnhtbESPzWrDMBCE74W8g9hAbo1cU1rjRDEl&#10;JG0o9JCfS26LtbHdWivbUhz77atCIcdhZr5hltlgatFT5yrLCp7mEQji3OqKCwWn4/YxAeE8ssba&#10;MikYyUG2mjwsMdX2xnvqD74QAcIuRQWl900qpctLMujmtiEO3sV2Bn2QXSF1h7cAN7WMo+hFGqw4&#10;LJTY0Lqk/OdwNQq+Pr9bs8Fznydb+bFrx/h9rGOlZtPhbQHC0+Dv4f/2Tit4TqJX+Hs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ALEgxwAAAN0AAAAPAAAAAAAA&#10;AAAAAAAAAKECAABkcnMvZG93bnJldi54bWxQSwUGAAAAAAQABAD5AAAAlQMAAAAA&#10;" strokecolor="#a65bb6 [3045]" strokeweight="2.25pt">
                      <v:stroke endarrow="open"/>
                    </v:shape>
                    <v:shape id="_x0000_s1671" type="#_x0000_t202" style="position:absolute;left:12372;top:14658;width:11335;height:5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LcIA&#10;AADdAAAADwAAAGRycy9kb3ducmV2LnhtbERPz2vCMBS+D/wfwhO8rYlDR1dNi2wIOylTN9jt0Tzb&#10;YvNSmsx2/705CB4/vt/rYrStuFLvG8ca5okCQVw603Cl4XTcPqcgfEA22DomDf/kocgnT2vMjBv4&#10;i66HUIkYwj5DDXUIXSalL2uy6BPXEUfu7HqLIcK+kqbHIYbbVr4o9SotNhwbauzovabycvizGr53&#10;59+fhdpXH3bZDW5Uku2b1Ho2HTcrEIHG8BDf3Z9GwyJVcW58E5+Az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7UtwgAAAN0AAAAPAAAAAAAAAAAAAAAAAJgCAABkcnMvZG93&#10;bnJldi54bWxQSwUGAAAAAAQABAD1AAAAhwMAAAAA&#10;" filled="f" stroked="f">
                      <v:textbox>
                        <w:txbxContent>
                          <w:p w:rsidR="00640318" w:rsidRDefault="00640318" w:rsidP="009B4070">
                            <w:pPr>
                              <w:pStyle w:val="NormalWeb"/>
                              <w:spacing w:before="0" w:beforeAutospacing="0" w:after="0" w:afterAutospacing="0"/>
                              <w:rPr>
                                <w:rFonts w:ascii="Trebuchet MS" w:eastAsia="Calibri" w:hAnsi="Trebuchet MS"/>
                                <w:b/>
                                <w:bCs/>
                              </w:rPr>
                            </w:pPr>
                            <w:r>
                              <w:rPr>
                                <w:rFonts w:ascii="Trebuchet MS" w:eastAsia="Calibri" w:hAnsi="Trebuchet MS"/>
                                <w:b/>
                                <w:bCs/>
                              </w:rPr>
                              <w:t>5ms</w:t>
                            </w:r>
                            <w:r>
                              <w:rPr>
                                <w:rFonts w:ascii="Trebuchet MS" w:eastAsia="Calibri" w:hAnsi="Trebuchet MS"/>
                                <w:b/>
                                <w:bCs/>
                                <w:position w:val="7"/>
                                <w:vertAlign w:val="superscript"/>
                              </w:rPr>
                              <w:t xml:space="preserve">-1 </w:t>
                            </w:r>
                            <w:r>
                              <w:rPr>
                                <w:rFonts w:ascii="Trebuchet MS" w:eastAsia="Calibri" w:hAnsi="Trebuchet MS"/>
                                <w:b/>
                                <w:bCs/>
                              </w:rPr>
                              <w:t xml:space="preserve"> Boat X</w:t>
                            </w:r>
                          </w:p>
                          <w:p w:rsidR="00640318" w:rsidRDefault="00640318" w:rsidP="009B4070">
                            <w:pPr>
                              <w:pStyle w:val="NormalWeb"/>
                              <w:spacing w:before="0" w:beforeAutospacing="0" w:after="0" w:afterAutospacing="0"/>
                            </w:pPr>
                            <w:r>
                              <w:rPr>
                                <w:rFonts w:ascii="Trebuchet MS" w:eastAsia="Calibri" w:hAnsi="Trebuchet MS"/>
                                <w:b/>
                                <w:bCs/>
                              </w:rPr>
                              <w:t>Engine</w:t>
                            </w:r>
                          </w:p>
                        </w:txbxContent>
                      </v:textbox>
                    </v:shape>
                    <v:shape id="_x0000_s1672" type="#_x0000_t202" style="position:absolute;left:29518;top:16466;width:20642;height:5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MQtsMA&#10;AADdAAAADwAAAGRycy9kb3ducmV2LnhtbESPT4vCMBTE7wt+h/CEva2JootWo4jLgidl/QfeHs2z&#10;LTYvpcna+u2NIHgcZuY3zGzR2lLcqPaFYw39ngJBnDpTcKbhsP/9GoPwAdlg6Zg03MnDYt75mGFi&#10;XMN/dNuFTEQI+wQ15CFUiZQ+zcmi77mKOHoXV1sMUdaZNDU2EW5LOVDqW1osOC7kWNEqp/S6+7ca&#10;jpvL+TRU2+zHjqrGtUqynUitP7vtcgoiUBve4Vd7bTQMx2oC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MQtsMAAADdAAAADwAAAAAAAAAAAAAAAACYAgAAZHJzL2Rv&#10;d25yZXYueG1sUEsFBgAAAAAEAAQA9QAAAIgDAAAAAA==&#10;" filled="f" stroked="f">
                      <v:textbox>
                        <w:txbxContent>
                          <w:p w:rsidR="00640318" w:rsidRPr="002B3BA7" w:rsidRDefault="00640318" w:rsidP="009B4070">
                            <w:pPr>
                              <w:pStyle w:val="NormalWeb"/>
                              <w:spacing w:before="0" w:beforeAutospacing="0" w:after="200" w:afterAutospacing="0" w:line="276" w:lineRule="auto"/>
                              <w:rPr>
                                <w:color w:val="C00000"/>
                              </w:rPr>
                            </w:pPr>
                            <w:r w:rsidRPr="002B3BA7">
                              <w:rPr>
                                <w:rFonts w:ascii="Trebuchet MS" w:eastAsia="Calibri" w:hAnsi="Trebuchet MS"/>
                                <w:b/>
                                <w:bCs/>
                                <w:color w:val="C00000"/>
                              </w:rPr>
                              <w:t>4ms</w:t>
                            </w:r>
                            <w:r w:rsidRPr="002B3BA7">
                              <w:rPr>
                                <w:rFonts w:ascii="Trebuchet MS" w:eastAsia="Calibri" w:hAnsi="Trebuchet MS"/>
                                <w:b/>
                                <w:bCs/>
                                <w:color w:val="C00000"/>
                                <w:position w:val="7"/>
                                <w:vertAlign w:val="superscript"/>
                              </w:rPr>
                              <w:t xml:space="preserve">-1 </w:t>
                            </w:r>
                            <w:r w:rsidRPr="002B3BA7">
                              <w:rPr>
                                <w:rFonts w:ascii="Trebuchet MS" w:eastAsia="Calibri" w:hAnsi="Trebuchet MS"/>
                                <w:b/>
                                <w:bCs/>
                                <w:color w:val="C00000"/>
                              </w:rPr>
                              <w:t xml:space="preserve"> Boat X resultant across the river</w:t>
                            </w:r>
                          </w:p>
                        </w:txbxContent>
                      </v:textbox>
                    </v:shape>
                  </v:group>
                  <v:shape id="_x0000_s1673" type="#_x0000_t202" style="position:absolute;left:8763;top:11755;width:11334;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v9sAA&#10;AADdAAAADwAAAGRycy9kb3ducmV2LnhtbERPy4rCMBTdD/gP4QruxsRBB61GkRHBlTK+wN2lubbF&#10;5qY00da/NwvB5eG8Z4vWluJBtS8caxj0FQji1JmCMw3Hw/p7DMIHZIOlY9LwJA+LeedrholxDf/T&#10;Yx8yEUPYJ6ghD6FKpPRpThZ931XEkbu62mKIsM6kqbGJ4baUP0r9SosFx4YcK/rLKb3t71bDaXu9&#10;nIdql63sqGpcqyTbidS6122XUxCB2vARv90bo2E4HsT9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Av9sAAAADdAAAADwAAAAAAAAAAAAAAAACYAgAAZHJzL2Rvd25y&#10;ZXYueG1sUEsFBgAAAAAEAAQA9QAAAIUDAAAAAA==&#10;" filled="f" stroked="f">
                    <v:textbox>
                      <w:txbxContent>
                        <w:p w:rsidR="00640318" w:rsidRDefault="00640318" w:rsidP="009B4070">
                          <w:pPr>
                            <w:pStyle w:val="NormalWeb"/>
                            <w:spacing w:before="0" w:beforeAutospacing="0" w:after="0" w:afterAutospacing="0" w:line="276" w:lineRule="auto"/>
                          </w:pPr>
                          <w:r>
                            <w:rPr>
                              <w:rFonts w:ascii="Trebuchet MS" w:eastAsia="Calibri" w:hAnsi="Trebuchet MS"/>
                              <w:b/>
                              <w:bCs/>
                            </w:rPr>
                            <w:t>3ms</w:t>
                          </w:r>
                          <w:r>
                            <w:rPr>
                              <w:rFonts w:ascii="Trebuchet MS" w:eastAsia="Calibri" w:hAnsi="Trebuchet MS"/>
                              <w:b/>
                              <w:bCs/>
                              <w:position w:val="7"/>
                              <w:vertAlign w:val="superscript"/>
                            </w:rPr>
                            <w:t xml:space="preserve">-1 </w:t>
                          </w:r>
                          <w:r>
                            <w:rPr>
                              <w:rFonts w:ascii="Trebuchet MS" w:eastAsia="Calibri" w:hAnsi="Trebuchet MS"/>
                              <w:b/>
                              <w:bCs/>
                            </w:rPr>
                            <w:t xml:space="preserve"> river</w:t>
                          </w:r>
                        </w:p>
                      </w:txbxContent>
                    </v:textbox>
                  </v:shape>
                </v:group>
                <w10:anchorlock/>
              </v:group>
            </w:pict>
          </mc:Fallback>
        </mc:AlternateContent>
      </w:r>
    </w:p>
    <w:p w:rsidR="009B4070" w:rsidRPr="00417253" w:rsidRDefault="009B4070" w:rsidP="009B4070">
      <w:pPr>
        <w:rPr>
          <w:sz w:val="24"/>
          <w:szCs w:val="24"/>
        </w:rPr>
      </w:pPr>
      <w:r w:rsidRPr="00417253">
        <w:rPr>
          <w:sz w:val="24"/>
          <w:szCs w:val="24"/>
        </w:rPr>
        <w:t xml:space="preserve"> (b) What is the time for X to travel from A to B to A?                                             </w:t>
      </w:r>
    </w:p>
    <w:p w:rsidR="009B4070" w:rsidRPr="00417253" w:rsidRDefault="009B4070" w:rsidP="009B4070">
      <w:pPr>
        <w:rPr>
          <w:rFonts w:ascii="Cambria Math" w:hAnsi="Cambria Math"/>
          <w:sz w:val="24"/>
          <w:szCs w:val="24"/>
          <w:oMath/>
        </w:rPr>
      </w:pPr>
      <m:oMathPara>
        <m:oMath>
          <m:r>
            <w:rPr>
              <w:rFonts w:ascii="Cambria Math" w:hAnsi="Cambria Math"/>
              <w:sz w:val="24"/>
              <w:szCs w:val="24"/>
            </w:rPr>
            <m:t>time =</m:t>
          </m:r>
          <m:f>
            <m:fPr>
              <m:ctrlPr>
                <w:rPr>
                  <w:rFonts w:ascii="Cambria Math" w:hAnsi="Cambria Math"/>
                  <w:i/>
                  <w:sz w:val="24"/>
                  <w:szCs w:val="24"/>
                </w:rPr>
              </m:ctrlPr>
            </m:fPr>
            <m:num>
              <m:r>
                <w:rPr>
                  <w:rFonts w:ascii="Cambria Math" w:hAnsi="Cambria Math"/>
                  <w:sz w:val="24"/>
                  <w:szCs w:val="24"/>
                </w:rPr>
                <m:t>distance</m:t>
              </m:r>
            </m:num>
            <m:den>
              <m:r>
                <w:rPr>
                  <w:rFonts w:ascii="Cambria Math" w:hAnsi="Cambria Math"/>
                  <w:sz w:val="24"/>
                  <w:szCs w:val="24"/>
                </w:rPr>
                <m:t>speed</m:t>
              </m:r>
            </m:den>
          </m:f>
          <m:r>
            <w:rPr>
              <w:rFonts w:ascii="Cambria Math" w:hAnsi="Cambria Math"/>
              <w:sz w:val="24"/>
              <w:szCs w:val="24"/>
            </w:rPr>
            <m:t xml:space="preserve"> =  </m:t>
          </m:r>
          <m:f>
            <m:fPr>
              <m:ctrlPr>
                <w:rPr>
                  <w:rFonts w:ascii="Cambria Math" w:hAnsi="Cambria Math"/>
                  <w:i/>
                  <w:sz w:val="24"/>
                  <w:szCs w:val="24"/>
                </w:rPr>
              </m:ctrlPr>
            </m:fPr>
            <m:num>
              <m:r>
                <w:rPr>
                  <w:rFonts w:ascii="Cambria Math" w:hAnsi="Cambria Math"/>
                  <w:sz w:val="24"/>
                  <w:szCs w:val="24"/>
                </w:rPr>
                <m:t>400</m:t>
              </m:r>
            </m:num>
            <m:den>
              <m:r>
                <w:rPr>
                  <w:rFonts w:ascii="Cambria Math" w:hAnsi="Cambria Math"/>
                  <w:sz w:val="24"/>
                  <w:szCs w:val="24"/>
                </w:rPr>
                <m:t>4</m:t>
              </m:r>
            </m:den>
          </m:f>
          <m:r>
            <w:rPr>
              <w:rFonts w:ascii="Cambria Math" w:hAnsi="Cambria Math"/>
              <w:sz w:val="24"/>
              <w:szCs w:val="24"/>
            </w:rPr>
            <m:t xml:space="preserve"> = 100 s</m:t>
          </m:r>
        </m:oMath>
      </m:oMathPara>
    </w:p>
    <w:p w:rsidR="009B4070" w:rsidRPr="00417253" w:rsidRDefault="009B4070" w:rsidP="009B4070">
      <w:pPr>
        <w:rPr>
          <w:sz w:val="24"/>
          <w:szCs w:val="24"/>
        </w:rPr>
      </w:pPr>
      <w:r w:rsidRPr="00417253">
        <w:rPr>
          <w:sz w:val="24"/>
          <w:szCs w:val="24"/>
        </w:rPr>
        <w:t xml:space="preserve">(c) What is the velocity of Y relative to the river bed going from A to C and the time?   </w:t>
      </w:r>
    </w:p>
    <w:p w:rsidR="009B4070" w:rsidRPr="00417253" w:rsidRDefault="009B4070" w:rsidP="009B4070">
      <w:pPr>
        <w:rPr>
          <w:sz w:val="24"/>
          <w:szCs w:val="24"/>
        </w:rPr>
      </w:pPr>
      <w:r w:rsidRPr="00417253">
        <w:rPr>
          <w:sz w:val="24"/>
          <w:szCs w:val="24"/>
        </w:rPr>
        <w:t xml:space="preserve">                            </w:t>
      </w:r>
      <w:r w:rsidRPr="00417253">
        <w:rPr>
          <w:noProof/>
          <w:sz w:val="24"/>
          <w:szCs w:val="24"/>
          <w:lang w:eastAsia="en-GB"/>
        </w:rPr>
        <mc:AlternateContent>
          <mc:Choice Requires="wpc">
            <w:drawing>
              <wp:inline distT="0" distB="0" distL="0" distR="0" wp14:anchorId="1183636E" wp14:editId="788A2DDA">
                <wp:extent cx="3362325" cy="1107819"/>
                <wp:effectExtent l="0" t="0" r="0" b="0"/>
                <wp:docPr id="310" name="Canvas 3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811" name="Group 4811"/>
                        <wpg:cNvGrpSpPr/>
                        <wpg:grpSpPr>
                          <a:xfrm>
                            <a:off x="0" y="109416"/>
                            <a:ext cx="3228975" cy="998403"/>
                            <a:chOff x="541950" y="738066"/>
                            <a:chExt cx="3228975" cy="998403"/>
                          </a:xfrm>
                        </wpg:grpSpPr>
                        <wpg:grpSp>
                          <wpg:cNvPr id="4812" name="Group 4812"/>
                          <wpg:cNvGrpSpPr/>
                          <wpg:grpSpPr>
                            <a:xfrm>
                              <a:off x="628650" y="738066"/>
                              <a:ext cx="3142275" cy="853584"/>
                              <a:chOff x="1571625" y="1908667"/>
                              <a:chExt cx="3142275" cy="853584"/>
                            </a:xfrm>
                          </wpg:grpSpPr>
                          <wps:wsp>
                            <wps:cNvPr id="4813" name="Straight Arrow Connector 4813"/>
                            <wps:cNvCnPr/>
                            <wps:spPr>
                              <a:xfrm flipH="1">
                                <a:off x="1571625" y="2514599"/>
                                <a:ext cx="1228725"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288" name="Straight Arrow Connector 288"/>
                            <wps:cNvCnPr/>
                            <wps:spPr>
                              <a:xfrm>
                                <a:off x="1571625" y="2551722"/>
                                <a:ext cx="2008800" cy="26627"/>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89" name="Straight Arrow Connector 289"/>
                            <wps:cNvCnPr/>
                            <wps:spPr>
                              <a:xfrm>
                                <a:off x="2789845" y="2525094"/>
                                <a:ext cx="790580" cy="1"/>
                              </a:xfrm>
                              <a:prstGeom prst="straightConnector1">
                                <a:avLst/>
                              </a:prstGeom>
                              <a:ln w="28575">
                                <a:tailEnd type="arrow"/>
                              </a:ln>
                            </wps:spPr>
                            <wps:style>
                              <a:lnRef idx="1">
                                <a:schemeClr val="accent2"/>
                              </a:lnRef>
                              <a:fillRef idx="0">
                                <a:schemeClr val="accent2"/>
                              </a:fillRef>
                              <a:effectRef idx="0">
                                <a:schemeClr val="accent2"/>
                              </a:effectRef>
                              <a:fontRef idx="minor">
                                <a:schemeClr val="tx1"/>
                              </a:fontRef>
                            </wps:style>
                            <wps:bodyPr/>
                          </wps:wsp>
                          <wps:wsp>
                            <wps:cNvPr id="290" name="Text Box 2"/>
                            <wps:cNvSpPr txBox="1">
                              <a:spLocks noChangeArrowheads="1"/>
                            </wps:cNvSpPr>
                            <wps:spPr bwMode="auto">
                              <a:xfrm>
                                <a:off x="3580425" y="2189775"/>
                                <a:ext cx="1133475" cy="572476"/>
                              </a:xfrm>
                              <a:prstGeom prst="rect">
                                <a:avLst/>
                              </a:prstGeom>
                              <a:noFill/>
                              <a:ln w="9525">
                                <a:noFill/>
                                <a:miter lim="800000"/>
                                <a:headEnd/>
                                <a:tailEnd/>
                              </a:ln>
                            </wps:spPr>
                            <wps:txbx>
                              <w:txbxContent>
                                <w:p w:rsidR="00640318" w:rsidRPr="00BE7EFA" w:rsidRDefault="00640318" w:rsidP="009B4070">
                                  <w:pPr>
                                    <w:pStyle w:val="NormalWeb"/>
                                    <w:spacing w:before="0" w:beforeAutospacing="0" w:after="0" w:afterAutospacing="0"/>
                                    <w:rPr>
                                      <w:rFonts w:ascii="Trebuchet MS" w:eastAsia="Calibri" w:hAnsi="Trebuchet MS"/>
                                      <w:b/>
                                      <w:bCs/>
                                      <w:color w:val="B13F9A" w:themeColor="text2"/>
                                    </w:rPr>
                                  </w:pPr>
                                  <w:r w:rsidRPr="00BE7EFA">
                                    <w:rPr>
                                      <w:rFonts w:ascii="Trebuchet MS" w:eastAsia="Calibri" w:hAnsi="Trebuchet MS"/>
                                      <w:b/>
                                      <w:bCs/>
                                      <w:color w:val="B13F9A" w:themeColor="text2"/>
                                    </w:rPr>
                                    <w:t>5ms</w:t>
                                  </w:r>
                                  <w:r w:rsidRPr="00BE7EFA">
                                    <w:rPr>
                                      <w:rFonts w:ascii="Trebuchet MS" w:eastAsia="Calibri" w:hAnsi="Trebuchet MS"/>
                                      <w:b/>
                                      <w:bCs/>
                                      <w:color w:val="B13F9A" w:themeColor="text2"/>
                                      <w:position w:val="7"/>
                                      <w:vertAlign w:val="superscript"/>
                                    </w:rPr>
                                    <w:t xml:space="preserve">-1 </w:t>
                                  </w:r>
                                  <w:r w:rsidRPr="00BE7EFA">
                                    <w:rPr>
                                      <w:rFonts w:ascii="Trebuchet MS" w:eastAsia="Calibri" w:hAnsi="Trebuchet MS"/>
                                      <w:b/>
                                      <w:bCs/>
                                      <w:color w:val="B13F9A" w:themeColor="text2"/>
                                    </w:rPr>
                                    <w:t xml:space="preserve"> Boat Y</w:t>
                                  </w:r>
                                </w:p>
                                <w:p w:rsidR="00640318" w:rsidRPr="00BE7EFA" w:rsidRDefault="00640318" w:rsidP="009B4070">
                                  <w:pPr>
                                    <w:pStyle w:val="NormalWeb"/>
                                    <w:spacing w:before="0" w:beforeAutospacing="0" w:after="0" w:afterAutospacing="0"/>
                                    <w:rPr>
                                      <w:color w:val="B13F9A" w:themeColor="text2"/>
                                    </w:rPr>
                                  </w:pPr>
                                  <w:r w:rsidRPr="00BE7EFA">
                                    <w:rPr>
                                      <w:rFonts w:ascii="Trebuchet MS" w:eastAsia="Calibri" w:hAnsi="Trebuchet MS"/>
                                      <w:b/>
                                      <w:bCs/>
                                      <w:color w:val="B13F9A" w:themeColor="text2"/>
                                    </w:rPr>
                                    <w:t>Engine</w:t>
                                  </w:r>
                                </w:p>
                              </w:txbxContent>
                            </wps:txbx>
                            <wps:bodyPr rot="0" vert="horz" wrap="square" lIns="91440" tIns="45720" rIns="91440" bIns="45720" anchor="t" anchorCtr="0">
                              <a:noAutofit/>
                            </wps:bodyPr>
                          </wps:wsp>
                          <wps:wsp>
                            <wps:cNvPr id="291" name="Text Box 2"/>
                            <wps:cNvSpPr txBox="1">
                              <a:spLocks noChangeArrowheads="1"/>
                            </wps:cNvSpPr>
                            <wps:spPr bwMode="auto">
                              <a:xfrm>
                                <a:off x="1724026" y="1908667"/>
                                <a:ext cx="1943100" cy="547809"/>
                              </a:xfrm>
                              <a:prstGeom prst="rect">
                                <a:avLst/>
                              </a:prstGeom>
                              <a:noFill/>
                              <a:ln w="9525">
                                <a:noFill/>
                                <a:miter lim="800000"/>
                                <a:headEnd/>
                                <a:tailEnd/>
                              </a:ln>
                            </wps:spPr>
                            <wps:txbx>
                              <w:txbxContent>
                                <w:p w:rsidR="00640318" w:rsidRPr="002B3BA7" w:rsidRDefault="00640318" w:rsidP="009B4070">
                                  <w:pPr>
                                    <w:pStyle w:val="NormalWeb"/>
                                    <w:spacing w:before="0" w:beforeAutospacing="0" w:after="0" w:afterAutospacing="0"/>
                                    <w:rPr>
                                      <w:color w:val="C00000"/>
                                    </w:rPr>
                                  </w:pPr>
                                  <w:r>
                                    <w:rPr>
                                      <w:rFonts w:ascii="Trebuchet MS" w:eastAsia="Calibri" w:hAnsi="Trebuchet MS"/>
                                      <w:b/>
                                      <w:bCs/>
                                      <w:color w:val="C00000"/>
                                    </w:rPr>
                                    <w:t>2</w:t>
                                  </w:r>
                                  <w:r w:rsidRPr="002B3BA7">
                                    <w:rPr>
                                      <w:rFonts w:ascii="Trebuchet MS" w:eastAsia="Calibri" w:hAnsi="Trebuchet MS"/>
                                      <w:b/>
                                      <w:bCs/>
                                      <w:color w:val="C00000"/>
                                    </w:rPr>
                                    <w:t>ms</w:t>
                                  </w:r>
                                  <w:r w:rsidRPr="002B3BA7">
                                    <w:rPr>
                                      <w:rFonts w:ascii="Trebuchet MS" w:eastAsia="Calibri" w:hAnsi="Trebuchet MS"/>
                                      <w:b/>
                                      <w:bCs/>
                                      <w:color w:val="C00000"/>
                                      <w:position w:val="7"/>
                                      <w:vertAlign w:val="superscript"/>
                                    </w:rPr>
                                    <w:t xml:space="preserve">-1 </w:t>
                                  </w:r>
                                  <w:r w:rsidRPr="002B3BA7">
                                    <w:rPr>
                                      <w:rFonts w:ascii="Trebuchet MS" w:eastAsia="Calibri" w:hAnsi="Trebuchet MS"/>
                                      <w:b/>
                                      <w:bCs/>
                                      <w:color w:val="C00000"/>
                                    </w:rPr>
                                    <w:t xml:space="preserve"> Boat </w:t>
                                  </w:r>
                                  <w:r>
                                    <w:rPr>
                                      <w:rFonts w:ascii="Trebuchet MS" w:eastAsia="Calibri" w:hAnsi="Trebuchet MS"/>
                                      <w:b/>
                                      <w:bCs/>
                                      <w:color w:val="C00000"/>
                                    </w:rPr>
                                    <w:t xml:space="preserve">Y </w:t>
                                  </w:r>
                                  <w:r w:rsidRPr="002B3BA7">
                                    <w:rPr>
                                      <w:rFonts w:ascii="Trebuchet MS" w:eastAsia="Calibri" w:hAnsi="Trebuchet MS"/>
                                      <w:b/>
                                      <w:bCs/>
                                      <w:color w:val="C00000"/>
                                    </w:rPr>
                                    <w:t xml:space="preserve">resultant </w:t>
                                  </w:r>
                                  <w:r>
                                    <w:rPr>
                                      <w:rFonts w:ascii="Trebuchet MS" w:eastAsia="Calibri" w:hAnsi="Trebuchet MS"/>
                                      <w:b/>
                                      <w:bCs/>
                                      <w:color w:val="C00000"/>
                                    </w:rPr>
                                    <w:t>up</w:t>
                                  </w:r>
                                  <w:r w:rsidRPr="002B3BA7">
                                    <w:rPr>
                                      <w:rFonts w:ascii="Trebuchet MS" w:eastAsia="Calibri" w:hAnsi="Trebuchet MS"/>
                                      <w:b/>
                                      <w:bCs/>
                                      <w:color w:val="C00000"/>
                                    </w:rPr>
                                    <w:t xml:space="preserve"> the river</w:t>
                                  </w:r>
                                </w:p>
                              </w:txbxContent>
                            </wps:txbx>
                            <wps:bodyPr rot="0" vert="horz" wrap="square" lIns="91440" tIns="45720" rIns="91440" bIns="45720" anchor="t" anchorCtr="0">
                              <a:noAutofit/>
                            </wps:bodyPr>
                          </wps:wsp>
                        </wpg:grpSp>
                        <wps:wsp>
                          <wps:cNvPr id="292" name="Text Box 2"/>
                          <wps:cNvSpPr txBox="1">
                            <a:spLocks noChangeArrowheads="1"/>
                          </wps:cNvSpPr>
                          <wps:spPr bwMode="auto">
                            <a:xfrm>
                              <a:off x="541950" y="1343993"/>
                              <a:ext cx="1133475" cy="392476"/>
                            </a:xfrm>
                            <a:prstGeom prst="rect">
                              <a:avLst/>
                            </a:prstGeom>
                            <a:noFill/>
                            <a:ln w="9525">
                              <a:noFill/>
                              <a:miter lim="800000"/>
                              <a:headEnd/>
                              <a:tailEnd/>
                            </a:ln>
                          </wps:spPr>
                          <wps:txbx>
                            <w:txbxContent>
                              <w:p w:rsidR="00640318" w:rsidRDefault="00640318" w:rsidP="009B4070">
                                <w:pPr>
                                  <w:pStyle w:val="NormalWeb"/>
                                  <w:spacing w:before="0" w:beforeAutospacing="0" w:after="0" w:afterAutospacing="0"/>
                                </w:pPr>
                                <w:r>
                                  <w:rPr>
                                    <w:rFonts w:ascii="Trebuchet MS" w:eastAsia="Calibri" w:hAnsi="Trebuchet MS"/>
                                    <w:b/>
                                    <w:bCs/>
                                  </w:rPr>
                                  <w:t>3ms</w:t>
                                </w:r>
                                <w:r>
                                  <w:rPr>
                                    <w:rFonts w:ascii="Trebuchet MS" w:eastAsia="Calibri" w:hAnsi="Trebuchet MS"/>
                                    <w:b/>
                                    <w:bCs/>
                                    <w:position w:val="7"/>
                                    <w:vertAlign w:val="superscript"/>
                                  </w:rPr>
                                  <w:t xml:space="preserve">-1 </w:t>
                                </w:r>
                                <w:r>
                                  <w:rPr>
                                    <w:rFonts w:ascii="Trebuchet MS" w:eastAsia="Calibri" w:hAnsi="Trebuchet MS"/>
                                    <w:b/>
                                    <w:bCs/>
                                  </w:rPr>
                                  <w:t xml:space="preserve"> river</w:t>
                                </w:r>
                              </w:p>
                            </w:txbxContent>
                          </wps:txbx>
                          <wps:bodyPr rot="0" vert="horz" wrap="square" lIns="91440" tIns="45720" rIns="91440" bIns="45720" anchor="t" anchorCtr="0">
                            <a:noAutofit/>
                          </wps:bodyPr>
                        </wps:wsp>
                      </wpg:wgp>
                    </wpc:wpc>
                  </a:graphicData>
                </a:graphic>
              </wp:inline>
            </w:drawing>
          </mc:Choice>
          <mc:Fallback>
            <w:pict>
              <v:group id="Canvas 310" o:spid="_x0000_s1674" editas="canvas" style="width:264.75pt;height:87.25pt;mso-position-horizontal-relative:char;mso-position-vertical-relative:line" coordsize="33623,1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">
                <v:shape id="_x0000_s1675" type="#_x0000_t75" style="position:absolute;width:33623;height:11074;visibility:visible;mso-wrap-style:square">
                  <v:fill o:detectmouseclick="t"/>
                  <v:path o:connecttype="none"/>
                </v:shape>
                <v:group id="Group 4811" o:spid="_x0000_s1676" style="position:absolute;top:1094;width:32289;height:9984" coordorigin="5419,7380" coordsize="32289,9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r4QlxgAAAN0A&#10;AAAPAAAAAAAAAAAAAAAAAKoCAABkcnMvZG93bnJldi54bWxQSwUGAAAAAAQABAD6AAAAnQMAAAAA&#10;">
                  <v:group id="Group 4812" o:spid="_x0000_s1677" style="position:absolute;left:6286;top:7380;width:31423;height:8536" coordorigin="15716,19086" coordsize="31422,8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0aUsYAAADdAAAADwAAAGRycy9kb3ducmV2LnhtbESPT4vCMBTE78J+h/AW&#10;9qZpXRWpRhHZXTyI4B8Qb4/m2Rabl9Jk2/rtjSB4HGbmN8x82ZlSNFS7wrKCeBCBIE6tLjhTcDr+&#10;9qcgnEfWWFomBXdysFx89OaYaNvynpqDz0SAsEtQQe59lUjp0pwMuoGtiIN3tbVBH2SdSV1jG+Cm&#10;lMMomkiDBYeFHCta55TeDv9GwV+L7eo7/mm2t+v6fjmOd+dtTEp9fXarGQhPnX+HX+2NVjCaxk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fRpSxgAAAN0A&#10;AAAPAAAAAAAAAAAAAAAAAKoCAABkcnMvZG93bnJldi54bWxQSwUGAAAAAAQABAD6AAAAnQMAAAAA&#10;">
                    <v:shape id="Straight Arrow Connector 4813" o:spid="_x0000_s1678" type="#_x0000_t32" style="position:absolute;left:15716;top:25145;width:12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2VecUAAADdAAAADwAAAGRycy9kb3ducmV2LnhtbESPX2vCMBTF34V9h3AHe5GZOmWTzihD&#10;EARRtI49X5rbpqy5KU3U6qc3guDj4fz5cabzztbiRK2vHCsYDhIQxLnTFZcKfg/L9wkIH5A11o5J&#10;wYU8zGcvvSmm2p15T6cslCKOsE9RgQmhSaX0uSGLfuAa4ugVrrUYomxLqVs8x3Fby48k+ZQWK44E&#10;gw0tDOX/2dFGCBdrY67FYf21W/xtNhe56m+lUm+v3c83iEBdeIYf7ZVWMJ4MR3B/E5+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2VecUAAADdAAAADwAAAAAAAAAA&#10;AAAAAAChAgAAZHJzL2Rvd25yZXYueG1sUEsFBgAAAAAEAAQA+QAAAJMDAAAAAA==&#10;" strokecolor="black [3040]" strokeweight="2.25pt">
                      <v:stroke endarrow="open"/>
                    </v:shape>
                    <v:shape id="Straight Arrow Connector 288" o:spid="_x0000_s1679" type="#_x0000_t32" style="position:absolute;left:15716;top:25517;width:20088;height:2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KDpMEAAADcAAAADwAAAGRycy9kb3ducmV2LnhtbERPW2vCMBR+H/gfwhH2NlOFDemMIqIw&#10;mBOq7v3YHNtqc1KS9OK/Nw+DPX5898VqMLXoyPnKsoLpJAFBnFtdcaHgfNq9zUH4gKyxtkwKHuRh&#10;tRy9LDDVtueMumMoRAxhn6KCMoQmldLnJRn0E9sQR+5qncEQoSukdtjHcFPLWZJ8SIMVx4YSG9qU&#10;lN+PrVHwvnXZurntT4df53etrS7u5/at1Ot4WH+CCDSEf/Gf+0srmM3j2ngmHgG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ooOkwQAAANwAAAAPAAAAAAAAAAAAAAAA&#10;AKECAABkcnMvZG93bnJldi54bWxQSwUGAAAAAAQABAD5AAAAjwMAAAAA&#10;" strokecolor="#b83d68 [3204]" strokeweight="2pt">
                      <v:stroke endarrow="open"/>
                      <v:shadow on="t" color="black" opacity="24903f" origin=",.5" offset="0,.55556mm"/>
                    </v:shape>
                    <v:shape id="Straight Arrow Connector 289" o:spid="_x0000_s1680" type="#_x0000_t32" style="position:absolute;left:27898;top:25250;width:79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NrccYAAADcAAAADwAAAGRycy9kb3ducmV2LnhtbESP3WrCQBSE7wt9h+UUvNONQsRGVxGh&#10;xR9QmgrFu0P2NEnNno3ZVePbu4LQy2FmvmEms9ZU4kKNKy0r6PciEMSZ1SXnCvbfH90RCOeRNVaW&#10;ScGNHMymry8TTLS98hddUp+LAGGXoILC+zqR0mUFGXQ9WxMH79c2Bn2QTS51g9cAN5UcRNFQGiw5&#10;LBRY06Kg7JiejYLdp4//4lW6j7c/m3OdtofTehsr1Xlr52MQnlr/H362l1rBYPQOjzPhCMjp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za3HGAAAA3AAAAA8AAAAAAAAA&#10;AAAAAAAAoQIAAGRycy9kb3ducmV2LnhtbFBLBQYAAAAABAAEAPkAAACUAwAAAAA=&#10;" strokecolor="#a65bb6 [3045]" strokeweight="2.25pt">
                      <v:stroke endarrow="open"/>
                    </v:shape>
                    <v:shape id="_x0000_s1681" type="#_x0000_t202" style="position:absolute;left:35804;top:21897;width:11335;height:5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640318" w:rsidRPr="00BE7EFA" w:rsidRDefault="00640318" w:rsidP="009B4070">
                            <w:pPr>
                              <w:pStyle w:val="NormalWeb"/>
                              <w:spacing w:before="0" w:beforeAutospacing="0" w:after="0" w:afterAutospacing="0"/>
                              <w:rPr>
                                <w:rFonts w:ascii="Trebuchet MS" w:eastAsia="Calibri" w:hAnsi="Trebuchet MS"/>
                                <w:b/>
                                <w:bCs/>
                                <w:color w:val="B13F9A" w:themeColor="text2"/>
                              </w:rPr>
                            </w:pPr>
                            <w:r w:rsidRPr="00BE7EFA">
                              <w:rPr>
                                <w:rFonts w:ascii="Trebuchet MS" w:eastAsia="Calibri" w:hAnsi="Trebuchet MS"/>
                                <w:b/>
                                <w:bCs/>
                                <w:color w:val="B13F9A" w:themeColor="text2"/>
                              </w:rPr>
                              <w:t>5ms</w:t>
                            </w:r>
                            <w:r w:rsidRPr="00BE7EFA">
                              <w:rPr>
                                <w:rFonts w:ascii="Trebuchet MS" w:eastAsia="Calibri" w:hAnsi="Trebuchet MS"/>
                                <w:b/>
                                <w:bCs/>
                                <w:color w:val="B13F9A" w:themeColor="text2"/>
                                <w:position w:val="7"/>
                                <w:vertAlign w:val="superscript"/>
                              </w:rPr>
                              <w:t xml:space="preserve">-1 </w:t>
                            </w:r>
                            <w:r w:rsidRPr="00BE7EFA">
                              <w:rPr>
                                <w:rFonts w:ascii="Trebuchet MS" w:eastAsia="Calibri" w:hAnsi="Trebuchet MS"/>
                                <w:b/>
                                <w:bCs/>
                                <w:color w:val="B13F9A" w:themeColor="text2"/>
                              </w:rPr>
                              <w:t xml:space="preserve"> Boat Y</w:t>
                            </w:r>
                          </w:p>
                          <w:p w:rsidR="00640318" w:rsidRPr="00BE7EFA" w:rsidRDefault="00640318" w:rsidP="009B4070">
                            <w:pPr>
                              <w:pStyle w:val="NormalWeb"/>
                              <w:spacing w:before="0" w:beforeAutospacing="0" w:after="0" w:afterAutospacing="0"/>
                              <w:rPr>
                                <w:color w:val="B13F9A" w:themeColor="text2"/>
                              </w:rPr>
                            </w:pPr>
                            <w:r w:rsidRPr="00BE7EFA">
                              <w:rPr>
                                <w:rFonts w:ascii="Trebuchet MS" w:eastAsia="Calibri" w:hAnsi="Trebuchet MS"/>
                                <w:b/>
                                <w:bCs/>
                                <w:color w:val="B13F9A" w:themeColor="text2"/>
                              </w:rPr>
                              <w:t>Engine</w:t>
                            </w:r>
                          </w:p>
                        </w:txbxContent>
                      </v:textbox>
                    </v:shape>
                    <v:shape id="_x0000_s1682" type="#_x0000_t202" style="position:absolute;left:17240;top:19086;width:19431;height:5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640318" w:rsidRPr="002B3BA7" w:rsidRDefault="00640318" w:rsidP="009B4070">
                            <w:pPr>
                              <w:pStyle w:val="NormalWeb"/>
                              <w:spacing w:before="0" w:beforeAutospacing="0" w:after="0" w:afterAutospacing="0"/>
                              <w:rPr>
                                <w:color w:val="C00000"/>
                              </w:rPr>
                            </w:pPr>
                            <w:r>
                              <w:rPr>
                                <w:rFonts w:ascii="Trebuchet MS" w:eastAsia="Calibri" w:hAnsi="Trebuchet MS"/>
                                <w:b/>
                                <w:bCs/>
                                <w:color w:val="C00000"/>
                              </w:rPr>
                              <w:t>2</w:t>
                            </w:r>
                            <w:r w:rsidRPr="002B3BA7">
                              <w:rPr>
                                <w:rFonts w:ascii="Trebuchet MS" w:eastAsia="Calibri" w:hAnsi="Trebuchet MS"/>
                                <w:b/>
                                <w:bCs/>
                                <w:color w:val="C00000"/>
                              </w:rPr>
                              <w:t>ms</w:t>
                            </w:r>
                            <w:r w:rsidRPr="002B3BA7">
                              <w:rPr>
                                <w:rFonts w:ascii="Trebuchet MS" w:eastAsia="Calibri" w:hAnsi="Trebuchet MS"/>
                                <w:b/>
                                <w:bCs/>
                                <w:color w:val="C00000"/>
                                <w:position w:val="7"/>
                                <w:vertAlign w:val="superscript"/>
                              </w:rPr>
                              <w:t xml:space="preserve">-1 </w:t>
                            </w:r>
                            <w:r w:rsidRPr="002B3BA7">
                              <w:rPr>
                                <w:rFonts w:ascii="Trebuchet MS" w:eastAsia="Calibri" w:hAnsi="Trebuchet MS"/>
                                <w:b/>
                                <w:bCs/>
                                <w:color w:val="C00000"/>
                              </w:rPr>
                              <w:t xml:space="preserve"> Boat </w:t>
                            </w:r>
                            <w:r>
                              <w:rPr>
                                <w:rFonts w:ascii="Trebuchet MS" w:eastAsia="Calibri" w:hAnsi="Trebuchet MS"/>
                                <w:b/>
                                <w:bCs/>
                                <w:color w:val="C00000"/>
                              </w:rPr>
                              <w:t xml:space="preserve">Y </w:t>
                            </w:r>
                            <w:r w:rsidRPr="002B3BA7">
                              <w:rPr>
                                <w:rFonts w:ascii="Trebuchet MS" w:eastAsia="Calibri" w:hAnsi="Trebuchet MS"/>
                                <w:b/>
                                <w:bCs/>
                                <w:color w:val="C00000"/>
                              </w:rPr>
                              <w:t xml:space="preserve">resultant </w:t>
                            </w:r>
                            <w:r>
                              <w:rPr>
                                <w:rFonts w:ascii="Trebuchet MS" w:eastAsia="Calibri" w:hAnsi="Trebuchet MS"/>
                                <w:b/>
                                <w:bCs/>
                                <w:color w:val="C00000"/>
                              </w:rPr>
                              <w:t>up</w:t>
                            </w:r>
                            <w:r w:rsidRPr="002B3BA7">
                              <w:rPr>
                                <w:rFonts w:ascii="Trebuchet MS" w:eastAsia="Calibri" w:hAnsi="Trebuchet MS"/>
                                <w:b/>
                                <w:bCs/>
                                <w:color w:val="C00000"/>
                              </w:rPr>
                              <w:t xml:space="preserve"> the river</w:t>
                            </w:r>
                          </w:p>
                        </w:txbxContent>
                      </v:textbox>
                    </v:shape>
                  </v:group>
                  <v:shape id="_x0000_s1683" type="#_x0000_t202" style="position:absolute;left:5419;top:13439;width:11335;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640318" w:rsidRDefault="00640318" w:rsidP="009B4070">
                          <w:pPr>
                            <w:pStyle w:val="NormalWeb"/>
                            <w:spacing w:before="0" w:beforeAutospacing="0" w:after="0" w:afterAutospacing="0"/>
                          </w:pPr>
                          <w:r>
                            <w:rPr>
                              <w:rFonts w:ascii="Trebuchet MS" w:eastAsia="Calibri" w:hAnsi="Trebuchet MS"/>
                              <w:b/>
                              <w:bCs/>
                            </w:rPr>
                            <w:t>3ms</w:t>
                          </w:r>
                          <w:r>
                            <w:rPr>
                              <w:rFonts w:ascii="Trebuchet MS" w:eastAsia="Calibri" w:hAnsi="Trebuchet MS"/>
                              <w:b/>
                              <w:bCs/>
                              <w:position w:val="7"/>
                              <w:vertAlign w:val="superscript"/>
                            </w:rPr>
                            <w:t xml:space="preserve">-1 </w:t>
                          </w:r>
                          <w:r>
                            <w:rPr>
                              <w:rFonts w:ascii="Trebuchet MS" w:eastAsia="Calibri" w:hAnsi="Trebuchet MS"/>
                              <w:b/>
                              <w:bCs/>
                            </w:rPr>
                            <w:t xml:space="preserve"> river</w:t>
                          </w:r>
                        </w:p>
                      </w:txbxContent>
                    </v:textbox>
                  </v:shape>
                </v:group>
                <w10:anchorlock/>
              </v:group>
            </w:pict>
          </mc:Fallback>
        </mc:AlternateContent>
      </w:r>
    </w:p>
    <w:p w:rsidR="009B4070" w:rsidRPr="00417253" w:rsidRDefault="009B4070" w:rsidP="009B4070">
      <w:pPr>
        <w:rPr>
          <w:sz w:val="24"/>
          <w:szCs w:val="24"/>
        </w:rPr>
      </w:pPr>
      <m:oMathPara>
        <m:oMath>
          <m:r>
            <w:rPr>
              <w:rFonts w:ascii="Cambria Math" w:hAnsi="Cambria Math"/>
              <w:sz w:val="24"/>
              <w:szCs w:val="24"/>
            </w:rPr>
            <m:t xml:space="preserve">by vector addition         Velocity =  5- 3 = 2 </m:t>
          </m:r>
          <m:sSup>
            <m:sSupPr>
              <m:ctrlPr>
                <w:rPr>
                  <w:rFonts w:ascii="Cambria Math" w:eastAsiaTheme="minorHAnsi" w:hAnsi="Cambria Math"/>
                  <w:i/>
                  <w:sz w:val="24"/>
                  <w:szCs w:val="24"/>
                </w:rPr>
              </m:ctrlPr>
            </m:sSupPr>
            <m:e>
              <m:r>
                <w:rPr>
                  <w:rFonts w:ascii="Cambria Math" w:hAnsi="Cambria Math"/>
                  <w:sz w:val="24"/>
                  <w:szCs w:val="24"/>
                </w:rPr>
                <m:t>m s</m:t>
              </m:r>
            </m:e>
            <m:sup>
              <m:r>
                <w:rPr>
                  <w:rFonts w:ascii="Cambria Math" w:hAnsi="Cambria Math"/>
                  <w:sz w:val="24"/>
                  <w:szCs w:val="24"/>
                  <w:vertAlign w:val="superscript"/>
                </w:rPr>
                <m:t>-1</m:t>
              </m:r>
            </m:sup>
          </m:sSup>
        </m:oMath>
      </m:oMathPara>
    </w:p>
    <w:p w:rsidR="009B4070" w:rsidRPr="00417253" w:rsidRDefault="009B4070" w:rsidP="009B4070">
      <w:pPr>
        <w:rPr>
          <w:rFonts w:ascii="Cambria Math" w:hAnsi="Cambria Math"/>
          <w:sz w:val="24"/>
          <w:szCs w:val="24"/>
          <w:oMath/>
        </w:rPr>
      </w:pPr>
      <m:oMathPara>
        <m:oMath>
          <m:r>
            <w:rPr>
              <w:rFonts w:ascii="Cambria Math" w:hAnsi="Cambria Math"/>
              <w:sz w:val="24"/>
              <w:szCs w:val="24"/>
            </w:rPr>
            <m:t>time =</m:t>
          </m:r>
          <m:f>
            <m:fPr>
              <m:ctrlPr>
                <w:rPr>
                  <w:rFonts w:ascii="Cambria Math" w:hAnsi="Cambria Math"/>
                  <w:i/>
                  <w:sz w:val="24"/>
                  <w:szCs w:val="24"/>
                </w:rPr>
              </m:ctrlPr>
            </m:fPr>
            <m:num>
              <m:r>
                <w:rPr>
                  <w:rFonts w:ascii="Cambria Math" w:hAnsi="Cambria Math"/>
                  <w:sz w:val="24"/>
                  <w:szCs w:val="24"/>
                </w:rPr>
                <m:t>distance</m:t>
              </m:r>
            </m:num>
            <m:den>
              <m:r>
                <w:rPr>
                  <w:rFonts w:ascii="Cambria Math" w:hAnsi="Cambria Math"/>
                  <w:sz w:val="24"/>
                  <w:szCs w:val="24"/>
                </w:rPr>
                <m:t>speed</m:t>
              </m:r>
            </m:den>
          </m:f>
          <m:r>
            <w:rPr>
              <w:rFonts w:ascii="Cambria Math" w:hAnsi="Cambria Math"/>
              <w:sz w:val="24"/>
              <w:szCs w:val="24"/>
            </w:rPr>
            <m:t xml:space="preserve"> =  </m:t>
          </m:r>
          <m:f>
            <m:fPr>
              <m:ctrlPr>
                <w:rPr>
                  <w:rFonts w:ascii="Cambria Math" w:hAnsi="Cambria Math"/>
                  <w:i/>
                  <w:sz w:val="24"/>
                  <w:szCs w:val="24"/>
                </w:rPr>
              </m:ctrlPr>
            </m:fPr>
            <m:num>
              <m:r>
                <w:rPr>
                  <w:rFonts w:ascii="Cambria Math" w:hAnsi="Cambria Math"/>
                  <w:sz w:val="24"/>
                  <w:szCs w:val="24"/>
                </w:rPr>
                <m:t>200</m:t>
              </m:r>
            </m:num>
            <m:den>
              <m:r>
                <w:rPr>
                  <w:rFonts w:ascii="Cambria Math" w:hAnsi="Cambria Math"/>
                  <w:sz w:val="24"/>
                  <w:szCs w:val="24"/>
                </w:rPr>
                <m:t>2</m:t>
              </m:r>
            </m:den>
          </m:f>
          <m:r>
            <w:rPr>
              <w:rFonts w:ascii="Cambria Math" w:hAnsi="Cambria Math"/>
              <w:sz w:val="24"/>
              <w:szCs w:val="24"/>
            </w:rPr>
            <m:t xml:space="preserve"> = 100 s</m:t>
          </m:r>
        </m:oMath>
      </m:oMathPara>
    </w:p>
    <w:p w:rsidR="009B4070" w:rsidRPr="00417253" w:rsidRDefault="009B4070" w:rsidP="009B4070">
      <w:pPr>
        <w:rPr>
          <w:sz w:val="24"/>
          <w:szCs w:val="24"/>
        </w:rPr>
      </w:pPr>
      <w:r w:rsidRPr="00417253">
        <w:rPr>
          <w:sz w:val="24"/>
          <w:szCs w:val="24"/>
        </w:rPr>
        <w:t xml:space="preserve">(d) What is the velocity of the boat Y going from C to A and its time?    </w:t>
      </w:r>
    </w:p>
    <w:p w:rsidR="009B4070" w:rsidRPr="00417253" w:rsidRDefault="009B4070" w:rsidP="009B4070">
      <w:pPr>
        <w:rPr>
          <w:sz w:val="24"/>
          <w:szCs w:val="24"/>
        </w:rPr>
      </w:pPr>
      <w:r w:rsidRPr="00417253">
        <w:rPr>
          <w:noProof/>
          <w:sz w:val="24"/>
          <w:szCs w:val="24"/>
          <w:lang w:eastAsia="en-GB"/>
        </w:rPr>
        <w:lastRenderedPageBreak/>
        <mc:AlternateContent>
          <mc:Choice Requires="wpc">
            <w:drawing>
              <wp:inline distT="0" distB="0" distL="0" distR="0" wp14:anchorId="680DFB8E" wp14:editId="7B785E0F">
                <wp:extent cx="3762375" cy="1104900"/>
                <wp:effectExtent l="0" t="0" r="0" b="0"/>
                <wp:docPr id="311" name="Canvas 3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93" name="Group 293"/>
                        <wpg:cNvGrpSpPr/>
                        <wpg:grpSpPr>
                          <a:xfrm>
                            <a:off x="0" y="109416"/>
                            <a:ext cx="3705225" cy="998403"/>
                            <a:chOff x="0" y="109416"/>
                            <a:chExt cx="3705225" cy="998403"/>
                          </a:xfrm>
                        </wpg:grpSpPr>
                        <wps:wsp>
                          <wps:cNvPr id="294" name="Straight Arrow Connector 294"/>
                          <wps:cNvCnPr/>
                          <wps:spPr>
                            <a:xfrm flipH="1">
                              <a:off x="86700" y="715348"/>
                              <a:ext cx="1228725"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g:grpSp>
                          <wpg:cNvPr id="295" name="Group 295"/>
                          <wpg:cNvGrpSpPr/>
                          <wpg:grpSpPr>
                            <a:xfrm>
                              <a:off x="0" y="109416"/>
                              <a:ext cx="3705225" cy="998403"/>
                              <a:chOff x="0" y="109416"/>
                              <a:chExt cx="3705225" cy="998403"/>
                            </a:xfrm>
                          </wpg:grpSpPr>
                          <wps:wsp>
                            <wps:cNvPr id="296" name="Straight Arrow Connector 296"/>
                            <wps:cNvCnPr/>
                            <wps:spPr>
                              <a:xfrm flipH="1">
                                <a:off x="1220175" y="714355"/>
                                <a:ext cx="20088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7" name="Straight Arrow Connector 297"/>
                            <wps:cNvCnPr/>
                            <wps:spPr>
                              <a:xfrm flipH="1" flipV="1">
                                <a:off x="85721" y="649644"/>
                                <a:ext cx="3143254" cy="7581"/>
                              </a:xfrm>
                              <a:prstGeom prst="straightConnector1">
                                <a:avLst/>
                              </a:prstGeom>
                              <a:ln w="28575">
                                <a:tailEnd type="arrow"/>
                              </a:ln>
                            </wps:spPr>
                            <wps:style>
                              <a:lnRef idx="1">
                                <a:schemeClr val="accent2"/>
                              </a:lnRef>
                              <a:fillRef idx="0">
                                <a:schemeClr val="accent2"/>
                              </a:fillRef>
                              <a:effectRef idx="0">
                                <a:schemeClr val="accent2"/>
                              </a:effectRef>
                              <a:fontRef idx="minor">
                                <a:schemeClr val="tx1"/>
                              </a:fontRef>
                            </wps:style>
                            <wps:bodyPr/>
                          </wps:wsp>
                          <wps:wsp>
                            <wps:cNvPr id="298" name="Text Box 2"/>
                            <wps:cNvSpPr txBox="1">
                              <a:spLocks noChangeArrowheads="1"/>
                            </wps:cNvSpPr>
                            <wps:spPr bwMode="auto">
                              <a:xfrm>
                                <a:off x="1562100" y="685799"/>
                                <a:ext cx="2143125" cy="419101"/>
                              </a:xfrm>
                              <a:prstGeom prst="rect">
                                <a:avLst/>
                              </a:prstGeom>
                              <a:noFill/>
                              <a:ln w="9525">
                                <a:noFill/>
                                <a:miter lim="800000"/>
                                <a:headEnd/>
                                <a:tailEnd/>
                              </a:ln>
                            </wps:spPr>
                            <wps:txbx>
                              <w:txbxContent>
                                <w:p w:rsidR="00640318" w:rsidRPr="00BE7EFA" w:rsidRDefault="00640318" w:rsidP="009B4070">
                                  <w:pPr>
                                    <w:pStyle w:val="NormalWeb"/>
                                    <w:spacing w:before="0" w:beforeAutospacing="0" w:after="0" w:afterAutospacing="0"/>
                                    <w:rPr>
                                      <w:color w:val="B13F9A" w:themeColor="text2"/>
                                    </w:rPr>
                                  </w:pPr>
                                  <w:r w:rsidRPr="00BE7EFA">
                                    <w:rPr>
                                      <w:rFonts w:ascii="Trebuchet MS" w:eastAsia="Calibri" w:hAnsi="Trebuchet MS"/>
                                      <w:b/>
                                      <w:bCs/>
                                      <w:color w:val="B13F9A" w:themeColor="text2"/>
                                    </w:rPr>
                                    <w:t>5ms</w:t>
                                  </w:r>
                                  <w:r w:rsidRPr="00BE7EFA">
                                    <w:rPr>
                                      <w:rFonts w:ascii="Trebuchet MS" w:eastAsia="Calibri" w:hAnsi="Trebuchet MS"/>
                                      <w:b/>
                                      <w:bCs/>
                                      <w:color w:val="B13F9A" w:themeColor="text2"/>
                                      <w:position w:val="7"/>
                                      <w:vertAlign w:val="superscript"/>
                                    </w:rPr>
                                    <w:t xml:space="preserve">-1 </w:t>
                                  </w:r>
                                  <w:r w:rsidRPr="00BE7EFA">
                                    <w:rPr>
                                      <w:rFonts w:ascii="Trebuchet MS" w:eastAsia="Calibri" w:hAnsi="Trebuchet MS"/>
                                      <w:b/>
                                      <w:bCs/>
                                      <w:color w:val="B13F9A" w:themeColor="text2"/>
                                    </w:rPr>
                                    <w:t xml:space="preserve"> Boat Y</w:t>
                                  </w:r>
                                  <w:r>
                                    <w:rPr>
                                      <w:rFonts w:ascii="Trebuchet MS" w:eastAsia="Calibri" w:hAnsi="Trebuchet MS"/>
                                      <w:b/>
                                      <w:bCs/>
                                      <w:color w:val="B13F9A" w:themeColor="text2"/>
                                    </w:rPr>
                                    <w:t xml:space="preserve"> </w:t>
                                  </w:r>
                                  <w:r w:rsidRPr="00BE7EFA">
                                    <w:rPr>
                                      <w:rFonts w:ascii="Trebuchet MS" w:eastAsia="Calibri" w:hAnsi="Trebuchet MS"/>
                                      <w:b/>
                                      <w:bCs/>
                                      <w:color w:val="B13F9A" w:themeColor="text2"/>
                                    </w:rPr>
                                    <w:t>Engine</w:t>
                                  </w:r>
                                </w:p>
                              </w:txbxContent>
                            </wps:txbx>
                            <wps:bodyPr rot="0" vert="horz" wrap="square" lIns="91440" tIns="45720" rIns="91440" bIns="45720" anchor="t" anchorCtr="0">
                              <a:noAutofit/>
                            </wps:bodyPr>
                          </wps:wsp>
                          <wps:wsp>
                            <wps:cNvPr id="299" name="Text Box 2"/>
                            <wps:cNvSpPr txBox="1">
                              <a:spLocks noChangeArrowheads="1"/>
                            </wps:cNvSpPr>
                            <wps:spPr bwMode="auto">
                              <a:xfrm>
                                <a:off x="239101" y="109416"/>
                                <a:ext cx="1943100" cy="547809"/>
                              </a:xfrm>
                              <a:prstGeom prst="rect">
                                <a:avLst/>
                              </a:prstGeom>
                              <a:noFill/>
                              <a:ln w="9525">
                                <a:noFill/>
                                <a:miter lim="800000"/>
                                <a:headEnd/>
                                <a:tailEnd/>
                              </a:ln>
                            </wps:spPr>
                            <wps:txbx>
                              <w:txbxContent>
                                <w:p w:rsidR="00640318" w:rsidRPr="002B3BA7" w:rsidRDefault="00640318" w:rsidP="009B4070">
                                  <w:pPr>
                                    <w:pStyle w:val="NormalWeb"/>
                                    <w:spacing w:before="0" w:beforeAutospacing="0" w:after="0" w:afterAutospacing="0"/>
                                    <w:rPr>
                                      <w:color w:val="C00000"/>
                                    </w:rPr>
                                  </w:pPr>
                                  <w:r>
                                    <w:rPr>
                                      <w:rFonts w:ascii="Trebuchet MS" w:eastAsia="Calibri" w:hAnsi="Trebuchet MS"/>
                                      <w:b/>
                                      <w:bCs/>
                                      <w:color w:val="C00000"/>
                                    </w:rPr>
                                    <w:t>8</w:t>
                                  </w:r>
                                  <w:r w:rsidRPr="002B3BA7">
                                    <w:rPr>
                                      <w:rFonts w:ascii="Trebuchet MS" w:eastAsia="Calibri" w:hAnsi="Trebuchet MS"/>
                                      <w:b/>
                                      <w:bCs/>
                                      <w:color w:val="C00000"/>
                                    </w:rPr>
                                    <w:t>ms</w:t>
                                  </w:r>
                                  <w:r w:rsidRPr="002B3BA7">
                                    <w:rPr>
                                      <w:rFonts w:ascii="Trebuchet MS" w:eastAsia="Calibri" w:hAnsi="Trebuchet MS"/>
                                      <w:b/>
                                      <w:bCs/>
                                      <w:color w:val="C00000"/>
                                      <w:position w:val="7"/>
                                      <w:vertAlign w:val="superscript"/>
                                    </w:rPr>
                                    <w:t xml:space="preserve">-1 </w:t>
                                  </w:r>
                                  <w:r w:rsidRPr="002B3BA7">
                                    <w:rPr>
                                      <w:rFonts w:ascii="Trebuchet MS" w:eastAsia="Calibri" w:hAnsi="Trebuchet MS"/>
                                      <w:b/>
                                      <w:bCs/>
                                      <w:color w:val="C00000"/>
                                    </w:rPr>
                                    <w:t xml:space="preserve"> Boat </w:t>
                                  </w:r>
                                  <w:r>
                                    <w:rPr>
                                      <w:rFonts w:ascii="Trebuchet MS" w:eastAsia="Calibri" w:hAnsi="Trebuchet MS"/>
                                      <w:b/>
                                      <w:bCs/>
                                      <w:color w:val="C00000"/>
                                    </w:rPr>
                                    <w:t xml:space="preserve">Y </w:t>
                                  </w:r>
                                  <w:r w:rsidRPr="002B3BA7">
                                    <w:rPr>
                                      <w:rFonts w:ascii="Trebuchet MS" w:eastAsia="Calibri" w:hAnsi="Trebuchet MS"/>
                                      <w:b/>
                                      <w:bCs/>
                                      <w:color w:val="C00000"/>
                                    </w:rPr>
                                    <w:t xml:space="preserve">resultant </w:t>
                                  </w:r>
                                  <w:r>
                                    <w:rPr>
                                      <w:rFonts w:ascii="Trebuchet MS" w:eastAsia="Calibri" w:hAnsi="Trebuchet MS"/>
                                      <w:b/>
                                      <w:bCs/>
                                      <w:color w:val="C00000"/>
                                    </w:rPr>
                                    <w:t>down</w:t>
                                  </w:r>
                                  <w:r w:rsidRPr="002B3BA7">
                                    <w:rPr>
                                      <w:rFonts w:ascii="Trebuchet MS" w:eastAsia="Calibri" w:hAnsi="Trebuchet MS"/>
                                      <w:b/>
                                      <w:bCs/>
                                      <w:color w:val="C00000"/>
                                    </w:rPr>
                                    <w:t xml:space="preserve"> river</w:t>
                                  </w:r>
                                </w:p>
                              </w:txbxContent>
                            </wps:txbx>
                            <wps:bodyPr rot="0" vert="horz" wrap="square" lIns="91440" tIns="45720" rIns="91440" bIns="45720" anchor="t" anchorCtr="0">
                              <a:noAutofit/>
                            </wps:bodyPr>
                          </wps:wsp>
                          <wps:wsp>
                            <wps:cNvPr id="305" name="Text Box 2"/>
                            <wps:cNvSpPr txBox="1">
                              <a:spLocks noChangeArrowheads="1"/>
                            </wps:cNvSpPr>
                            <wps:spPr bwMode="auto">
                              <a:xfrm>
                                <a:off x="0" y="715343"/>
                                <a:ext cx="1133475" cy="392476"/>
                              </a:xfrm>
                              <a:prstGeom prst="rect">
                                <a:avLst/>
                              </a:prstGeom>
                              <a:noFill/>
                              <a:ln w="9525">
                                <a:noFill/>
                                <a:miter lim="800000"/>
                                <a:headEnd/>
                                <a:tailEnd/>
                              </a:ln>
                            </wps:spPr>
                            <wps:txbx>
                              <w:txbxContent>
                                <w:p w:rsidR="00640318" w:rsidRDefault="00640318" w:rsidP="009B4070">
                                  <w:pPr>
                                    <w:pStyle w:val="NormalWeb"/>
                                    <w:spacing w:before="0" w:beforeAutospacing="0" w:after="0" w:afterAutospacing="0"/>
                                  </w:pPr>
                                  <w:r>
                                    <w:rPr>
                                      <w:rFonts w:ascii="Trebuchet MS" w:eastAsia="Calibri" w:hAnsi="Trebuchet MS"/>
                                      <w:b/>
                                      <w:bCs/>
                                    </w:rPr>
                                    <w:t>3ms</w:t>
                                  </w:r>
                                  <w:r>
                                    <w:rPr>
                                      <w:rFonts w:ascii="Trebuchet MS" w:eastAsia="Calibri" w:hAnsi="Trebuchet MS"/>
                                      <w:b/>
                                      <w:bCs/>
                                      <w:position w:val="7"/>
                                      <w:vertAlign w:val="superscript"/>
                                    </w:rPr>
                                    <w:t xml:space="preserve">-1 </w:t>
                                  </w:r>
                                  <w:r>
                                    <w:rPr>
                                      <w:rFonts w:ascii="Trebuchet MS" w:eastAsia="Calibri" w:hAnsi="Trebuchet MS"/>
                                      <w:b/>
                                      <w:bCs/>
                                    </w:rPr>
                                    <w:t xml:space="preserve"> river</w:t>
                                  </w:r>
                                </w:p>
                              </w:txbxContent>
                            </wps:txbx>
                            <wps:bodyPr rot="0" vert="horz" wrap="square" lIns="91440" tIns="45720" rIns="91440" bIns="45720" anchor="t" anchorCtr="0">
                              <a:noAutofit/>
                            </wps:bodyPr>
                          </wps:wsp>
                        </wpg:grpSp>
                      </wpg:wgp>
                    </wpc:wpc>
                  </a:graphicData>
                </a:graphic>
              </wp:inline>
            </w:drawing>
          </mc:Choice>
          <mc:Fallback>
            <w:pict>
              <v:group id="Canvas 311" o:spid="_x0000_s1684" editas="canvas" style="width:296.25pt;height:87pt;mso-position-horizontal-relative:char;mso-position-vertical-relative:line" coordsize="37623,1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">
                <v:shape id="_x0000_s1685" type="#_x0000_t75" style="position:absolute;width:37623;height:11049;visibility:visible;mso-wrap-style:square">
                  <v:fill o:detectmouseclick="t"/>
                  <v:path o:connecttype="none"/>
                </v:shape>
                <v:group id="Group 293" o:spid="_x0000_s1686" style="position:absolute;top:1094;width:37052;height:9984" coordorigin=",1094" coordsize="37052,9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 id="Straight Arrow Connector 294" o:spid="_x0000_s1687" type="#_x0000_t32" style="position:absolute;left:867;top:7153;width:1228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ecXsUAAADcAAAADwAAAGRycy9kb3ducmV2LnhtbESPX2vCMBTF3wf7DuEO9jI0VWRzXaMM&#10;YSCIw1Xx+dLcNmXNTWlirX56Iwz2eDh/fpxsOdhG9NT52rGCyTgBQVw4XXOl4LD/Gs1B+ICssXFM&#10;Ci7kYbl4fMgw1e7MP9TnoRJxhH2KCkwIbSqlLwxZ9GPXEkevdJ3FEGVXSd3hOY7bRk6T5FVarDkS&#10;DLa0MlT85icbIVxujLmW+83bbnXcbi9y/fItlXp+Gj4/QAQawn/4r73WCqbvM7ifi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ecXsUAAADcAAAADwAAAAAAAAAA&#10;AAAAAAChAgAAZHJzL2Rvd25yZXYueG1sUEsFBgAAAAAEAAQA+QAAAJMDAAAAAA==&#10;" strokecolor="black [3040]" strokeweight="2.25pt">
                    <v:stroke endarrow="open"/>
                  </v:shape>
                  <v:group id="Group 295" o:spid="_x0000_s1688" style="position:absolute;top:1094;width:37052;height:9984" coordorigin=",1094" coordsize="37052,9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Straight Arrow Connector 296" o:spid="_x0000_s1689" type="#_x0000_t32" style="position:absolute;left:12201;top:7143;width:2008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ITnsYAAADcAAAADwAAAGRycy9kb3ducmV2LnhtbESPT2vCQBTE7wW/w/IEb3VjQGlTVxFB&#10;40FatT14fGSfSTD7NmTX/Omn7xYKPQ4z8xtmue5NJVpqXGlZwWwagSDOrC45V/D1uXt+AeE8ssbK&#10;MikYyMF6NXpaYqJtx2dqLz4XAcIuQQWF93UipcsKMuimtiYO3s02Bn2QTS51g12Am0rGUbSQBksO&#10;CwXWtC0ou18eRkF+NtdTOgwfw/76/X5sTTr3farUZNxv3kB46v1/+K990Ari1wX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iE57GAAAA3AAAAA8AAAAAAAAA&#10;AAAAAAAAoQIAAGRycy9kb3ducmV2LnhtbFBLBQYAAAAABAAEAPkAAACUAwAAAAA=&#10;" strokecolor="#b83d68 [3204]" strokeweight="2pt">
                      <v:stroke endarrow="open"/>
                      <v:shadow on="t" color="black" opacity="24903f" origin=",.5" offset="0,.55556mm"/>
                    </v:shape>
                    <v:shape id="Straight Arrow Connector 297" o:spid="_x0000_s1690" type="#_x0000_t32" style="position:absolute;left:857;top:6496;width:31432;height:7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0elcUAAADcAAAADwAAAGRycy9kb3ducmV2LnhtbESPQWvCQBSE70L/w/IKvemmOVQbXaWU&#10;WkXwYOrF2yP7TKLZtzG7jcm/dwXB4zAz3zCzRWcq0VLjSssK3kcRCOLM6pJzBfu/5XACwnlkjZVl&#10;UtCTg8X8ZTDDRNsr76hNfS4ChF2CCgrv60RKlxVk0I1sTRy8o20M+iCbXOoGrwFuKhlH0Yc0WHJY&#10;KLCm74Kyc/pvFGw3p4v5wUObTZZytb708W9fxUq9vXZfUxCeOv8MP9prrSD+HMP9TDg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0elcUAAADcAAAADwAAAAAAAAAA&#10;AAAAAAChAgAAZHJzL2Rvd25yZXYueG1sUEsFBgAAAAAEAAQA+QAAAJMDAAAAAA==&#10;" strokecolor="#a65bb6 [3045]" strokeweight="2.25pt">
                      <v:stroke endarrow="open"/>
                    </v:shape>
                    <v:shape id="_x0000_s1691" type="#_x0000_t202" style="position:absolute;left:15621;top:6857;width:21431;height:4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640318" w:rsidRPr="00BE7EFA" w:rsidRDefault="00640318" w:rsidP="009B4070">
                            <w:pPr>
                              <w:pStyle w:val="NormalWeb"/>
                              <w:spacing w:before="0" w:beforeAutospacing="0" w:after="0" w:afterAutospacing="0"/>
                              <w:rPr>
                                <w:color w:val="B13F9A" w:themeColor="text2"/>
                              </w:rPr>
                            </w:pPr>
                            <w:r w:rsidRPr="00BE7EFA">
                              <w:rPr>
                                <w:rFonts w:ascii="Trebuchet MS" w:eastAsia="Calibri" w:hAnsi="Trebuchet MS"/>
                                <w:b/>
                                <w:bCs/>
                                <w:color w:val="B13F9A" w:themeColor="text2"/>
                              </w:rPr>
                              <w:t>5ms</w:t>
                            </w:r>
                            <w:r w:rsidRPr="00BE7EFA">
                              <w:rPr>
                                <w:rFonts w:ascii="Trebuchet MS" w:eastAsia="Calibri" w:hAnsi="Trebuchet MS"/>
                                <w:b/>
                                <w:bCs/>
                                <w:color w:val="B13F9A" w:themeColor="text2"/>
                                <w:position w:val="7"/>
                                <w:vertAlign w:val="superscript"/>
                              </w:rPr>
                              <w:t xml:space="preserve">-1 </w:t>
                            </w:r>
                            <w:r w:rsidRPr="00BE7EFA">
                              <w:rPr>
                                <w:rFonts w:ascii="Trebuchet MS" w:eastAsia="Calibri" w:hAnsi="Trebuchet MS"/>
                                <w:b/>
                                <w:bCs/>
                                <w:color w:val="B13F9A" w:themeColor="text2"/>
                              </w:rPr>
                              <w:t xml:space="preserve"> Boat Y</w:t>
                            </w:r>
                            <w:r>
                              <w:rPr>
                                <w:rFonts w:ascii="Trebuchet MS" w:eastAsia="Calibri" w:hAnsi="Trebuchet MS"/>
                                <w:b/>
                                <w:bCs/>
                                <w:color w:val="B13F9A" w:themeColor="text2"/>
                              </w:rPr>
                              <w:t xml:space="preserve"> </w:t>
                            </w:r>
                            <w:r w:rsidRPr="00BE7EFA">
                              <w:rPr>
                                <w:rFonts w:ascii="Trebuchet MS" w:eastAsia="Calibri" w:hAnsi="Trebuchet MS"/>
                                <w:b/>
                                <w:bCs/>
                                <w:color w:val="B13F9A" w:themeColor="text2"/>
                              </w:rPr>
                              <w:t>Engine</w:t>
                            </w:r>
                          </w:p>
                        </w:txbxContent>
                      </v:textbox>
                    </v:shape>
                    <v:shape id="_x0000_s1692" type="#_x0000_t202" style="position:absolute;left:2391;top:1094;width:19431;height:5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640318" w:rsidRPr="002B3BA7" w:rsidRDefault="00640318" w:rsidP="009B4070">
                            <w:pPr>
                              <w:pStyle w:val="NormalWeb"/>
                              <w:spacing w:before="0" w:beforeAutospacing="0" w:after="0" w:afterAutospacing="0"/>
                              <w:rPr>
                                <w:color w:val="C00000"/>
                              </w:rPr>
                            </w:pPr>
                            <w:r>
                              <w:rPr>
                                <w:rFonts w:ascii="Trebuchet MS" w:eastAsia="Calibri" w:hAnsi="Trebuchet MS"/>
                                <w:b/>
                                <w:bCs/>
                                <w:color w:val="C00000"/>
                              </w:rPr>
                              <w:t>8</w:t>
                            </w:r>
                            <w:r w:rsidRPr="002B3BA7">
                              <w:rPr>
                                <w:rFonts w:ascii="Trebuchet MS" w:eastAsia="Calibri" w:hAnsi="Trebuchet MS"/>
                                <w:b/>
                                <w:bCs/>
                                <w:color w:val="C00000"/>
                              </w:rPr>
                              <w:t>ms</w:t>
                            </w:r>
                            <w:r w:rsidRPr="002B3BA7">
                              <w:rPr>
                                <w:rFonts w:ascii="Trebuchet MS" w:eastAsia="Calibri" w:hAnsi="Trebuchet MS"/>
                                <w:b/>
                                <w:bCs/>
                                <w:color w:val="C00000"/>
                                <w:position w:val="7"/>
                                <w:vertAlign w:val="superscript"/>
                              </w:rPr>
                              <w:t xml:space="preserve">-1 </w:t>
                            </w:r>
                            <w:r w:rsidRPr="002B3BA7">
                              <w:rPr>
                                <w:rFonts w:ascii="Trebuchet MS" w:eastAsia="Calibri" w:hAnsi="Trebuchet MS"/>
                                <w:b/>
                                <w:bCs/>
                                <w:color w:val="C00000"/>
                              </w:rPr>
                              <w:t xml:space="preserve"> Boat </w:t>
                            </w:r>
                            <w:r>
                              <w:rPr>
                                <w:rFonts w:ascii="Trebuchet MS" w:eastAsia="Calibri" w:hAnsi="Trebuchet MS"/>
                                <w:b/>
                                <w:bCs/>
                                <w:color w:val="C00000"/>
                              </w:rPr>
                              <w:t xml:space="preserve">Y </w:t>
                            </w:r>
                            <w:r w:rsidRPr="002B3BA7">
                              <w:rPr>
                                <w:rFonts w:ascii="Trebuchet MS" w:eastAsia="Calibri" w:hAnsi="Trebuchet MS"/>
                                <w:b/>
                                <w:bCs/>
                                <w:color w:val="C00000"/>
                              </w:rPr>
                              <w:t xml:space="preserve">resultant </w:t>
                            </w:r>
                            <w:r>
                              <w:rPr>
                                <w:rFonts w:ascii="Trebuchet MS" w:eastAsia="Calibri" w:hAnsi="Trebuchet MS"/>
                                <w:b/>
                                <w:bCs/>
                                <w:color w:val="C00000"/>
                              </w:rPr>
                              <w:t>down</w:t>
                            </w:r>
                            <w:r w:rsidRPr="002B3BA7">
                              <w:rPr>
                                <w:rFonts w:ascii="Trebuchet MS" w:eastAsia="Calibri" w:hAnsi="Trebuchet MS"/>
                                <w:b/>
                                <w:bCs/>
                                <w:color w:val="C00000"/>
                              </w:rPr>
                              <w:t xml:space="preserve"> river</w:t>
                            </w:r>
                          </w:p>
                        </w:txbxContent>
                      </v:textbox>
                    </v:shape>
                    <v:shape id="_x0000_s1693" type="#_x0000_t202" style="position:absolute;top:7153;width:11334;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640318" w:rsidRDefault="00640318" w:rsidP="009B4070">
                            <w:pPr>
                              <w:pStyle w:val="NormalWeb"/>
                              <w:spacing w:before="0" w:beforeAutospacing="0" w:after="0" w:afterAutospacing="0"/>
                            </w:pPr>
                            <w:r>
                              <w:rPr>
                                <w:rFonts w:ascii="Trebuchet MS" w:eastAsia="Calibri" w:hAnsi="Trebuchet MS"/>
                                <w:b/>
                                <w:bCs/>
                              </w:rPr>
                              <w:t>3ms</w:t>
                            </w:r>
                            <w:r>
                              <w:rPr>
                                <w:rFonts w:ascii="Trebuchet MS" w:eastAsia="Calibri" w:hAnsi="Trebuchet MS"/>
                                <w:b/>
                                <w:bCs/>
                                <w:position w:val="7"/>
                                <w:vertAlign w:val="superscript"/>
                              </w:rPr>
                              <w:t xml:space="preserve">-1 </w:t>
                            </w:r>
                            <w:r>
                              <w:rPr>
                                <w:rFonts w:ascii="Trebuchet MS" w:eastAsia="Calibri" w:hAnsi="Trebuchet MS"/>
                                <w:b/>
                                <w:bCs/>
                              </w:rPr>
                              <w:t xml:space="preserve"> river</w:t>
                            </w:r>
                          </w:p>
                        </w:txbxContent>
                      </v:textbox>
                    </v:shape>
                  </v:group>
                </v:group>
                <w10:anchorlock/>
              </v:group>
            </w:pict>
          </mc:Fallback>
        </mc:AlternateContent>
      </w:r>
      <w:r w:rsidRPr="00417253">
        <w:rPr>
          <w:sz w:val="24"/>
          <w:szCs w:val="24"/>
        </w:rPr>
        <w:t xml:space="preserve">                </w:t>
      </w:r>
    </w:p>
    <w:p w:rsidR="009B4070" w:rsidRPr="00417253" w:rsidRDefault="009B4070" w:rsidP="009B4070">
      <w:pPr>
        <w:rPr>
          <w:sz w:val="24"/>
          <w:szCs w:val="24"/>
        </w:rPr>
      </w:pPr>
      <m:oMathPara>
        <m:oMath>
          <m:r>
            <w:rPr>
              <w:rFonts w:ascii="Cambria Math" w:hAnsi="Cambria Math"/>
              <w:sz w:val="24"/>
              <w:szCs w:val="24"/>
            </w:rPr>
            <m:t xml:space="preserve">by vector addition         Velocity =  5+ 3 = 8 </m:t>
          </m:r>
          <m:sSup>
            <m:sSupPr>
              <m:ctrlPr>
                <w:rPr>
                  <w:rFonts w:ascii="Cambria Math" w:eastAsiaTheme="minorHAnsi" w:hAnsi="Cambria Math"/>
                  <w:i/>
                  <w:sz w:val="24"/>
                  <w:szCs w:val="24"/>
                </w:rPr>
              </m:ctrlPr>
            </m:sSupPr>
            <m:e>
              <m:r>
                <w:rPr>
                  <w:rFonts w:ascii="Cambria Math" w:hAnsi="Cambria Math"/>
                  <w:sz w:val="24"/>
                  <w:szCs w:val="24"/>
                </w:rPr>
                <m:t>m s</m:t>
              </m:r>
            </m:e>
            <m:sup>
              <m:r>
                <w:rPr>
                  <w:rFonts w:ascii="Cambria Math" w:hAnsi="Cambria Math"/>
                  <w:sz w:val="24"/>
                  <w:szCs w:val="24"/>
                  <w:vertAlign w:val="superscript"/>
                </w:rPr>
                <m:t>-1</m:t>
              </m:r>
            </m:sup>
          </m:sSup>
        </m:oMath>
      </m:oMathPara>
    </w:p>
    <w:p w:rsidR="009B4070" w:rsidRPr="00417253" w:rsidRDefault="009B4070" w:rsidP="009B4070">
      <w:pPr>
        <w:rPr>
          <w:sz w:val="24"/>
          <w:szCs w:val="24"/>
        </w:rPr>
      </w:pPr>
    </w:p>
    <w:p w:rsidR="009B4070" w:rsidRPr="00417253" w:rsidRDefault="009B4070" w:rsidP="009B4070">
      <w:pPr>
        <w:tabs>
          <w:tab w:val="left" w:pos="5070"/>
        </w:tabs>
        <w:rPr>
          <w:sz w:val="24"/>
          <w:szCs w:val="24"/>
        </w:rPr>
      </w:pPr>
      <m:oMathPara>
        <m:oMath>
          <m:r>
            <w:rPr>
              <w:rFonts w:ascii="Cambria Math" w:hAnsi="Cambria Math"/>
              <w:sz w:val="24"/>
              <w:szCs w:val="24"/>
            </w:rPr>
            <m:t>time =</m:t>
          </m:r>
          <m:f>
            <m:fPr>
              <m:ctrlPr>
                <w:rPr>
                  <w:rFonts w:ascii="Cambria Math" w:hAnsi="Cambria Math"/>
                  <w:i/>
                  <w:sz w:val="24"/>
                  <w:szCs w:val="24"/>
                </w:rPr>
              </m:ctrlPr>
            </m:fPr>
            <m:num>
              <m:r>
                <w:rPr>
                  <w:rFonts w:ascii="Cambria Math" w:hAnsi="Cambria Math"/>
                  <w:sz w:val="24"/>
                  <w:szCs w:val="24"/>
                </w:rPr>
                <m:t>distance</m:t>
              </m:r>
            </m:num>
            <m:den>
              <m:r>
                <w:rPr>
                  <w:rFonts w:ascii="Cambria Math" w:hAnsi="Cambria Math"/>
                  <w:sz w:val="24"/>
                  <w:szCs w:val="24"/>
                </w:rPr>
                <m:t>speed</m:t>
              </m:r>
            </m:den>
          </m:f>
          <m:r>
            <w:rPr>
              <w:rFonts w:ascii="Cambria Math" w:hAnsi="Cambria Math"/>
              <w:sz w:val="24"/>
              <w:szCs w:val="24"/>
            </w:rPr>
            <m:t xml:space="preserve"> =  </m:t>
          </m:r>
          <m:f>
            <m:fPr>
              <m:ctrlPr>
                <w:rPr>
                  <w:rFonts w:ascii="Cambria Math" w:hAnsi="Cambria Math"/>
                  <w:i/>
                  <w:sz w:val="24"/>
                  <w:szCs w:val="24"/>
                </w:rPr>
              </m:ctrlPr>
            </m:fPr>
            <m:num>
              <m:r>
                <w:rPr>
                  <w:rFonts w:ascii="Cambria Math" w:hAnsi="Cambria Math"/>
                  <w:sz w:val="24"/>
                  <w:szCs w:val="24"/>
                </w:rPr>
                <m:t>200</m:t>
              </m:r>
            </m:num>
            <m:den>
              <m:r>
                <w:rPr>
                  <w:rFonts w:ascii="Cambria Math" w:hAnsi="Cambria Math"/>
                  <w:sz w:val="24"/>
                  <w:szCs w:val="24"/>
                </w:rPr>
                <m:t>8</m:t>
              </m:r>
            </m:den>
          </m:f>
          <m:r>
            <w:rPr>
              <w:rFonts w:ascii="Cambria Math" w:hAnsi="Cambria Math"/>
              <w:sz w:val="24"/>
              <w:szCs w:val="24"/>
            </w:rPr>
            <m:t xml:space="preserve"> = 25 s</m:t>
          </m:r>
        </m:oMath>
      </m:oMathPara>
    </w:p>
    <w:p w:rsidR="009B4070" w:rsidRPr="0051596D" w:rsidRDefault="009B4070" w:rsidP="003638EB">
      <w:pPr>
        <w:pStyle w:val="ListParagraph"/>
        <w:numPr>
          <w:ilvl w:val="1"/>
          <w:numId w:val="13"/>
        </w:numPr>
        <w:rPr>
          <w:sz w:val="24"/>
          <w:szCs w:val="24"/>
        </w:rPr>
      </w:pPr>
      <w:r w:rsidRPr="0051596D">
        <w:rPr>
          <w:sz w:val="24"/>
          <w:szCs w:val="24"/>
        </w:rPr>
        <w:t>Which boat wins and by how much? Boat X wins by 25 s</w:t>
      </w:r>
    </w:p>
    <w:p w:rsidR="0051596D" w:rsidRPr="0051596D" w:rsidRDefault="0051596D" w:rsidP="0051596D">
      <w:pPr>
        <w:pStyle w:val="ListParagraph"/>
        <w:rPr>
          <w:sz w:val="24"/>
          <w:szCs w:val="24"/>
        </w:rPr>
      </w:pPr>
    </w:p>
    <w:p w:rsidR="001B257B" w:rsidRDefault="001B257B" w:rsidP="001B257B">
      <w:pPr>
        <w:rPr>
          <w:rFonts w:eastAsia="Times New Roman"/>
          <w:lang w:eastAsia="en-GB"/>
        </w:rPr>
      </w:pPr>
      <w:r>
        <w:rPr>
          <w:rFonts w:eastAsia="Times New Roman"/>
          <w:lang w:eastAsia="en-GB"/>
        </w:rPr>
        <w:t>To see how this fits with the Michelson Morely Experiment check out the link below.</w:t>
      </w:r>
    </w:p>
    <w:p w:rsidR="00AD6A30" w:rsidRDefault="00AD6A30" w:rsidP="00AD6A30">
      <w:pPr>
        <w:rPr>
          <w:rFonts w:eastAsia="Times New Roman"/>
          <w:lang w:eastAsia="en-GB"/>
        </w:rPr>
      </w:pPr>
      <w:hyperlink r:id="rId304" w:history="1">
        <w:r w:rsidRPr="007256AE">
          <w:rPr>
            <w:rStyle w:val="Hyperlink"/>
            <w:rFonts w:eastAsia="Times New Roman"/>
            <w:lang w:eastAsia="en-GB"/>
          </w:rPr>
          <w:t>https://tinyurl.com/MichelsonMorely</w:t>
        </w:r>
      </w:hyperlink>
    </w:p>
    <w:p w:rsidR="00A16C51" w:rsidRDefault="009B4070" w:rsidP="009B4070">
      <w:pPr>
        <w:pStyle w:val="Heading3"/>
      </w:pPr>
      <w:r>
        <w:t>Back to the michelson morely experiment</w:t>
      </w:r>
    </w:p>
    <w:p w:rsidR="009B4070" w:rsidRPr="009B4070" w:rsidRDefault="009B4070" w:rsidP="009B4070"/>
    <w:p w:rsidR="007D3D58" w:rsidRPr="00123062" w:rsidRDefault="007D3D58" w:rsidP="00BD27C2">
      <w:pPr>
        <w:spacing w:before="0" w:after="0"/>
      </w:pPr>
      <w:r w:rsidRPr="00123062">
        <w:t>The apparatus consists of a light source, a beam splitter (a half-silvered glass plate) and two mirrors, M</w:t>
      </w:r>
      <w:r w:rsidRPr="00123062">
        <w:rPr>
          <w:vertAlign w:val="subscript"/>
        </w:rPr>
        <w:t>1</w:t>
      </w:r>
      <w:r w:rsidRPr="00123062">
        <w:t xml:space="preserve"> and M</w:t>
      </w:r>
      <w:r w:rsidRPr="00123062">
        <w:rPr>
          <w:vertAlign w:val="subscript"/>
        </w:rPr>
        <w:t>2</w:t>
      </w:r>
      <w:r w:rsidRPr="00123062">
        <w:t>, each of which is equidistant from the beam splitter. The beam splitter is at 45</w:t>
      </w:r>
      <w:r w:rsidRPr="00123062">
        <w:rPr>
          <w:vertAlign w:val="superscript"/>
        </w:rPr>
        <w:t>o</w:t>
      </w:r>
      <w:r w:rsidRPr="00123062">
        <w:t xml:space="preserve"> to the incident beam and the return beams pass to the detector, a telescope. </w:t>
      </w:r>
    </w:p>
    <w:p w:rsidR="007D3D58" w:rsidRPr="00123062" w:rsidRDefault="007D3D58" w:rsidP="00537678">
      <w:r w:rsidRPr="00123062">
        <w:rPr>
          <w:noProof/>
          <w:lang w:eastAsia="en-GB"/>
        </w:rPr>
        <mc:AlternateContent>
          <mc:Choice Requires="wpg">
            <w:drawing>
              <wp:inline distT="0" distB="0" distL="0" distR="0" wp14:anchorId="35F52905" wp14:editId="19337CA3">
                <wp:extent cx="4112895" cy="2940050"/>
                <wp:effectExtent l="0" t="0" r="1905" b="0"/>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2895" cy="2940050"/>
                          <a:chOff x="2861" y="4894"/>
                          <a:chExt cx="6477" cy="4630"/>
                        </a:xfrm>
                      </wpg:grpSpPr>
                      <wps:wsp>
                        <wps:cNvPr id="35" name="Text Box 5"/>
                        <wps:cNvSpPr txBox="1">
                          <a:spLocks noChangeArrowheads="1"/>
                        </wps:cNvSpPr>
                        <wps:spPr bwMode="auto">
                          <a:xfrm>
                            <a:off x="2861" y="7592"/>
                            <a:ext cx="997" cy="7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BC44A0" w:rsidRDefault="00640318" w:rsidP="00BC44A0">
                              <w:pPr>
                                <w:spacing w:before="0" w:after="0"/>
                                <w:rPr>
                                  <w:sz w:val="24"/>
                                  <w:szCs w:val="24"/>
                                </w:rPr>
                              </w:pPr>
                              <w:r w:rsidRPr="00BC44A0">
                                <w:rPr>
                                  <w:sz w:val="24"/>
                                  <w:szCs w:val="24"/>
                                </w:rPr>
                                <w:t>light source</w:t>
                              </w:r>
                            </w:p>
                          </w:txbxContent>
                        </wps:txbx>
                        <wps:bodyPr rot="0" vert="horz" wrap="square" lIns="91440" tIns="45720" rIns="91440" bIns="45720" anchor="t" anchorCtr="0" upright="1">
                          <a:noAutofit/>
                        </wps:bodyPr>
                      </wps:wsp>
                      <wps:wsp>
                        <wps:cNvPr id="36" name="Text Box 6"/>
                        <wps:cNvSpPr txBox="1">
                          <a:spLocks noChangeArrowheads="1"/>
                        </wps:cNvSpPr>
                        <wps:spPr bwMode="auto">
                          <a:xfrm rot="16200000">
                            <a:off x="8261" y="7541"/>
                            <a:ext cx="1304" cy="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BC44A0" w:rsidRDefault="00640318" w:rsidP="00BC44A0">
                              <w:pPr>
                                <w:spacing w:before="0" w:after="0"/>
                                <w:jc w:val="center"/>
                                <w:rPr>
                                  <w:sz w:val="24"/>
                                  <w:szCs w:val="24"/>
                                </w:rPr>
                              </w:pPr>
                              <w:r w:rsidRPr="00BC44A0">
                                <w:rPr>
                                  <w:sz w:val="24"/>
                                  <w:szCs w:val="24"/>
                                </w:rPr>
                                <w:t>mirror</w:t>
                              </w:r>
                            </w:p>
                            <w:p w:rsidR="00640318" w:rsidRPr="00244B1E" w:rsidRDefault="00640318" w:rsidP="00BC44A0">
                              <w:pPr>
                                <w:spacing w:before="0" w:after="0"/>
                                <w:jc w:val="center"/>
                                <w:rPr>
                                  <w:sz w:val="28"/>
                                  <w:szCs w:val="28"/>
                                </w:rPr>
                              </w:pPr>
                              <w:r w:rsidRPr="00244B1E">
                                <w:rPr>
                                  <w:sz w:val="28"/>
                                  <w:szCs w:val="28"/>
                                </w:rPr>
                                <w:t>M</w:t>
                              </w:r>
                              <w:r w:rsidRPr="00244B1E">
                                <w:rPr>
                                  <w:sz w:val="28"/>
                                  <w:szCs w:val="28"/>
                                  <w:vertAlign w:val="subscript"/>
                                </w:rPr>
                                <w:t>1</w:t>
                              </w:r>
                            </w:p>
                          </w:txbxContent>
                        </wps:txbx>
                        <wps:bodyPr rot="0" vert="horz" wrap="square" lIns="91440" tIns="45720" rIns="91440" bIns="45720" anchor="t" anchorCtr="0" upright="1">
                          <a:noAutofit/>
                        </wps:bodyPr>
                      </wps:wsp>
                      <wps:wsp>
                        <wps:cNvPr id="37" name="Text Box 7"/>
                        <wps:cNvSpPr txBox="1">
                          <a:spLocks noChangeArrowheads="1"/>
                        </wps:cNvSpPr>
                        <wps:spPr bwMode="auto">
                          <a:xfrm>
                            <a:off x="4878" y="4894"/>
                            <a:ext cx="1531" cy="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BC44A0" w:rsidRDefault="00640318" w:rsidP="00BC44A0">
                              <w:pPr>
                                <w:spacing w:before="0" w:after="0"/>
                                <w:rPr>
                                  <w:sz w:val="24"/>
                                  <w:szCs w:val="24"/>
                                  <w:vertAlign w:val="subscript"/>
                                </w:rPr>
                              </w:pPr>
                              <w:r w:rsidRPr="00BC44A0">
                                <w:rPr>
                                  <w:sz w:val="24"/>
                                  <w:szCs w:val="24"/>
                                </w:rPr>
                                <w:t>mirror, M</w:t>
                              </w:r>
                              <w:r w:rsidRPr="00BC44A0">
                                <w:rPr>
                                  <w:sz w:val="24"/>
                                  <w:szCs w:val="24"/>
                                  <w:vertAlign w:val="subscript"/>
                                </w:rPr>
                                <w:t>2</w:t>
                              </w:r>
                            </w:p>
                          </w:txbxContent>
                        </wps:txbx>
                        <wps:bodyPr rot="0" vert="horz" wrap="square" lIns="91440" tIns="45720" rIns="91440" bIns="45720" anchor="t" anchorCtr="0" upright="1">
                          <a:noAutofit/>
                        </wps:bodyPr>
                      </wps:wsp>
                      <wps:wsp>
                        <wps:cNvPr id="38" name="Text Box 8"/>
                        <wps:cNvSpPr txBox="1">
                          <a:spLocks noChangeArrowheads="1"/>
                        </wps:cNvSpPr>
                        <wps:spPr bwMode="auto">
                          <a:xfrm>
                            <a:off x="5688" y="7037"/>
                            <a:ext cx="1814"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BC44A0" w:rsidRDefault="00640318" w:rsidP="00BC44A0">
                              <w:pPr>
                                <w:spacing w:before="0" w:after="0"/>
                                <w:rPr>
                                  <w:sz w:val="24"/>
                                  <w:szCs w:val="24"/>
                                </w:rPr>
                              </w:pPr>
                              <w:r w:rsidRPr="00BC44A0">
                                <w:rPr>
                                  <w:sz w:val="24"/>
                                  <w:szCs w:val="24"/>
                                </w:rPr>
                                <w:t>beam splitter</w:t>
                              </w:r>
                            </w:p>
                          </w:txbxContent>
                        </wps:txbx>
                        <wps:bodyPr rot="0" vert="horz" wrap="square" lIns="91440" tIns="45720" rIns="91440" bIns="45720" anchor="t" anchorCtr="0" upright="1">
                          <a:noAutofit/>
                        </wps:bodyPr>
                      </wps:wsp>
                      <wps:wsp>
                        <wps:cNvPr id="39" name="Text Box 9"/>
                        <wps:cNvSpPr txBox="1">
                          <a:spLocks noChangeArrowheads="1"/>
                        </wps:cNvSpPr>
                        <wps:spPr bwMode="auto">
                          <a:xfrm>
                            <a:off x="6618" y="8237"/>
                            <a:ext cx="660"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244B1E" w:rsidRDefault="00640318" w:rsidP="00BC44A0">
                              <w:pPr>
                                <w:spacing w:before="0" w:after="0"/>
                                <w:rPr>
                                  <w:sz w:val="28"/>
                                  <w:szCs w:val="28"/>
                                </w:rPr>
                              </w:pPr>
                              <w:r w:rsidRPr="00244B1E">
                                <w:rPr>
                                  <w:sz w:val="28"/>
                                  <w:szCs w:val="28"/>
                                </w:rPr>
                                <w:t>L</w:t>
                              </w:r>
                            </w:p>
                          </w:txbxContent>
                        </wps:txbx>
                        <wps:bodyPr rot="0" vert="horz" wrap="square" lIns="91440" tIns="45720" rIns="91440" bIns="45720" anchor="t" anchorCtr="0" upright="1">
                          <a:noAutofit/>
                        </wps:bodyPr>
                      </wps:wsp>
                      <wps:wsp>
                        <wps:cNvPr id="40" name="Text Box 10"/>
                        <wps:cNvSpPr txBox="1">
                          <a:spLocks noChangeArrowheads="1"/>
                        </wps:cNvSpPr>
                        <wps:spPr bwMode="auto">
                          <a:xfrm>
                            <a:off x="4548" y="6422"/>
                            <a:ext cx="660"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244B1E" w:rsidRDefault="00640318" w:rsidP="007D3D58">
                              <w:pPr>
                                <w:rPr>
                                  <w:sz w:val="28"/>
                                  <w:szCs w:val="28"/>
                                </w:rPr>
                              </w:pPr>
                              <w:r w:rsidRPr="00244B1E">
                                <w:rPr>
                                  <w:sz w:val="28"/>
                                  <w:szCs w:val="28"/>
                                </w:rPr>
                                <w:t>L</w:t>
                              </w:r>
                            </w:p>
                          </w:txbxContent>
                        </wps:txbx>
                        <wps:bodyPr rot="0" vert="horz" wrap="square" lIns="91440" tIns="45720" rIns="91440" bIns="45720" anchor="t" anchorCtr="0" upright="1">
                          <a:noAutofit/>
                        </wps:bodyPr>
                      </wps:wsp>
                      <wpg:grpSp>
                        <wpg:cNvPr id="41" name="Group 11"/>
                        <wpg:cNvGrpSpPr>
                          <a:grpSpLocks/>
                        </wpg:cNvGrpSpPr>
                        <wpg:grpSpPr bwMode="auto">
                          <a:xfrm>
                            <a:off x="4833" y="5324"/>
                            <a:ext cx="855" cy="195"/>
                            <a:chOff x="4605" y="6990"/>
                            <a:chExt cx="855" cy="195"/>
                          </a:xfrm>
                        </wpg:grpSpPr>
                        <wps:wsp>
                          <wps:cNvPr id="42" name="Rectangle 12"/>
                          <wps:cNvSpPr>
                            <a:spLocks noChangeArrowheads="1"/>
                          </wps:cNvSpPr>
                          <wps:spPr bwMode="auto">
                            <a:xfrm>
                              <a:off x="4605" y="6990"/>
                              <a:ext cx="855" cy="195"/>
                            </a:xfrm>
                            <a:prstGeom prst="rect">
                              <a:avLst/>
                            </a:prstGeom>
                            <a:solidFill>
                              <a:srgbClr val="969696"/>
                            </a:solidFill>
                            <a:ln w="9525">
                              <a:solidFill>
                                <a:srgbClr val="808080"/>
                              </a:solidFill>
                              <a:miter lim="800000"/>
                              <a:headEnd/>
                              <a:tailEnd/>
                            </a:ln>
                          </wps:spPr>
                          <wps:bodyPr rot="0" vert="horz" wrap="square" lIns="91440" tIns="45720" rIns="91440" bIns="45720" anchor="t" anchorCtr="0" upright="1">
                            <a:noAutofit/>
                          </wps:bodyPr>
                        </wps:wsp>
                        <wps:wsp>
                          <wps:cNvPr id="43" name="Line 13"/>
                          <wps:cNvCnPr/>
                          <wps:spPr bwMode="auto">
                            <a:xfrm>
                              <a:off x="4605" y="699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 name="Line 14"/>
                        <wps:cNvCnPr/>
                        <wps:spPr bwMode="auto">
                          <a:xfrm>
                            <a:off x="4968" y="5549"/>
                            <a:ext cx="0" cy="2235"/>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5" name="Line 15"/>
                        <wps:cNvCnPr/>
                        <wps:spPr bwMode="auto">
                          <a:xfrm>
                            <a:off x="5253" y="5504"/>
                            <a:ext cx="0" cy="2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6"/>
                        <wps:cNvCnPr/>
                        <wps:spPr bwMode="auto">
                          <a:xfrm>
                            <a:off x="5253" y="5864"/>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17"/>
                        <wps:cNvCnPr/>
                        <wps:spPr bwMode="auto">
                          <a:xfrm>
                            <a:off x="5256" y="7064"/>
                            <a:ext cx="0" cy="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48" name="Group 18"/>
                        <wpg:cNvGrpSpPr>
                          <a:grpSpLocks/>
                        </wpg:cNvGrpSpPr>
                        <wpg:grpSpPr bwMode="auto">
                          <a:xfrm>
                            <a:off x="3663" y="7784"/>
                            <a:ext cx="4695" cy="3"/>
                            <a:chOff x="4350" y="6090"/>
                            <a:chExt cx="4695" cy="3"/>
                          </a:xfrm>
                        </wpg:grpSpPr>
                        <wps:wsp>
                          <wps:cNvPr id="49" name="Line 19"/>
                          <wps:cNvCnPr/>
                          <wps:spPr bwMode="auto">
                            <a:xfrm>
                              <a:off x="4350" y="6090"/>
                              <a:ext cx="4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20"/>
                          <wps:cNvCnPr/>
                          <wps:spPr bwMode="auto">
                            <a:xfrm rot="-5400000">
                              <a:off x="4680" y="5973"/>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21"/>
                          <wps:cNvCnPr/>
                          <wps:spPr bwMode="auto">
                            <a:xfrm rot="-5400000">
                              <a:off x="7260" y="5970"/>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2"/>
                          <wps:cNvCnPr/>
                          <wps:spPr bwMode="auto">
                            <a:xfrm rot="-5400000">
                              <a:off x="8580" y="5973"/>
                              <a:ext cx="0" cy="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53" name="Group 23"/>
                        <wpg:cNvGrpSpPr>
                          <a:grpSpLocks/>
                        </wpg:cNvGrpSpPr>
                        <wpg:grpSpPr bwMode="auto">
                          <a:xfrm rot="5400000">
                            <a:off x="7903" y="7679"/>
                            <a:ext cx="975" cy="195"/>
                            <a:chOff x="4605" y="6990"/>
                            <a:chExt cx="855" cy="195"/>
                          </a:xfrm>
                        </wpg:grpSpPr>
                        <wps:wsp>
                          <wps:cNvPr id="54" name="Rectangle 24"/>
                          <wps:cNvSpPr>
                            <a:spLocks noChangeArrowheads="1"/>
                          </wps:cNvSpPr>
                          <wps:spPr bwMode="auto">
                            <a:xfrm>
                              <a:off x="4605" y="6990"/>
                              <a:ext cx="855" cy="195"/>
                            </a:xfrm>
                            <a:prstGeom prst="rect">
                              <a:avLst/>
                            </a:prstGeom>
                            <a:solidFill>
                              <a:srgbClr val="969696"/>
                            </a:solidFill>
                            <a:ln w="9525">
                              <a:solidFill>
                                <a:srgbClr val="808080"/>
                              </a:solidFill>
                              <a:miter lim="800000"/>
                              <a:headEnd/>
                              <a:tailEnd/>
                            </a:ln>
                          </wps:spPr>
                          <wps:bodyPr rot="0" vert="horz" wrap="square" lIns="91440" tIns="45720" rIns="91440" bIns="45720" anchor="t" anchorCtr="0" upright="1">
                            <a:noAutofit/>
                          </wps:bodyPr>
                        </wps:wsp>
                        <wps:wsp>
                          <wps:cNvPr id="55" name="Line 25"/>
                          <wps:cNvCnPr/>
                          <wps:spPr bwMode="auto">
                            <a:xfrm>
                              <a:off x="4605" y="699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 name="Line 26"/>
                        <wps:cNvCnPr/>
                        <wps:spPr bwMode="auto">
                          <a:xfrm>
                            <a:off x="5253" y="7784"/>
                            <a:ext cx="0" cy="1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7"/>
                        <wps:cNvSpPr>
                          <a:spLocks noChangeArrowheads="1"/>
                        </wps:cNvSpPr>
                        <wps:spPr bwMode="auto">
                          <a:xfrm rot="-2855309">
                            <a:off x="4643" y="7745"/>
                            <a:ext cx="1230" cy="143"/>
                          </a:xfrm>
                          <a:prstGeom prst="rect">
                            <a:avLst/>
                          </a:prstGeom>
                          <a:solidFill>
                            <a:srgbClr val="00FFFF"/>
                          </a:solidFill>
                          <a:ln w="9525">
                            <a:solidFill>
                              <a:srgbClr val="00FFFF"/>
                            </a:solidFill>
                            <a:miter lim="800000"/>
                            <a:headEnd/>
                            <a:tailEnd/>
                          </a:ln>
                        </wps:spPr>
                        <wps:bodyPr rot="0" vert="horz" wrap="square" lIns="91440" tIns="45720" rIns="91440" bIns="45720" anchor="t" anchorCtr="0" upright="1">
                          <a:noAutofit/>
                        </wps:bodyPr>
                      </wps:wsp>
                      <wps:wsp>
                        <wps:cNvPr id="58" name="Line 28"/>
                        <wps:cNvCnPr/>
                        <wps:spPr bwMode="auto">
                          <a:xfrm rot="5400000">
                            <a:off x="6776" y="6726"/>
                            <a:ext cx="0" cy="3015"/>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59" name="Text Box 29"/>
                        <wps:cNvSpPr txBox="1">
                          <a:spLocks noChangeArrowheads="1"/>
                        </wps:cNvSpPr>
                        <wps:spPr bwMode="auto">
                          <a:xfrm>
                            <a:off x="4807" y="9059"/>
                            <a:ext cx="1417"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BC44A0" w:rsidRDefault="00640318" w:rsidP="00BC44A0">
                              <w:pPr>
                                <w:spacing w:before="0" w:after="0"/>
                                <w:rPr>
                                  <w:sz w:val="24"/>
                                  <w:szCs w:val="24"/>
                                </w:rPr>
                              </w:pPr>
                              <w:r w:rsidRPr="00BC44A0">
                                <w:rPr>
                                  <w:sz w:val="24"/>
                                  <w:szCs w:val="24"/>
                                </w:rPr>
                                <w:t>detector</w:t>
                              </w:r>
                            </w:p>
                          </w:txbxContent>
                        </wps:txbx>
                        <wps:bodyPr rot="0" vert="horz" wrap="square" lIns="91440" tIns="45720" rIns="91440" bIns="45720" anchor="t" anchorCtr="0" upright="1">
                          <a:noAutofit/>
                        </wps:bodyPr>
                      </wps:wsp>
                    </wpg:wgp>
                  </a:graphicData>
                </a:graphic>
              </wp:inline>
            </w:drawing>
          </mc:Choice>
          <mc:Fallback>
            <w:pict>
              <v:group id="Group 34" o:spid="_x0000_s1694" style="width:323.85pt;height:231.5pt;mso-position-horizontal-relative:char;mso-position-vertical-relative:line" coordorigin="2861,4894" coordsize="6477,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">
                <v:shape id="Text Box 5" o:spid="_x0000_s1695" type="#_x0000_t202" style="position:absolute;left:2861;top:7592;width:997;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640318" w:rsidRPr="00BC44A0" w:rsidRDefault="00640318" w:rsidP="00BC44A0">
                        <w:pPr>
                          <w:spacing w:before="0" w:after="0"/>
                          <w:rPr>
                            <w:sz w:val="24"/>
                            <w:szCs w:val="24"/>
                          </w:rPr>
                        </w:pPr>
                        <w:r w:rsidRPr="00BC44A0">
                          <w:rPr>
                            <w:sz w:val="24"/>
                            <w:szCs w:val="24"/>
                          </w:rPr>
                          <w:t>light source</w:t>
                        </w:r>
                      </w:p>
                    </w:txbxContent>
                  </v:textbox>
                </v:shape>
                <v:shape id="Text Box 6" o:spid="_x0000_s1696" type="#_x0000_t202" style="position:absolute;left:8261;top:7541;width:1304;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ad8YA&#10;AADbAAAADwAAAGRycy9kb3ducmV2LnhtbESPT2vCQBTE7wW/w/KEXopu1JLW6CoirX8uQrUI3h7Z&#10;ZxLMvg3ZrUY/vSsIPQ4z8xtmPG1MKc5Uu8Kygl43AkGcWl1wpuB39935BOE8ssbSMim4koPppPUy&#10;xkTbC//QeeszESDsElSQe18lUro0J4Ouayvi4B1tbdAHWWdS13gJcFPKfhTF0mDBYSHHiuY5paft&#10;n1HwsdzEBz83t+KwiNbDrzezrt73Sr22m9kIhKfG/4ef7ZVWMIjh8SX8AD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Yad8YAAADbAAAADwAAAAAAAAAAAAAAAACYAgAAZHJz&#10;L2Rvd25yZXYueG1sUEsFBgAAAAAEAAQA9QAAAIsDAAAAAA==&#10;" stroked="f">
                  <v:textbox>
                    <w:txbxContent>
                      <w:p w:rsidR="00640318" w:rsidRPr="00BC44A0" w:rsidRDefault="00640318" w:rsidP="00BC44A0">
                        <w:pPr>
                          <w:spacing w:before="0" w:after="0"/>
                          <w:jc w:val="center"/>
                          <w:rPr>
                            <w:sz w:val="24"/>
                            <w:szCs w:val="24"/>
                          </w:rPr>
                        </w:pPr>
                        <w:r w:rsidRPr="00BC44A0">
                          <w:rPr>
                            <w:sz w:val="24"/>
                            <w:szCs w:val="24"/>
                          </w:rPr>
                          <w:t>mirror</w:t>
                        </w:r>
                      </w:p>
                      <w:p w:rsidR="00640318" w:rsidRPr="00244B1E" w:rsidRDefault="00640318" w:rsidP="00BC44A0">
                        <w:pPr>
                          <w:spacing w:before="0" w:after="0"/>
                          <w:jc w:val="center"/>
                          <w:rPr>
                            <w:sz w:val="28"/>
                            <w:szCs w:val="28"/>
                          </w:rPr>
                        </w:pPr>
                        <w:r w:rsidRPr="00244B1E">
                          <w:rPr>
                            <w:sz w:val="28"/>
                            <w:szCs w:val="28"/>
                          </w:rPr>
                          <w:t>M</w:t>
                        </w:r>
                        <w:r w:rsidRPr="00244B1E">
                          <w:rPr>
                            <w:sz w:val="28"/>
                            <w:szCs w:val="28"/>
                            <w:vertAlign w:val="subscript"/>
                          </w:rPr>
                          <w:t>1</w:t>
                        </w:r>
                      </w:p>
                    </w:txbxContent>
                  </v:textbox>
                </v:shape>
                <v:shape id="Text Box 7" o:spid="_x0000_s1697" type="#_x0000_t202" style="position:absolute;left:4878;top:4894;width:1531;height: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640318" w:rsidRPr="00BC44A0" w:rsidRDefault="00640318" w:rsidP="00BC44A0">
                        <w:pPr>
                          <w:spacing w:before="0" w:after="0"/>
                          <w:rPr>
                            <w:sz w:val="24"/>
                            <w:szCs w:val="24"/>
                            <w:vertAlign w:val="subscript"/>
                          </w:rPr>
                        </w:pPr>
                        <w:r w:rsidRPr="00BC44A0">
                          <w:rPr>
                            <w:sz w:val="24"/>
                            <w:szCs w:val="24"/>
                          </w:rPr>
                          <w:t>mirror, M</w:t>
                        </w:r>
                        <w:r w:rsidRPr="00BC44A0">
                          <w:rPr>
                            <w:sz w:val="24"/>
                            <w:szCs w:val="24"/>
                            <w:vertAlign w:val="subscript"/>
                          </w:rPr>
                          <w:t>2</w:t>
                        </w:r>
                      </w:p>
                    </w:txbxContent>
                  </v:textbox>
                </v:shape>
                <v:shape id="Text Box 8" o:spid="_x0000_s1698" type="#_x0000_t202" style="position:absolute;left:5688;top:7037;width:181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640318" w:rsidRPr="00BC44A0" w:rsidRDefault="00640318" w:rsidP="00BC44A0">
                        <w:pPr>
                          <w:spacing w:before="0" w:after="0"/>
                          <w:rPr>
                            <w:sz w:val="24"/>
                            <w:szCs w:val="24"/>
                          </w:rPr>
                        </w:pPr>
                        <w:r w:rsidRPr="00BC44A0">
                          <w:rPr>
                            <w:sz w:val="24"/>
                            <w:szCs w:val="24"/>
                          </w:rPr>
                          <w:t>beam splitter</w:t>
                        </w:r>
                      </w:p>
                    </w:txbxContent>
                  </v:textbox>
                </v:shape>
                <v:shape id="Text Box 9" o:spid="_x0000_s1699" type="#_x0000_t202" style="position:absolute;left:6618;top:8237;width:66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640318" w:rsidRPr="00244B1E" w:rsidRDefault="00640318" w:rsidP="00BC44A0">
                        <w:pPr>
                          <w:spacing w:before="0" w:after="0"/>
                          <w:rPr>
                            <w:sz w:val="28"/>
                            <w:szCs w:val="28"/>
                          </w:rPr>
                        </w:pPr>
                        <w:r w:rsidRPr="00244B1E">
                          <w:rPr>
                            <w:sz w:val="28"/>
                            <w:szCs w:val="28"/>
                          </w:rPr>
                          <w:t>L</w:t>
                        </w:r>
                      </w:p>
                    </w:txbxContent>
                  </v:textbox>
                </v:shape>
                <v:shape id="Text Box 10" o:spid="_x0000_s1700" type="#_x0000_t202" style="position:absolute;left:4548;top:6422;width:66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640318" w:rsidRPr="00244B1E" w:rsidRDefault="00640318" w:rsidP="007D3D58">
                        <w:pPr>
                          <w:rPr>
                            <w:sz w:val="28"/>
                            <w:szCs w:val="28"/>
                          </w:rPr>
                        </w:pPr>
                        <w:r w:rsidRPr="00244B1E">
                          <w:rPr>
                            <w:sz w:val="28"/>
                            <w:szCs w:val="28"/>
                          </w:rPr>
                          <w:t>L</w:t>
                        </w:r>
                      </w:p>
                    </w:txbxContent>
                  </v:textbox>
                </v:shape>
                <v:group id="Group 11" o:spid="_x0000_s1701" style="position:absolute;left:4833;top:5324;width:855;height:195" coordorigin="4605,6990" coordsize="85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ect id="Rectangle 12" o:spid="_x0000_s1702" style="position:absolute;left:4605;top:6990;width:85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N6MQA&#10;AADbAAAADwAAAGRycy9kb3ducmV2LnhtbESPwWrDMBBE74H8g9hAboncUELjRjal4MaHQKmTD9ha&#10;W9vUWtmSmjh/HxUKPQ4z84bZ55PpxYWc7ywreFgnIIhrqztuFJxPxeoJhA/IGnvLpOBGHvJsPttj&#10;qu2VP+hShUZECPsUFbQhDKmUvm7JoF/bgTh6X9YZDFG6RmqH1wg3vdwkyVYa7DgutDjQa0v1d/Vj&#10;FPCx++wPBY1HV77t/KEYh/dyVGq5mF6eQQSawn/4r11qBY8b+P0Sf4D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zjejEAAAA2wAAAA8AAAAAAAAAAAAAAAAAmAIAAGRycy9k&#10;b3ducmV2LnhtbFBLBQYAAAAABAAEAPUAAACJAwAAAAA=&#10;" fillcolor="#969696" strokecolor="gray"/>
                  <v:line id="Line 13" o:spid="_x0000_s1703" style="position:absolute;visibility:visible;mso-wrap-style:square" from="4605,6990" to="5445,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group>
                <v:line id="Line 14" o:spid="_x0000_s1704" style="position:absolute;visibility:visible;mso-wrap-style:square" from="4968,5549" to="4968,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cgxsAAAADbAAAADwAAAGRycy9kb3ducmV2LnhtbESPQWvCQBSE7wX/w/IEb3VjSUWiq4gg&#10;1WNV8PrIPrPR7NuQt2r677uFgsdhZr5hFqveN+pBndSBDUzGGSjiMtiaKwOn4/Z9BkoissUmMBn4&#10;IYHVcvC2wMKGJ3/T4xArlSAsBRpwMbaF1lI68ijj0BIn7xI6jzHJrtK2w2eC+0Z/ZNlUe6w5LThs&#10;aeOovB3u3oBYlsv+8+7yjbvaZj/5moqcjRkN+/UcVKQ+vsL/7Z01kOfw9yX9AL3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onIMbAAAAA2wAAAA8AAAAAAAAAAAAAAAAA&#10;oQIAAGRycy9kb3ducmV2LnhtbFBLBQYAAAAABAAEAPkAAACOAwAAAAA=&#10;">
                  <v:stroke dashstyle="dash" startarrow="open" endarrow="open"/>
                </v:line>
                <v:line id="Line 15" o:spid="_x0000_s1705" style="position:absolute;visibility:visible;mso-wrap-style:square" from="5253,5504" to="5253,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16" o:spid="_x0000_s1706" style="position:absolute;visibility:visible;mso-wrap-style:square" from="5253,5864" to="5253,6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17" o:spid="_x0000_s1707" style="position:absolute;visibility:visible;mso-wrap-style:square" from="5256,7064" to="5256,7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3nvMIAAADbAAAADwAAAGRycy9kb3ducmV2LnhtbESP3YrCMBSE7wXfIRzBO00VcbUaRYQF&#10;URD8Ay+PzbEtNielyWr16Y2w4OUwM98w03ltCnGnyuWWFfS6EQjixOqcUwXHw29nBMJ5ZI2FZVLw&#10;JAfzWbMxxVjbB+/ovvepCBB2MSrIvC9jKV2SkUHXtSVx8K62MuiDrFKpK3wEuClkP4qG0mDOYSHD&#10;kpYZJbf9n1GAcvnyo129GYxPRp63i+Hp8lor1W7ViwkIT7X/hv/bK61g8AOfL+EHyN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3nvMIAAADbAAAADwAAAAAAAAAAAAAA&#10;AAChAgAAZHJzL2Rvd25yZXYueG1sUEsFBgAAAAAEAAQA+QAAAJADAAAAAA==&#10;">
                  <v:stroke startarrow="block"/>
                </v:line>
                <v:group id="Group 18" o:spid="_x0000_s1708" style="position:absolute;left:3663;top:7784;width:4695;height:3" coordorigin="4350,6090" coordsize="46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line id="Line 19" o:spid="_x0000_s1709" style="position:absolute;visibility:visible;mso-wrap-style:square" from="4350,6090" to="9045,6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20" o:spid="_x0000_s1710" style="position:absolute;rotation:-90;visibility:visible;mso-wrap-style:square" from="4680,5973" to="4680,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NuMEAAADbAAAADwAAAGRycy9kb3ducmV2LnhtbERPy2oCMRTdC/5DuEI3UjO2VepoFBEK&#10;XUl9Fbq7TO5MBic3Q5Lq+PdmIbg8nPdi1dlGXMiH2rGC8SgDQVw4XXOl4Hj4ev0EESKyxsYxKbhR&#10;gNWy31tgrt2Vd3TZx0qkEA45KjAxtrmUoTBkMYxcS5y40nmLMUFfSe3xmsJtI9+ybCot1pwaDLa0&#10;MVSc9/9Wgf3xJ/o1s4+SjsM4PW3fd38lK/Uy6NZzEJG6+BQ/3N9awSStT1/SD5DL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lM24wQAAANsAAAAPAAAAAAAAAAAAAAAA&#10;AKECAABkcnMvZG93bnJldi54bWxQSwUGAAAAAAQABAD5AAAAjwMAAAAA&#10;">
                    <v:stroke endarrow="block"/>
                  </v:line>
                  <v:line id="Line 21" o:spid="_x0000_s1711" style="position:absolute;rotation:-90;visibility:visible;mso-wrap-style:square" from="7260,5970" to="7260,6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hoI8QAAADbAAAADwAAAGRycy9kb3ducmV2LnhtbESPQWsCMRSE7wX/Q3hCL0Wzaiu6GkWE&#10;Qk+lWhW8PTZvN4ublyVJdf33TaHgcZiZb5jlurONuJIPtWMFo2EGgrhwuuZKweH7fTADESKyxsYx&#10;KbhTgPWq97TEXLsb7+i6j5VIEA45KjAxtrmUoTBkMQxdS5y80nmLMUlfSe3xluC2keMsm0qLNacF&#10;gy1tDRWX/Y9VYL/8kU5m/lrS4SVOj5+T3blkpZ773WYBIlIXH+H/9odW8DaCv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GgjxAAAANsAAAAPAAAAAAAAAAAA&#10;AAAAAKECAABkcnMvZG93bnJldi54bWxQSwUGAAAAAAQABAD5AAAAkgMAAAAA&#10;">
                    <v:stroke endarrow="block"/>
                  </v:line>
                  <v:line id="Line 22" o:spid="_x0000_s1712" style="position:absolute;rotation:-90;visibility:visible;mso-wrap-style:square" from="8580,5973" to="8580,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PMT8UAAADbAAAADwAAAGRycy9kb3ducmV2LnhtbESP3WrCQBSE74W+w3IKvdNNU1tLdJUi&#10;WLzIRU18gEP2mIRmz4bs5qd9elcQvBxm5htms5tMIwbqXG1ZwesiAkFcWF1zqeCcH+afIJxH1thY&#10;JgV/5GC3fZptMNF25BMNmS9FgLBLUEHlfZtI6YqKDLqFbYmDd7GdQR9kV0rd4RjgppFxFH1IgzWH&#10;hQpb2ldU/Ga9UdD7VRo3y7dVv88P51b+p9/mJ1Xq5Xn6WoPwNPlH+N4+agXvMdy+hB8gt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PMT8UAAADbAAAADwAAAAAAAAAA&#10;AAAAAAChAgAAZHJzL2Rvd25yZXYueG1sUEsFBgAAAAAEAAQA+QAAAJMDAAAAAA==&#10;">
                    <v:stroke startarrow="block"/>
                  </v:line>
                </v:group>
                <v:group id="Group 23" o:spid="_x0000_s1713" style="position:absolute;left:7903;top:7679;width:975;height:195;rotation:90" coordorigin="4605,6990" coordsize="85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E/ciMQAAADbAAAA&#10;DwAAAAAAAAAAAAAAAACqAgAAZHJzL2Rvd25yZXYueG1sUEsFBgAAAAAEAAQA+gAAAJsDAAAAAA==&#10;">
                  <v:rect id="Rectangle 24" o:spid="_x0000_s1714" style="position:absolute;left:4605;top:6990;width:85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8m2sQA&#10;AADbAAAADwAAAGRycy9kb3ducmV2LnhtbESP0WrCQBRE3wX/YblC3+pGaUtNsxERUvMgFK0fcJu9&#10;TUKzd5PdraZ/7woFH4eZOcNk69F04kzOt5YVLOYJCOLK6pZrBafP4vEVhA/IGjvLpOCPPKzz6STD&#10;VNsLH+h8DLWIEPYpKmhC6FMpfdWQQT+3PXH0vq0zGKJ0tdQOLxFuOrlMkhdpsOW40GBP24aqn+Ov&#10;UcD79qvbFTTsXfm+8rti6D/KQamH2bh5AxFoDPfwf7vUCp6f4PYl/gC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PJtrEAAAA2wAAAA8AAAAAAAAAAAAAAAAAmAIAAGRycy9k&#10;b3ducmV2LnhtbFBLBQYAAAAABAAEAPUAAACJAwAAAAA=&#10;" fillcolor="#969696" strokecolor="gray"/>
                  <v:line id="Line 25" o:spid="_x0000_s1715" style="position:absolute;visibility:visible;mso-wrap-style:square" from="4605,6990" to="5445,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group>
                <v:line id="Line 26" o:spid="_x0000_s1716" style="position:absolute;visibility:visible;mso-wrap-style:square" from="5253,7784" to="5253,9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rect id="Rectangle 27" o:spid="_x0000_s1717" style="position:absolute;left:4643;top:7745;width:1230;height:143;rotation:-31187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Oh+cEA&#10;AADbAAAADwAAAGRycy9kb3ducmV2LnhtbESPX2vCMBTF3wf7DuEOfJtpRad0piKissetCr5emmtT&#10;1tyUJNX67ZfBYI+H8+fHWW9G24kb+dA6VpBPMxDEtdMtNwrOp8PrCkSIyBo7x6TgQQE25fPTGgvt&#10;7vxFtyo2Io1wKFCBibEvpAy1IYth6nri5F2dtxiT9I3UHu9p3HZylmVv0mLLiWCwp52h+rsarILP&#10;a0XHdm/yhR+G7JLQZhfmSk1exu07iEhj/A//tT+0gsUSfr+kHyD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jofnBAAAA2wAAAA8AAAAAAAAAAAAAAAAAmAIAAGRycy9kb3du&#10;cmV2LnhtbFBLBQYAAAAABAAEAPUAAACGAwAAAAA=&#10;" fillcolor="aqua" strokecolor="aqua"/>
                <v:line id="Line 28" o:spid="_x0000_s1718" style="position:absolute;rotation:90;visibility:visible;mso-wrap-style:square" from="6776,6726" to="6776,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aUWsAAAADbAAAADwAAAGRycy9kb3ducmV2LnhtbERPS2rDMBDdF3oHMYHuajluXYJrJYSS&#10;QArd2M0BBmv8odbISIrt3r5aBLp8vH95WM0oZnJ+sKxgm6QgiBurB+4UXL/PzzsQPiBrHC2Tgl/y&#10;cNg/PpRYaLtwRXMdOhFD2BeooA9hKqT0TU8GfWIn4si11hkMEbpOaodLDDejzNL0TRocODb0ONFH&#10;T81PfTMKzNfpemsr97oOlc5ell1+zOynUk+b9fgOItAa/sV390UryOPY+CX+AL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mlFrAAAAA2wAAAA8AAAAAAAAAAAAAAAAA&#10;oQIAAGRycy9kb3ducmV2LnhtbFBLBQYAAAAABAAEAPkAAACOAwAAAAA=&#10;">
                  <v:stroke dashstyle="dash" startarrow="open" endarrow="open"/>
                </v:line>
                <v:shape id="Text Box 29" o:spid="_x0000_s1719" type="#_x0000_t202" style="position:absolute;left:4807;top:9059;width:141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640318" w:rsidRPr="00BC44A0" w:rsidRDefault="00640318" w:rsidP="00BC44A0">
                        <w:pPr>
                          <w:spacing w:before="0" w:after="0"/>
                          <w:rPr>
                            <w:sz w:val="24"/>
                            <w:szCs w:val="24"/>
                          </w:rPr>
                        </w:pPr>
                        <w:r w:rsidRPr="00BC44A0">
                          <w:rPr>
                            <w:sz w:val="24"/>
                            <w:szCs w:val="24"/>
                          </w:rPr>
                          <w:t>detector</w:t>
                        </w:r>
                      </w:p>
                    </w:txbxContent>
                  </v:textbox>
                </v:shape>
                <w10:anchorlock/>
              </v:group>
            </w:pict>
          </mc:Fallback>
        </mc:AlternateContent>
      </w:r>
      <w:r w:rsidRPr="00123062">
        <w:t xml:space="preserve"> </w:t>
      </w:r>
    </w:p>
    <w:p w:rsidR="00706013" w:rsidRPr="00123062" w:rsidRDefault="00706013" w:rsidP="00537678">
      <w:pPr>
        <w:spacing w:line="284" w:lineRule="atLeast"/>
      </w:pPr>
    </w:p>
    <w:p w:rsidR="007D3D58" w:rsidRPr="00123062" w:rsidRDefault="001E4C8E" w:rsidP="00537678">
      <w:pPr>
        <w:spacing w:line="284" w:lineRule="atLeast"/>
      </w:pPr>
      <w:r w:rsidRPr="00123062">
        <w:t>S</w:t>
      </w:r>
      <w:r w:rsidR="007D3D58" w:rsidRPr="00123062">
        <w:t xml:space="preserve">ometimes one light beam may be travelling in the same direction as the </w:t>
      </w:r>
      <w:r w:rsidRPr="00123062">
        <w:t>a</w:t>
      </w:r>
      <w:r w:rsidR="007D3D58" w:rsidRPr="00123062">
        <w:rPr>
          <w:iCs/>
        </w:rPr>
        <w:t>ether</w:t>
      </w:r>
      <w:r w:rsidR="007D3D58" w:rsidRPr="00123062">
        <w:rPr>
          <w:i/>
          <w:iCs/>
        </w:rPr>
        <w:t xml:space="preserve"> </w:t>
      </w:r>
      <w:r w:rsidR="007D3D58" w:rsidRPr="00123062">
        <w:t xml:space="preserve">and the other beam at right angles to the </w:t>
      </w:r>
      <w:r w:rsidRPr="00123062">
        <w:t>a</w:t>
      </w:r>
      <w:r w:rsidR="007D3D58" w:rsidRPr="00123062">
        <w:t xml:space="preserve">ether. They will have slightly different speeds. The detector should show interference between the two beams travelling perpendicular to each other. The aim was to measure the speed of the Earth relative to the </w:t>
      </w:r>
      <w:r w:rsidRPr="00123062">
        <w:t>a</w:t>
      </w:r>
      <w:r w:rsidR="007D3D58" w:rsidRPr="00123062">
        <w:rPr>
          <w:iCs/>
        </w:rPr>
        <w:t>ether</w:t>
      </w:r>
      <w:r w:rsidR="007D3D58" w:rsidRPr="00123062">
        <w:t xml:space="preserve">. </w:t>
      </w:r>
    </w:p>
    <w:p w:rsidR="007D3D58" w:rsidRPr="00123062" w:rsidRDefault="007D3D58" w:rsidP="00537678">
      <w:pPr>
        <w:pStyle w:val="NormalWeb"/>
        <w:rPr>
          <w:rFonts w:ascii="Trebuchet MS" w:hAnsi="Trebuchet MS"/>
          <w:szCs w:val="20"/>
        </w:rPr>
      </w:pPr>
      <w:r w:rsidRPr="00123062">
        <w:rPr>
          <w:rFonts w:ascii="Trebuchet MS" w:hAnsi="Trebuchet MS"/>
          <w:szCs w:val="20"/>
        </w:rPr>
        <w:lastRenderedPageBreak/>
        <w:t>No discernible interference fringes were found, despite repeating the experiment at different times in the Earth’s orbit and with different orientation. The world's physicists used these results to add on a few qualities to the ether. They assumed that the movement through the ether "compressed" the apparatus in the direction of the motion so that the "no movement" reading always resulted. On the prevailing theory and experimental accuracy, the small destructive interference should have been observed.</w:t>
      </w:r>
    </w:p>
    <w:p w:rsidR="001E4C8E" w:rsidRPr="00123062" w:rsidRDefault="001E4C8E" w:rsidP="00537678">
      <w:pPr>
        <w:pStyle w:val="NormalWeb"/>
        <w:rPr>
          <w:rFonts w:ascii="Trebuchet MS" w:hAnsi="Trebuchet MS"/>
          <w:szCs w:val="20"/>
        </w:rPr>
      </w:pPr>
      <w:r w:rsidRPr="00123062">
        <w:rPr>
          <w:rFonts w:ascii="Trebuchet MS" w:hAnsi="Trebuchet MS"/>
          <w:szCs w:val="20"/>
        </w:rPr>
        <w:t>This experiment, first performed in 1881, repeated in 1887, and often thereafter, could find no indication of a difference. But the belief could not be shaken, and Hendrik Lorentz, in 1895 and again in 1904, thought the explanation could possibly be that the rod placed in the direction of the earth's movement might contract due to the earth's movement, just enough to make the round trip time equal to the case when there is no movement. The equation he developed is known as the Lorentz transformation (LT).</w:t>
      </w:r>
    </w:p>
    <w:p w:rsidR="007D3D58" w:rsidRPr="00123062" w:rsidRDefault="007D3D58" w:rsidP="00537678">
      <w:pPr>
        <w:spacing w:line="284" w:lineRule="atLeast"/>
      </w:pPr>
      <w:r w:rsidRPr="00123062">
        <w:t>This null result had great importance since it could not be explained.</w:t>
      </w:r>
    </w:p>
    <w:p w:rsidR="007D3D58" w:rsidRPr="00123062" w:rsidRDefault="007D3D58" w:rsidP="00537678">
      <w:pPr>
        <w:pStyle w:val="NormalWeb"/>
        <w:rPr>
          <w:rFonts w:ascii="Trebuchet MS" w:hAnsi="Trebuchet MS"/>
          <w:szCs w:val="20"/>
        </w:rPr>
      </w:pPr>
      <w:r w:rsidRPr="00123062">
        <w:rPr>
          <w:rFonts w:ascii="Trebuchet MS" w:hAnsi="Trebuchet MS"/>
          <w:szCs w:val="20"/>
        </w:rPr>
        <w:t xml:space="preserve">It was against this background of theories that were fundamentally untestable that Einstein and others stated that any experimental science such as physics must have its fundamental entities defined in terms of some experiment. To avoid this was to invent ghosts. This is the basis of Operational Definition.  An operational definition is simply a way of defining a physical quantity or quality in terms of an operation performed. Instead of saying length is "the amount of distance between two points" a modern physicist would give a procedure (an </w:t>
      </w:r>
      <w:r w:rsidRPr="00123062">
        <w:rPr>
          <w:rFonts w:ascii="Trebuchet MS" w:hAnsi="Trebuchet MS"/>
          <w:i/>
          <w:iCs/>
          <w:szCs w:val="20"/>
        </w:rPr>
        <w:t>operation</w:t>
      </w:r>
      <w:r w:rsidRPr="00123062">
        <w:rPr>
          <w:rFonts w:ascii="Trebuchet MS" w:hAnsi="Trebuchet MS"/>
          <w:szCs w:val="20"/>
        </w:rPr>
        <w:t>) for measuring the distance between two points. ("lay metre</w:t>
      </w:r>
      <w:r w:rsidR="00BC44A0" w:rsidRPr="00123062">
        <w:rPr>
          <w:rFonts w:ascii="Trebuchet MS" w:hAnsi="Trebuchet MS"/>
          <w:szCs w:val="20"/>
        </w:rPr>
        <w:t xml:space="preserve"> </w:t>
      </w:r>
      <w:r w:rsidRPr="00123062">
        <w:rPr>
          <w:rFonts w:ascii="Trebuchet MS" w:hAnsi="Trebuchet MS"/>
          <w:szCs w:val="20"/>
        </w:rPr>
        <w:t xml:space="preserve">sticks end to end and count how many" or "send a light signal from point A to point B and reflect it back to A again; then multiply the elapsed time for the signal by ½ c.") The result of such a measurement would be the </w:t>
      </w:r>
      <w:r w:rsidRPr="00123062">
        <w:rPr>
          <w:rFonts w:ascii="Trebuchet MS" w:hAnsi="Trebuchet MS"/>
          <w:b/>
          <w:bCs/>
          <w:szCs w:val="20"/>
        </w:rPr>
        <w:t>definition</w:t>
      </w:r>
      <w:r w:rsidRPr="00123062">
        <w:rPr>
          <w:rFonts w:ascii="Trebuchet MS" w:hAnsi="Trebuchet MS"/>
          <w:szCs w:val="20"/>
        </w:rPr>
        <w:t xml:space="preserve"> of the length. Physics is a way of predicting and explaining observations encountered under certain circumstances. All Physics should be based on observation and experiment.  Any concept that could not, in principle, be connected with experiment was declared to be not physics but metaphysics. </w:t>
      </w:r>
    </w:p>
    <w:p w:rsidR="007D3D58" w:rsidRPr="00123062" w:rsidRDefault="00325E82" w:rsidP="00537678">
      <w:pPr>
        <w:pStyle w:val="NormalWeb"/>
        <w:rPr>
          <w:rFonts w:ascii="Trebuchet MS" w:hAnsi="Trebuchet MS"/>
          <w:szCs w:val="20"/>
        </w:rPr>
      </w:pPr>
      <w:hyperlink r:id="rId305" w:history="1">
        <w:r w:rsidR="007D3D58" w:rsidRPr="00123062">
          <w:rPr>
            <w:rStyle w:val="Hyperlink"/>
            <w:rFonts w:ascii="Trebuchet MS" w:hAnsi="Trebuchet MS"/>
            <w:color w:val="auto"/>
            <w:szCs w:val="20"/>
          </w:rPr>
          <w:t>http://www.youtube.com/watch?v=AKhvqO5UBsA</w:t>
        </w:r>
      </w:hyperlink>
    </w:p>
    <w:p w:rsidR="00864061" w:rsidRPr="00123062" w:rsidRDefault="00325E82" w:rsidP="00537678">
      <w:pPr>
        <w:rPr>
          <w:b/>
          <w:bCs/>
        </w:rPr>
      </w:pPr>
      <w:hyperlink r:id="rId306" w:history="1">
        <w:r w:rsidR="00864061" w:rsidRPr="00123062">
          <w:rPr>
            <w:rStyle w:val="Hyperlink"/>
            <w:b/>
            <w:bCs/>
            <w:color w:val="auto"/>
          </w:rPr>
          <w:t>http://www.youtube.com/watch?v=SUf8zA-LwUk&amp;feature=related</w:t>
        </w:r>
      </w:hyperlink>
    </w:p>
    <w:p w:rsidR="00864061" w:rsidRPr="00123062" w:rsidRDefault="00864061" w:rsidP="00537678">
      <w:pPr>
        <w:rPr>
          <w:iCs/>
          <w:spacing w:val="10"/>
        </w:rPr>
      </w:pPr>
      <w:r w:rsidRPr="00123062">
        <w:rPr>
          <w:iCs/>
          <w:spacing w:val="10"/>
        </w:rPr>
        <w:t>To summarise</w:t>
      </w:r>
    </w:p>
    <w:p w:rsidR="00864061" w:rsidRPr="00123062" w:rsidRDefault="00864061" w:rsidP="00537678">
      <w:r w:rsidRPr="00123062">
        <w:t>1.</w:t>
      </w:r>
      <w:r w:rsidRPr="00123062">
        <w:tab/>
        <w:t xml:space="preserve">Defining </w:t>
      </w:r>
      <w:r w:rsidRPr="00123062">
        <w:rPr>
          <w:i/>
          <w:iCs/>
        </w:rPr>
        <w:t>t</w:t>
      </w:r>
      <w:r w:rsidRPr="00123062">
        <w:rPr>
          <w:iCs/>
        </w:rPr>
        <w:t xml:space="preserve">, </w:t>
      </w:r>
      <w:r w:rsidRPr="00123062">
        <w:rPr>
          <w:i/>
          <w:iCs/>
        </w:rPr>
        <w:t>t</w:t>
      </w:r>
      <w:r w:rsidRPr="00123062">
        <w:t>’,</w:t>
      </w:r>
      <w:r w:rsidRPr="00123062">
        <w:rPr>
          <w:i/>
          <w:iCs/>
        </w:rPr>
        <w:t xml:space="preserve"> l</w:t>
      </w:r>
      <w:r w:rsidRPr="00123062">
        <w:t xml:space="preserve"> and </w:t>
      </w:r>
      <w:r w:rsidRPr="00123062">
        <w:rPr>
          <w:i/>
          <w:iCs/>
        </w:rPr>
        <w:t>l’</w:t>
      </w:r>
      <w:r w:rsidRPr="00123062">
        <w:t xml:space="preserve"> as shown below, equations for time dilation and length contraction can be derived. The equations (1) and (2) are provided on the SQA data sheet.</w:t>
      </w:r>
    </w:p>
    <w:p w:rsidR="00864061" w:rsidRPr="00123062" w:rsidRDefault="00864061" w:rsidP="00537678">
      <w:r w:rsidRPr="00123062">
        <w:rPr>
          <w:i/>
          <w:iCs/>
        </w:rPr>
        <w:t>t</w:t>
      </w:r>
      <w:r w:rsidRPr="00123062">
        <w:t xml:space="preserve"> and </w:t>
      </w:r>
      <w:r w:rsidRPr="00123062">
        <w:rPr>
          <w:i/>
          <w:iCs/>
        </w:rPr>
        <w:t>l</w:t>
      </w:r>
      <w:r w:rsidRPr="00123062">
        <w:tab/>
        <w:t>time interval (‘event’) or length of object under discussion in a frame of reference</w:t>
      </w:r>
      <w:r w:rsidR="008339AA" w:rsidRPr="00123062">
        <w:t>.</w:t>
      </w:r>
      <w:r w:rsidRPr="00123062">
        <w:t xml:space="preserve"> </w:t>
      </w:r>
    </w:p>
    <w:p w:rsidR="00864061" w:rsidRPr="00123062" w:rsidRDefault="00864061" w:rsidP="00537678">
      <w:r w:rsidRPr="00123062">
        <w:rPr>
          <w:i/>
          <w:iCs/>
        </w:rPr>
        <w:t>t’</w:t>
      </w:r>
      <w:r w:rsidRPr="00123062">
        <w:t xml:space="preserve"> and </w:t>
      </w:r>
      <w:r w:rsidRPr="00123062">
        <w:rPr>
          <w:i/>
          <w:iCs/>
        </w:rPr>
        <w:t>l’</w:t>
      </w:r>
      <w:r w:rsidRPr="00123062">
        <w:tab/>
        <w:t xml:space="preserve">time interval or length of object ‘measured’ by travellers in a </w:t>
      </w:r>
      <w:r w:rsidRPr="00123062">
        <w:rPr>
          <w:i/>
        </w:rPr>
        <w:t>different</w:t>
      </w:r>
      <w:r w:rsidRPr="00123062">
        <w:t xml:space="preserve"> frame of reference</w:t>
      </w:r>
      <w:r w:rsidR="008339AA" w:rsidRPr="00123062">
        <w:t>.</w:t>
      </w:r>
      <w:r w:rsidRPr="00123062">
        <w:t xml:space="preserve"> </w:t>
      </w:r>
    </w:p>
    <w:p w:rsidR="00864061" w:rsidRPr="00123062" w:rsidRDefault="00864061" w:rsidP="00537678">
      <w:r w:rsidRPr="00123062">
        <w:rPr>
          <w:i/>
          <w:iCs/>
        </w:rPr>
        <w:t>v</w:t>
      </w:r>
      <w:r w:rsidRPr="00123062">
        <w:tab/>
        <w:t>relative velocity of the two frames of reference.</w:t>
      </w:r>
    </w:p>
    <w:p w:rsidR="00864061" w:rsidRPr="00123062" w:rsidRDefault="00864061" w:rsidP="00537678">
      <w:r w:rsidRPr="00123062">
        <w:tab/>
      </w:r>
      <w:r w:rsidRPr="00123062">
        <w:tab/>
      </w:r>
      <w:r w:rsidRPr="00123062">
        <w:rPr>
          <w:position w:val="-36"/>
        </w:rPr>
        <w:object w:dxaOrig="1579" w:dyaOrig="740">
          <v:shape id="_x0000_i1110" type="#_x0000_t75" style="width:78.75pt;height:37.5pt" o:ole="">
            <v:imagedata r:id="rId307" o:title=""/>
          </v:shape>
          <o:OLEObject Type="Embed" ProgID="Equation.3" ShapeID="_x0000_i1110" DrawAspect="Content" ObjectID="_1627498694" r:id="rId308"/>
        </w:object>
      </w:r>
      <w:r w:rsidRPr="00123062">
        <w:tab/>
        <w:t>(1)</w:t>
      </w:r>
    </w:p>
    <w:p w:rsidR="00864061" w:rsidRPr="00123062" w:rsidRDefault="00864061" w:rsidP="00537678">
      <w:r w:rsidRPr="00123062">
        <w:tab/>
      </w:r>
      <w:r w:rsidRPr="00123062">
        <w:rPr>
          <w:position w:val="-12"/>
        </w:rPr>
        <w:object w:dxaOrig="1620" w:dyaOrig="440">
          <v:shape id="_x0000_i1111" type="#_x0000_t75" style="width:81pt;height:22.5pt" o:ole="">
            <v:imagedata r:id="rId309" o:title=""/>
          </v:shape>
          <o:OLEObject Type="Embed" ProgID="Equation.3" ShapeID="_x0000_i1111" DrawAspect="Content" ObjectID="_1627498695" r:id="rId310"/>
        </w:object>
      </w:r>
      <w:r w:rsidRPr="00123062">
        <w:tab/>
        <w:t>(2)</w:t>
      </w:r>
    </w:p>
    <w:p w:rsidR="00864061" w:rsidRPr="00123062" w:rsidRDefault="00864061" w:rsidP="00537678">
      <w:r w:rsidRPr="00123062">
        <w:t>2.</w:t>
      </w:r>
      <w:r w:rsidRPr="00123062">
        <w:tab/>
        <w:t>No object can travel faster than the speed of light.</w:t>
      </w:r>
    </w:p>
    <w:p w:rsidR="00864061" w:rsidRPr="00123062" w:rsidRDefault="00864061" w:rsidP="00EF2B31">
      <w:pPr>
        <w:ind w:left="709" w:hanging="709"/>
      </w:pPr>
      <w:r w:rsidRPr="00123062">
        <w:t>3.</w:t>
      </w:r>
      <w:r w:rsidRPr="00123062">
        <w:tab/>
        <w:t>Relativistic effects are negligible when relative velocity is less than10% of the speed of light.</w:t>
      </w:r>
    </w:p>
    <w:p w:rsidR="00864061" w:rsidRPr="00123062" w:rsidRDefault="00864061" w:rsidP="00537678">
      <w:r w:rsidRPr="00123062">
        <w:lastRenderedPageBreak/>
        <w:t>4.</w:t>
      </w:r>
      <w:r w:rsidRPr="00123062">
        <w:tab/>
        <w:t xml:space="preserve">Experimental verification is provided by observing the life time of fast-moving muons. </w:t>
      </w:r>
    </w:p>
    <w:p w:rsidR="00864061" w:rsidRPr="00123062" w:rsidRDefault="00864061" w:rsidP="00EF2B31">
      <w:pPr>
        <w:ind w:left="709" w:hanging="709"/>
      </w:pPr>
      <w:r w:rsidRPr="00123062">
        <w:t>5</w:t>
      </w:r>
      <w:r w:rsidR="00EF2B31">
        <w:t>.</w:t>
      </w:r>
      <w:r w:rsidRPr="00123062">
        <w:tab/>
        <w:t>There is not a separate conservation of mass, but a combined conservation of mass and energy. A greater energy than expected is required to increase the speed of an object as its speed approaches the speed of light.</w:t>
      </w:r>
    </w:p>
    <w:p w:rsidR="00864061" w:rsidRPr="00123062" w:rsidRDefault="00325E82" w:rsidP="00537678">
      <w:pPr>
        <w:jc w:val="both"/>
      </w:pPr>
      <w:hyperlink r:id="rId311" w:history="1">
        <w:r w:rsidR="00706013" w:rsidRPr="00123062">
          <w:rPr>
            <w:rStyle w:val="Hyperlink"/>
            <w:color w:val="auto"/>
          </w:rPr>
          <w:t>http://www.scivee.tv/node/2415</w:t>
        </w:r>
      </w:hyperlink>
      <w:r w:rsidR="00706013" w:rsidRPr="00123062">
        <w:tab/>
      </w:r>
      <w:r w:rsidR="00706013" w:rsidRPr="00123062">
        <w:tab/>
      </w:r>
      <w:r w:rsidR="00864061" w:rsidRPr="00123062">
        <w:rPr>
          <w:rFonts w:cs="Helvetica"/>
          <w:b/>
        </w:rPr>
        <w:t>http://hyperphysics.phy-astr.gsu.edu</w:t>
      </w:r>
    </w:p>
    <w:p w:rsidR="009B4D2D" w:rsidRPr="00123062" w:rsidRDefault="009B4D2D" w:rsidP="00537678">
      <w:pPr>
        <w:pStyle w:val="Heading2"/>
      </w:pPr>
      <w:bookmarkStart w:id="43" w:name="_Toc115833"/>
      <w:r w:rsidRPr="00123062">
        <w:t>Relativity Miscellaneous</w:t>
      </w:r>
      <w:r w:rsidR="00D40247" w:rsidRPr="00123062">
        <w:t>/ Tutorial 4</w:t>
      </w:r>
      <w:bookmarkEnd w:id="43"/>
    </w:p>
    <w:p w:rsidR="009B4D2D" w:rsidRPr="00123062" w:rsidRDefault="009B4D2D" w:rsidP="00537678">
      <w:r w:rsidRPr="00123062">
        <w:t>1. Two points A and B are separated by 240 m as measured by metre sticks at rest on the Earth. A rocket passes along the line connecting A and B at a constant speed. The time taken for the rocket to travel from A to B, as measured by an observer on the Earth, is 1</w:t>
      </w:r>
      <w:r w:rsidRPr="00123062">
        <w:sym w:font="Wingdings" w:char="F09E"/>
      </w:r>
      <w:r w:rsidRPr="00123062">
        <w:t>00 × 10</w:t>
      </w:r>
      <w:r w:rsidRPr="00123062">
        <w:rPr>
          <w:vertAlign w:val="superscript"/>
        </w:rPr>
        <w:t>−6</w:t>
      </w:r>
      <w:r w:rsidRPr="00123062">
        <w:t xml:space="preserve">s. </w:t>
      </w:r>
    </w:p>
    <w:p w:rsidR="009B4D2D" w:rsidRPr="00123062" w:rsidRDefault="009B4D2D" w:rsidP="00537678">
      <w:r w:rsidRPr="00123062">
        <w:t>(a) Show that the speed of the rocket relative to the Earth is 2</w:t>
      </w:r>
      <w:r w:rsidRPr="00123062">
        <w:sym w:font="Wingdings" w:char="F09E"/>
      </w:r>
      <w:r w:rsidRPr="00123062">
        <w:t>40 × 10</w:t>
      </w:r>
      <w:r w:rsidRPr="00123062">
        <w:rPr>
          <w:vertAlign w:val="superscript"/>
        </w:rPr>
        <w:t>8</w:t>
      </w:r>
      <w:r w:rsidRPr="00123062">
        <w:t xml:space="preserve"> ms</w:t>
      </w:r>
      <w:r w:rsidRPr="00123062">
        <w:rPr>
          <w:vertAlign w:val="superscript"/>
        </w:rPr>
        <w:t>−1</w:t>
      </w:r>
      <w:r w:rsidRPr="00123062">
        <w:t xml:space="preserve">. </w:t>
      </w:r>
    </w:p>
    <w:p w:rsidR="009B4D2D" w:rsidRPr="00123062" w:rsidRDefault="009B4D2D" w:rsidP="00537678">
      <w:r w:rsidRPr="00123062">
        <w:t xml:space="preserve">(b) Calculate the time taken, as measured by a clock in the rocket, for the rocket to travel from A to B. </w:t>
      </w:r>
    </w:p>
    <w:p w:rsidR="009B4D2D" w:rsidRPr="00123062" w:rsidRDefault="009B4D2D" w:rsidP="00537678">
      <w:r w:rsidRPr="00123062">
        <w:t xml:space="preserve">(c) What is the distance between points A and B as measured by metre sticks carried by an observer travelling in the rocket? </w:t>
      </w:r>
    </w:p>
    <w:p w:rsidR="009B4D2D" w:rsidRPr="00123062" w:rsidRDefault="009B4D2D" w:rsidP="00537678">
      <w:r w:rsidRPr="00123062">
        <w:t>2. A spacecraft is travelling at a constant speed of 0</w:t>
      </w:r>
      <w:r w:rsidRPr="00123062">
        <w:sym w:font="Wingdings" w:char="F09E"/>
      </w:r>
      <w:r w:rsidRPr="00123062">
        <w:t xml:space="preserve">95 c. The spacecraft travels at this speed for 1 year, as measured by a clock on the Earth. </w:t>
      </w:r>
    </w:p>
    <w:p w:rsidR="009B4D2D" w:rsidRPr="00123062" w:rsidRDefault="009B4D2D" w:rsidP="00537678">
      <w:r w:rsidRPr="00123062">
        <w:t xml:space="preserve">(a) Calculate the time elapsed, in years, as measured by a clock in the spacecraft. </w:t>
      </w:r>
    </w:p>
    <w:p w:rsidR="009B4D2D" w:rsidRPr="00123062" w:rsidRDefault="009B4D2D" w:rsidP="00537678">
      <w:r w:rsidRPr="00123062">
        <w:t>(b) Show that the distance travelled by the spacecraft as measured by an observer on the spacecraft is 2</w:t>
      </w:r>
      <w:r w:rsidRPr="00123062">
        <w:sym w:font="Wingdings" w:char="F09E"/>
      </w:r>
      <w:r w:rsidRPr="00123062">
        <w:t>8 × 10</w:t>
      </w:r>
      <w:r w:rsidRPr="00123062">
        <w:rPr>
          <w:vertAlign w:val="superscript"/>
        </w:rPr>
        <w:t>15</w:t>
      </w:r>
      <w:r w:rsidRPr="00123062">
        <w:t xml:space="preserve">m. </w:t>
      </w:r>
    </w:p>
    <w:p w:rsidR="009B4D2D" w:rsidRPr="00123062" w:rsidRDefault="009B4D2D" w:rsidP="00537678">
      <w:r w:rsidRPr="00123062">
        <w:t xml:space="preserve">(c) Calculate the distance, in m, the spacecraft will have travelled as measured by an observer on the Earth. </w:t>
      </w:r>
    </w:p>
    <w:p w:rsidR="009B4D2D" w:rsidRPr="00123062" w:rsidRDefault="009B4D2D" w:rsidP="00537678">
      <w:r w:rsidRPr="00123062">
        <w:t>3. A pi meson has a mean lifetime of 2</w:t>
      </w:r>
      <w:r w:rsidRPr="00123062">
        <w:sym w:font="Wingdings" w:char="F09E"/>
      </w:r>
      <w:r w:rsidRPr="00123062">
        <w:t>6 × 10</w:t>
      </w:r>
      <w:r w:rsidRPr="00123062">
        <w:rPr>
          <w:vertAlign w:val="superscript"/>
        </w:rPr>
        <w:t>−8</w:t>
      </w:r>
      <w:r w:rsidRPr="00123062">
        <w:t xml:space="preserve"> s when at rest. A pi meson moves with a speed of 0</w:t>
      </w:r>
      <w:r w:rsidRPr="00123062">
        <w:sym w:font="Wingdings" w:char="F09E"/>
      </w:r>
      <w:r w:rsidRPr="00123062">
        <w:t xml:space="preserve">99 c towards the surface of the Earth. </w:t>
      </w:r>
    </w:p>
    <w:p w:rsidR="009B4D2D" w:rsidRPr="00123062" w:rsidRDefault="009B4D2D" w:rsidP="00537678">
      <w:r w:rsidRPr="00123062">
        <w:t xml:space="preserve">(a) Calculate the mean lifetime of this pi meson as measured by an observer on the Earth. </w:t>
      </w:r>
    </w:p>
    <w:p w:rsidR="009B4D2D" w:rsidRPr="00123062" w:rsidRDefault="009B4D2D" w:rsidP="00537678">
      <w:r w:rsidRPr="00123062">
        <w:t xml:space="preserve">(b) Calculate the mean distance travelled by the pi meson as measured by the observer on the Earth. </w:t>
      </w:r>
    </w:p>
    <w:p w:rsidR="009B4D2D" w:rsidRPr="00123062" w:rsidRDefault="009B4D2D" w:rsidP="00537678">
      <w:r w:rsidRPr="00123062">
        <w:t>4. A spacecraft moving at 2</w:t>
      </w:r>
      <w:r w:rsidRPr="00123062">
        <w:sym w:font="Wingdings" w:char="F09E"/>
      </w:r>
      <w:r w:rsidRPr="00123062">
        <w:t>4 × 10</w:t>
      </w:r>
      <w:r w:rsidRPr="00123062">
        <w:rPr>
          <w:vertAlign w:val="superscript"/>
        </w:rPr>
        <w:t>8</w:t>
      </w:r>
      <w:r w:rsidRPr="00123062">
        <w:t xml:space="preserve"> m s </w:t>
      </w:r>
      <w:r w:rsidRPr="00123062">
        <w:rPr>
          <w:vertAlign w:val="superscript"/>
        </w:rPr>
        <w:t>−1</w:t>
      </w:r>
      <w:r w:rsidRPr="00123062">
        <w:t xml:space="preserve"> passes the Earth. An astronaut on the spacecraft finds that it takes 5</w:t>
      </w:r>
      <w:r w:rsidRPr="00123062">
        <w:sym w:font="Wingdings" w:char="F09E"/>
      </w:r>
      <w:r w:rsidRPr="00123062">
        <w:t>0 × 10</w:t>
      </w:r>
      <w:r w:rsidRPr="00123062">
        <w:rPr>
          <w:vertAlign w:val="superscript"/>
        </w:rPr>
        <w:t>−7</w:t>
      </w:r>
      <w:r w:rsidRPr="00123062">
        <w:t xml:space="preserve"> s for the spacecraft to pass a small marker which is at rest on the Earth. </w:t>
      </w:r>
    </w:p>
    <w:p w:rsidR="009B4D2D" w:rsidRPr="00123062" w:rsidRDefault="009B4D2D" w:rsidP="00537678">
      <w:r w:rsidRPr="00123062">
        <w:t xml:space="preserve">(a) Calculate the length, in m, of the spacecraft as measured by the astronaut. </w:t>
      </w:r>
    </w:p>
    <w:p w:rsidR="009B4D2D" w:rsidRPr="00123062" w:rsidRDefault="009B4D2D" w:rsidP="00537678">
      <w:r w:rsidRPr="00123062">
        <w:t xml:space="preserve">(b) Calculate the length of the spacecraft as measured by an observer at rest on the Earth. </w:t>
      </w:r>
    </w:p>
    <w:p w:rsidR="00EF2B31" w:rsidRDefault="00EF2B31" w:rsidP="00537678"/>
    <w:p w:rsidR="009B4D2D" w:rsidRPr="00123062" w:rsidRDefault="009B4D2D" w:rsidP="00537678">
      <w:r w:rsidRPr="00123062">
        <w:t>5. A neon sign flashes with a frequency of 0</w:t>
      </w:r>
      <w:r w:rsidRPr="00123062">
        <w:sym w:font="Wingdings" w:char="F09E"/>
      </w:r>
      <w:r w:rsidRPr="00123062">
        <w:t xml:space="preserve">2 Hz. </w:t>
      </w:r>
    </w:p>
    <w:p w:rsidR="009B4D2D" w:rsidRPr="00123062" w:rsidRDefault="009B4D2D" w:rsidP="00537678">
      <w:r w:rsidRPr="00123062">
        <w:t xml:space="preserve">(a) Calculate the time between flashes. </w:t>
      </w:r>
    </w:p>
    <w:p w:rsidR="009B4D2D" w:rsidRPr="00123062" w:rsidRDefault="009B4D2D" w:rsidP="00537678">
      <w:r w:rsidRPr="00123062">
        <w:t>(b) An astronaut on a spacecraft passes the Earth at a speed of 0</w:t>
      </w:r>
      <w:r w:rsidRPr="00123062">
        <w:sym w:font="Wingdings" w:char="F09E"/>
      </w:r>
      <w:r w:rsidRPr="00123062">
        <w:t xml:space="preserve">84 c and sees the neon light flashing. Calculate the time between flashes as observed by the astronaut on the spacecraft. </w:t>
      </w:r>
    </w:p>
    <w:p w:rsidR="009B4D2D" w:rsidRPr="00123062" w:rsidRDefault="009B4D2D" w:rsidP="00537678">
      <w:r w:rsidRPr="00123062">
        <w:lastRenderedPageBreak/>
        <w:t>6. When at rest, a subatomic particle has a lifetime of 0</w:t>
      </w:r>
      <w:r w:rsidRPr="00123062">
        <w:sym w:font="Wingdings" w:char="F09E"/>
      </w:r>
      <w:r w:rsidRPr="00123062">
        <w:t>15 ns. When in motion relative to the Earth the particle’s lifetime is measured by an observer on the Earth as 0</w:t>
      </w:r>
      <w:r w:rsidRPr="00123062">
        <w:sym w:font="Wingdings" w:char="F09E"/>
      </w:r>
      <w:r w:rsidRPr="00123062">
        <w:t xml:space="preserve">25 ns. Calculate the speed of the particle. </w:t>
      </w:r>
    </w:p>
    <w:p w:rsidR="009B4D2D" w:rsidRPr="00123062" w:rsidRDefault="009B4D2D" w:rsidP="00537678">
      <w:r w:rsidRPr="00123062">
        <w:t>7. A meson is 10</w:t>
      </w:r>
      <w:r w:rsidRPr="00123062">
        <w:sym w:font="Wingdings" w:char="F09E"/>
      </w:r>
      <w:r w:rsidRPr="00123062">
        <w:t>0 km above the Earth’s surface and is moving towards the Earth at a speed of 0</w:t>
      </w:r>
      <w:r w:rsidRPr="00123062">
        <w:sym w:font="Wingdings" w:char="F09E"/>
      </w:r>
      <w:r w:rsidRPr="00123062">
        <w:t xml:space="preserve">999 c. </w:t>
      </w:r>
    </w:p>
    <w:p w:rsidR="009B4D2D" w:rsidRPr="00123062" w:rsidRDefault="009B4D2D" w:rsidP="00537678">
      <w:r w:rsidRPr="00123062">
        <w:t xml:space="preserve">(a) Calculate the distance, according to the meson, travelled before it strikes the Earth. </w:t>
      </w:r>
    </w:p>
    <w:p w:rsidR="009B4D2D" w:rsidRPr="00123062" w:rsidRDefault="009B4D2D" w:rsidP="00537678">
      <w:r w:rsidRPr="00123062">
        <w:t xml:space="preserve">(b) Calculate the time taken, according to the meson, for it to travel to the surface of the Earth. </w:t>
      </w:r>
    </w:p>
    <w:p w:rsidR="009B4D2D" w:rsidRPr="00123062" w:rsidRDefault="009B4D2D" w:rsidP="00537678">
      <w:r w:rsidRPr="00123062">
        <w:t>8. The star Alpha Centauri is 4</w:t>
      </w:r>
      <w:r w:rsidRPr="00123062">
        <w:sym w:font="Wingdings" w:char="F09E"/>
      </w:r>
      <w:r w:rsidRPr="00123062">
        <w:t>2 light years away from the Earth. A spacecraft is sent from the Earth to Alpha Centauri. The distance travelled, as measured by the spacecraft, is 3</w:t>
      </w:r>
      <w:r w:rsidRPr="00123062">
        <w:sym w:font="Wingdings" w:char="F09E"/>
      </w:r>
      <w:r w:rsidRPr="00123062">
        <w:t xml:space="preserve">6 light years. </w:t>
      </w:r>
    </w:p>
    <w:p w:rsidR="009B4D2D" w:rsidRPr="00123062" w:rsidRDefault="009B4D2D" w:rsidP="00537678">
      <w:r w:rsidRPr="00123062">
        <w:t xml:space="preserve">(a) Calculate the speed of the spacecraft relative to the Earth. </w:t>
      </w:r>
    </w:p>
    <w:p w:rsidR="009B4D2D" w:rsidRPr="00123062" w:rsidRDefault="009B4D2D" w:rsidP="00537678">
      <w:r w:rsidRPr="00123062">
        <w:t xml:space="preserve">(b) Calculate the time taken, in seconds, for the spacecraft to reach Alpha Centauri as measured by an observer on the Earth. </w:t>
      </w:r>
    </w:p>
    <w:p w:rsidR="009B4D2D" w:rsidRPr="00123062" w:rsidRDefault="009B4D2D" w:rsidP="00537678">
      <w:r w:rsidRPr="00123062">
        <w:t xml:space="preserve">(c) Calculate the time taken, in seconds, for the spacecraft to reach Alpha Centauri as measured by a clock on the spacecraft. </w:t>
      </w:r>
    </w:p>
    <w:p w:rsidR="009B4D2D" w:rsidRPr="00123062" w:rsidRDefault="009B4D2D" w:rsidP="00537678">
      <w:r w:rsidRPr="00123062">
        <w:t>9. Muons, when at rest, have a mean lifetime of 2</w:t>
      </w:r>
      <w:r w:rsidRPr="00123062">
        <w:sym w:font="Wingdings" w:char="F09E"/>
      </w:r>
      <w:r w:rsidRPr="00123062">
        <w:t>60 × 10</w:t>
      </w:r>
      <w:r w:rsidRPr="00123062">
        <w:rPr>
          <w:vertAlign w:val="superscript"/>
        </w:rPr>
        <w:t>−8</w:t>
      </w:r>
      <w:r w:rsidRPr="00123062">
        <w:t xml:space="preserve"> s. Muons are produced 10 km above the Earth. They move with a speed of 0</w:t>
      </w:r>
      <w:r w:rsidRPr="00123062">
        <w:sym w:font="Wingdings" w:char="F09E"/>
      </w:r>
      <w:r w:rsidRPr="00123062">
        <w:t xml:space="preserve">995 c towards the surface of the Earth. </w:t>
      </w:r>
    </w:p>
    <w:p w:rsidR="009B4D2D" w:rsidRPr="00123062" w:rsidRDefault="009B4D2D" w:rsidP="00537678">
      <w:r w:rsidRPr="00123062">
        <w:t xml:space="preserve">(a) Calculate the mean lifetime of the moving muons as measured by an observer on the Earth. </w:t>
      </w:r>
    </w:p>
    <w:p w:rsidR="009B4D2D" w:rsidRPr="00123062" w:rsidRDefault="009B4D2D" w:rsidP="00537678">
      <w:r w:rsidRPr="00123062">
        <w:t xml:space="preserve">(b) Calculate the mean distance travelled by the muons as measured by an observer on the Earth. </w:t>
      </w:r>
    </w:p>
    <w:p w:rsidR="009B4D2D" w:rsidRPr="00123062" w:rsidRDefault="009B4D2D" w:rsidP="00537678">
      <w:r w:rsidRPr="00123062">
        <w:t xml:space="preserve">(c) Calculate the mean distance travelled by the muons as measured by the muons. </w:t>
      </w:r>
    </w:p>
    <w:p w:rsidR="009B4D2D" w:rsidRPr="00123062" w:rsidRDefault="009950E5" w:rsidP="00537678">
      <w:pPr>
        <w:pStyle w:val="Heading2"/>
        <w:rPr>
          <w:sz w:val="20"/>
          <w:szCs w:val="20"/>
        </w:rPr>
      </w:pPr>
      <w:bookmarkStart w:id="44" w:name="_Toc115834"/>
      <w:r w:rsidRPr="00123062">
        <w:t>EXAM QUESTIONS / Special Relativity</w:t>
      </w:r>
      <w:bookmarkEnd w:id="44"/>
    </w:p>
    <w:p w:rsidR="009B4D2D" w:rsidRPr="00123062" w:rsidRDefault="009B4D2D" w:rsidP="003638EB">
      <w:pPr>
        <w:pStyle w:val="ListParagraph"/>
        <w:numPr>
          <w:ilvl w:val="2"/>
          <w:numId w:val="8"/>
        </w:numPr>
        <w:ind w:left="993" w:hanging="993"/>
      </w:pPr>
      <w:r w:rsidRPr="00123062">
        <w:t>OCR 10 JAN 494 4</w:t>
      </w:r>
    </w:p>
    <w:p w:rsidR="009B4D2D" w:rsidRPr="00123062" w:rsidRDefault="009B4D2D" w:rsidP="00537678">
      <w:r w:rsidRPr="00123062">
        <w:t>A beam of charged particles is accelerated in particle accelerators to a speed of 2</w:t>
      </w:r>
      <w:r w:rsidRPr="00123062">
        <w:sym w:font="Wingdings" w:char="F09E"/>
      </w:r>
      <w:r w:rsidR="00AE509D">
        <w:t>0 </w:t>
      </w:r>
      <w:r w:rsidRPr="00123062">
        <w:t>×</w:t>
      </w:r>
      <w:r w:rsidR="00AE509D">
        <w:t> </w:t>
      </w:r>
      <w:r w:rsidRPr="00123062">
        <w:t>10</w:t>
      </w:r>
      <w:r w:rsidRPr="00123062">
        <w:rPr>
          <w:vertAlign w:val="superscript"/>
        </w:rPr>
        <w:t>8</w:t>
      </w:r>
      <w:r w:rsidR="00325E82">
        <w:t> </w:t>
      </w:r>
      <w:r w:rsidRPr="00123062">
        <w:t>m</w:t>
      </w:r>
      <w:r w:rsidR="00325E82">
        <w:t> </w:t>
      </w:r>
      <w:r w:rsidRPr="00123062">
        <w:t>s</w:t>
      </w:r>
      <w:r w:rsidRPr="00123062">
        <w:rPr>
          <w:vertAlign w:val="superscript"/>
        </w:rPr>
        <w:t>−1</w:t>
      </w:r>
      <w:r w:rsidRPr="00123062">
        <w:t>.</w:t>
      </w:r>
    </w:p>
    <w:p w:rsidR="009B4D2D" w:rsidRPr="00123062" w:rsidRDefault="009B4D2D" w:rsidP="00EF2B31">
      <w:r w:rsidRPr="00123062">
        <w:t>(a)</w:t>
      </w:r>
      <w:r w:rsidRPr="00123062">
        <w:tab/>
        <w:t>The particles are unstable and decay with a half-life of 8</w:t>
      </w:r>
      <w:r w:rsidRPr="00123062">
        <w:sym w:font="Wingdings" w:char="F09E"/>
      </w:r>
      <w:r w:rsidRPr="00123062">
        <w:t>2 × 10</w:t>
      </w:r>
      <w:r w:rsidRPr="00123062">
        <w:rPr>
          <w:vertAlign w:val="superscript"/>
        </w:rPr>
        <w:t>−7</w:t>
      </w:r>
      <w:r w:rsidRPr="00123062">
        <w:t xml:space="preserve"> s when at rest.</w:t>
      </w:r>
    </w:p>
    <w:p w:rsidR="009B4D2D" w:rsidRPr="00123062" w:rsidRDefault="009B4D2D" w:rsidP="00EF2B31">
      <w:r w:rsidRPr="00123062">
        <w:tab/>
        <w:t>Calculate the half-life of the particles in the beam as obs</w:t>
      </w:r>
      <w:r w:rsidR="00D647B2">
        <w:t>erved by a stationary observer.</w:t>
      </w:r>
    </w:p>
    <w:p w:rsidR="009950E5" w:rsidRDefault="009B4D2D" w:rsidP="003638EB">
      <w:pPr>
        <w:pStyle w:val="ListParagraph"/>
        <w:numPr>
          <w:ilvl w:val="0"/>
          <w:numId w:val="8"/>
        </w:numPr>
        <w:ind w:left="0" w:firstLine="0"/>
      </w:pPr>
      <w:r w:rsidRPr="00123062">
        <w:t>Calculate the mean distance travelled by a particle in the beam before it decays as obser</w:t>
      </w:r>
      <w:r w:rsidR="009950E5" w:rsidRPr="00123062">
        <w:t xml:space="preserve">ved </w:t>
      </w:r>
      <w:r w:rsidR="00D647B2">
        <w:t>by a stationary observer.</w:t>
      </w:r>
    </w:p>
    <w:p w:rsidR="00EF2B31" w:rsidRDefault="00EF2B31" w:rsidP="00EF2B31">
      <w:pPr>
        <w:pStyle w:val="ListParagraph"/>
      </w:pPr>
    </w:p>
    <w:p w:rsidR="00780923" w:rsidRDefault="00780923">
      <w:r>
        <w:br w:type="page"/>
      </w:r>
    </w:p>
    <w:p w:rsidR="00325E82" w:rsidRDefault="00325E82" w:rsidP="003638EB">
      <w:pPr>
        <w:pStyle w:val="ListParagraph"/>
        <w:numPr>
          <w:ilvl w:val="6"/>
          <w:numId w:val="14"/>
        </w:numPr>
        <w:spacing w:beforeLines="60" w:before="144" w:afterLines="60" w:after="144"/>
        <w:ind w:left="426"/>
        <w:contextualSpacing w:val="0"/>
      </w:pPr>
      <w:r>
        <w:lastRenderedPageBreak/>
        <w:t>SQA 2018 Q7</w:t>
      </w:r>
    </w:p>
    <w:p w:rsidR="00325E82" w:rsidRPr="00325E82" w:rsidRDefault="00325E82" w:rsidP="00E275C2">
      <w:pPr>
        <w:autoSpaceDE w:val="0"/>
        <w:autoSpaceDN w:val="0"/>
        <w:adjustRightInd w:val="0"/>
        <w:spacing w:beforeLines="60" w:before="144" w:afterLines="60" w:after="144" w:line="240" w:lineRule="auto"/>
        <w:rPr>
          <w:rFonts w:cs="Trebuchet2010"/>
          <w:szCs w:val="22"/>
        </w:rPr>
      </w:pPr>
      <w:r w:rsidRPr="00325E82">
        <w:rPr>
          <w:rFonts w:cs="Trebuchet2010"/>
          <w:szCs w:val="22"/>
        </w:rPr>
        <w:t>A spacecraft is travelling at a speed of 0·200</w:t>
      </w:r>
      <w:r w:rsidRPr="00325E82">
        <w:rPr>
          <w:rFonts w:cs="TimesNewRomanPS-ItalicMT"/>
          <w:i/>
          <w:iCs/>
          <w:szCs w:val="22"/>
        </w:rPr>
        <w:t xml:space="preserve">c </w:t>
      </w:r>
      <w:r w:rsidRPr="00325E82">
        <w:rPr>
          <w:rFonts w:cs="Trebuchet2010"/>
          <w:szCs w:val="22"/>
        </w:rPr>
        <w:t>relative to the Earth.The spacecraft emits a signal for 20·0 seconds as measured in the frame of reference of the</w:t>
      </w:r>
      <w:r w:rsidR="00674253">
        <w:rPr>
          <w:rFonts w:cs="Trebuchet2010"/>
          <w:szCs w:val="22"/>
        </w:rPr>
        <w:t xml:space="preserve"> </w:t>
      </w:r>
      <w:r w:rsidRPr="00325E82">
        <w:rPr>
          <w:rFonts w:cs="Trebuchet2010"/>
          <w:szCs w:val="22"/>
        </w:rPr>
        <w:t>spacecraft.</w:t>
      </w:r>
    </w:p>
    <w:p w:rsidR="00325E82" w:rsidRPr="00325E82" w:rsidRDefault="00325E82" w:rsidP="00E275C2">
      <w:pPr>
        <w:autoSpaceDE w:val="0"/>
        <w:autoSpaceDN w:val="0"/>
        <w:adjustRightInd w:val="0"/>
        <w:spacing w:beforeLines="60" w:before="144" w:afterLines="60" w:after="144" w:line="240" w:lineRule="auto"/>
        <w:rPr>
          <w:rFonts w:cs="Trebuchet2010"/>
          <w:szCs w:val="22"/>
        </w:rPr>
      </w:pPr>
      <w:r w:rsidRPr="00325E82">
        <w:rPr>
          <w:rFonts w:cs="Trebuchet2010"/>
          <w:szCs w:val="22"/>
        </w:rPr>
        <w:t>An observer on Earth measures the duration of the signal as</w:t>
      </w:r>
    </w:p>
    <w:p w:rsidR="00325E82" w:rsidRPr="00325E82" w:rsidRDefault="00325E82" w:rsidP="00EF2B31">
      <w:pPr>
        <w:autoSpaceDE w:val="0"/>
        <w:autoSpaceDN w:val="0"/>
        <w:adjustRightInd w:val="0"/>
        <w:spacing w:beforeLines="60" w:before="144" w:afterLines="60" w:after="144" w:line="240" w:lineRule="auto"/>
        <w:ind w:left="1134"/>
        <w:rPr>
          <w:rFonts w:cs="Trebuchet2010"/>
          <w:szCs w:val="22"/>
        </w:rPr>
      </w:pPr>
      <w:r w:rsidRPr="00325E82">
        <w:rPr>
          <w:rFonts w:cs="Trebuchet2010"/>
          <w:szCs w:val="22"/>
        </w:rPr>
        <w:t>A</w:t>
      </w:r>
      <w:r w:rsidR="00EF2B31">
        <w:rPr>
          <w:rFonts w:cs="Trebuchet2010"/>
          <w:szCs w:val="22"/>
        </w:rPr>
        <w:t>.</w:t>
      </w:r>
      <w:r w:rsidRPr="00325E82">
        <w:rPr>
          <w:rFonts w:cs="Trebuchet2010"/>
          <w:szCs w:val="22"/>
        </w:rPr>
        <w:t xml:space="preserve"> 19·2 s</w:t>
      </w:r>
    </w:p>
    <w:p w:rsidR="00325E82" w:rsidRPr="00325E82" w:rsidRDefault="00325E82" w:rsidP="00EF2B31">
      <w:pPr>
        <w:autoSpaceDE w:val="0"/>
        <w:autoSpaceDN w:val="0"/>
        <w:adjustRightInd w:val="0"/>
        <w:spacing w:beforeLines="60" w:before="144" w:afterLines="60" w:after="144" w:line="240" w:lineRule="auto"/>
        <w:ind w:left="1134"/>
        <w:rPr>
          <w:rFonts w:cs="Trebuchet2010"/>
          <w:szCs w:val="22"/>
        </w:rPr>
      </w:pPr>
      <w:r w:rsidRPr="00325E82">
        <w:rPr>
          <w:rFonts w:cs="Trebuchet2010"/>
          <w:szCs w:val="22"/>
        </w:rPr>
        <w:t>B</w:t>
      </w:r>
      <w:r w:rsidR="00EF2B31">
        <w:rPr>
          <w:rFonts w:cs="Trebuchet2010"/>
          <w:szCs w:val="22"/>
        </w:rPr>
        <w:t>.</w:t>
      </w:r>
      <w:r w:rsidRPr="00325E82">
        <w:rPr>
          <w:rFonts w:cs="Trebuchet2010"/>
          <w:szCs w:val="22"/>
        </w:rPr>
        <w:t xml:space="preserve"> 19·6 s</w:t>
      </w:r>
    </w:p>
    <w:p w:rsidR="00325E82" w:rsidRPr="00325E82" w:rsidRDefault="00325E82" w:rsidP="00EF2B31">
      <w:pPr>
        <w:autoSpaceDE w:val="0"/>
        <w:autoSpaceDN w:val="0"/>
        <w:adjustRightInd w:val="0"/>
        <w:spacing w:beforeLines="60" w:before="144" w:afterLines="60" w:after="144" w:line="240" w:lineRule="auto"/>
        <w:ind w:left="1134"/>
        <w:rPr>
          <w:rFonts w:cs="Trebuchet2010"/>
          <w:szCs w:val="22"/>
        </w:rPr>
      </w:pPr>
      <w:r w:rsidRPr="00325E82">
        <w:rPr>
          <w:rFonts w:cs="Trebuchet2010"/>
          <w:szCs w:val="22"/>
        </w:rPr>
        <w:t>C</w:t>
      </w:r>
      <w:r w:rsidR="00EF2B31">
        <w:rPr>
          <w:rFonts w:cs="Trebuchet2010"/>
          <w:szCs w:val="22"/>
        </w:rPr>
        <w:t>.</w:t>
      </w:r>
      <w:r w:rsidRPr="00325E82">
        <w:rPr>
          <w:rFonts w:cs="Trebuchet2010"/>
          <w:szCs w:val="22"/>
        </w:rPr>
        <w:t xml:space="preserve"> 20·0 s</w:t>
      </w:r>
    </w:p>
    <w:p w:rsidR="00325E82" w:rsidRPr="00325E82" w:rsidRDefault="00325E82" w:rsidP="00EF2B31">
      <w:pPr>
        <w:autoSpaceDE w:val="0"/>
        <w:autoSpaceDN w:val="0"/>
        <w:adjustRightInd w:val="0"/>
        <w:spacing w:beforeLines="60" w:before="144" w:afterLines="60" w:after="144" w:line="240" w:lineRule="auto"/>
        <w:ind w:left="1134"/>
        <w:rPr>
          <w:rFonts w:cs="Trebuchet2010"/>
          <w:szCs w:val="22"/>
        </w:rPr>
      </w:pPr>
      <w:r w:rsidRPr="00325E82">
        <w:rPr>
          <w:rFonts w:cs="Trebuchet2010"/>
          <w:szCs w:val="22"/>
        </w:rPr>
        <w:t>D</w:t>
      </w:r>
      <w:r w:rsidR="00EF2B31">
        <w:rPr>
          <w:rFonts w:cs="Trebuchet2010"/>
          <w:szCs w:val="22"/>
        </w:rPr>
        <w:t>.</w:t>
      </w:r>
      <w:r w:rsidRPr="00325E82">
        <w:rPr>
          <w:rFonts w:cs="Trebuchet2010"/>
          <w:szCs w:val="22"/>
        </w:rPr>
        <w:t xml:space="preserve"> 20·4 s</w:t>
      </w:r>
    </w:p>
    <w:p w:rsidR="00325E82" w:rsidRDefault="00325E82" w:rsidP="00EF2B31">
      <w:pPr>
        <w:spacing w:beforeLines="60" w:before="144" w:afterLines="60" w:after="144"/>
        <w:ind w:left="1134"/>
        <w:rPr>
          <w:rFonts w:cs="Trebuchet2010"/>
          <w:szCs w:val="22"/>
        </w:rPr>
      </w:pPr>
      <w:r w:rsidRPr="00325E82">
        <w:rPr>
          <w:rFonts w:cs="Trebuchet2010"/>
          <w:szCs w:val="22"/>
        </w:rPr>
        <w:t>E</w:t>
      </w:r>
      <w:r w:rsidR="00EF2B31">
        <w:rPr>
          <w:rFonts w:cs="Trebuchet2010"/>
          <w:szCs w:val="22"/>
        </w:rPr>
        <w:t>.</w:t>
      </w:r>
      <w:r w:rsidRPr="00325E82">
        <w:rPr>
          <w:rFonts w:cs="Trebuchet2010"/>
          <w:szCs w:val="22"/>
        </w:rPr>
        <w:t xml:space="preserve"> 20·8 s</w:t>
      </w:r>
    </w:p>
    <w:p w:rsidR="00D647B2" w:rsidRDefault="00D647B2" w:rsidP="00E275C2">
      <w:pPr>
        <w:spacing w:beforeLines="60" w:before="144" w:afterLines="60" w:after="144"/>
        <w:ind w:firstLine="426"/>
        <w:rPr>
          <w:rFonts w:cs="Trebuchet2010"/>
          <w:szCs w:val="22"/>
        </w:rPr>
      </w:pPr>
    </w:p>
    <w:p w:rsidR="00D647B2" w:rsidRDefault="00D647B2" w:rsidP="003638EB">
      <w:pPr>
        <w:pStyle w:val="ListParagraph"/>
        <w:numPr>
          <w:ilvl w:val="6"/>
          <w:numId w:val="14"/>
        </w:numPr>
        <w:spacing w:beforeLines="60" w:before="144" w:afterLines="60" w:after="144"/>
        <w:ind w:left="426"/>
        <w:contextualSpacing w:val="0"/>
        <w:rPr>
          <w:rFonts w:cs="Trebuchet2010"/>
          <w:szCs w:val="22"/>
        </w:rPr>
      </w:pPr>
      <w:r>
        <w:rPr>
          <w:rFonts w:cs="Trebuchet2010"/>
          <w:szCs w:val="22"/>
        </w:rPr>
        <w:t>SQA 2015 Q7</w:t>
      </w:r>
    </w:p>
    <w:p w:rsidR="00D647B2" w:rsidRPr="00D647B2" w:rsidRDefault="00D647B2" w:rsidP="00E275C2">
      <w:pPr>
        <w:pStyle w:val="ListParagraph"/>
        <w:autoSpaceDE w:val="0"/>
        <w:autoSpaceDN w:val="0"/>
        <w:adjustRightInd w:val="0"/>
        <w:spacing w:beforeLines="60" w:before="144" w:afterLines="60" w:after="144" w:line="240" w:lineRule="auto"/>
        <w:ind w:left="360"/>
        <w:contextualSpacing w:val="0"/>
        <w:rPr>
          <w:rFonts w:ascii="TrebuchetMS" w:hAnsi="TrebuchetMS" w:cs="TrebuchetMS"/>
          <w:szCs w:val="22"/>
        </w:rPr>
      </w:pPr>
      <w:r w:rsidRPr="00D647B2">
        <w:rPr>
          <w:rFonts w:ascii="TrebuchetMS" w:hAnsi="TrebuchetMS" w:cs="TrebuchetMS"/>
          <w:szCs w:val="22"/>
        </w:rPr>
        <w:t>A spacecraft is travelling at a constant speed of 0∙60</w:t>
      </w:r>
      <w:r w:rsidRPr="00D647B2">
        <w:rPr>
          <w:rFonts w:ascii="TrebuchetMS-Italic" w:hAnsi="TrebuchetMS-Italic" w:cs="TrebuchetMS-Italic"/>
          <w:i/>
          <w:iCs/>
          <w:szCs w:val="22"/>
        </w:rPr>
        <w:t xml:space="preserve">c </w:t>
      </w:r>
      <w:r w:rsidRPr="00D647B2">
        <w:rPr>
          <w:rFonts w:ascii="TrebuchetMS" w:hAnsi="TrebuchetMS" w:cs="TrebuchetMS"/>
          <w:szCs w:val="22"/>
        </w:rPr>
        <w:t>relative to the Moon.</w:t>
      </w:r>
      <w:r w:rsidR="00674253">
        <w:rPr>
          <w:rFonts w:ascii="TrebuchetMS" w:hAnsi="TrebuchetMS" w:cs="TrebuchetMS"/>
          <w:szCs w:val="22"/>
        </w:rPr>
        <w:t xml:space="preserve"> </w:t>
      </w:r>
      <w:r w:rsidRPr="00674253">
        <w:rPr>
          <w:rFonts w:ascii="TrebuchetMS" w:hAnsi="TrebuchetMS" w:cs="TrebuchetMS"/>
          <w:szCs w:val="22"/>
        </w:rPr>
        <w:t>An observer on the Moon measures the length of the moving spacecraft to be 190 m.</w:t>
      </w:r>
      <w:r w:rsidR="00674253">
        <w:rPr>
          <w:rFonts w:ascii="TrebuchetMS" w:hAnsi="TrebuchetMS" w:cs="TrebuchetMS"/>
          <w:szCs w:val="22"/>
        </w:rPr>
        <w:t xml:space="preserve"> </w:t>
      </w:r>
      <w:r w:rsidRPr="00D647B2">
        <w:rPr>
          <w:rFonts w:ascii="TrebuchetMS" w:hAnsi="TrebuchetMS" w:cs="TrebuchetMS"/>
          <w:szCs w:val="22"/>
        </w:rPr>
        <w:t>The length of the spacecraft as measured by an astronaut on the spacecraft is</w:t>
      </w:r>
    </w:p>
    <w:p w:rsidR="00D647B2" w:rsidRPr="00D647B2" w:rsidRDefault="00D647B2" w:rsidP="00EF2B31">
      <w:pPr>
        <w:pStyle w:val="ListParagraph"/>
        <w:autoSpaceDE w:val="0"/>
        <w:autoSpaceDN w:val="0"/>
        <w:adjustRightInd w:val="0"/>
        <w:spacing w:beforeLines="60" w:before="144" w:afterLines="60" w:after="144" w:line="240" w:lineRule="auto"/>
        <w:ind w:left="1134"/>
        <w:contextualSpacing w:val="0"/>
        <w:rPr>
          <w:rFonts w:ascii="TrebuchetMS" w:hAnsi="TrebuchetMS" w:cs="TrebuchetMS"/>
          <w:szCs w:val="22"/>
        </w:rPr>
      </w:pPr>
      <w:r w:rsidRPr="00D647B2">
        <w:rPr>
          <w:rFonts w:ascii="TrebuchetMS" w:hAnsi="TrebuchetMS" w:cs="TrebuchetMS"/>
          <w:szCs w:val="22"/>
        </w:rPr>
        <w:t>A</w:t>
      </w:r>
      <w:r w:rsidR="00EF2B31">
        <w:rPr>
          <w:rFonts w:ascii="TrebuchetMS" w:hAnsi="TrebuchetMS" w:cs="TrebuchetMS"/>
          <w:szCs w:val="22"/>
        </w:rPr>
        <w:t>.</w:t>
      </w:r>
      <w:r w:rsidRPr="00D647B2">
        <w:rPr>
          <w:rFonts w:ascii="TrebuchetMS" w:hAnsi="TrebuchetMS" w:cs="TrebuchetMS"/>
          <w:szCs w:val="22"/>
        </w:rPr>
        <w:t xml:space="preserve"> 120 m</w:t>
      </w:r>
    </w:p>
    <w:p w:rsidR="00D647B2" w:rsidRPr="00D647B2" w:rsidRDefault="00D647B2" w:rsidP="00EF2B31">
      <w:pPr>
        <w:pStyle w:val="ListParagraph"/>
        <w:autoSpaceDE w:val="0"/>
        <w:autoSpaceDN w:val="0"/>
        <w:adjustRightInd w:val="0"/>
        <w:spacing w:beforeLines="60" w:before="144" w:afterLines="60" w:after="144" w:line="240" w:lineRule="auto"/>
        <w:ind w:left="1134"/>
        <w:contextualSpacing w:val="0"/>
        <w:rPr>
          <w:rFonts w:ascii="TrebuchetMS" w:hAnsi="TrebuchetMS" w:cs="TrebuchetMS"/>
          <w:szCs w:val="22"/>
        </w:rPr>
      </w:pPr>
      <w:r w:rsidRPr="00D647B2">
        <w:rPr>
          <w:rFonts w:ascii="TrebuchetMS" w:hAnsi="TrebuchetMS" w:cs="TrebuchetMS"/>
          <w:szCs w:val="22"/>
        </w:rPr>
        <w:t>B</w:t>
      </w:r>
      <w:r w:rsidR="00EF2B31">
        <w:rPr>
          <w:rFonts w:ascii="TrebuchetMS" w:hAnsi="TrebuchetMS" w:cs="TrebuchetMS"/>
          <w:szCs w:val="22"/>
        </w:rPr>
        <w:t>.</w:t>
      </w:r>
      <w:r w:rsidRPr="00D647B2">
        <w:rPr>
          <w:rFonts w:ascii="TrebuchetMS" w:hAnsi="TrebuchetMS" w:cs="TrebuchetMS"/>
          <w:szCs w:val="22"/>
        </w:rPr>
        <w:t xml:space="preserve"> 152 m</w:t>
      </w:r>
    </w:p>
    <w:p w:rsidR="00D647B2" w:rsidRPr="00D647B2" w:rsidRDefault="00D647B2" w:rsidP="00EF2B31">
      <w:pPr>
        <w:pStyle w:val="ListParagraph"/>
        <w:autoSpaceDE w:val="0"/>
        <w:autoSpaceDN w:val="0"/>
        <w:adjustRightInd w:val="0"/>
        <w:spacing w:beforeLines="60" w:before="144" w:afterLines="60" w:after="144" w:line="240" w:lineRule="auto"/>
        <w:ind w:left="1134"/>
        <w:contextualSpacing w:val="0"/>
        <w:rPr>
          <w:rFonts w:ascii="TrebuchetMS" w:hAnsi="TrebuchetMS" w:cs="TrebuchetMS"/>
          <w:szCs w:val="22"/>
        </w:rPr>
      </w:pPr>
      <w:r w:rsidRPr="00D647B2">
        <w:rPr>
          <w:rFonts w:ascii="TrebuchetMS" w:hAnsi="TrebuchetMS" w:cs="TrebuchetMS"/>
          <w:szCs w:val="22"/>
        </w:rPr>
        <w:t>C</w:t>
      </w:r>
      <w:r w:rsidR="00EF2B31">
        <w:rPr>
          <w:rFonts w:ascii="TrebuchetMS" w:hAnsi="TrebuchetMS" w:cs="TrebuchetMS"/>
          <w:szCs w:val="22"/>
        </w:rPr>
        <w:t>.</w:t>
      </w:r>
      <w:r w:rsidRPr="00D647B2">
        <w:rPr>
          <w:rFonts w:ascii="TrebuchetMS" w:hAnsi="TrebuchetMS" w:cs="TrebuchetMS"/>
          <w:szCs w:val="22"/>
        </w:rPr>
        <w:t xml:space="preserve"> 238 m</w:t>
      </w:r>
    </w:p>
    <w:p w:rsidR="00D647B2" w:rsidRPr="00D647B2" w:rsidRDefault="00D647B2" w:rsidP="00EF2B31">
      <w:pPr>
        <w:pStyle w:val="ListParagraph"/>
        <w:autoSpaceDE w:val="0"/>
        <w:autoSpaceDN w:val="0"/>
        <w:adjustRightInd w:val="0"/>
        <w:spacing w:beforeLines="60" w:before="144" w:afterLines="60" w:after="144" w:line="240" w:lineRule="auto"/>
        <w:ind w:left="1134"/>
        <w:contextualSpacing w:val="0"/>
        <w:rPr>
          <w:rFonts w:ascii="TrebuchetMS" w:hAnsi="TrebuchetMS" w:cs="TrebuchetMS"/>
          <w:szCs w:val="22"/>
        </w:rPr>
      </w:pPr>
      <w:r w:rsidRPr="00D647B2">
        <w:rPr>
          <w:rFonts w:ascii="TrebuchetMS" w:hAnsi="TrebuchetMS" w:cs="TrebuchetMS"/>
          <w:szCs w:val="22"/>
        </w:rPr>
        <w:t>D</w:t>
      </w:r>
      <w:r w:rsidR="00EF2B31">
        <w:rPr>
          <w:rFonts w:ascii="TrebuchetMS" w:hAnsi="TrebuchetMS" w:cs="TrebuchetMS"/>
          <w:szCs w:val="22"/>
        </w:rPr>
        <w:t>.</w:t>
      </w:r>
      <w:r w:rsidRPr="00D647B2">
        <w:rPr>
          <w:rFonts w:ascii="TrebuchetMS" w:hAnsi="TrebuchetMS" w:cs="TrebuchetMS"/>
          <w:szCs w:val="22"/>
        </w:rPr>
        <w:t xml:space="preserve"> 297 m</w:t>
      </w:r>
    </w:p>
    <w:p w:rsidR="00D647B2" w:rsidRPr="00D647B2" w:rsidRDefault="00D647B2" w:rsidP="00EF2B31">
      <w:pPr>
        <w:pStyle w:val="ListParagraph"/>
        <w:spacing w:beforeLines="60" w:before="144" w:afterLines="60" w:after="144"/>
        <w:ind w:left="1134"/>
        <w:contextualSpacing w:val="0"/>
        <w:rPr>
          <w:rFonts w:cs="Trebuchet2010"/>
          <w:szCs w:val="22"/>
        </w:rPr>
      </w:pPr>
      <w:r>
        <w:rPr>
          <w:rFonts w:ascii="TrebuchetMS" w:hAnsi="TrebuchetMS" w:cs="TrebuchetMS"/>
          <w:szCs w:val="22"/>
        </w:rPr>
        <w:t>E</w:t>
      </w:r>
      <w:r w:rsidR="00EF2B31">
        <w:rPr>
          <w:rFonts w:ascii="TrebuchetMS" w:hAnsi="TrebuchetMS" w:cs="TrebuchetMS"/>
          <w:szCs w:val="22"/>
        </w:rPr>
        <w:t>.</w:t>
      </w:r>
      <w:r>
        <w:rPr>
          <w:rFonts w:ascii="TrebuchetMS" w:hAnsi="TrebuchetMS" w:cs="TrebuchetMS"/>
          <w:szCs w:val="22"/>
        </w:rPr>
        <w:t xml:space="preserve"> 300 m.</w:t>
      </w:r>
    </w:p>
    <w:p w:rsidR="00325E82" w:rsidRDefault="00325E82" w:rsidP="00E275C2">
      <w:pPr>
        <w:spacing w:beforeLines="60" w:before="144" w:afterLines="60" w:after="144"/>
        <w:rPr>
          <w:rFonts w:cs="Trebuchet2010"/>
          <w:szCs w:val="22"/>
        </w:rPr>
      </w:pPr>
    </w:p>
    <w:p w:rsidR="00325E82" w:rsidRPr="00325E82" w:rsidRDefault="00325E82" w:rsidP="003638EB">
      <w:pPr>
        <w:pStyle w:val="ListParagraph"/>
        <w:numPr>
          <w:ilvl w:val="6"/>
          <w:numId w:val="14"/>
        </w:numPr>
        <w:spacing w:beforeLines="60" w:before="144" w:afterLines="60" w:after="144"/>
        <w:ind w:left="284"/>
      </w:pPr>
      <w:r w:rsidRPr="00E275C2">
        <w:rPr>
          <w:rFonts w:cs="Trebuchet2010"/>
          <w:szCs w:val="22"/>
        </w:rPr>
        <w:t>SQA 2017 Q4</w:t>
      </w:r>
    </w:p>
    <w:p w:rsidR="00325E82" w:rsidRPr="00325E82" w:rsidRDefault="00325E82" w:rsidP="00E275C2">
      <w:pPr>
        <w:autoSpaceDE w:val="0"/>
        <w:autoSpaceDN w:val="0"/>
        <w:adjustRightInd w:val="0"/>
        <w:spacing w:beforeLines="60" w:before="144" w:afterLines="60" w:after="144" w:line="240" w:lineRule="auto"/>
        <w:rPr>
          <w:rFonts w:ascii="Trebuchet2010" w:hAnsi="Trebuchet2010" w:cs="Trebuchet2010"/>
          <w:szCs w:val="22"/>
        </w:rPr>
      </w:pPr>
      <w:r w:rsidRPr="00325E82">
        <w:rPr>
          <w:rFonts w:ascii="Trebuchet2010" w:hAnsi="Trebuchet2010" w:cs="Trebuchet2010"/>
          <w:szCs w:val="22"/>
        </w:rPr>
        <w:t xml:space="preserve">A spacecraft is travelling at a constant speed of 2·75 </w:t>
      </w:r>
      <w:r w:rsidRPr="00325E82">
        <w:rPr>
          <w:rFonts w:ascii="SymbolMT" w:hAnsi="SymbolMT" w:cs="SymbolMT"/>
          <w:sz w:val="24"/>
          <w:szCs w:val="24"/>
        </w:rPr>
        <w:t xml:space="preserve">× </w:t>
      </w:r>
      <w:r w:rsidRPr="00325E82">
        <w:rPr>
          <w:rFonts w:ascii="Trebuchet2010" w:hAnsi="Trebuchet2010" w:cs="Trebuchet2010"/>
          <w:szCs w:val="22"/>
        </w:rPr>
        <w:t>10</w:t>
      </w:r>
      <w:r w:rsidRPr="00325E82">
        <w:rPr>
          <w:rFonts w:ascii="Trebuchet2010" w:hAnsi="Trebuchet2010" w:cs="Trebuchet2010"/>
          <w:sz w:val="15"/>
          <w:szCs w:val="15"/>
        </w:rPr>
        <w:t xml:space="preserve">8 </w:t>
      </w:r>
      <w:r w:rsidRPr="00325E82">
        <w:rPr>
          <w:rFonts w:ascii="Trebuchet2010" w:hAnsi="Trebuchet2010" w:cs="Trebuchet2010"/>
          <w:szCs w:val="22"/>
        </w:rPr>
        <w:t>m s</w:t>
      </w:r>
      <w:r w:rsidRPr="00674253">
        <w:rPr>
          <w:rFonts w:cs="SymbolMT"/>
          <w:szCs w:val="22"/>
          <w:vertAlign w:val="superscript"/>
        </w:rPr>
        <w:t>−</w:t>
      </w:r>
      <w:r w:rsidRPr="00674253">
        <w:rPr>
          <w:rFonts w:cs="Trebuchet2010"/>
          <w:szCs w:val="22"/>
          <w:vertAlign w:val="superscript"/>
        </w:rPr>
        <w:t>1</w:t>
      </w:r>
      <w:r w:rsidRPr="00325E82">
        <w:rPr>
          <w:rFonts w:ascii="Trebuchet2010" w:hAnsi="Trebuchet2010" w:cs="Trebuchet2010"/>
          <w:sz w:val="15"/>
          <w:szCs w:val="15"/>
        </w:rPr>
        <w:t xml:space="preserve"> </w:t>
      </w:r>
      <w:r w:rsidRPr="00325E82">
        <w:rPr>
          <w:rFonts w:ascii="Trebuchet2010" w:hAnsi="Trebuchet2010" w:cs="Trebuchet2010"/>
          <w:szCs w:val="22"/>
        </w:rPr>
        <w:t>relative to a planet.</w:t>
      </w:r>
    </w:p>
    <w:p w:rsidR="00325E82" w:rsidRPr="00325E82" w:rsidRDefault="00325E82" w:rsidP="00E275C2">
      <w:pPr>
        <w:autoSpaceDE w:val="0"/>
        <w:autoSpaceDN w:val="0"/>
        <w:adjustRightInd w:val="0"/>
        <w:spacing w:beforeLines="60" w:before="144" w:afterLines="60" w:after="144" w:line="240" w:lineRule="auto"/>
        <w:rPr>
          <w:rFonts w:ascii="Trebuchet2010" w:hAnsi="Trebuchet2010" w:cs="Trebuchet2010"/>
          <w:szCs w:val="22"/>
        </w:rPr>
      </w:pPr>
      <w:r w:rsidRPr="00325E82">
        <w:rPr>
          <w:rFonts w:ascii="Trebuchet2010" w:hAnsi="Trebuchet2010" w:cs="Trebuchet2010"/>
          <w:szCs w:val="22"/>
        </w:rPr>
        <w:t>A technician on the spacecraft measures the length of the spacecraft as 125 m.</w:t>
      </w:r>
    </w:p>
    <w:p w:rsidR="00325E82" w:rsidRPr="00325E82" w:rsidRDefault="00325E82" w:rsidP="00E275C2">
      <w:pPr>
        <w:autoSpaceDE w:val="0"/>
        <w:autoSpaceDN w:val="0"/>
        <w:adjustRightInd w:val="0"/>
        <w:spacing w:beforeLines="60" w:before="144" w:afterLines="60" w:after="144" w:line="240" w:lineRule="auto"/>
        <w:rPr>
          <w:rFonts w:ascii="Trebuchet2010" w:hAnsi="Trebuchet2010" w:cs="Trebuchet2010"/>
          <w:szCs w:val="22"/>
        </w:rPr>
      </w:pPr>
      <w:r w:rsidRPr="00325E82">
        <w:rPr>
          <w:rFonts w:ascii="Trebuchet2010" w:hAnsi="Trebuchet2010" w:cs="Trebuchet2010"/>
          <w:szCs w:val="22"/>
        </w:rPr>
        <w:t>An observer on the planet measures the length of the spacecraft as</w:t>
      </w:r>
    </w:p>
    <w:p w:rsidR="00325E82" w:rsidRPr="00325E82" w:rsidRDefault="00325E82" w:rsidP="00EF2B31">
      <w:pPr>
        <w:pStyle w:val="ListParagraph"/>
        <w:autoSpaceDE w:val="0"/>
        <w:autoSpaceDN w:val="0"/>
        <w:adjustRightInd w:val="0"/>
        <w:spacing w:beforeLines="60" w:before="144" w:afterLines="60" w:after="144" w:line="240" w:lineRule="auto"/>
        <w:ind w:left="1134"/>
        <w:contextualSpacing w:val="0"/>
        <w:rPr>
          <w:rFonts w:ascii="Trebuchet2010" w:hAnsi="Trebuchet2010" w:cs="Trebuchet2010"/>
          <w:szCs w:val="22"/>
        </w:rPr>
      </w:pPr>
      <w:r w:rsidRPr="00325E82">
        <w:rPr>
          <w:rFonts w:ascii="Trebuchet2010" w:hAnsi="Trebuchet2010" w:cs="Trebuchet2010"/>
          <w:szCs w:val="22"/>
        </w:rPr>
        <w:t>A</w:t>
      </w:r>
      <w:r w:rsidR="00EF2B31">
        <w:rPr>
          <w:rFonts w:ascii="Trebuchet2010" w:hAnsi="Trebuchet2010" w:cs="Trebuchet2010"/>
          <w:szCs w:val="22"/>
        </w:rPr>
        <w:t>.</w:t>
      </w:r>
      <w:r w:rsidRPr="00325E82">
        <w:rPr>
          <w:rFonts w:ascii="Trebuchet2010" w:hAnsi="Trebuchet2010" w:cs="Trebuchet2010"/>
          <w:szCs w:val="22"/>
        </w:rPr>
        <w:t xml:space="preserve"> 36 m</w:t>
      </w:r>
    </w:p>
    <w:p w:rsidR="00325E82" w:rsidRPr="00325E82" w:rsidRDefault="00325E82" w:rsidP="00EF2B31">
      <w:pPr>
        <w:pStyle w:val="ListParagraph"/>
        <w:autoSpaceDE w:val="0"/>
        <w:autoSpaceDN w:val="0"/>
        <w:adjustRightInd w:val="0"/>
        <w:spacing w:beforeLines="60" w:before="144" w:afterLines="60" w:after="144" w:line="240" w:lineRule="auto"/>
        <w:ind w:left="1134"/>
        <w:contextualSpacing w:val="0"/>
        <w:rPr>
          <w:rFonts w:ascii="Trebuchet2010" w:hAnsi="Trebuchet2010" w:cs="Trebuchet2010"/>
          <w:szCs w:val="22"/>
        </w:rPr>
      </w:pPr>
      <w:r w:rsidRPr="00325E82">
        <w:rPr>
          <w:rFonts w:ascii="Trebuchet2010" w:hAnsi="Trebuchet2010" w:cs="Trebuchet2010"/>
          <w:szCs w:val="22"/>
        </w:rPr>
        <w:t>B</w:t>
      </w:r>
      <w:r w:rsidR="00EF2B31">
        <w:rPr>
          <w:rFonts w:ascii="Trebuchet2010" w:hAnsi="Trebuchet2010" w:cs="Trebuchet2010"/>
          <w:szCs w:val="22"/>
        </w:rPr>
        <w:t>.</w:t>
      </w:r>
      <w:r w:rsidRPr="00325E82">
        <w:rPr>
          <w:rFonts w:ascii="Trebuchet2010" w:hAnsi="Trebuchet2010" w:cs="Trebuchet2010"/>
          <w:szCs w:val="22"/>
        </w:rPr>
        <w:t xml:space="preserve"> 50 m</w:t>
      </w:r>
    </w:p>
    <w:p w:rsidR="00325E82" w:rsidRPr="00325E82" w:rsidRDefault="00325E82" w:rsidP="00EF2B31">
      <w:pPr>
        <w:pStyle w:val="ListParagraph"/>
        <w:autoSpaceDE w:val="0"/>
        <w:autoSpaceDN w:val="0"/>
        <w:adjustRightInd w:val="0"/>
        <w:spacing w:beforeLines="60" w:before="144" w:afterLines="60" w:after="144" w:line="240" w:lineRule="auto"/>
        <w:ind w:left="1134"/>
        <w:contextualSpacing w:val="0"/>
        <w:rPr>
          <w:rFonts w:ascii="Trebuchet2010" w:hAnsi="Trebuchet2010" w:cs="Trebuchet2010"/>
          <w:szCs w:val="22"/>
        </w:rPr>
      </w:pPr>
      <w:r w:rsidRPr="00325E82">
        <w:rPr>
          <w:rFonts w:ascii="Trebuchet2010" w:hAnsi="Trebuchet2010" w:cs="Trebuchet2010"/>
          <w:szCs w:val="22"/>
        </w:rPr>
        <w:t>C</w:t>
      </w:r>
      <w:r w:rsidR="00EF2B31">
        <w:rPr>
          <w:rFonts w:ascii="Trebuchet2010" w:hAnsi="Trebuchet2010" w:cs="Trebuchet2010"/>
          <w:szCs w:val="22"/>
        </w:rPr>
        <w:t>.</w:t>
      </w:r>
      <w:r w:rsidRPr="00325E82">
        <w:rPr>
          <w:rFonts w:ascii="Trebuchet2010" w:hAnsi="Trebuchet2010" w:cs="Trebuchet2010"/>
          <w:szCs w:val="22"/>
        </w:rPr>
        <w:t xml:space="preserve"> 124 m</w:t>
      </w:r>
    </w:p>
    <w:p w:rsidR="00325E82" w:rsidRPr="00325E82" w:rsidRDefault="00325E82" w:rsidP="00EF2B31">
      <w:pPr>
        <w:pStyle w:val="ListParagraph"/>
        <w:autoSpaceDE w:val="0"/>
        <w:autoSpaceDN w:val="0"/>
        <w:adjustRightInd w:val="0"/>
        <w:spacing w:beforeLines="60" w:before="144" w:afterLines="60" w:after="144" w:line="240" w:lineRule="auto"/>
        <w:ind w:left="1134"/>
        <w:contextualSpacing w:val="0"/>
        <w:rPr>
          <w:rFonts w:ascii="Trebuchet2010" w:hAnsi="Trebuchet2010" w:cs="Trebuchet2010"/>
          <w:szCs w:val="22"/>
        </w:rPr>
      </w:pPr>
      <w:r w:rsidRPr="00325E82">
        <w:rPr>
          <w:rFonts w:ascii="Trebuchet2010" w:hAnsi="Trebuchet2010" w:cs="Trebuchet2010"/>
          <w:szCs w:val="22"/>
        </w:rPr>
        <w:t>D</w:t>
      </w:r>
      <w:r w:rsidR="00EF2B31">
        <w:rPr>
          <w:rFonts w:ascii="Trebuchet2010" w:hAnsi="Trebuchet2010" w:cs="Trebuchet2010"/>
          <w:szCs w:val="22"/>
        </w:rPr>
        <w:t>.</w:t>
      </w:r>
      <w:r w:rsidRPr="00325E82">
        <w:rPr>
          <w:rFonts w:ascii="Trebuchet2010" w:hAnsi="Trebuchet2010" w:cs="Trebuchet2010"/>
          <w:szCs w:val="22"/>
        </w:rPr>
        <w:t xml:space="preserve"> 314 m</w:t>
      </w:r>
    </w:p>
    <w:p w:rsidR="00325E82" w:rsidRDefault="00325E82" w:rsidP="00EF2B31">
      <w:pPr>
        <w:pStyle w:val="ListParagraph"/>
        <w:spacing w:beforeLines="60" w:before="144" w:afterLines="60" w:after="144"/>
        <w:ind w:left="1134"/>
        <w:contextualSpacing w:val="0"/>
        <w:rPr>
          <w:rFonts w:ascii="Trebuchet2010" w:hAnsi="Trebuchet2010" w:cs="Trebuchet2010"/>
          <w:szCs w:val="22"/>
        </w:rPr>
      </w:pPr>
      <w:r>
        <w:rPr>
          <w:rFonts w:ascii="Trebuchet2010" w:hAnsi="Trebuchet2010" w:cs="Trebuchet2010"/>
          <w:szCs w:val="22"/>
        </w:rPr>
        <w:t>E</w:t>
      </w:r>
      <w:r w:rsidR="00EF2B31">
        <w:rPr>
          <w:rFonts w:ascii="Trebuchet2010" w:hAnsi="Trebuchet2010" w:cs="Trebuchet2010"/>
          <w:szCs w:val="22"/>
        </w:rPr>
        <w:t>.</w:t>
      </w:r>
      <w:r>
        <w:rPr>
          <w:rFonts w:ascii="Trebuchet2010" w:hAnsi="Trebuchet2010" w:cs="Trebuchet2010"/>
          <w:szCs w:val="22"/>
        </w:rPr>
        <w:t xml:space="preserve"> 433 m.</w:t>
      </w:r>
    </w:p>
    <w:p w:rsidR="00780923" w:rsidRDefault="00780923">
      <w:pPr>
        <w:rPr>
          <w:rFonts w:cs="Trebuchet2010"/>
          <w:szCs w:val="22"/>
        </w:rPr>
      </w:pPr>
      <w:r>
        <w:rPr>
          <w:rFonts w:cs="Trebuchet2010"/>
          <w:szCs w:val="22"/>
        </w:rPr>
        <w:br w:type="page"/>
      </w:r>
    </w:p>
    <w:p w:rsidR="00EF2B31" w:rsidRDefault="00EF2B31" w:rsidP="00E275C2">
      <w:pPr>
        <w:spacing w:beforeLines="60" w:before="144" w:afterLines="60" w:after="144"/>
        <w:rPr>
          <w:rFonts w:cs="Trebuchet2010"/>
          <w:szCs w:val="22"/>
        </w:rPr>
      </w:pPr>
    </w:p>
    <w:p w:rsidR="00586D06" w:rsidRPr="00E275C2" w:rsidRDefault="00586D06" w:rsidP="003638EB">
      <w:pPr>
        <w:pStyle w:val="ListParagraph"/>
        <w:numPr>
          <w:ilvl w:val="6"/>
          <w:numId w:val="14"/>
        </w:numPr>
        <w:spacing w:before="60" w:after="60"/>
        <w:ind w:left="567"/>
        <w:rPr>
          <w:rFonts w:cs="Trebuchet2010"/>
          <w:szCs w:val="22"/>
        </w:rPr>
      </w:pPr>
      <w:r w:rsidRPr="00E275C2">
        <w:rPr>
          <w:rFonts w:cs="Trebuchet2010"/>
          <w:szCs w:val="22"/>
        </w:rPr>
        <w:t>SQA RH 2013 Q5</w:t>
      </w:r>
    </w:p>
    <w:p w:rsidR="00586D06" w:rsidRDefault="00586D06" w:rsidP="00586D06">
      <w:pPr>
        <w:autoSpaceDE w:val="0"/>
        <w:autoSpaceDN w:val="0"/>
        <w:adjustRightInd w:val="0"/>
        <w:spacing w:before="0" w:after="0" w:line="240" w:lineRule="auto"/>
        <w:ind w:left="360"/>
        <w:rPr>
          <w:rFonts w:cs="ImprintMT"/>
          <w:szCs w:val="22"/>
        </w:rPr>
      </w:pPr>
      <w:r w:rsidRPr="00586D06">
        <w:rPr>
          <w:rFonts w:cs="ImprintMT"/>
          <w:szCs w:val="22"/>
        </w:rPr>
        <w:t xml:space="preserve">The length of a spaceship at rest is </w:t>
      </w:r>
      <w:r w:rsidRPr="00586D06">
        <w:rPr>
          <w:rFonts w:cs="ImprintMT-Italic"/>
          <w:i/>
          <w:iCs/>
          <w:szCs w:val="22"/>
        </w:rPr>
        <w:t>L</w:t>
      </w:r>
      <w:r w:rsidRPr="00586D06">
        <w:rPr>
          <w:rFonts w:cs="ImprintMT"/>
          <w:szCs w:val="22"/>
        </w:rPr>
        <w:t>. This spaceship passes a planet at a speed of 0·95</w:t>
      </w:r>
      <w:r w:rsidRPr="00586D06">
        <w:rPr>
          <w:rFonts w:cs="ImprintMT-Italic"/>
          <w:i/>
          <w:iCs/>
          <w:szCs w:val="22"/>
        </w:rPr>
        <w:t>c</w:t>
      </w:r>
      <w:r w:rsidRPr="00586D06">
        <w:rPr>
          <w:rFonts w:cs="ImprintMT"/>
          <w:szCs w:val="22"/>
        </w:rPr>
        <w:t>. Which row in the table gives the measured lengths of the spaceship according to an observer on the spaceship and an observer on the planet?</w:t>
      </w:r>
    </w:p>
    <w:p w:rsidR="00586D06" w:rsidRDefault="00586D06" w:rsidP="00586D06">
      <w:pPr>
        <w:autoSpaceDE w:val="0"/>
        <w:autoSpaceDN w:val="0"/>
        <w:adjustRightInd w:val="0"/>
        <w:spacing w:before="0" w:after="0" w:line="240" w:lineRule="auto"/>
        <w:ind w:left="360"/>
        <w:rPr>
          <w:rFonts w:cs="ImprintMT"/>
          <w:szCs w:val="22"/>
        </w:rPr>
      </w:pPr>
    </w:p>
    <w:tbl>
      <w:tblPr>
        <w:tblStyle w:val="TableGrid"/>
        <w:tblW w:w="0" w:type="auto"/>
        <w:tblInd w:w="360" w:type="dxa"/>
        <w:tblLook w:val="04A0" w:firstRow="1" w:lastRow="0" w:firstColumn="1" w:lastColumn="0" w:noHBand="0" w:noVBand="1"/>
      </w:tblPr>
      <w:tblGrid>
        <w:gridCol w:w="882"/>
        <w:gridCol w:w="2977"/>
        <w:gridCol w:w="2552"/>
      </w:tblGrid>
      <w:tr w:rsidR="00586D06" w:rsidTr="00586D06">
        <w:tc>
          <w:tcPr>
            <w:tcW w:w="882" w:type="dxa"/>
            <w:tcBorders>
              <w:top w:val="nil"/>
              <w:left w:val="nil"/>
              <w:bottom w:val="nil"/>
            </w:tcBorders>
          </w:tcPr>
          <w:p w:rsidR="00586D06" w:rsidRDefault="00586D06" w:rsidP="00586D06">
            <w:pPr>
              <w:autoSpaceDE w:val="0"/>
              <w:autoSpaceDN w:val="0"/>
              <w:adjustRightInd w:val="0"/>
              <w:spacing w:before="120" w:after="120"/>
              <w:jc w:val="right"/>
              <w:rPr>
                <w:rFonts w:cs="ImprintMT"/>
                <w:szCs w:val="22"/>
              </w:rPr>
            </w:pPr>
          </w:p>
        </w:tc>
        <w:tc>
          <w:tcPr>
            <w:tcW w:w="2977" w:type="dxa"/>
          </w:tcPr>
          <w:p w:rsidR="00586D06" w:rsidRDefault="00586D06" w:rsidP="00EF4A7C">
            <w:pPr>
              <w:autoSpaceDE w:val="0"/>
              <w:autoSpaceDN w:val="0"/>
              <w:adjustRightInd w:val="0"/>
              <w:spacing w:before="120" w:after="120"/>
              <w:rPr>
                <w:rFonts w:cs="ImprintMT"/>
                <w:szCs w:val="22"/>
              </w:rPr>
            </w:pPr>
            <w:r w:rsidRPr="00586D06">
              <w:rPr>
                <w:rFonts w:cs="ImprintMT"/>
                <w:szCs w:val="22"/>
              </w:rPr>
              <w:t>Length measured</w:t>
            </w:r>
            <w:r w:rsidR="00EF4A7C">
              <w:rPr>
                <w:rFonts w:cs="ImprintMT"/>
                <w:szCs w:val="22"/>
              </w:rPr>
              <w:t xml:space="preserve">  </w:t>
            </w:r>
            <w:r w:rsidRPr="00586D06">
              <w:rPr>
                <w:rFonts w:cs="ImprintMT"/>
                <w:szCs w:val="22"/>
              </w:rPr>
              <w:t>by observer on</w:t>
            </w:r>
            <w:r>
              <w:rPr>
                <w:rFonts w:cs="ImprintMT"/>
                <w:szCs w:val="22"/>
              </w:rPr>
              <w:t xml:space="preserve"> </w:t>
            </w:r>
            <w:r w:rsidRPr="00586D06">
              <w:rPr>
                <w:rFonts w:cs="ImprintMT"/>
                <w:szCs w:val="22"/>
              </w:rPr>
              <w:t>spaceship</w:t>
            </w:r>
          </w:p>
        </w:tc>
        <w:tc>
          <w:tcPr>
            <w:tcW w:w="2552" w:type="dxa"/>
          </w:tcPr>
          <w:p w:rsidR="00586D06" w:rsidRDefault="00586D06" w:rsidP="00EF4A7C">
            <w:pPr>
              <w:autoSpaceDE w:val="0"/>
              <w:autoSpaceDN w:val="0"/>
              <w:adjustRightInd w:val="0"/>
              <w:spacing w:before="120" w:after="120"/>
              <w:rPr>
                <w:rFonts w:cs="ImprintMT"/>
                <w:szCs w:val="22"/>
              </w:rPr>
            </w:pPr>
            <w:r w:rsidRPr="00586D06">
              <w:rPr>
                <w:rFonts w:cs="ImprintMT"/>
                <w:szCs w:val="22"/>
              </w:rPr>
              <w:t>Length measured by</w:t>
            </w:r>
            <w:r w:rsidR="00EF4A7C">
              <w:rPr>
                <w:rFonts w:cs="ImprintMT"/>
                <w:szCs w:val="22"/>
              </w:rPr>
              <w:t xml:space="preserve"> </w:t>
            </w:r>
            <w:r w:rsidRPr="00586D06">
              <w:rPr>
                <w:rFonts w:cs="ImprintMT"/>
                <w:szCs w:val="22"/>
              </w:rPr>
              <w:t>observer on planet</w:t>
            </w:r>
          </w:p>
        </w:tc>
      </w:tr>
      <w:tr w:rsidR="00586D06" w:rsidTr="00586D06">
        <w:tc>
          <w:tcPr>
            <w:tcW w:w="882" w:type="dxa"/>
            <w:tcBorders>
              <w:top w:val="nil"/>
              <w:left w:val="nil"/>
              <w:bottom w:val="nil"/>
            </w:tcBorders>
          </w:tcPr>
          <w:p w:rsidR="00586D06" w:rsidRDefault="00586D06" w:rsidP="00586D06">
            <w:pPr>
              <w:autoSpaceDE w:val="0"/>
              <w:autoSpaceDN w:val="0"/>
              <w:adjustRightInd w:val="0"/>
              <w:spacing w:before="120" w:after="120"/>
              <w:jc w:val="right"/>
              <w:rPr>
                <w:rFonts w:cs="ImprintMT"/>
                <w:szCs w:val="22"/>
              </w:rPr>
            </w:pPr>
            <w:r>
              <w:rPr>
                <w:rFonts w:cs="ImprintMT"/>
                <w:szCs w:val="22"/>
              </w:rPr>
              <w:t>A</w:t>
            </w:r>
          </w:p>
        </w:tc>
        <w:tc>
          <w:tcPr>
            <w:tcW w:w="2977" w:type="dxa"/>
          </w:tcPr>
          <w:p w:rsidR="00586D06" w:rsidRDefault="00586D06" w:rsidP="00586D06">
            <w:pPr>
              <w:autoSpaceDE w:val="0"/>
              <w:autoSpaceDN w:val="0"/>
              <w:adjustRightInd w:val="0"/>
              <w:spacing w:before="120" w:after="120"/>
              <w:jc w:val="center"/>
              <w:rPr>
                <w:rFonts w:cs="ImprintMT"/>
                <w:szCs w:val="22"/>
              </w:rPr>
            </w:pPr>
            <w:r>
              <w:rPr>
                <w:rFonts w:cs="ImprintMT"/>
                <w:szCs w:val="22"/>
              </w:rPr>
              <w:t>L</w:t>
            </w:r>
          </w:p>
        </w:tc>
        <w:tc>
          <w:tcPr>
            <w:tcW w:w="2552" w:type="dxa"/>
          </w:tcPr>
          <w:p w:rsidR="00586D06" w:rsidRDefault="00586D06" w:rsidP="00586D06">
            <w:pPr>
              <w:autoSpaceDE w:val="0"/>
              <w:autoSpaceDN w:val="0"/>
              <w:adjustRightInd w:val="0"/>
              <w:spacing w:before="120" w:after="120"/>
              <w:jc w:val="center"/>
              <w:rPr>
                <w:rFonts w:cs="ImprintMT"/>
                <w:szCs w:val="22"/>
              </w:rPr>
            </w:pPr>
            <w:r>
              <w:rPr>
                <w:rFonts w:cs="ImprintMT"/>
                <w:szCs w:val="22"/>
              </w:rPr>
              <w:t>L</w:t>
            </w:r>
          </w:p>
        </w:tc>
      </w:tr>
      <w:tr w:rsidR="00586D06" w:rsidTr="00586D06">
        <w:tc>
          <w:tcPr>
            <w:tcW w:w="882" w:type="dxa"/>
            <w:tcBorders>
              <w:top w:val="nil"/>
              <w:left w:val="nil"/>
              <w:bottom w:val="nil"/>
            </w:tcBorders>
          </w:tcPr>
          <w:p w:rsidR="00586D06" w:rsidRDefault="00586D06" w:rsidP="00586D06">
            <w:pPr>
              <w:autoSpaceDE w:val="0"/>
              <w:autoSpaceDN w:val="0"/>
              <w:adjustRightInd w:val="0"/>
              <w:spacing w:before="120" w:after="120"/>
              <w:jc w:val="right"/>
              <w:rPr>
                <w:rFonts w:cs="ImprintMT"/>
                <w:szCs w:val="22"/>
              </w:rPr>
            </w:pPr>
            <w:r>
              <w:rPr>
                <w:rFonts w:cs="ImprintMT"/>
                <w:szCs w:val="22"/>
              </w:rPr>
              <w:t>B</w:t>
            </w:r>
          </w:p>
        </w:tc>
        <w:tc>
          <w:tcPr>
            <w:tcW w:w="2977" w:type="dxa"/>
          </w:tcPr>
          <w:p w:rsidR="00586D06" w:rsidRDefault="00586D06" w:rsidP="00586D06">
            <w:pPr>
              <w:autoSpaceDE w:val="0"/>
              <w:autoSpaceDN w:val="0"/>
              <w:adjustRightInd w:val="0"/>
              <w:spacing w:before="120" w:after="120"/>
              <w:jc w:val="center"/>
              <w:rPr>
                <w:rFonts w:cs="ImprintMT"/>
                <w:szCs w:val="22"/>
              </w:rPr>
            </w:pPr>
            <w:r>
              <w:rPr>
                <w:rFonts w:cs="ImprintMT"/>
                <w:szCs w:val="22"/>
              </w:rPr>
              <w:t>L</w:t>
            </w:r>
          </w:p>
        </w:tc>
        <w:tc>
          <w:tcPr>
            <w:tcW w:w="2552" w:type="dxa"/>
          </w:tcPr>
          <w:p w:rsidR="00586D06" w:rsidRDefault="00586D06" w:rsidP="00586D06">
            <w:pPr>
              <w:autoSpaceDE w:val="0"/>
              <w:autoSpaceDN w:val="0"/>
              <w:adjustRightInd w:val="0"/>
              <w:spacing w:before="120" w:after="120"/>
              <w:jc w:val="center"/>
              <w:rPr>
                <w:rFonts w:cs="ImprintMT"/>
                <w:szCs w:val="22"/>
              </w:rPr>
            </w:pPr>
            <w:r>
              <w:rPr>
                <w:rFonts w:cs="ImprintMT"/>
                <w:szCs w:val="22"/>
              </w:rPr>
              <w:t>less thanL</w:t>
            </w:r>
          </w:p>
        </w:tc>
      </w:tr>
      <w:tr w:rsidR="00586D06" w:rsidTr="00586D06">
        <w:tc>
          <w:tcPr>
            <w:tcW w:w="882" w:type="dxa"/>
            <w:tcBorders>
              <w:top w:val="nil"/>
              <w:left w:val="nil"/>
              <w:bottom w:val="nil"/>
            </w:tcBorders>
          </w:tcPr>
          <w:p w:rsidR="00586D06" w:rsidRDefault="00586D06" w:rsidP="00586D06">
            <w:pPr>
              <w:autoSpaceDE w:val="0"/>
              <w:autoSpaceDN w:val="0"/>
              <w:adjustRightInd w:val="0"/>
              <w:spacing w:before="120" w:after="120"/>
              <w:jc w:val="right"/>
              <w:rPr>
                <w:rFonts w:cs="ImprintMT"/>
                <w:szCs w:val="22"/>
              </w:rPr>
            </w:pPr>
            <w:r>
              <w:rPr>
                <w:rFonts w:cs="ImprintMT"/>
                <w:szCs w:val="22"/>
              </w:rPr>
              <w:t>C</w:t>
            </w:r>
          </w:p>
        </w:tc>
        <w:tc>
          <w:tcPr>
            <w:tcW w:w="2977" w:type="dxa"/>
          </w:tcPr>
          <w:p w:rsidR="00586D06" w:rsidRDefault="00586D06" w:rsidP="00586D06">
            <w:pPr>
              <w:autoSpaceDE w:val="0"/>
              <w:autoSpaceDN w:val="0"/>
              <w:adjustRightInd w:val="0"/>
              <w:spacing w:before="120" w:after="120"/>
              <w:jc w:val="center"/>
              <w:rPr>
                <w:rFonts w:cs="ImprintMT"/>
                <w:szCs w:val="22"/>
              </w:rPr>
            </w:pPr>
            <w:r>
              <w:rPr>
                <w:rFonts w:cs="ImprintMT"/>
                <w:szCs w:val="22"/>
              </w:rPr>
              <w:t>less than L</w:t>
            </w:r>
          </w:p>
        </w:tc>
        <w:tc>
          <w:tcPr>
            <w:tcW w:w="2552" w:type="dxa"/>
          </w:tcPr>
          <w:p w:rsidR="00586D06" w:rsidRDefault="00586D06" w:rsidP="00586D06">
            <w:pPr>
              <w:autoSpaceDE w:val="0"/>
              <w:autoSpaceDN w:val="0"/>
              <w:adjustRightInd w:val="0"/>
              <w:spacing w:before="120" w:after="120"/>
              <w:jc w:val="center"/>
              <w:rPr>
                <w:rFonts w:cs="ImprintMT"/>
                <w:szCs w:val="22"/>
              </w:rPr>
            </w:pPr>
            <w:r>
              <w:rPr>
                <w:rFonts w:cs="ImprintMT"/>
                <w:szCs w:val="22"/>
              </w:rPr>
              <w:t>L</w:t>
            </w:r>
          </w:p>
        </w:tc>
      </w:tr>
      <w:tr w:rsidR="00586D06" w:rsidTr="00586D06">
        <w:tc>
          <w:tcPr>
            <w:tcW w:w="882" w:type="dxa"/>
            <w:tcBorders>
              <w:top w:val="nil"/>
              <w:left w:val="nil"/>
              <w:bottom w:val="nil"/>
            </w:tcBorders>
          </w:tcPr>
          <w:p w:rsidR="00586D06" w:rsidRDefault="00586D06" w:rsidP="00586D06">
            <w:pPr>
              <w:autoSpaceDE w:val="0"/>
              <w:autoSpaceDN w:val="0"/>
              <w:adjustRightInd w:val="0"/>
              <w:spacing w:before="120" w:after="120"/>
              <w:jc w:val="right"/>
              <w:rPr>
                <w:rFonts w:cs="ImprintMT"/>
                <w:szCs w:val="22"/>
              </w:rPr>
            </w:pPr>
            <w:r>
              <w:rPr>
                <w:rFonts w:cs="ImprintMT"/>
                <w:szCs w:val="22"/>
              </w:rPr>
              <w:t>D</w:t>
            </w:r>
          </w:p>
        </w:tc>
        <w:tc>
          <w:tcPr>
            <w:tcW w:w="2977" w:type="dxa"/>
          </w:tcPr>
          <w:p w:rsidR="00586D06" w:rsidRDefault="00586D06" w:rsidP="00586D06">
            <w:pPr>
              <w:autoSpaceDE w:val="0"/>
              <w:autoSpaceDN w:val="0"/>
              <w:adjustRightInd w:val="0"/>
              <w:spacing w:before="120" w:after="120"/>
              <w:jc w:val="center"/>
              <w:rPr>
                <w:rFonts w:cs="ImprintMT"/>
                <w:szCs w:val="22"/>
              </w:rPr>
            </w:pPr>
            <w:r>
              <w:rPr>
                <w:rFonts w:cs="ImprintMT"/>
                <w:szCs w:val="22"/>
              </w:rPr>
              <w:t>Less than L</w:t>
            </w:r>
          </w:p>
        </w:tc>
        <w:tc>
          <w:tcPr>
            <w:tcW w:w="2552" w:type="dxa"/>
          </w:tcPr>
          <w:p w:rsidR="00586D06" w:rsidRDefault="00586D06" w:rsidP="00586D06">
            <w:pPr>
              <w:autoSpaceDE w:val="0"/>
              <w:autoSpaceDN w:val="0"/>
              <w:adjustRightInd w:val="0"/>
              <w:spacing w:before="120" w:after="120"/>
              <w:jc w:val="center"/>
              <w:rPr>
                <w:rFonts w:cs="ImprintMT"/>
                <w:szCs w:val="22"/>
              </w:rPr>
            </w:pPr>
            <w:r>
              <w:rPr>
                <w:rFonts w:cs="ImprintMT"/>
                <w:szCs w:val="22"/>
              </w:rPr>
              <w:t>Less than L</w:t>
            </w:r>
          </w:p>
        </w:tc>
      </w:tr>
      <w:tr w:rsidR="00586D06" w:rsidTr="00586D06">
        <w:tc>
          <w:tcPr>
            <w:tcW w:w="882" w:type="dxa"/>
            <w:tcBorders>
              <w:top w:val="nil"/>
              <w:left w:val="nil"/>
              <w:bottom w:val="nil"/>
            </w:tcBorders>
          </w:tcPr>
          <w:p w:rsidR="00586D06" w:rsidRDefault="00586D06" w:rsidP="00586D06">
            <w:pPr>
              <w:autoSpaceDE w:val="0"/>
              <w:autoSpaceDN w:val="0"/>
              <w:adjustRightInd w:val="0"/>
              <w:spacing w:before="120" w:after="120"/>
              <w:jc w:val="right"/>
              <w:rPr>
                <w:rFonts w:cs="ImprintMT"/>
                <w:szCs w:val="22"/>
              </w:rPr>
            </w:pPr>
            <w:r>
              <w:rPr>
                <w:rFonts w:cs="ImprintMT"/>
                <w:szCs w:val="22"/>
              </w:rPr>
              <w:t>E</w:t>
            </w:r>
          </w:p>
        </w:tc>
        <w:tc>
          <w:tcPr>
            <w:tcW w:w="2977" w:type="dxa"/>
          </w:tcPr>
          <w:p w:rsidR="00586D06" w:rsidRDefault="00586D06" w:rsidP="00586D06">
            <w:pPr>
              <w:autoSpaceDE w:val="0"/>
              <w:autoSpaceDN w:val="0"/>
              <w:adjustRightInd w:val="0"/>
              <w:spacing w:before="120" w:after="120"/>
              <w:jc w:val="center"/>
              <w:rPr>
                <w:rFonts w:cs="ImprintMT"/>
                <w:szCs w:val="22"/>
              </w:rPr>
            </w:pPr>
            <w:r>
              <w:rPr>
                <w:rFonts w:cs="ImprintMT"/>
                <w:szCs w:val="22"/>
              </w:rPr>
              <w:t>Greater than L</w:t>
            </w:r>
          </w:p>
        </w:tc>
        <w:tc>
          <w:tcPr>
            <w:tcW w:w="2552" w:type="dxa"/>
          </w:tcPr>
          <w:p w:rsidR="00586D06" w:rsidRDefault="00586D06" w:rsidP="00586D06">
            <w:pPr>
              <w:autoSpaceDE w:val="0"/>
              <w:autoSpaceDN w:val="0"/>
              <w:adjustRightInd w:val="0"/>
              <w:spacing w:before="120" w:after="120"/>
              <w:jc w:val="center"/>
              <w:rPr>
                <w:rFonts w:cs="ImprintMT"/>
                <w:szCs w:val="22"/>
              </w:rPr>
            </w:pPr>
            <w:r>
              <w:rPr>
                <w:rFonts w:cs="ImprintMT"/>
                <w:szCs w:val="22"/>
              </w:rPr>
              <w:t>Less than L</w:t>
            </w:r>
          </w:p>
        </w:tc>
      </w:tr>
    </w:tbl>
    <w:p w:rsidR="00586D06" w:rsidRDefault="00586D06" w:rsidP="00586D06">
      <w:pPr>
        <w:autoSpaceDE w:val="0"/>
        <w:autoSpaceDN w:val="0"/>
        <w:adjustRightInd w:val="0"/>
        <w:spacing w:before="0" w:after="0" w:line="240" w:lineRule="auto"/>
        <w:ind w:left="360"/>
        <w:rPr>
          <w:rFonts w:cs="ImprintMT"/>
          <w:szCs w:val="22"/>
        </w:rPr>
      </w:pPr>
    </w:p>
    <w:p w:rsidR="00325E82" w:rsidRPr="00E275C2" w:rsidRDefault="00325E82" w:rsidP="003638EB">
      <w:pPr>
        <w:pStyle w:val="ListParagraph"/>
        <w:numPr>
          <w:ilvl w:val="6"/>
          <w:numId w:val="14"/>
        </w:numPr>
        <w:spacing w:beforeLines="60" w:before="144" w:afterLines="60" w:after="144"/>
        <w:ind w:left="567"/>
        <w:rPr>
          <w:sz w:val="24"/>
          <w:szCs w:val="24"/>
        </w:rPr>
      </w:pPr>
      <w:r w:rsidRPr="00E275C2">
        <w:rPr>
          <w:rFonts w:cs="Trebuchet2010"/>
          <w:sz w:val="24"/>
          <w:szCs w:val="24"/>
        </w:rPr>
        <w:t>SQA 2016 Q4</w:t>
      </w:r>
    </w:p>
    <w:p w:rsidR="00325E82" w:rsidRPr="00325E82" w:rsidRDefault="00E275C2" w:rsidP="00325E82">
      <w:pPr>
        <w:autoSpaceDE w:val="0"/>
        <w:autoSpaceDN w:val="0"/>
        <w:adjustRightInd w:val="0"/>
        <w:spacing w:beforeLines="60" w:before="144" w:afterLines="60" w:after="144" w:line="240" w:lineRule="auto"/>
        <w:ind w:left="284"/>
        <w:rPr>
          <w:rFonts w:cs="Trebuchet2010"/>
          <w:sz w:val="24"/>
          <w:szCs w:val="24"/>
        </w:rPr>
      </w:pPr>
      <w:r>
        <w:rPr>
          <w:rFonts w:cs="Trebuchet2010"/>
          <w:noProof/>
          <w:sz w:val="24"/>
          <w:szCs w:val="24"/>
          <w:lang w:eastAsia="en-GB"/>
        </w:rPr>
        <w:drawing>
          <wp:anchor distT="0" distB="0" distL="114300" distR="114300" simplePos="0" relativeHeight="251955200" behindDoc="1" locked="0" layoutInCell="1" allowOverlap="1" wp14:anchorId="67412831" wp14:editId="49AFDBBB">
            <wp:simplePos x="0" y="0"/>
            <wp:positionH relativeFrom="column">
              <wp:posOffset>2484120</wp:posOffset>
            </wp:positionH>
            <wp:positionV relativeFrom="paragraph">
              <wp:posOffset>222250</wp:posOffset>
            </wp:positionV>
            <wp:extent cx="3682365" cy="2458085"/>
            <wp:effectExtent l="0" t="0" r="0" b="0"/>
            <wp:wrapTight wrapText="bothSides">
              <wp:wrapPolygon edited="0">
                <wp:start x="0" y="0"/>
                <wp:lineTo x="0" y="21427"/>
                <wp:lineTo x="21455" y="21427"/>
                <wp:lineTo x="2145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ving walkway.PNG"/>
                    <pic:cNvPicPr/>
                  </pic:nvPicPr>
                  <pic:blipFill>
                    <a:blip r:embed="rId312">
                      <a:extLst>
                        <a:ext uri="{28A0092B-C50C-407E-A947-70E740481C1C}">
                          <a14:useLocalDpi xmlns:a14="http://schemas.microsoft.com/office/drawing/2010/main" val="0"/>
                        </a:ext>
                      </a:extLst>
                    </a:blip>
                    <a:stretch>
                      <a:fillRect/>
                    </a:stretch>
                  </pic:blipFill>
                  <pic:spPr>
                    <a:xfrm>
                      <a:off x="0" y="0"/>
                      <a:ext cx="3682365" cy="2458085"/>
                    </a:xfrm>
                    <a:prstGeom prst="rect">
                      <a:avLst/>
                    </a:prstGeom>
                  </pic:spPr>
                </pic:pic>
              </a:graphicData>
            </a:graphic>
            <wp14:sizeRelH relativeFrom="page">
              <wp14:pctWidth>0</wp14:pctWidth>
            </wp14:sizeRelH>
            <wp14:sizeRelV relativeFrom="page">
              <wp14:pctHeight>0</wp14:pctHeight>
            </wp14:sizeRelV>
          </wp:anchor>
        </w:drawing>
      </w:r>
      <w:r w:rsidR="00325E82" w:rsidRPr="00325E82">
        <w:rPr>
          <w:rFonts w:cs="Trebuchet2010"/>
          <w:sz w:val="24"/>
          <w:szCs w:val="24"/>
        </w:rPr>
        <w:t>Two physics students are in an airport building on their way to visit CERN.</w:t>
      </w:r>
    </w:p>
    <w:p w:rsidR="00325E82" w:rsidRPr="00325E82" w:rsidRDefault="00325E82" w:rsidP="00DF20AC">
      <w:pPr>
        <w:pStyle w:val="ListParagraph"/>
        <w:autoSpaceDE w:val="0"/>
        <w:autoSpaceDN w:val="0"/>
        <w:adjustRightInd w:val="0"/>
        <w:spacing w:beforeLines="60" w:before="144" w:afterLines="60" w:after="144" w:line="240" w:lineRule="auto"/>
        <w:ind w:left="0"/>
        <w:contextualSpacing w:val="0"/>
        <w:rPr>
          <w:rFonts w:cs="Trebuchet2010"/>
          <w:sz w:val="24"/>
          <w:szCs w:val="24"/>
        </w:rPr>
      </w:pPr>
      <w:r w:rsidRPr="00325E82">
        <w:rPr>
          <w:rFonts w:cs="Trebuchet2010"/>
          <w:sz w:val="24"/>
          <w:szCs w:val="24"/>
        </w:rPr>
        <w:t>(a) The first student steps onto a moving walkway, which is travelling at 0·83 m s</w:t>
      </w:r>
      <w:r w:rsidRPr="00325E82">
        <w:rPr>
          <w:rFonts w:cs="TimesNewRomanPSMT"/>
          <w:sz w:val="24"/>
          <w:szCs w:val="24"/>
          <w:vertAlign w:val="superscript"/>
        </w:rPr>
        <w:t>−</w:t>
      </w:r>
      <w:r w:rsidRPr="00325E82">
        <w:rPr>
          <w:rFonts w:cs="Trebuchet2010"/>
          <w:sz w:val="24"/>
          <w:szCs w:val="24"/>
          <w:vertAlign w:val="superscript"/>
        </w:rPr>
        <w:t>1</w:t>
      </w:r>
      <w:r w:rsidRPr="00325E82">
        <w:rPr>
          <w:rFonts w:cs="Trebuchet2010"/>
          <w:sz w:val="24"/>
          <w:szCs w:val="24"/>
        </w:rPr>
        <w:t xml:space="preserve"> relative to the building. This student walks along the walkway at a speed o</w:t>
      </w:r>
      <w:r>
        <w:rPr>
          <w:rFonts w:cs="Trebuchet2010"/>
          <w:sz w:val="24"/>
          <w:szCs w:val="24"/>
        </w:rPr>
        <w:t>f 1·20 m </w:t>
      </w:r>
      <w:r w:rsidRPr="00325E82">
        <w:rPr>
          <w:rFonts w:cs="Trebuchet2010"/>
          <w:sz w:val="24"/>
          <w:szCs w:val="24"/>
        </w:rPr>
        <w:t>s</w:t>
      </w:r>
      <w:r w:rsidRPr="00325E82">
        <w:rPr>
          <w:rFonts w:cs="TimesNewRomanPSMT"/>
          <w:sz w:val="24"/>
          <w:szCs w:val="24"/>
          <w:vertAlign w:val="superscript"/>
        </w:rPr>
        <w:t>−</w:t>
      </w:r>
      <w:r w:rsidRPr="00325E82">
        <w:rPr>
          <w:rFonts w:cs="Trebuchet2010"/>
          <w:sz w:val="24"/>
          <w:szCs w:val="24"/>
          <w:vertAlign w:val="superscript"/>
        </w:rPr>
        <w:t>1</w:t>
      </w:r>
      <w:r w:rsidRPr="00325E82">
        <w:rPr>
          <w:rFonts w:cs="Trebuchet2010"/>
          <w:sz w:val="24"/>
          <w:szCs w:val="24"/>
        </w:rPr>
        <w:t xml:space="preserve"> relative to the walkway.</w:t>
      </w:r>
    </w:p>
    <w:p w:rsidR="00325E82" w:rsidRPr="00325E82" w:rsidRDefault="00325E82" w:rsidP="00DF20AC">
      <w:pPr>
        <w:pStyle w:val="ListParagraph"/>
        <w:autoSpaceDE w:val="0"/>
        <w:autoSpaceDN w:val="0"/>
        <w:adjustRightInd w:val="0"/>
        <w:spacing w:beforeLines="60" w:before="144" w:afterLines="60" w:after="144" w:line="240" w:lineRule="auto"/>
        <w:ind w:left="0"/>
        <w:contextualSpacing w:val="0"/>
        <w:rPr>
          <w:rFonts w:cs="Trebuchet2010"/>
          <w:sz w:val="24"/>
          <w:szCs w:val="24"/>
        </w:rPr>
      </w:pPr>
      <w:r w:rsidRPr="00325E82">
        <w:rPr>
          <w:rFonts w:cs="Trebuchet2010"/>
          <w:sz w:val="24"/>
          <w:szCs w:val="24"/>
        </w:rPr>
        <w:t>The second student walks alongside the walkway at a speed of 1·80 m s</w:t>
      </w:r>
      <w:r w:rsidRPr="0075141F">
        <w:rPr>
          <w:rFonts w:cs="TimesNewRomanPSMT"/>
          <w:sz w:val="24"/>
          <w:szCs w:val="24"/>
          <w:vertAlign w:val="superscript"/>
        </w:rPr>
        <w:t>−</w:t>
      </w:r>
      <w:r w:rsidRPr="0075141F">
        <w:rPr>
          <w:rFonts w:cs="Trebuchet2010"/>
          <w:sz w:val="24"/>
          <w:szCs w:val="24"/>
          <w:vertAlign w:val="superscript"/>
        </w:rPr>
        <w:t>1</w:t>
      </w:r>
      <w:r w:rsidR="0075141F">
        <w:rPr>
          <w:rFonts w:cs="Trebuchet2010"/>
          <w:sz w:val="24"/>
          <w:szCs w:val="24"/>
        </w:rPr>
        <w:t xml:space="preserve"> relative to the building </w:t>
      </w:r>
    </w:p>
    <w:p w:rsidR="00325E82" w:rsidRPr="00325E82" w:rsidRDefault="00325E82" w:rsidP="00DF20AC">
      <w:pPr>
        <w:pStyle w:val="ListParagraph"/>
        <w:autoSpaceDE w:val="0"/>
        <w:autoSpaceDN w:val="0"/>
        <w:adjustRightInd w:val="0"/>
        <w:spacing w:beforeLines="60" w:before="144" w:afterLines="60" w:after="144" w:line="240" w:lineRule="auto"/>
        <w:ind w:left="0"/>
        <w:contextualSpacing w:val="0"/>
        <w:rPr>
          <w:rFonts w:cs="Trebuchet2010"/>
          <w:sz w:val="24"/>
          <w:szCs w:val="24"/>
        </w:rPr>
      </w:pPr>
      <w:r w:rsidRPr="00325E82">
        <w:rPr>
          <w:rFonts w:cs="Trebuchet2010"/>
          <w:sz w:val="24"/>
          <w:szCs w:val="24"/>
        </w:rPr>
        <w:t>Determine the speed of the first student relative to the second student.</w:t>
      </w:r>
    </w:p>
    <w:p w:rsidR="00325E82" w:rsidRPr="00325E82" w:rsidRDefault="00325E82" w:rsidP="00DF20AC">
      <w:pPr>
        <w:pStyle w:val="ListParagraph"/>
        <w:autoSpaceDE w:val="0"/>
        <w:autoSpaceDN w:val="0"/>
        <w:adjustRightInd w:val="0"/>
        <w:spacing w:beforeLines="60" w:before="144" w:afterLines="60" w:after="144" w:line="240" w:lineRule="auto"/>
        <w:ind w:left="0"/>
        <w:contextualSpacing w:val="0"/>
        <w:rPr>
          <w:rFonts w:cs="Trebuchet2010"/>
          <w:sz w:val="24"/>
          <w:szCs w:val="24"/>
        </w:rPr>
      </w:pPr>
      <w:r w:rsidRPr="00325E82">
        <w:rPr>
          <w:rFonts w:cs="Trebuchet2010"/>
          <w:sz w:val="24"/>
          <w:szCs w:val="24"/>
        </w:rPr>
        <w:t xml:space="preserve"> (b) On the plane, the students discuss the possibility of travelling at relativistic speeds.</w:t>
      </w:r>
    </w:p>
    <w:p w:rsidR="00325E82" w:rsidRPr="00325E82" w:rsidRDefault="00325E82" w:rsidP="00DF20AC">
      <w:pPr>
        <w:pStyle w:val="ListParagraph"/>
        <w:autoSpaceDE w:val="0"/>
        <w:autoSpaceDN w:val="0"/>
        <w:adjustRightInd w:val="0"/>
        <w:spacing w:beforeLines="60" w:before="144" w:afterLines="60" w:after="144" w:line="240" w:lineRule="auto"/>
        <w:ind w:left="0"/>
        <w:contextualSpacing w:val="0"/>
        <w:rPr>
          <w:rFonts w:cs="Trebuchet2010"/>
          <w:sz w:val="24"/>
          <w:szCs w:val="24"/>
        </w:rPr>
      </w:pPr>
      <w:r w:rsidRPr="00325E82">
        <w:rPr>
          <w:rFonts w:cs="Trebuchet2010"/>
          <w:sz w:val="24"/>
          <w:szCs w:val="24"/>
        </w:rPr>
        <w:t>(i) The students consider the plane travelling at 0·8</w:t>
      </w:r>
      <w:r w:rsidRPr="00325E82">
        <w:rPr>
          <w:rFonts w:cs="TimesNewRomanPS-ItalicMT"/>
          <w:i/>
          <w:iCs/>
          <w:sz w:val="24"/>
          <w:szCs w:val="24"/>
        </w:rPr>
        <w:t xml:space="preserve">c </w:t>
      </w:r>
      <w:r w:rsidRPr="00325E82">
        <w:rPr>
          <w:rFonts w:cs="Trebuchet2010"/>
          <w:sz w:val="24"/>
          <w:szCs w:val="24"/>
        </w:rPr>
        <w:t xml:space="preserve">relative to a stationary observer. The plane emits a beam of light towards the observer. State the speed of the emitted light as measured by the observer. </w:t>
      </w:r>
      <w:r w:rsidRPr="0075141F">
        <w:rPr>
          <w:rFonts w:cs="Trebuchet2010"/>
          <w:i/>
          <w:sz w:val="24"/>
          <w:szCs w:val="24"/>
        </w:rPr>
        <w:t>Justify your answer</w:t>
      </w:r>
      <w:r w:rsidRPr="00325E82">
        <w:rPr>
          <w:rFonts w:cs="Trebuchet2010"/>
          <w:sz w:val="24"/>
          <w:szCs w:val="24"/>
        </w:rPr>
        <w:t>.</w:t>
      </w:r>
    </w:p>
    <w:p w:rsidR="00325E82" w:rsidRPr="00325E82" w:rsidRDefault="00325E82" w:rsidP="00DF20AC">
      <w:pPr>
        <w:pStyle w:val="ListParagraph"/>
        <w:autoSpaceDE w:val="0"/>
        <w:autoSpaceDN w:val="0"/>
        <w:adjustRightInd w:val="0"/>
        <w:spacing w:beforeLines="60" w:before="144" w:afterLines="60" w:after="144" w:line="240" w:lineRule="auto"/>
        <w:ind w:left="0"/>
        <w:contextualSpacing w:val="0"/>
        <w:rPr>
          <w:rFonts w:cs="Trebuchet2010"/>
          <w:sz w:val="24"/>
          <w:szCs w:val="24"/>
        </w:rPr>
      </w:pPr>
      <w:r w:rsidRPr="00325E82">
        <w:rPr>
          <w:rFonts w:cs="Trebuchet2010"/>
          <w:sz w:val="24"/>
          <w:szCs w:val="24"/>
        </w:rPr>
        <w:t>(ii) According to the manufacturer, the length of the plane is 71 m.</w:t>
      </w:r>
    </w:p>
    <w:p w:rsidR="00325E82" w:rsidRPr="00325E82" w:rsidRDefault="00325E82" w:rsidP="00DF20AC">
      <w:pPr>
        <w:pStyle w:val="ListParagraph"/>
        <w:autoSpaceDE w:val="0"/>
        <w:autoSpaceDN w:val="0"/>
        <w:adjustRightInd w:val="0"/>
        <w:spacing w:beforeLines="60" w:before="144" w:afterLines="60" w:after="144" w:line="240" w:lineRule="auto"/>
        <w:ind w:left="0"/>
        <w:contextualSpacing w:val="0"/>
        <w:rPr>
          <w:rFonts w:cs="Trebuchet2010"/>
          <w:sz w:val="24"/>
          <w:szCs w:val="24"/>
        </w:rPr>
      </w:pPr>
      <w:r w:rsidRPr="00325E82">
        <w:rPr>
          <w:rFonts w:cs="Trebuchet2010"/>
          <w:sz w:val="24"/>
          <w:szCs w:val="24"/>
        </w:rPr>
        <w:t>Calculate the length of the plane travelling at 0·8</w:t>
      </w:r>
      <w:r w:rsidR="0075141F">
        <w:rPr>
          <w:rFonts w:cs="Trebuchet2010"/>
          <w:sz w:val="24"/>
          <w:szCs w:val="24"/>
        </w:rPr>
        <w:t xml:space="preserve"> </w:t>
      </w:r>
      <w:r w:rsidRPr="00325E82">
        <w:rPr>
          <w:rFonts w:cs="TimesNewRomanPS-ItalicMT"/>
          <w:i/>
          <w:iCs/>
          <w:sz w:val="24"/>
          <w:szCs w:val="24"/>
        </w:rPr>
        <w:t xml:space="preserve">c </w:t>
      </w:r>
      <w:r w:rsidRPr="00325E82">
        <w:rPr>
          <w:rFonts w:cs="Trebuchet2010"/>
          <w:sz w:val="24"/>
          <w:szCs w:val="24"/>
        </w:rPr>
        <w:t>as measured by the stationary observer.</w:t>
      </w:r>
    </w:p>
    <w:p w:rsidR="00EF2B31" w:rsidRDefault="00325E82" w:rsidP="00E275C2">
      <w:pPr>
        <w:pStyle w:val="ListParagraph"/>
        <w:autoSpaceDE w:val="0"/>
        <w:autoSpaceDN w:val="0"/>
        <w:adjustRightInd w:val="0"/>
        <w:spacing w:beforeLines="60" w:before="144" w:afterLines="60" w:after="144" w:line="240" w:lineRule="auto"/>
        <w:ind w:left="0"/>
        <w:contextualSpacing w:val="0"/>
        <w:rPr>
          <w:rFonts w:cs="Trebuchet2010"/>
          <w:sz w:val="24"/>
          <w:szCs w:val="24"/>
        </w:rPr>
      </w:pPr>
      <w:r w:rsidRPr="00325E82">
        <w:rPr>
          <w:rFonts w:cs="Trebuchet2010"/>
          <w:sz w:val="24"/>
          <w:szCs w:val="24"/>
        </w:rPr>
        <w:t>(iii) One of the students states that the clocks on board the plane will run slower when the plane is travelling at relativistic speeds.Explain whether or</w:t>
      </w:r>
      <w:r w:rsidR="00E275C2">
        <w:rPr>
          <w:rFonts w:cs="Trebuchet2010"/>
          <w:sz w:val="24"/>
          <w:szCs w:val="24"/>
        </w:rPr>
        <w:t xml:space="preserve"> not this statement is correct.</w:t>
      </w:r>
    </w:p>
    <w:p w:rsidR="00E275C2" w:rsidRDefault="00DF20AC" w:rsidP="00E275C2">
      <w:pPr>
        <w:pStyle w:val="ListParagraph"/>
        <w:autoSpaceDE w:val="0"/>
        <w:autoSpaceDN w:val="0"/>
        <w:adjustRightInd w:val="0"/>
        <w:spacing w:beforeLines="60" w:before="144" w:afterLines="60" w:after="144" w:line="240" w:lineRule="auto"/>
        <w:ind w:left="0"/>
        <w:contextualSpacing w:val="0"/>
        <w:rPr>
          <w:rFonts w:cs="Trebuchet2010"/>
          <w:sz w:val="24"/>
          <w:szCs w:val="24"/>
        </w:rPr>
      </w:pPr>
      <w:r w:rsidRPr="00C37AF3">
        <w:rPr>
          <w:rFonts w:cs="ImprintMT"/>
          <w:noProof/>
          <w:sz w:val="24"/>
          <w:szCs w:val="24"/>
          <w:lang w:eastAsia="en-GB"/>
        </w:rPr>
        <w:lastRenderedPageBreak/>
        <w:drawing>
          <wp:anchor distT="0" distB="0" distL="114300" distR="114300" simplePos="0" relativeHeight="251954176" behindDoc="1" locked="0" layoutInCell="1" allowOverlap="1" wp14:anchorId="6F0A6E21" wp14:editId="7E2FCBA4">
            <wp:simplePos x="0" y="0"/>
            <wp:positionH relativeFrom="column">
              <wp:posOffset>3355340</wp:posOffset>
            </wp:positionH>
            <wp:positionV relativeFrom="paragraph">
              <wp:posOffset>62230</wp:posOffset>
            </wp:positionV>
            <wp:extent cx="2663825" cy="2506345"/>
            <wp:effectExtent l="0" t="0" r="3175" b="8255"/>
            <wp:wrapTight wrapText="bothSides">
              <wp:wrapPolygon edited="0">
                <wp:start x="0" y="0"/>
                <wp:lineTo x="0" y="21507"/>
                <wp:lineTo x="21471" y="21507"/>
                <wp:lineTo x="21471"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renz.PNG"/>
                    <pic:cNvPicPr/>
                  </pic:nvPicPr>
                  <pic:blipFill rotWithShape="1">
                    <a:blip r:embed="rId313">
                      <a:extLst>
                        <a:ext uri="{28A0092B-C50C-407E-A947-70E740481C1C}">
                          <a14:useLocalDpi xmlns:a14="http://schemas.microsoft.com/office/drawing/2010/main" val="0"/>
                        </a:ext>
                      </a:extLst>
                    </a:blip>
                    <a:srcRect t="14636"/>
                    <a:stretch/>
                  </pic:blipFill>
                  <pic:spPr bwMode="auto">
                    <a:xfrm>
                      <a:off x="0" y="0"/>
                      <a:ext cx="2663825" cy="25063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1775" w:rsidRPr="00E275C2" w:rsidRDefault="00E275C2" w:rsidP="003638EB">
      <w:pPr>
        <w:pStyle w:val="ListParagraph"/>
        <w:numPr>
          <w:ilvl w:val="6"/>
          <w:numId w:val="14"/>
        </w:numPr>
        <w:autoSpaceDE w:val="0"/>
        <w:autoSpaceDN w:val="0"/>
        <w:adjustRightInd w:val="0"/>
        <w:spacing w:beforeLines="60" w:before="144" w:afterLines="60" w:after="144" w:line="240" w:lineRule="auto"/>
        <w:ind w:left="426" w:hanging="426"/>
        <w:contextualSpacing w:val="0"/>
        <w:rPr>
          <w:rFonts w:cs="Trebuchet2010"/>
          <w:sz w:val="24"/>
          <w:szCs w:val="24"/>
        </w:rPr>
      </w:pPr>
      <w:r>
        <w:rPr>
          <w:rFonts w:cs="Trebuchet2010"/>
          <w:sz w:val="24"/>
          <w:szCs w:val="24"/>
        </w:rPr>
        <w:t xml:space="preserve"> </w:t>
      </w:r>
      <w:r w:rsidR="00C37AF3">
        <w:t>SQA RH 2013 Q</w:t>
      </w:r>
      <w:r w:rsidR="00674253">
        <w:t>24</w:t>
      </w:r>
    </w:p>
    <w:p w:rsidR="00C37AF3" w:rsidRPr="00C37AF3" w:rsidRDefault="00C37AF3" w:rsidP="00DF20AC">
      <w:pPr>
        <w:autoSpaceDE w:val="0"/>
        <w:autoSpaceDN w:val="0"/>
        <w:adjustRightInd w:val="0"/>
        <w:spacing w:before="0" w:after="0" w:line="240" w:lineRule="auto"/>
        <w:rPr>
          <w:rFonts w:cs="ImprintMT"/>
          <w:sz w:val="24"/>
          <w:szCs w:val="24"/>
        </w:rPr>
      </w:pPr>
      <w:r w:rsidRPr="00C37AF3">
        <w:rPr>
          <w:rFonts w:cs="ImprintMT"/>
          <w:sz w:val="24"/>
          <w:szCs w:val="24"/>
        </w:rPr>
        <w:t>A page from a website on special relativity is shown.</w:t>
      </w:r>
    </w:p>
    <w:p w:rsidR="00C37AF3" w:rsidRPr="00C37AF3" w:rsidRDefault="00C37AF3" w:rsidP="00DF20AC">
      <w:pPr>
        <w:autoSpaceDE w:val="0"/>
        <w:autoSpaceDN w:val="0"/>
        <w:adjustRightInd w:val="0"/>
        <w:spacing w:before="0" w:after="0" w:line="240" w:lineRule="auto"/>
        <w:rPr>
          <w:rFonts w:cs="ImprintMT"/>
          <w:sz w:val="24"/>
          <w:szCs w:val="24"/>
        </w:rPr>
      </w:pPr>
    </w:p>
    <w:p w:rsidR="00E275C2" w:rsidRDefault="00C37AF3" w:rsidP="003638EB">
      <w:pPr>
        <w:pStyle w:val="ListParagraph"/>
        <w:numPr>
          <w:ilvl w:val="4"/>
          <w:numId w:val="22"/>
        </w:numPr>
        <w:autoSpaceDE w:val="0"/>
        <w:autoSpaceDN w:val="0"/>
        <w:adjustRightInd w:val="0"/>
        <w:spacing w:before="0" w:after="0" w:line="240" w:lineRule="auto"/>
        <w:ind w:left="709"/>
        <w:contextualSpacing w:val="0"/>
        <w:rPr>
          <w:rFonts w:cs="ImprintMT"/>
          <w:sz w:val="24"/>
          <w:szCs w:val="24"/>
        </w:rPr>
      </w:pPr>
      <w:r w:rsidRPr="00C37AF3">
        <w:rPr>
          <w:rFonts w:cs="ImprintMT"/>
          <w:sz w:val="24"/>
          <w:szCs w:val="24"/>
        </w:rPr>
        <w:t xml:space="preserve">Explain what is meant by the term </w:t>
      </w:r>
      <w:r w:rsidRPr="00C37AF3">
        <w:rPr>
          <w:rFonts w:cs="ImprintMT-Italic"/>
          <w:i/>
          <w:iCs/>
          <w:sz w:val="24"/>
          <w:szCs w:val="24"/>
        </w:rPr>
        <w:t>length contraction</w:t>
      </w:r>
      <w:r w:rsidRPr="00C37AF3">
        <w:rPr>
          <w:rFonts w:cs="ImprintMT"/>
          <w:sz w:val="24"/>
          <w:szCs w:val="24"/>
        </w:rPr>
        <w:t>.</w:t>
      </w:r>
    </w:p>
    <w:p w:rsidR="00E275C2" w:rsidRDefault="00C37AF3" w:rsidP="003638EB">
      <w:pPr>
        <w:pStyle w:val="ListParagraph"/>
        <w:numPr>
          <w:ilvl w:val="4"/>
          <w:numId w:val="22"/>
        </w:numPr>
        <w:autoSpaceDE w:val="0"/>
        <w:autoSpaceDN w:val="0"/>
        <w:adjustRightInd w:val="0"/>
        <w:spacing w:before="0" w:after="0" w:line="240" w:lineRule="auto"/>
        <w:ind w:left="709"/>
        <w:contextualSpacing w:val="0"/>
        <w:rPr>
          <w:rFonts w:cs="ImprintMT"/>
          <w:sz w:val="24"/>
          <w:szCs w:val="24"/>
        </w:rPr>
      </w:pPr>
      <w:r w:rsidRPr="00E275C2">
        <w:rPr>
          <w:rFonts w:cs="ImprintMT"/>
          <w:sz w:val="24"/>
          <w:szCs w:val="24"/>
        </w:rPr>
        <w:t xml:space="preserve">Calculate the Lorentz factor when the ratio </w:t>
      </w:r>
      <m:oMath>
        <m:r>
          <w:rPr>
            <w:rFonts w:ascii="Cambria Math" w:hAnsi="Cambria Math" w:cs="ImprintMT"/>
            <w:sz w:val="24"/>
            <w:szCs w:val="24"/>
          </w:rPr>
          <m:t>v/c</m:t>
        </m:r>
      </m:oMath>
      <w:r w:rsidRPr="00E275C2">
        <w:rPr>
          <w:rFonts w:cs="ImprintMT"/>
          <w:sz w:val="24"/>
          <w:szCs w:val="24"/>
        </w:rPr>
        <w:t xml:space="preserve"> = 0</w:t>
      </w:r>
      <w:r w:rsidRPr="00E275C2">
        <w:rPr>
          <w:rFonts w:ascii="MS Mincho" w:eastAsia="MS Mincho" w:hAnsi="MS Mincho" w:cs="MS Mincho"/>
          <w:sz w:val="24"/>
          <w:szCs w:val="24"/>
        </w:rPr>
        <w:t>.</w:t>
      </w:r>
      <w:r w:rsidRPr="00E275C2">
        <w:rPr>
          <w:rFonts w:cs="ImprintMT"/>
          <w:sz w:val="24"/>
          <w:szCs w:val="24"/>
        </w:rPr>
        <w:t>80.</w:t>
      </w:r>
    </w:p>
    <w:p w:rsidR="00C37AF3" w:rsidRPr="00E275C2" w:rsidRDefault="00C37AF3" w:rsidP="003638EB">
      <w:pPr>
        <w:pStyle w:val="ListParagraph"/>
        <w:numPr>
          <w:ilvl w:val="4"/>
          <w:numId w:val="22"/>
        </w:numPr>
        <w:autoSpaceDE w:val="0"/>
        <w:autoSpaceDN w:val="0"/>
        <w:adjustRightInd w:val="0"/>
        <w:spacing w:before="0" w:after="0" w:line="240" w:lineRule="auto"/>
        <w:ind w:left="709"/>
        <w:contextualSpacing w:val="0"/>
        <w:rPr>
          <w:rFonts w:cs="ImprintMT"/>
          <w:sz w:val="24"/>
          <w:szCs w:val="24"/>
        </w:rPr>
      </w:pPr>
      <w:r w:rsidRPr="00E275C2">
        <w:rPr>
          <w:rFonts w:cs="ImprintMT"/>
          <w:sz w:val="24"/>
          <w:szCs w:val="24"/>
        </w:rPr>
        <w:t>Length contraction calculations use the relationship</w:t>
      </w:r>
    </w:p>
    <w:p w:rsidR="00C37AF3" w:rsidRPr="00C37AF3" w:rsidRDefault="00C37AF3" w:rsidP="00E275C2">
      <w:pPr>
        <w:pStyle w:val="ListParagraph"/>
        <w:autoSpaceDE w:val="0"/>
        <w:autoSpaceDN w:val="0"/>
        <w:adjustRightInd w:val="0"/>
        <w:spacing w:before="0" w:after="0" w:line="240" w:lineRule="auto"/>
        <w:ind w:left="0"/>
        <w:contextualSpacing w:val="0"/>
        <w:jc w:val="center"/>
        <w:rPr>
          <w:rFonts w:cs="ImprintMT"/>
          <w:sz w:val="24"/>
          <w:szCs w:val="24"/>
        </w:rPr>
      </w:pPr>
      <w:r w:rsidRPr="00123062">
        <w:object w:dxaOrig="1620" w:dyaOrig="440">
          <v:shape id="_x0000_i1112" type="#_x0000_t75" style="width:81pt;height:22.5pt" o:ole="">
            <v:imagedata r:id="rId309" o:title=""/>
          </v:shape>
          <o:OLEObject Type="Embed" ProgID="Equation.3" ShapeID="_x0000_i1112" DrawAspect="Content" ObjectID="_1627498696" r:id="rId314"/>
        </w:object>
      </w:r>
    </w:p>
    <w:p w:rsidR="00C37AF3" w:rsidRPr="00C37AF3" w:rsidRDefault="00C37AF3" w:rsidP="00DF20AC">
      <w:pPr>
        <w:pStyle w:val="ListParagraph"/>
        <w:autoSpaceDE w:val="0"/>
        <w:autoSpaceDN w:val="0"/>
        <w:adjustRightInd w:val="0"/>
        <w:spacing w:before="0" w:after="0" w:line="240" w:lineRule="auto"/>
        <w:ind w:left="0"/>
        <w:contextualSpacing w:val="0"/>
        <w:rPr>
          <w:rFonts w:cs="ImprintMT"/>
          <w:sz w:val="24"/>
          <w:szCs w:val="24"/>
        </w:rPr>
      </w:pPr>
      <w:r w:rsidRPr="00C37AF3">
        <w:rPr>
          <w:rFonts w:cs="ImprintMT"/>
          <w:sz w:val="24"/>
          <w:szCs w:val="24"/>
        </w:rPr>
        <w:t>where the symbols have their usual meanings.</w:t>
      </w:r>
    </w:p>
    <w:p w:rsidR="00C37AF3" w:rsidRPr="00E275C2" w:rsidRDefault="00C37AF3" w:rsidP="00E275C2">
      <w:pPr>
        <w:autoSpaceDE w:val="0"/>
        <w:autoSpaceDN w:val="0"/>
        <w:adjustRightInd w:val="0"/>
        <w:spacing w:before="0" w:after="0" w:line="240" w:lineRule="auto"/>
        <w:rPr>
          <w:rFonts w:cs="ImprintMT"/>
          <w:sz w:val="24"/>
          <w:szCs w:val="24"/>
        </w:rPr>
      </w:pPr>
      <w:r w:rsidRPr="00E275C2">
        <w:rPr>
          <w:rFonts w:cs="ImprintMT"/>
          <w:sz w:val="24"/>
          <w:szCs w:val="24"/>
        </w:rPr>
        <w:t xml:space="preserve">State this relationship in terms of </w:t>
      </w:r>
      <w:r w:rsidRPr="00E275C2">
        <w:rPr>
          <w:rFonts w:cs="ImprintMT-Italic"/>
          <w:i/>
          <w:iCs/>
          <w:sz w:val="24"/>
          <w:szCs w:val="24"/>
        </w:rPr>
        <w:t>l</w:t>
      </w:r>
      <w:r w:rsidRPr="00E275C2">
        <w:rPr>
          <w:rFonts w:cs="ImprintMT"/>
          <w:sz w:val="24"/>
          <w:szCs w:val="24"/>
        </w:rPr>
        <w:t xml:space="preserve">', </w:t>
      </w:r>
      <w:r w:rsidRPr="00E275C2">
        <w:rPr>
          <w:rFonts w:cs="ImprintMT-Italic"/>
          <w:i/>
          <w:iCs/>
          <w:sz w:val="24"/>
          <w:szCs w:val="24"/>
        </w:rPr>
        <w:t xml:space="preserve">l </w:t>
      </w:r>
      <w:r w:rsidRPr="00E275C2">
        <w:rPr>
          <w:rFonts w:cs="ImprintMT"/>
          <w:sz w:val="24"/>
          <w:szCs w:val="24"/>
        </w:rPr>
        <w:t xml:space="preserve">and </w:t>
      </w:r>
      <w:r w:rsidRPr="00E275C2">
        <w:rPr>
          <w:rFonts w:cs="SymbolMT"/>
          <w:sz w:val="24"/>
          <w:szCs w:val="24"/>
        </w:rPr>
        <w:t>γ</w:t>
      </w:r>
      <w:r w:rsidRPr="00E275C2">
        <w:rPr>
          <w:rFonts w:cs="ImprintMT"/>
          <w:sz w:val="24"/>
          <w:szCs w:val="24"/>
        </w:rPr>
        <w:t>.</w:t>
      </w:r>
    </w:p>
    <w:p w:rsidR="00C37AF3" w:rsidRPr="00C37AF3" w:rsidRDefault="00C37AF3" w:rsidP="003638EB">
      <w:pPr>
        <w:pStyle w:val="ListParagraph"/>
        <w:numPr>
          <w:ilvl w:val="4"/>
          <w:numId w:val="22"/>
        </w:numPr>
        <w:autoSpaceDE w:val="0"/>
        <w:autoSpaceDN w:val="0"/>
        <w:adjustRightInd w:val="0"/>
        <w:spacing w:before="0" w:after="0" w:line="240" w:lineRule="auto"/>
        <w:ind w:left="567"/>
        <w:contextualSpacing w:val="0"/>
        <w:rPr>
          <w:rFonts w:cs="ImprintMT"/>
          <w:sz w:val="24"/>
          <w:szCs w:val="24"/>
        </w:rPr>
      </w:pPr>
      <w:r w:rsidRPr="00C37AF3">
        <w:rPr>
          <w:rFonts w:cs="ImprintMT"/>
          <w:sz w:val="24"/>
          <w:szCs w:val="24"/>
        </w:rPr>
        <w:t xml:space="preserve">Explain, in terms of the Lorentz factor, why an observer can ignore relativistic effects for an object which is moving with a velocity much less than </w:t>
      </w:r>
      <w:r w:rsidRPr="00C37AF3">
        <w:rPr>
          <w:rFonts w:cs="ImprintMT-Italic"/>
          <w:i/>
          <w:iCs/>
          <w:sz w:val="24"/>
          <w:szCs w:val="24"/>
        </w:rPr>
        <w:t>c</w:t>
      </w:r>
      <w:r w:rsidRPr="00C37AF3">
        <w:rPr>
          <w:rFonts w:cs="ImprintMT"/>
          <w:sz w:val="24"/>
          <w:szCs w:val="24"/>
        </w:rPr>
        <w:t>.</w:t>
      </w:r>
    </w:p>
    <w:p w:rsidR="007D3D58" w:rsidRPr="00123062" w:rsidRDefault="007D3D58" w:rsidP="00537678">
      <w:pPr>
        <w:pStyle w:val="Default"/>
        <w:rPr>
          <w:rFonts w:ascii="Trebuchet MS" w:hAnsi="Trebuchet MS"/>
          <w:bCs/>
          <w:color w:val="auto"/>
          <w:sz w:val="20"/>
          <w:szCs w:val="20"/>
          <w:u w:val="single"/>
        </w:rPr>
        <w:sectPr w:rsidR="007D3D58" w:rsidRPr="00123062" w:rsidSect="00B20E11">
          <w:headerReference w:type="even" r:id="rId315"/>
          <w:headerReference w:type="default" r:id="rId316"/>
          <w:footerReference w:type="even" r:id="rId317"/>
          <w:footerReference w:type="default" r:id="rId318"/>
          <w:headerReference w:type="first" r:id="rId319"/>
          <w:pgSz w:w="11906" w:h="16838" w:code="9"/>
          <w:pgMar w:top="1252" w:right="1133" w:bottom="811" w:left="1276" w:header="255" w:footer="339" w:gutter="0"/>
          <w:cols w:space="708"/>
          <w:titlePg/>
          <w:docGrid w:linePitch="360"/>
        </w:sectPr>
      </w:pPr>
    </w:p>
    <w:p w:rsidR="001403F3" w:rsidRPr="00123062" w:rsidRDefault="001403F3" w:rsidP="00537678">
      <w:pPr>
        <w:pStyle w:val="Heading2"/>
      </w:pPr>
      <w:bookmarkStart w:id="45" w:name="_Toc115835"/>
      <w:r w:rsidRPr="00123062">
        <w:lastRenderedPageBreak/>
        <w:t>Tutorial Answers</w:t>
      </w:r>
      <w:bookmarkEnd w:id="45"/>
    </w:p>
    <w:tbl>
      <w:tblPr>
        <w:tblStyle w:val="TableGrid"/>
        <w:tblW w:w="0" w:type="auto"/>
        <w:tblBorders>
          <w:top w:val="none" w:sz="0" w:space="0" w:color="auto"/>
          <w:bottom w:val="none" w:sz="0" w:space="0" w:color="auto"/>
          <w:insideH w:val="none" w:sz="0" w:space="0" w:color="auto"/>
        </w:tblBorders>
        <w:tblLook w:val="04A0" w:firstRow="1" w:lastRow="0" w:firstColumn="1" w:lastColumn="0" w:noHBand="0" w:noVBand="1"/>
      </w:tblPr>
      <w:tblGrid>
        <w:gridCol w:w="3080"/>
        <w:gridCol w:w="1564"/>
        <w:gridCol w:w="284"/>
        <w:gridCol w:w="1233"/>
        <w:gridCol w:w="3081"/>
      </w:tblGrid>
      <w:tr w:rsidR="00AE132D" w:rsidTr="00BC17BF">
        <w:tc>
          <w:tcPr>
            <w:tcW w:w="3080" w:type="dxa"/>
          </w:tcPr>
          <w:p w:rsidR="00AE132D" w:rsidRDefault="00AE132D" w:rsidP="00AE132D">
            <w:pPr>
              <w:pStyle w:val="Heading3"/>
              <w:outlineLvl w:val="2"/>
            </w:pPr>
            <w:bookmarkStart w:id="46" w:name="_Toc425099020"/>
            <w:bookmarkStart w:id="47" w:name="_Toc115840"/>
            <w:r>
              <w:t xml:space="preserve">Special relativity </w:t>
            </w:r>
          </w:p>
        </w:tc>
        <w:tc>
          <w:tcPr>
            <w:tcW w:w="3081" w:type="dxa"/>
            <w:gridSpan w:val="3"/>
          </w:tcPr>
          <w:p w:rsidR="00AE132D" w:rsidRDefault="00AE132D" w:rsidP="00AE132D">
            <w:pPr>
              <w:pStyle w:val="Heading3"/>
              <w:outlineLvl w:val="2"/>
            </w:pPr>
            <w:r>
              <w:t>Time dilation</w:t>
            </w:r>
          </w:p>
        </w:tc>
        <w:tc>
          <w:tcPr>
            <w:tcW w:w="3081" w:type="dxa"/>
          </w:tcPr>
          <w:p w:rsidR="00AE132D" w:rsidRDefault="00AE132D" w:rsidP="00AE132D">
            <w:pPr>
              <w:pStyle w:val="Heading3"/>
              <w:outlineLvl w:val="2"/>
            </w:pPr>
            <w:r>
              <w:t>Length dilation</w:t>
            </w:r>
          </w:p>
        </w:tc>
      </w:tr>
      <w:tr w:rsidR="00AE132D" w:rsidTr="00BC17BF">
        <w:tc>
          <w:tcPr>
            <w:tcW w:w="3080" w:type="dxa"/>
          </w:tcPr>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1. (a) 1·0 ms </w:t>
            </w:r>
            <w:r w:rsidRPr="00123062">
              <w:rPr>
                <w:rFonts w:ascii="Trebuchet MS" w:hAnsi="Trebuchet MS"/>
                <w:color w:val="auto"/>
                <w:position w:val="8"/>
                <w:sz w:val="20"/>
                <w:szCs w:val="20"/>
                <w:vertAlign w:val="superscript"/>
              </w:rPr>
              <w:t>−1</w:t>
            </w:r>
            <w:r w:rsidRPr="00123062">
              <w:rPr>
                <w:rFonts w:ascii="Trebuchet MS" w:hAnsi="Trebuchet MS"/>
                <w:color w:val="auto"/>
                <w:sz w:val="20"/>
                <w:szCs w:val="20"/>
              </w:rPr>
              <w:t xml:space="preserve">north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2·0 ms </w:t>
            </w:r>
            <w:r w:rsidRPr="00123062">
              <w:rPr>
                <w:rFonts w:ascii="Trebuchet MS" w:hAnsi="Trebuchet MS"/>
                <w:color w:val="auto"/>
                <w:position w:val="8"/>
                <w:sz w:val="20"/>
                <w:szCs w:val="20"/>
                <w:vertAlign w:val="superscript"/>
              </w:rPr>
              <w:t xml:space="preserve">−1 </w:t>
            </w:r>
            <w:r w:rsidRPr="00123062">
              <w:rPr>
                <w:rFonts w:ascii="Trebuchet MS" w:hAnsi="Trebuchet MS"/>
                <w:color w:val="auto"/>
                <w:sz w:val="20"/>
                <w:szCs w:val="20"/>
              </w:rPr>
              <w:t xml:space="preserve">south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2. (a) 0·8 ms </w:t>
            </w:r>
            <w:r w:rsidRPr="00123062">
              <w:rPr>
                <w:rFonts w:ascii="Trebuchet MS" w:hAnsi="Trebuchet MS"/>
                <w:color w:val="auto"/>
                <w:position w:val="8"/>
                <w:sz w:val="20"/>
                <w:szCs w:val="20"/>
                <w:vertAlign w:val="superscript"/>
              </w:rPr>
              <w:t>−1</w:t>
            </w:r>
            <w:r w:rsidRPr="00123062">
              <w:rPr>
                <w:rFonts w:ascii="Trebuchet MS" w:hAnsi="Trebuchet MS"/>
                <w:color w:val="auto"/>
                <w:sz w:val="20"/>
                <w:szCs w:val="20"/>
              </w:rPr>
              <w:t xml:space="preserve">east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2·8 ms </w:t>
            </w:r>
            <w:r w:rsidRPr="00123062">
              <w:rPr>
                <w:rFonts w:ascii="Trebuchet MS" w:hAnsi="Trebuchet MS"/>
                <w:color w:val="auto"/>
                <w:position w:val="8"/>
                <w:sz w:val="20"/>
                <w:szCs w:val="20"/>
                <w:vertAlign w:val="superscript"/>
              </w:rPr>
              <w:t>−1</w:t>
            </w:r>
            <w:r w:rsidRPr="00123062">
              <w:rPr>
                <w:rFonts w:ascii="Trebuchet MS" w:hAnsi="Trebuchet MS"/>
                <w:color w:val="auto"/>
                <w:sz w:val="20"/>
                <w:szCs w:val="20"/>
              </w:rPr>
              <w:t xml:space="preserve">east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c) 2·2 ms </w:t>
            </w:r>
            <w:r w:rsidRPr="00123062">
              <w:rPr>
                <w:rFonts w:ascii="Trebuchet MS" w:hAnsi="Trebuchet MS"/>
                <w:color w:val="auto"/>
                <w:position w:val="8"/>
                <w:sz w:val="20"/>
                <w:szCs w:val="20"/>
                <w:vertAlign w:val="superscript"/>
              </w:rPr>
              <w:t xml:space="preserve">−1 </w:t>
            </w:r>
            <w:r w:rsidRPr="00123062">
              <w:rPr>
                <w:rFonts w:ascii="Trebuchet MS" w:hAnsi="Trebuchet MS"/>
                <w:color w:val="auto"/>
                <w:sz w:val="20"/>
                <w:szCs w:val="20"/>
              </w:rPr>
              <w:t xml:space="preserve">west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3. (a) 3·0 ms</w:t>
            </w:r>
            <w:r w:rsidRPr="00123062">
              <w:rPr>
                <w:rFonts w:ascii="Trebuchet MS" w:hAnsi="Trebuchet MS"/>
                <w:color w:val="auto"/>
                <w:position w:val="8"/>
                <w:sz w:val="20"/>
                <w:szCs w:val="20"/>
                <w:vertAlign w:val="superscript"/>
              </w:rPr>
              <w:t xml:space="preserve">−1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2·0 ms </w:t>
            </w:r>
            <w:r w:rsidRPr="00123062">
              <w:rPr>
                <w:rFonts w:ascii="Trebuchet MS" w:hAnsi="Trebuchet MS"/>
                <w:color w:val="auto"/>
                <w:position w:val="8"/>
                <w:sz w:val="20"/>
                <w:szCs w:val="20"/>
                <w:vertAlign w:val="superscript"/>
              </w:rPr>
              <w:t xml:space="preserve">−1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4. A = Einstein’s; B = same; C = zero; D = velocity; E = speed of light; F = slow; G = shortened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5. 2000 kmh </w:t>
            </w:r>
            <w:r w:rsidRPr="00123062">
              <w:rPr>
                <w:rFonts w:ascii="Trebuchet MS" w:hAnsi="Trebuchet MS"/>
                <w:color w:val="auto"/>
                <w:position w:val="8"/>
                <w:sz w:val="20"/>
                <w:szCs w:val="20"/>
                <w:vertAlign w:val="superscript"/>
              </w:rPr>
              <w:t xml:space="preserve">−1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6. (a) No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Ye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7. 3 × 10</w:t>
            </w:r>
            <w:r w:rsidRPr="00123062">
              <w:rPr>
                <w:rFonts w:ascii="Trebuchet MS" w:hAnsi="Trebuchet MS"/>
                <w:color w:val="auto"/>
                <w:position w:val="8"/>
                <w:sz w:val="20"/>
                <w:szCs w:val="20"/>
                <w:vertAlign w:val="superscript"/>
              </w:rPr>
              <w:t xml:space="preserve">8 </w:t>
            </w:r>
            <w:r w:rsidRPr="00123062">
              <w:rPr>
                <w:rFonts w:ascii="Trebuchet MS" w:hAnsi="Trebuchet MS"/>
                <w:color w:val="auto"/>
                <w:sz w:val="20"/>
                <w:szCs w:val="20"/>
              </w:rPr>
              <w:t xml:space="preserve">ms </w:t>
            </w:r>
            <w:r w:rsidRPr="00123062">
              <w:rPr>
                <w:rFonts w:ascii="Trebuchet MS" w:hAnsi="Trebuchet MS"/>
                <w:color w:val="auto"/>
                <w:position w:val="8"/>
                <w:sz w:val="20"/>
                <w:szCs w:val="20"/>
                <w:vertAlign w:val="superscript"/>
              </w:rPr>
              <w:t xml:space="preserve">−1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8. (a) 100 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100 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9. (a) 3 × 10</w:t>
            </w:r>
            <w:r w:rsidRPr="00123062">
              <w:rPr>
                <w:rFonts w:ascii="Trebuchet MS" w:hAnsi="Trebuchet MS"/>
                <w:color w:val="auto"/>
                <w:position w:val="8"/>
                <w:sz w:val="20"/>
                <w:szCs w:val="20"/>
                <w:vertAlign w:val="superscript"/>
              </w:rPr>
              <w:t xml:space="preserve">8 </w:t>
            </w:r>
            <w:r w:rsidRPr="00123062">
              <w:rPr>
                <w:rFonts w:ascii="Trebuchet MS" w:hAnsi="Trebuchet MS"/>
                <w:color w:val="auto"/>
                <w:sz w:val="20"/>
                <w:szCs w:val="20"/>
              </w:rPr>
              <w:t xml:space="preserve">ms </w:t>
            </w:r>
            <w:r w:rsidRPr="00123062">
              <w:rPr>
                <w:rFonts w:ascii="Trebuchet MS" w:hAnsi="Trebuchet MS"/>
                <w:color w:val="auto"/>
                <w:position w:val="8"/>
                <w:sz w:val="20"/>
                <w:szCs w:val="20"/>
                <w:vertAlign w:val="superscript"/>
              </w:rPr>
              <w:t>−1</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3 × 10 </w:t>
            </w:r>
            <w:r w:rsidRPr="00123062">
              <w:rPr>
                <w:rFonts w:ascii="Trebuchet MS" w:hAnsi="Trebuchet MS"/>
                <w:color w:val="auto"/>
                <w:position w:val="8"/>
                <w:sz w:val="20"/>
                <w:szCs w:val="20"/>
                <w:vertAlign w:val="superscript"/>
              </w:rPr>
              <w:t xml:space="preserve">8 </w:t>
            </w:r>
            <w:r w:rsidRPr="00123062">
              <w:rPr>
                <w:rFonts w:ascii="Trebuchet MS" w:hAnsi="Trebuchet MS"/>
                <w:color w:val="auto"/>
                <w:sz w:val="20"/>
                <w:szCs w:val="20"/>
              </w:rPr>
              <w:t xml:space="preserve">ms </w:t>
            </w:r>
            <w:r w:rsidRPr="00123062">
              <w:rPr>
                <w:rFonts w:ascii="Trebuchet MS" w:hAnsi="Trebuchet MS"/>
                <w:color w:val="auto"/>
                <w:position w:val="8"/>
                <w:sz w:val="20"/>
                <w:szCs w:val="20"/>
                <w:vertAlign w:val="superscript"/>
              </w:rPr>
              <w:t xml:space="preserve">−1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10. (a) 0·3 × 10</w:t>
            </w:r>
            <w:r w:rsidRPr="00123062">
              <w:rPr>
                <w:rFonts w:ascii="Trebuchet MS" w:hAnsi="Trebuchet MS"/>
                <w:color w:val="auto"/>
                <w:position w:val="8"/>
                <w:sz w:val="20"/>
                <w:szCs w:val="20"/>
                <w:vertAlign w:val="superscript"/>
              </w:rPr>
              <w:t xml:space="preserve">8 </w:t>
            </w:r>
            <w:r w:rsidRPr="00123062">
              <w:rPr>
                <w:rFonts w:ascii="Trebuchet MS" w:hAnsi="Trebuchet MS"/>
                <w:color w:val="auto"/>
                <w:sz w:val="20"/>
                <w:szCs w:val="20"/>
              </w:rPr>
              <w:t>ms</w:t>
            </w:r>
            <w:r w:rsidRPr="00123062">
              <w:rPr>
                <w:rFonts w:ascii="Trebuchet MS" w:hAnsi="Trebuchet MS"/>
                <w:color w:val="auto"/>
                <w:position w:val="8"/>
                <w:sz w:val="20"/>
                <w:szCs w:val="20"/>
                <w:vertAlign w:val="superscript"/>
              </w:rPr>
              <w:t xml:space="preserve">−1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1·5 × 10 </w:t>
            </w:r>
            <w:r w:rsidRPr="00123062">
              <w:rPr>
                <w:rFonts w:ascii="Trebuchet MS" w:hAnsi="Trebuchet MS"/>
                <w:color w:val="auto"/>
                <w:position w:val="8"/>
                <w:sz w:val="20"/>
                <w:szCs w:val="20"/>
                <w:vertAlign w:val="superscript"/>
              </w:rPr>
              <w:t xml:space="preserve">8 </w:t>
            </w:r>
            <w:r w:rsidRPr="00123062">
              <w:rPr>
                <w:rFonts w:ascii="Trebuchet MS" w:hAnsi="Trebuchet MS"/>
                <w:color w:val="auto"/>
                <w:sz w:val="20"/>
                <w:szCs w:val="20"/>
              </w:rPr>
              <w:t xml:space="preserve">ms </w:t>
            </w:r>
            <w:r w:rsidRPr="00123062">
              <w:rPr>
                <w:rFonts w:ascii="Trebuchet MS" w:hAnsi="Trebuchet MS"/>
                <w:color w:val="auto"/>
                <w:position w:val="8"/>
                <w:sz w:val="20"/>
                <w:szCs w:val="20"/>
                <w:vertAlign w:val="superscript"/>
              </w:rPr>
              <w:t>−1</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c) 1·8 × 10 </w:t>
            </w:r>
            <w:r w:rsidRPr="00123062">
              <w:rPr>
                <w:rFonts w:ascii="Trebuchet MS" w:hAnsi="Trebuchet MS"/>
                <w:color w:val="auto"/>
                <w:position w:val="8"/>
                <w:sz w:val="20"/>
                <w:szCs w:val="20"/>
                <w:vertAlign w:val="superscript"/>
              </w:rPr>
              <w:t xml:space="preserve">8 </w:t>
            </w:r>
            <w:r w:rsidRPr="00123062">
              <w:rPr>
                <w:rFonts w:ascii="Trebuchet MS" w:hAnsi="Trebuchet MS"/>
                <w:color w:val="auto"/>
                <w:sz w:val="20"/>
                <w:szCs w:val="20"/>
              </w:rPr>
              <w:t xml:space="preserve">m s </w:t>
            </w:r>
            <w:r w:rsidRPr="00123062">
              <w:rPr>
                <w:rFonts w:ascii="Trebuchet MS" w:hAnsi="Trebuchet MS"/>
                <w:color w:val="auto"/>
                <w:position w:val="8"/>
                <w:sz w:val="20"/>
                <w:szCs w:val="20"/>
                <w:vertAlign w:val="superscript"/>
              </w:rPr>
              <w:t>−1</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d) 2·4 × 10 </w:t>
            </w:r>
            <w:r w:rsidRPr="00123062">
              <w:rPr>
                <w:rFonts w:ascii="Trebuchet MS" w:hAnsi="Trebuchet MS"/>
                <w:color w:val="auto"/>
                <w:position w:val="8"/>
                <w:sz w:val="20"/>
                <w:szCs w:val="20"/>
                <w:vertAlign w:val="superscript"/>
              </w:rPr>
              <w:t xml:space="preserve">8 </w:t>
            </w:r>
            <w:r w:rsidRPr="00123062">
              <w:rPr>
                <w:rFonts w:ascii="Trebuchet MS" w:hAnsi="Trebuchet MS"/>
                <w:color w:val="auto"/>
                <w:sz w:val="20"/>
                <w:szCs w:val="20"/>
              </w:rPr>
              <w:t xml:space="preserve">m s </w:t>
            </w:r>
            <w:r w:rsidRPr="00123062">
              <w:rPr>
                <w:rFonts w:ascii="Trebuchet MS" w:hAnsi="Trebuchet MS"/>
                <w:color w:val="auto"/>
                <w:position w:val="8"/>
                <w:sz w:val="20"/>
                <w:szCs w:val="20"/>
                <w:vertAlign w:val="superscript"/>
              </w:rPr>
              <w:t xml:space="preserve">−1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11. (a) c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0·67 c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c) 0·5 c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d) 0·33 c </w:t>
            </w:r>
          </w:p>
          <w:p w:rsidR="00AE132D" w:rsidRDefault="00AE132D" w:rsidP="00AE509D"/>
          <w:p w:rsidR="00AE132D" w:rsidRDefault="00AE132D" w:rsidP="00AE509D"/>
        </w:tc>
        <w:tc>
          <w:tcPr>
            <w:tcW w:w="3081" w:type="dxa"/>
            <w:gridSpan w:val="3"/>
          </w:tcPr>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1. Teacher Check</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2. (a) 21·2 h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15·1 year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c) 1043 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d) 1·32 × 10</w:t>
            </w:r>
            <w:r w:rsidRPr="00123062">
              <w:rPr>
                <w:rFonts w:ascii="Trebuchet MS" w:hAnsi="Trebuchet MS"/>
                <w:color w:val="auto"/>
                <w:sz w:val="20"/>
                <w:szCs w:val="20"/>
                <w:vertAlign w:val="superscript"/>
              </w:rPr>
              <w:t xml:space="preserve">-4 </w:t>
            </w:r>
            <w:r w:rsidRPr="00123062">
              <w:rPr>
                <w:rFonts w:ascii="Trebuchet MS" w:hAnsi="Trebuchet MS"/>
                <w:color w:val="auto"/>
                <w:sz w:val="20"/>
                <w:szCs w:val="20"/>
              </w:rPr>
              <w:t xml:space="preserve">s </w:t>
            </w:r>
          </w:p>
          <w:p w:rsidR="00AE132D" w:rsidRPr="00123062" w:rsidRDefault="00AE132D" w:rsidP="00AE132D">
            <w:pPr>
              <w:pStyle w:val="Default"/>
              <w:rPr>
                <w:rFonts w:ascii="Trebuchet MS" w:hAnsi="Trebuchet MS"/>
                <w:color w:val="auto"/>
                <w:sz w:val="20"/>
                <w:szCs w:val="20"/>
                <w:vertAlign w:val="superscript"/>
              </w:rPr>
            </w:pPr>
            <w:r w:rsidRPr="00123062">
              <w:rPr>
                <w:rFonts w:ascii="Trebuchet MS" w:hAnsi="Trebuchet MS"/>
                <w:color w:val="auto"/>
                <w:sz w:val="20"/>
                <w:szCs w:val="20"/>
              </w:rPr>
              <w:t xml:space="preserve">(e) 2·10 × 10 </w:t>
            </w:r>
            <w:r w:rsidRPr="00123062">
              <w:rPr>
                <w:rFonts w:ascii="Trebuchet MS" w:hAnsi="Trebuchet MS"/>
                <w:color w:val="auto"/>
                <w:sz w:val="20"/>
                <w:szCs w:val="20"/>
                <w:vertAlign w:val="superscript"/>
              </w:rPr>
              <w:t xml:space="preserve">8 </w:t>
            </w:r>
            <w:r w:rsidRPr="00123062">
              <w:rPr>
                <w:rFonts w:ascii="Trebuchet MS" w:hAnsi="Trebuchet MS"/>
                <w:color w:val="auto"/>
                <w:sz w:val="20"/>
                <w:szCs w:val="20"/>
              </w:rPr>
              <w:t>m s</w:t>
            </w:r>
            <w:r w:rsidRPr="00123062">
              <w:rPr>
                <w:rFonts w:ascii="Trebuchet MS" w:hAnsi="Trebuchet MS"/>
                <w:color w:val="auto"/>
                <w:sz w:val="20"/>
                <w:szCs w:val="20"/>
                <w:vertAlign w:val="superscript"/>
              </w:rPr>
              <w:t>-1</w:t>
            </w:r>
          </w:p>
          <w:p w:rsidR="00AE132D" w:rsidRPr="00123062" w:rsidRDefault="00AE132D" w:rsidP="00AE132D">
            <w:pPr>
              <w:pStyle w:val="Default"/>
              <w:rPr>
                <w:rFonts w:ascii="Trebuchet MS" w:hAnsi="Trebuchet MS"/>
                <w:color w:val="auto"/>
                <w:sz w:val="20"/>
                <w:szCs w:val="20"/>
                <w:vertAlign w:val="superscript"/>
              </w:rPr>
            </w:pPr>
            <w:r w:rsidRPr="00123062">
              <w:rPr>
                <w:rFonts w:ascii="Trebuchet MS" w:hAnsi="Trebuchet MS"/>
                <w:color w:val="auto"/>
                <w:sz w:val="20"/>
                <w:szCs w:val="20"/>
              </w:rPr>
              <w:t xml:space="preserve">(f) 9·15 × 10 </w:t>
            </w:r>
            <w:r w:rsidRPr="00123062">
              <w:rPr>
                <w:rFonts w:ascii="Trebuchet MS" w:hAnsi="Trebuchet MS"/>
                <w:color w:val="auto"/>
                <w:sz w:val="20"/>
                <w:szCs w:val="20"/>
                <w:vertAlign w:val="superscript"/>
              </w:rPr>
              <w:t>7</w:t>
            </w:r>
            <w:r w:rsidRPr="00123062">
              <w:rPr>
                <w:rFonts w:ascii="Trebuchet MS" w:hAnsi="Trebuchet MS"/>
                <w:color w:val="auto"/>
                <w:sz w:val="20"/>
                <w:szCs w:val="20"/>
              </w:rPr>
              <w:t xml:space="preserve">m s </w:t>
            </w:r>
            <w:r w:rsidRPr="00123062">
              <w:rPr>
                <w:rFonts w:ascii="Trebuchet MS" w:hAnsi="Trebuchet MS"/>
                <w:color w:val="auto"/>
                <w:sz w:val="20"/>
                <w:szCs w:val="20"/>
                <w:vertAlign w:val="superscript"/>
              </w:rPr>
              <w:t>-1</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3. (a) 11.20 am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11.20 am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4. 17·1 billion year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5. 9·58 s Berlin World Record 2009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6. 3·9 × 10 </w:t>
            </w:r>
            <w:r w:rsidRPr="00123062">
              <w:rPr>
                <w:rFonts w:ascii="Trebuchet MS" w:hAnsi="Trebuchet MS"/>
                <w:color w:val="auto"/>
                <w:sz w:val="20"/>
                <w:szCs w:val="20"/>
                <w:vertAlign w:val="superscript"/>
              </w:rPr>
              <w:t xml:space="preserve">-4 </w:t>
            </w:r>
            <w:r w:rsidRPr="00123062">
              <w:rPr>
                <w:rFonts w:ascii="Trebuchet MS" w:hAnsi="Trebuchet MS"/>
                <w:color w:val="auto"/>
                <w:sz w:val="20"/>
                <w:szCs w:val="20"/>
              </w:rPr>
              <w:t xml:space="preserve">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7. 2·1 × 10 </w:t>
            </w:r>
            <w:r w:rsidRPr="00123062">
              <w:rPr>
                <w:rFonts w:ascii="Trebuchet MS" w:hAnsi="Trebuchet MS"/>
                <w:color w:val="auto"/>
                <w:sz w:val="20"/>
                <w:szCs w:val="20"/>
                <w:vertAlign w:val="superscript"/>
              </w:rPr>
              <w:t>8</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m s </w:t>
            </w:r>
            <w:r w:rsidRPr="00123062">
              <w:rPr>
                <w:rFonts w:ascii="Trebuchet MS" w:hAnsi="Trebuchet MS"/>
                <w:color w:val="auto"/>
                <w:sz w:val="20"/>
                <w:szCs w:val="20"/>
                <w:vertAlign w:val="superscript"/>
              </w:rPr>
              <w:t xml:space="preserve">-1 </w:t>
            </w:r>
            <w:r w:rsidRPr="00123062">
              <w:rPr>
                <w:rFonts w:ascii="Trebuchet MS" w:hAnsi="Trebuchet MS"/>
                <w:color w:val="auto"/>
                <w:sz w:val="20"/>
                <w:szCs w:val="20"/>
              </w:rPr>
              <w:t xml:space="preserve">or 0·70 c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8. 2·90 </w:t>
            </w:r>
            <w:r w:rsidRPr="00123062">
              <w:rPr>
                <w:rFonts w:ascii="Trebuchet MS" w:hAnsi="Trebuchet MS"/>
                <w:color w:val="auto"/>
                <w:sz w:val="20"/>
                <w:szCs w:val="20"/>
              </w:rPr>
              <w:sym w:font="Symbol" w:char="F0B4"/>
            </w:r>
            <w:r w:rsidRPr="00123062">
              <w:rPr>
                <w:rFonts w:ascii="Trebuchet MS" w:hAnsi="Trebuchet MS"/>
                <w:color w:val="auto"/>
                <w:sz w:val="20"/>
                <w:szCs w:val="20"/>
              </w:rPr>
              <w:t xml:space="preserve">10 </w:t>
            </w:r>
            <w:r w:rsidRPr="00123062">
              <w:rPr>
                <w:rFonts w:ascii="Trebuchet MS" w:hAnsi="Trebuchet MS"/>
                <w:color w:val="auto"/>
                <w:sz w:val="20"/>
                <w:szCs w:val="20"/>
                <w:vertAlign w:val="superscript"/>
              </w:rPr>
              <w:t>8</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m s </w:t>
            </w:r>
            <w:r w:rsidRPr="00123062">
              <w:rPr>
                <w:rFonts w:ascii="Trebuchet MS" w:hAnsi="Trebuchet MS"/>
                <w:color w:val="auto"/>
                <w:sz w:val="20"/>
                <w:szCs w:val="20"/>
                <w:vertAlign w:val="superscript"/>
              </w:rPr>
              <w:t xml:space="preserve">-1 </w:t>
            </w:r>
            <w:r w:rsidRPr="00123062">
              <w:rPr>
                <w:rFonts w:ascii="Trebuchet MS" w:hAnsi="Trebuchet MS"/>
                <w:color w:val="auto"/>
                <w:sz w:val="20"/>
                <w:szCs w:val="20"/>
              </w:rPr>
              <w:t xml:space="preserve">or 0·97 c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9. 2·60 × 10 </w:t>
            </w:r>
            <w:r w:rsidRPr="00123062">
              <w:rPr>
                <w:rFonts w:ascii="Trebuchet MS" w:hAnsi="Trebuchet MS"/>
                <w:color w:val="auto"/>
                <w:sz w:val="20"/>
                <w:szCs w:val="20"/>
                <w:vertAlign w:val="superscript"/>
              </w:rPr>
              <w:t>8</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m s </w:t>
            </w:r>
            <w:r w:rsidRPr="00123062">
              <w:rPr>
                <w:rFonts w:ascii="Trebuchet MS" w:hAnsi="Trebuchet MS"/>
                <w:color w:val="auto"/>
                <w:sz w:val="20"/>
                <w:szCs w:val="20"/>
                <w:vertAlign w:val="superscript"/>
              </w:rPr>
              <w:t>-1</w:t>
            </w:r>
          </w:p>
          <w:p w:rsidR="00AE132D" w:rsidRDefault="00AE132D" w:rsidP="00AE509D"/>
        </w:tc>
        <w:tc>
          <w:tcPr>
            <w:tcW w:w="3081" w:type="dxa"/>
          </w:tcPr>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1. Teacher Check</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2. (a) 4·71 m </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b) 11·2 m </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c) 0·227 km </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d) 160 mm </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e) 1·55 × 10 </w:t>
            </w:r>
            <w:r w:rsidRPr="00123062">
              <w:rPr>
                <w:rFonts w:ascii="Trebuchet MS" w:hAnsi="Trebuchet MS"/>
                <w:color w:val="auto"/>
                <w:sz w:val="20"/>
                <w:szCs w:val="20"/>
                <w:vertAlign w:val="superscript"/>
              </w:rPr>
              <w:t>8</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m s </w:t>
            </w:r>
            <w:r w:rsidRPr="00123062">
              <w:rPr>
                <w:rFonts w:ascii="Trebuchet MS" w:hAnsi="Trebuchet MS"/>
                <w:color w:val="auto"/>
                <w:sz w:val="20"/>
                <w:szCs w:val="20"/>
                <w:vertAlign w:val="superscript"/>
              </w:rPr>
              <w:t>-1</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f) 1·25 × 10 </w:t>
            </w:r>
            <w:r w:rsidRPr="00123062">
              <w:rPr>
                <w:rFonts w:ascii="Trebuchet MS" w:hAnsi="Trebuchet MS"/>
                <w:color w:val="auto"/>
                <w:sz w:val="20"/>
                <w:szCs w:val="20"/>
                <w:vertAlign w:val="superscript"/>
              </w:rPr>
              <w:t>8</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m s </w:t>
            </w:r>
            <w:r w:rsidRPr="00123062">
              <w:rPr>
                <w:rFonts w:ascii="Trebuchet MS" w:hAnsi="Trebuchet MS"/>
                <w:color w:val="auto"/>
                <w:sz w:val="20"/>
                <w:szCs w:val="20"/>
                <w:vertAlign w:val="superscript"/>
              </w:rPr>
              <w:t>-1</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3. 16 m </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4. 0·872 m </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5. 267 m </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6. 0·92 km </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7. 2·60 × 10 </w:t>
            </w:r>
            <w:r w:rsidRPr="00123062">
              <w:rPr>
                <w:rFonts w:ascii="Trebuchet MS" w:hAnsi="Trebuchet MS"/>
                <w:color w:val="auto"/>
                <w:sz w:val="20"/>
                <w:szCs w:val="20"/>
                <w:vertAlign w:val="superscript"/>
              </w:rPr>
              <w:t>8</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m s </w:t>
            </w:r>
            <w:r w:rsidRPr="00123062">
              <w:rPr>
                <w:rFonts w:ascii="Trebuchet MS" w:hAnsi="Trebuchet MS"/>
                <w:color w:val="auto"/>
                <w:sz w:val="20"/>
                <w:szCs w:val="20"/>
                <w:vertAlign w:val="superscript"/>
              </w:rPr>
              <w:t>-1</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8. 2·19 × 10 </w:t>
            </w:r>
            <w:r w:rsidRPr="00123062">
              <w:rPr>
                <w:rFonts w:ascii="Trebuchet MS" w:hAnsi="Trebuchet MS"/>
                <w:color w:val="auto"/>
                <w:sz w:val="20"/>
                <w:szCs w:val="20"/>
                <w:vertAlign w:val="superscript"/>
              </w:rPr>
              <w:t>8</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m s </w:t>
            </w:r>
            <w:r w:rsidRPr="00123062">
              <w:rPr>
                <w:rFonts w:ascii="Trebuchet MS" w:hAnsi="Trebuchet MS"/>
                <w:color w:val="auto"/>
                <w:sz w:val="20"/>
                <w:szCs w:val="20"/>
                <w:vertAlign w:val="superscript"/>
              </w:rPr>
              <w:t>-1</w:t>
            </w:r>
          </w:p>
          <w:p w:rsidR="00AE132D" w:rsidRPr="00123062" w:rsidRDefault="00AE132D" w:rsidP="00BC17BF">
            <w:pPr>
              <w:pStyle w:val="Default"/>
              <w:ind w:left="76"/>
              <w:rPr>
                <w:rFonts w:ascii="Trebuchet MS" w:hAnsi="Trebuchet MS"/>
                <w:color w:val="auto"/>
                <w:sz w:val="20"/>
                <w:szCs w:val="20"/>
              </w:rPr>
            </w:pPr>
            <w:r w:rsidRPr="00123062">
              <w:rPr>
                <w:rFonts w:ascii="Trebuchet MS" w:hAnsi="Trebuchet MS"/>
                <w:color w:val="auto"/>
                <w:sz w:val="20"/>
                <w:szCs w:val="20"/>
              </w:rPr>
              <w:t xml:space="preserve">9. 4·23 × 10 </w:t>
            </w:r>
            <w:r w:rsidRPr="00123062">
              <w:rPr>
                <w:rFonts w:ascii="Trebuchet MS" w:hAnsi="Trebuchet MS"/>
                <w:color w:val="auto"/>
                <w:sz w:val="20"/>
                <w:szCs w:val="20"/>
                <w:vertAlign w:val="superscript"/>
              </w:rPr>
              <w:t>7</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m s </w:t>
            </w:r>
            <w:r w:rsidRPr="00123062">
              <w:rPr>
                <w:rFonts w:ascii="Trebuchet MS" w:hAnsi="Trebuchet MS"/>
                <w:color w:val="auto"/>
                <w:sz w:val="20"/>
                <w:szCs w:val="20"/>
                <w:vertAlign w:val="superscript"/>
              </w:rPr>
              <w:t xml:space="preserve">-1 </w:t>
            </w:r>
            <w:r w:rsidRPr="00123062">
              <w:rPr>
                <w:rFonts w:ascii="Trebuchet MS" w:hAnsi="Trebuchet MS"/>
                <w:color w:val="auto"/>
                <w:sz w:val="20"/>
                <w:szCs w:val="20"/>
              </w:rPr>
              <w:t xml:space="preserve">or 0.14 c </w:t>
            </w:r>
          </w:p>
          <w:p w:rsidR="00AE132D" w:rsidRPr="00123062" w:rsidRDefault="00AE132D" w:rsidP="00BC17BF">
            <w:pPr>
              <w:pStyle w:val="Default"/>
              <w:ind w:left="76"/>
              <w:rPr>
                <w:rFonts w:ascii="Trebuchet MS" w:hAnsi="Trebuchet MS"/>
                <w:color w:val="auto"/>
                <w:sz w:val="20"/>
                <w:szCs w:val="20"/>
              </w:rPr>
            </w:pPr>
          </w:p>
          <w:p w:rsidR="00AE132D" w:rsidRDefault="00AE132D" w:rsidP="00BC17BF">
            <w:pPr>
              <w:ind w:left="76"/>
            </w:pPr>
          </w:p>
        </w:tc>
      </w:tr>
      <w:tr w:rsidR="00AE132D" w:rsidTr="001F4D28">
        <w:tc>
          <w:tcPr>
            <w:tcW w:w="4644" w:type="dxa"/>
            <w:gridSpan w:val="2"/>
          </w:tcPr>
          <w:p w:rsidR="00AE132D" w:rsidRDefault="00AE132D" w:rsidP="00AE132D">
            <w:pPr>
              <w:pStyle w:val="Heading3"/>
              <w:ind w:left="284"/>
              <w:outlineLvl w:val="2"/>
            </w:pPr>
            <w:r>
              <w:lastRenderedPageBreak/>
              <w:t>Relativity Miscellaneous</w:t>
            </w:r>
          </w:p>
        </w:tc>
        <w:tc>
          <w:tcPr>
            <w:tcW w:w="284" w:type="dxa"/>
            <w:tcBorders>
              <w:right w:val="nil"/>
            </w:tcBorders>
          </w:tcPr>
          <w:p w:rsidR="00AE132D" w:rsidRDefault="00AE132D" w:rsidP="00AE509D"/>
        </w:tc>
        <w:tc>
          <w:tcPr>
            <w:tcW w:w="4314" w:type="dxa"/>
            <w:gridSpan w:val="2"/>
            <w:tcBorders>
              <w:left w:val="nil"/>
            </w:tcBorders>
          </w:tcPr>
          <w:p w:rsidR="00AE132D" w:rsidRDefault="00AE132D" w:rsidP="00AE509D"/>
        </w:tc>
      </w:tr>
      <w:tr w:rsidR="00AE132D" w:rsidTr="001F4D28">
        <w:tc>
          <w:tcPr>
            <w:tcW w:w="4644" w:type="dxa"/>
            <w:gridSpan w:val="2"/>
          </w:tcPr>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1. (a) Teacher Check</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1·67 × 10 </w:t>
            </w:r>
            <w:r w:rsidRPr="00123062">
              <w:rPr>
                <w:rFonts w:ascii="Trebuchet MS" w:hAnsi="Trebuchet MS"/>
                <w:color w:val="auto"/>
                <w:sz w:val="20"/>
                <w:szCs w:val="20"/>
                <w:vertAlign w:val="superscript"/>
              </w:rPr>
              <w:t xml:space="preserve">-6 </w:t>
            </w:r>
            <w:r w:rsidRPr="00123062">
              <w:rPr>
                <w:rFonts w:ascii="Trebuchet MS" w:hAnsi="Trebuchet MS"/>
                <w:color w:val="auto"/>
                <w:sz w:val="20"/>
                <w:szCs w:val="20"/>
              </w:rPr>
              <w:t xml:space="preserve">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c) 144 m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2. (a) 0·31 of a year</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Teacher Check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c) 8·97 × 10 </w:t>
            </w:r>
            <w:r w:rsidRPr="00123062">
              <w:rPr>
                <w:rFonts w:ascii="Trebuchet MS" w:hAnsi="Trebuchet MS"/>
                <w:color w:val="auto"/>
                <w:sz w:val="20"/>
                <w:szCs w:val="20"/>
                <w:vertAlign w:val="superscript"/>
              </w:rPr>
              <w:t>15</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m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3. (a) 1·84 × 10 </w:t>
            </w:r>
            <w:r w:rsidRPr="00123062">
              <w:rPr>
                <w:rFonts w:ascii="Trebuchet MS" w:hAnsi="Trebuchet MS"/>
                <w:color w:val="auto"/>
                <w:sz w:val="20"/>
                <w:szCs w:val="20"/>
                <w:vertAlign w:val="superscript"/>
              </w:rPr>
              <w:t>-7</w:t>
            </w:r>
            <w:r w:rsidRPr="00123062">
              <w:rPr>
                <w:rFonts w:ascii="Trebuchet MS" w:hAnsi="Trebuchet MS"/>
                <w:color w:val="auto"/>
                <w:sz w:val="20"/>
                <w:szCs w:val="20"/>
              </w:rPr>
              <w:t xml:space="preserve"> s</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54·6 m or 54·7 m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4. (a) 120 m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72 m </w:t>
            </w:r>
          </w:p>
          <w:p w:rsidR="00AE132D" w:rsidRPr="001F4D28" w:rsidRDefault="001F4D28" w:rsidP="001F4D28">
            <w:pPr>
              <w:pStyle w:val="Default"/>
              <w:rPr>
                <w:rFonts w:ascii="Trebuchet MS" w:hAnsi="Trebuchet MS"/>
                <w:color w:val="auto"/>
                <w:sz w:val="20"/>
                <w:szCs w:val="20"/>
              </w:rPr>
            </w:pPr>
            <w:r>
              <w:rPr>
                <w:rFonts w:ascii="Trebuchet MS" w:hAnsi="Trebuchet MS"/>
                <w:color w:val="auto"/>
                <w:sz w:val="20"/>
                <w:szCs w:val="20"/>
              </w:rPr>
              <w:t xml:space="preserve">5. (a) 5 s </w:t>
            </w:r>
          </w:p>
        </w:tc>
        <w:tc>
          <w:tcPr>
            <w:tcW w:w="284" w:type="dxa"/>
            <w:tcBorders>
              <w:right w:val="nil"/>
            </w:tcBorders>
          </w:tcPr>
          <w:p w:rsidR="00AE132D" w:rsidRDefault="00AE132D" w:rsidP="00AE509D"/>
        </w:tc>
        <w:tc>
          <w:tcPr>
            <w:tcW w:w="4314" w:type="dxa"/>
            <w:gridSpan w:val="2"/>
            <w:tcBorders>
              <w:left w:val="nil"/>
            </w:tcBorders>
          </w:tcPr>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9·22 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6. 0·8 c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7. (a) 447 m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1·49 × 10 </w:t>
            </w:r>
            <w:r w:rsidRPr="00123062">
              <w:rPr>
                <w:rFonts w:ascii="Trebuchet MS" w:hAnsi="Trebuchet MS"/>
                <w:color w:val="auto"/>
                <w:sz w:val="20"/>
                <w:szCs w:val="20"/>
                <w:vertAlign w:val="superscript"/>
              </w:rPr>
              <w:t xml:space="preserve">-6 </w:t>
            </w:r>
            <w:r w:rsidRPr="00123062">
              <w:rPr>
                <w:rFonts w:ascii="Trebuchet MS" w:hAnsi="Trebuchet MS"/>
                <w:color w:val="auto"/>
                <w:sz w:val="20"/>
                <w:szCs w:val="20"/>
              </w:rPr>
              <w:t xml:space="preserve">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8. (a) 0·52 c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2·55 × 10 </w:t>
            </w:r>
            <w:r w:rsidRPr="00123062">
              <w:rPr>
                <w:rFonts w:ascii="Trebuchet MS" w:hAnsi="Trebuchet MS"/>
                <w:color w:val="auto"/>
                <w:sz w:val="20"/>
                <w:szCs w:val="20"/>
                <w:vertAlign w:val="superscript"/>
              </w:rPr>
              <w:t xml:space="preserve">8 </w:t>
            </w:r>
            <w:r w:rsidRPr="00123062">
              <w:rPr>
                <w:rFonts w:ascii="Trebuchet MS" w:hAnsi="Trebuchet MS"/>
                <w:color w:val="auto"/>
                <w:sz w:val="20"/>
                <w:szCs w:val="20"/>
              </w:rPr>
              <w:t xml:space="preserve">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c) 2·18 × 10 </w:t>
            </w:r>
            <w:r w:rsidRPr="00123062">
              <w:rPr>
                <w:rFonts w:ascii="Trebuchet MS" w:hAnsi="Trebuchet MS"/>
                <w:color w:val="auto"/>
                <w:sz w:val="20"/>
                <w:szCs w:val="20"/>
                <w:vertAlign w:val="superscript"/>
              </w:rPr>
              <w:t>8</w:t>
            </w:r>
            <w:r w:rsidRPr="00123062">
              <w:rPr>
                <w:rFonts w:ascii="Trebuchet MS" w:hAnsi="Trebuchet MS"/>
                <w:color w:val="auto"/>
                <w:position w:val="8"/>
                <w:sz w:val="20"/>
                <w:szCs w:val="20"/>
                <w:vertAlign w:val="superscript"/>
              </w:rPr>
              <w:t xml:space="preserve"> </w:t>
            </w:r>
            <w:r w:rsidRPr="00123062">
              <w:rPr>
                <w:rFonts w:ascii="Trebuchet MS" w:hAnsi="Trebuchet MS"/>
                <w:color w:val="auto"/>
                <w:sz w:val="20"/>
                <w:szCs w:val="20"/>
              </w:rPr>
              <w:t xml:space="preserve">s </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9. (a)  2·60 × 10 </w:t>
            </w:r>
            <w:r w:rsidRPr="00123062">
              <w:rPr>
                <w:rFonts w:ascii="Trebuchet MS" w:hAnsi="Trebuchet MS"/>
                <w:color w:val="auto"/>
                <w:sz w:val="20"/>
                <w:szCs w:val="20"/>
                <w:vertAlign w:val="superscript"/>
              </w:rPr>
              <w:t>-7</w:t>
            </w:r>
            <w:r w:rsidRPr="00123062">
              <w:rPr>
                <w:rFonts w:ascii="Trebuchet MS" w:hAnsi="Trebuchet MS"/>
                <w:color w:val="auto"/>
                <w:sz w:val="20"/>
                <w:szCs w:val="20"/>
              </w:rPr>
              <w:t xml:space="preserve"> s</w:t>
            </w:r>
          </w:p>
          <w:p w:rsidR="00AE132D" w:rsidRPr="00123062" w:rsidRDefault="00AE132D" w:rsidP="00AE132D">
            <w:pPr>
              <w:pStyle w:val="Default"/>
              <w:rPr>
                <w:rFonts w:ascii="Trebuchet MS" w:hAnsi="Trebuchet MS"/>
                <w:color w:val="auto"/>
                <w:sz w:val="20"/>
                <w:szCs w:val="20"/>
              </w:rPr>
            </w:pPr>
            <w:r w:rsidRPr="00123062">
              <w:rPr>
                <w:rFonts w:ascii="Trebuchet MS" w:hAnsi="Trebuchet MS"/>
                <w:color w:val="auto"/>
                <w:sz w:val="20"/>
                <w:szCs w:val="20"/>
              </w:rPr>
              <w:t xml:space="preserve">(b) 77·6 m </w:t>
            </w:r>
          </w:p>
          <w:p w:rsidR="00AE132D" w:rsidRPr="001F4D28" w:rsidRDefault="00AE132D" w:rsidP="001F4D28">
            <w:pPr>
              <w:pStyle w:val="Default"/>
              <w:ind w:left="34"/>
              <w:rPr>
                <w:rFonts w:ascii="Trebuchet MS" w:hAnsi="Trebuchet MS"/>
                <w:color w:val="auto"/>
                <w:sz w:val="20"/>
                <w:szCs w:val="20"/>
              </w:rPr>
            </w:pPr>
            <w:r w:rsidRPr="00123062">
              <w:rPr>
                <w:rFonts w:ascii="Trebuchet MS" w:hAnsi="Trebuchet MS"/>
                <w:color w:val="auto"/>
                <w:sz w:val="20"/>
                <w:szCs w:val="20"/>
              </w:rPr>
              <w:t xml:space="preserve">(c) 7·75 m or 7·76 m </w:t>
            </w:r>
          </w:p>
        </w:tc>
      </w:tr>
    </w:tbl>
    <w:p w:rsidR="00AE132D" w:rsidRDefault="00AE132D" w:rsidP="00AE509D"/>
    <w:p w:rsidR="00AE509D" w:rsidRDefault="00AE509D" w:rsidP="00BC17BF">
      <w:pPr>
        <w:pStyle w:val="Heading2"/>
      </w:pPr>
      <w:r>
        <w:t>Answers Exam Questions</w:t>
      </w:r>
    </w:p>
    <w:p w:rsidR="005A4C51" w:rsidRDefault="005A4C51" w:rsidP="00AE509D">
      <w:r w:rsidRPr="00123062">
        <w:t>OCR 10 JAN 494 4</w:t>
      </w:r>
    </w:p>
    <w:p w:rsidR="006243C2" w:rsidRDefault="006243C2" w:rsidP="006243C2">
      <w:pPr>
        <w:jc w:val="center"/>
      </w:pPr>
      <w:r w:rsidRPr="00123062">
        <w:rPr>
          <w:position w:val="-36"/>
        </w:rPr>
        <w:object w:dxaOrig="1579" w:dyaOrig="740">
          <v:shape id="_x0000_i1073" type="#_x0000_t75" style="width:78.75pt;height:37.5pt" o:ole="">
            <v:imagedata r:id="rId307" o:title=""/>
          </v:shape>
          <o:OLEObject Type="Embed" ProgID="Equation.3" ShapeID="_x0000_i1073" DrawAspect="Content" ObjectID="_1627498697" r:id="rId320"/>
        </w:object>
      </w:r>
    </w:p>
    <w:p w:rsidR="006243C2" w:rsidRPr="00AE132D" w:rsidRDefault="006243C2" w:rsidP="00674253">
      <w:pPr>
        <w:pStyle w:val="ListParagraph"/>
        <w:ind w:left="993"/>
        <w:jc w:val="both"/>
        <w:rPr>
          <w:b/>
          <w:color w:val="FF0000"/>
          <w:sz w:val="24"/>
          <w:szCs w:val="24"/>
        </w:rPr>
      </w:pPr>
      <m:oMathPara>
        <m:oMath>
          <m:sSup>
            <m:sSupPr>
              <m:ctrlPr>
                <w:rPr>
                  <w:rFonts w:ascii="Cambria Math" w:hAnsi="Cambria Math"/>
                  <w:b/>
                  <w:i/>
                  <w:color w:val="FF0000"/>
                  <w:sz w:val="24"/>
                  <w:szCs w:val="24"/>
                </w:rPr>
              </m:ctrlPr>
            </m:sSupPr>
            <m:e>
              <m:r>
                <m:rPr>
                  <m:sty m:val="bi"/>
                </m:rPr>
                <w:rPr>
                  <w:rFonts w:ascii="Cambria Math" w:hAnsi="Cambria Math"/>
                  <w:color w:val="FF0000"/>
                  <w:sz w:val="24"/>
                  <w:szCs w:val="24"/>
                </w:rPr>
                <m:t>t</m:t>
              </m:r>
            </m:e>
            <m:sup>
              <m:r>
                <m:rPr>
                  <m:sty m:val="bi"/>
                </m:rPr>
                <w:rPr>
                  <w:rFonts w:ascii="Cambria Math" w:hAnsi="Cambria Math"/>
                  <w:color w:val="FF0000"/>
                  <w:sz w:val="24"/>
                  <w:szCs w:val="24"/>
                </w:rPr>
                <m:t>'</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
                </m:rPr>
                <w:rPr>
                  <w:rFonts w:ascii="Cambria Math" w:hAnsi="Cambria Math"/>
                  <w:color w:val="FF0000"/>
                  <w:sz w:val="24"/>
                  <w:szCs w:val="24"/>
                </w:rPr>
                <m:t>8∙2×</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7</m:t>
                  </m:r>
                </m:sup>
              </m:sSup>
            </m:num>
            <m:den>
              <m:rad>
                <m:radPr>
                  <m:degHide m:val="1"/>
                  <m:ctrlPr>
                    <w:rPr>
                      <w:rFonts w:ascii="Cambria Math" w:hAnsi="Cambria Math"/>
                      <w:b/>
                      <w:i/>
                      <w:color w:val="FF0000"/>
                      <w:sz w:val="24"/>
                      <w:szCs w:val="24"/>
                    </w:rPr>
                  </m:ctrlPr>
                </m:radPr>
                <m:deg/>
                <m:e>
                  <m:r>
                    <m:rPr>
                      <m:sty m:val="bi"/>
                    </m:rPr>
                    <w:rPr>
                      <w:rFonts w:ascii="Cambria Math" w:hAnsi="Cambria Math"/>
                      <w:color w:val="FF0000"/>
                      <w:sz w:val="24"/>
                      <w:szCs w:val="24"/>
                    </w:rPr>
                    <m:t>1-</m:t>
                  </m:r>
                  <m:d>
                    <m:dPr>
                      <m:ctrlPr>
                        <w:rPr>
                          <w:rFonts w:ascii="Cambria Math" w:hAnsi="Cambria Math"/>
                          <w:b/>
                          <w:i/>
                          <w:color w:val="FF0000"/>
                          <w:sz w:val="24"/>
                          <w:szCs w:val="24"/>
                        </w:rPr>
                      </m:ctrlPr>
                    </m:dPr>
                    <m:e>
                      <m:f>
                        <m:fPr>
                          <m:ctrlPr>
                            <w:rPr>
                              <w:rFonts w:ascii="Cambria Math" w:hAnsi="Cambria Math"/>
                              <w:b/>
                              <w:i/>
                              <w:color w:val="FF0000"/>
                              <w:sz w:val="24"/>
                              <w:szCs w:val="24"/>
                            </w:rPr>
                          </m:ctrlPr>
                        </m:fPr>
                        <m:num>
                          <m:sSup>
                            <m:sSupPr>
                              <m:ctrlPr>
                                <w:rPr>
                                  <w:rFonts w:ascii="Cambria Math" w:hAnsi="Cambria Math"/>
                                  <w:b/>
                                  <w:i/>
                                  <w:color w:val="FF0000"/>
                                  <w:sz w:val="24"/>
                                  <w:szCs w:val="24"/>
                                </w:rPr>
                              </m:ctrlPr>
                            </m:sSupPr>
                            <m:e>
                              <m:r>
                                <m:rPr>
                                  <m:sty m:val="b"/>
                                </m:rPr>
                                <w:rPr>
                                  <w:rFonts w:ascii="Cambria Math" w:hAnsi="Cambria Math"/>
                                  <w:color w:val="FF0000"/>
                                  <w:sz w:val="24"/>
                                  <w:szCs w:val="24"/>
                                </w:rPr>
                                <m:t>2∙0×</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8</m:t>
                                  </m:r>
                                </m:sup>
                              </m:sSup>
                            </m:e>
                            <m:sup>
                              <m:r>
                                <m:rPr>
                                  <m:sty m:val="bi"/>
                                </m:rPr>
                                <w:rPr>
                                  <w:rFonts w:ascii="Cambria Math" w:hAnsi="Cambria Math"/>
                                  <w:color w:val="FF0000"/>
                                  <w:sz w:val="24"/>
                                  <w:szCs w:val="24"/>
                                </w:rPr>
                                <m:t>2</m:t>
                              </m:r>
                            </m:sup>
                          </m:sSup>
                        </m:num>
                        <m:den>
                          <m:sSup>
                            <m:sSupPr>
                              <m:ctrlPr>
                                <w:rPr>
                                  <w:rFonts w:ascii="Cambria Math" w:hAnsi="Cambria Math"/>
                                  <w:b/>
                                  <w:i/>
                                  <w:color w:val="FF0000"/>
                                  <w:sz w:val="24"/>
                                  <w:szCs w:val="24"/>
                                </w:rPr>
                              </m:ctrlPr>
                            </m:sSupPr>
                            <m:e>
                              <m:r>
                                <m:rPr>
                                  <m:sty m:val="b"/>
                                </m:rPr>
                                <w:rPr>
                                  <w:rFonts w:ascii="Cambria Math" w:hAnsi="Cambria Math"/>
                                  <w:color w:val="FF0000"/>
                                  <w:sz w:val="24"/>
                                  <w:szCs w:val="24"/>
                                </w:rPr>
                                <m:t>3∙0×</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8</m:t>
                                  </m:r>
                                </m:sup>
                              </m:sSup>
                            </m:e>
                            <m:sup>
                              <m:r>
                                <m:rPr>
                                  <m:sty m:val="bi"/>
                                </m:rPr>
                                <w:rPr>
                                  <w:rFonts w:ascii="Cambria Math" w:hAnsi="Cambria Math"/>
                                  <w:color w:val="FF0000"/>
                                  <w:sz w:val="24"/>
                                  <w:szCs w:val="24"/>
                                </w:rPr>
                                <m:t>2</m:t>
                              </m:r>
                            </m:sup>
                          </m:sSup>
                        </m:den>
                      </m:f>
                    </m:e>
                  </m:d>
                </m:e>
              </m:rad>
            </m:den>
          </m:f>
        </m:oMath>
      </m:oMathPara>
    </w:p>
    <w:p w:rsidR="006243C2" w:rsidRPr="00AE132D" w:rsidRDefault="006243C2" w:rsidP="00674253">
      <w:pPr>
        <w:pStyle w:val="ListParagraph"/>
        <w:ind w:left="993"/>
        <w:jc w:val="both"/>
        <w:rPr>
          <w:b/>
          <w:color w:val="FF0000"/>
          <w:sz w:val="24"/>
          <w:szCs w:val="24"/>
        </w:rPr>
      </w:pPr>
      <m:oMathPara>
        <m:oMath>
          <m:r>
            <m:rPr>
              <m:sty m:val="bi"/>
            </m:rPr>
            <w:rPr>
              <w:rFonts w:ascii="Cambria Math" w:hAnsi="Cambria Math"/>
              <w:color w:val="FF0000"/>
              <w:sz w:val="24"/>
              <w:szCs w:val="24"/>
            </w:rPr>
            <m:t>t=1.1×</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 xml:space="preserve"> s</m:t>
          </m:r>
        </m:oMath>
      </m:oMathPara>
    </w:p>
    <w:p w:rsidR="006243C2" w:rsidRPr="00AE132D" w:rsidRDefault="006243C2" w:rsidP="006243C2">
      <w:pPr>
        <w:pStyle w:val="ListParagraph"/>
        <w:ind w:left="993"/>
        <w:jc w:val="both"/>
        <w:rPr>
          <w:b/>
          <w:color w:val="FF0000"/>
          <w:sz w:val="24"/>
          <w:szCs w:val="24"/>
          <w:u w:val="double"/>
        </w:rPr>
      </w:pPr>
      <m:oMathPara>
        <m:oMath>
          <m:r>
            <m:rPr>
              <m:sty m:val="bi"/>
            </m:rPr>
            <w:rPr>
              <w:rFonts w:ascii="Cambria Math" w:hAnsi="Cambria Math"/>
              <w:color w:val="FF0000"/>
              <w:sz w:val="24"/>
              <w:szCs w:val="24"/>
              <w:u w:val="double"/>
            </w:rPr>
            <m:t>t=1.1 μs</m:t>
          </m:r>
        </m:oMath>
      </m:oMathPara>
    </w:p>
    <w:p w:rsidR="006243C2" w:rsidRPr="00AE132D" w:rsidRDefault="00AE132D" w:rsidP="00674253">
      <w:pPr>
        <w:pStyle w:val="ListParagraph"/>
        <w:ind w:left="993"/>
        <w:jc w:val="both"/>
        <w:rPr>
          <w:b/>
          <w:color w:val="FF0000"/>
          <w:sz w:val="24"/>
          <w:szCs w:val="24"/>
        </w:rPr>
      </w:pPr>
      <w:r w:rsidRPr="00AE132D">
        <w:rPr>
          <w:b/>
          <w:color w:val="FF0000"/>
          <w:sz w:val="24"/>
          <w:szCs w:val="24"/>
        </w:rPr>
        <w:t>b)</w:t>
      </w:r>
    </w:p>
    <w:p w:rsidR="00AE132D" w:rsidRPr="00AE132D" w:rsidRDefault="00AE132D" w:rsidP="00674253">
      <w:pPr>
        <w:pStyle w:val="ListParagraph"/>
        <w:ind w:left="993"/>
        <w:jc w:val="both"/>
        <w:rPr>
          <w:b/>
          <w:color w:val="FF0000"/>
          <w:sz w:val="24"/>
          <w:szCs w:val="24"/>
        </w:rPr>
      </w:pPr>
      <m:oMathPara>
        <m:oMath>
          <m:r>
            <m:rPr>
              <m:sty m:val="bi"/>
            </m:rPr>
            <w:rPr>
              <w:rFonts w:ascii="Cambria Math" w:hAnsi="Cambria Math"/>
              <w:color w:val="FF0000"/>
              <w:sz w:val="24"/>
              <w:szCs w:val="24"/>
            </w:rPr>
            <m:t>d=vt</m:t>
          </m:r>
        </m:oMath>
      </m:oMathPara>
    </w:p>
    <w:p w:rsidR="00AE132D" w:rsidRPr="00AE132D" w:rsidRDefault="00AE132D" w:rsidP="00AE132D">
      <w:pPr>
        <w:pStyle w:val="ListParagraph"/>
        <w:ind w:left="993"/>
        <w:jc w:val="both"/>
        <w:rPr>
          <w:b/>
          <w:color w:val="FF0000"/>
          <w:sz w:val="24"/>
          <w:szCs w:val="24"/>
        </w:rPr>
      </w:pPr>
      <m:oMathPara>
        <m:oMath>
          <m:r>
            <m:rPr>
              <m:sty m:val="bi"/>
            </m:rPr>
            <w:rPr>
              <w:rFonts w:ascii="Cambria Math" w:hAnsi="Cambria Math"/>
              <w:color w:val="FF0000"/>
              <w:sz w:val="24"/>
              <w:szCs w:val="24"/>
            </w:rPr>
            <m:t>d=</m:t>
          </m:r>
          <m:r>
            <m:rPr>
              <m:sty m:val="b"/>
            </m:rPr>
            <w:rPr>
              <w:rFonts w:ascii="Cambria Math" w:hAnsi="Cambria Math"/>
              <w:color w:val="FF0000"/>
              <w:sz w:val="24"/>
              <w:szCs w:val="24"/>
            </w:rPr>
            <m:t>2∙0×</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8</m:t>
              </m:r>
            </m:sup>
          </m:sSup>
          <m:r>
            <m:rPr>
              <m:sty m:val="bi"/>
            </m:rPr>
            <w:rPr>
              <w:rFonts w:ascii="Cambria Math" w:hAnsi="Cambria Math"/>
              <w:color w:val="FF0000"/>
              <w:sz w:val="24"/>
              <w:szCs w:val="24"/>
            </w:rPr>
            <m:t>×1.1×</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220</m:t>
          </m:r>
          <m:r>
            <m:rPr>
              <m:sty m:val="bi"/>
            </m:rPr>
            <w:rPr>
              <w:rFonts w:ascii="Cambria Math" w:hAnsi="Cambria Math"/>
              <w:color w:val="FF0000"/>
              <w:sz w:val="24"/>
              <w:szCs w:val="24"/>
            </w:rPr>
            <m:t>m</m:t>
          </m:r>
        </m:oMath>
      </m:oMathPara>
    </w:p>
    <w:p w:rsidR="00674253" w:rsidRPr="00674253" w:rsidRDefault="005A4C51" w:rsidP="003638EB">
      <w:pPr>
        <w:pStyle w:val="ListParagraph"/>
        <w:numPr>
          <w:ilvl w:val="0"/>
          <w:numId w:val="23"/>
        </w:numPr>
        <w:spacing w:beforeLines="60" w:before="144" w:afterLines="60" w:after="144"/>
      </w:pPr>
      <w:r>
        <w:t>SQA 2018 Q7</w:t>
      </w:r>
      <w:r w:rsidR="00674253">
        <w:t xml:space="preserve">         </w:t>
      </w:r>
      <w:r w:rsidR="00674253" w:rsidRPr="00AE132D">
        <w:rPr>
          <w:b/>
          <w:color w:val="FF0000"/>
        </w:rPr>
        <w:t>D</w:t>
      </w:r>
    </w:p>
    <w:p w:rsidR="00674253" w:rsidRPr="00674253" w:rsidRDefault="005A4C51" w:rsidP="003638EB">
      <w:pPr>
        <w:pStyle w:val="ListParagraph"/>
        <w:numPr>
          <w:ilvl w:val="0"/>
          <w:numId w:val="23"/>
        </w:numPr>
        <w:spacing w:beforeLines="60" w:before="144" w:afterLines="60" w:after="144"/>
      </w:pPr>
      <w:r w:rsidRPr="00674253">
        <w:rPr>
          <w:rFonts w:cs="Trebuchet2010"/>
          <w:szCs w:val="22"/>
        </w:rPr>
        <w:t>SQA 2015 Q7</w:t>
      </w:r>
      <w:r w:rsidR="00674253">
        <w:rPr>
          <w:rFonts w:cs="Trebuchet2010"/>
          <w:szCs w:val="22"/>
        </w:rPr>
        <w:t xml:space="preserve">         </w:t>
      </w:r>
      <w:r w:rsidR="00674253" w:rsidRPr="00AE132D">
        <w:rPr>
          <w:rFonts w:cs="Trebuchet2010"/>
          <w:b/>
          <w:color w:val="FF0000"/>
          <w:szCs w:val="22"/>
        </w:rPr>
        <w:t>C</w:t>
      </w:r>
    </w:p>
    <w:p w:rsidR="00674253" w:rsidRPr="00674253" w:rsidRDefault="005A4C51" w:rsidP="003638EB">
      <w:pPr>
        <w:pStyle w:val="ListParagraph"/>
        <w:numPr>
          <w:ilvl w:val="0"/>
          <w:numId w:val="23"/>
        </w:numPr>
        <w:spacing w:beforeLines="60" w:before="144" w:afterLines="60" w:after="144"/>
      </w:pPr>
      <w:r w:rsidRPr="00674253">
        <w:rPr>
          <w:rFonts w:cs="Trebuchet2010"/>
          <w:szCs w:val="22"/>
        </w:rPr>
        <w:t>SQA 2017 Q4</w:t>
      </w:r>
      <w:r w:rsidR="00674253">
        <w:rPr>
          <w:rFonts w:cs="Trebuchet2010"/>
          <w:szCs w:val="22"/>
        </w:rPr>
        <w:t xml:space="preserve">         </w:t>
      </w:r>
      <w:r w:rsidR="00674253" w:rsidRPr="00AE132D">
        <w:rPr>
          <w:rFonts w:cs="Trebuchet2010"/>
          <w:b/>
          <w:color w:val="FF0000"/>
          <w:szCs w:val="22"/>
        </w:rPr>
        <w:t>B</w:t>
      </w:r>
    </w:p>
    <w:p w:rsidR="00674253" w:rsidRPr="00674253" w:rsidRDefault="005A4C51" w:rsidP="003638EB">
      <w:pPr>
        <w:pStyle w:val="ListParagraph"/>
        <w:numPr>
          <w:ilvl w:val="0"/>
          <w:numId w:val="23"/>
        </w:numPr>
        <w:spacing w:beforeLines="60" w:before="144" w:afterLines="60" w:after="144"/>
      </w:pPr>
      <w:r w:rsidRPr="00674253">
        <w:rPr>
          <w:rFonts w:cs="Trebuchet2010"/>
          <w:szCs w:val="22"/>
        </w:rPr>
        <w:t>SQA RH 2013 Q5</w:t>
      </w:r>
      <w:r w:rsidR="00674253">
        <w:rPr>
          <w:rFonts w:cs="Trebuchet2010"/>
          <w:szCs w:val="22"/>
        </w:rPr>
        <w:t xml:space="preserve">    </w:t>
      </w:r>
      <w:r w:rsidR="00674253" w:rsidRPr="00AE132D">
        <w:rPr>
          <w:rFonts w:cs="Trebuchet2010"/>
          <w:b/>
          <w:color w:val="FF0000"/>
          <w:szCs w:val="22"/>
        </w:rPr>
        <w:t>E</w:t>
      </w:r>
    </w:p>
    <w:p w:rsidR="001F4D28" w:rsidRDefault="001F4D28">
      <w:pPr>
        <w:rPr>
          <w:rFonts w:cs="Trebuchet2010"/>
          <w:sz w:val="24"/>
          <w:szCs w:val="24"/>
        </w:rPr>
      </w:pPr>
      <w:r>
        <w:rPr>
          <w:rFonts w:cs="Trebuchet2010"/>
          <w:sz w:val="24"/>
          <w:szCs w:val="24"/>
        </w:rPr>
        <w:br w:type="page"/>
      </w:r>
    </w:p>
    <w:p w:rsidR="005A4C51" w:rsidRPr="00674253" w:rsidRDefault="005A4C51" w:rsidP="003638EB">
      <w:pPr>
        <w:pStyle w:val="ListParagraph"/>
        <w:numPr>
          <w:ilvl w:val="0"/>
          <w:numId w:val="23"/>
        </w:numPr>
        <w:spacing w:beforeLines="60" w:before="144" w:afterLines="60" w:after="144"/>
      </w:pPr>
      <w:r w:rsidRPr="00674253">
        <w:rPr>
          <w:rFonts w:cs="Trebuchet2010"/>
          <w:sz w:val="24"/>
          <w:szCs w:val="24"/>
        </w:rPr>
        <w:lastRenderedPageBreak/>
        <w:t>SQA 2016 Q4</w:t>
      </w:r>
    </w:p>
    <w:p w:rsidR="00674253" w:rsidRPr="00674253" w:rsidRDefault="00674253" w:rsidP="00674253">
      <w:pPr>
        <w:pStyle w:val="ListParagraph"/>
        <w:spacing w:beforeLines="60" w:before="144" w:afterLines="60" w:after="144"/>
      </w:pPr>
      <w:r>
        <w:rPr>
          <w:noProof/>
          <w:lang w:eastAsia="en-GB"/>
        </w:rPr>
        <w:drawing>
          <wp:inline distT="0" distB="0" distL="0" distR="0" wp14:anchorId="6FE4CCF4" wp14:editId="3797A487">
            <wp:extent cx="3940633" cy="3817373"/>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943146" cy="3819808"/>
                    </a:xfrm>
                    <a:prstGeom prst="rect">
                      <a:avLst/>
                    </a:prstGeom>
                    <a:noFill/>
                    <a:ln>
                      <a:noFill/>
                    </a:ln>
                  </pic:spPr>
                </pic:pic>
              </a:graphicData>
            </a:graphic>
          </wp:inline>
        </w:drawing>
      </w:r>
    </w:p>
    <w:p w:rsidR="005A4C51" w:rsidRPr="008A49EC" w:rsidRDefault="005A4C51" w:rsidP="003638EB">
      <w:pPr>
        <w:pStyle w:val="ListParagraph"/>
        <w:numPr>
          <w:ilvl w:val="0"/>
          <w:numId w:val="23"/>
        </w:numPr>
        <w:spacing w:beforeLines="60" w:before="144" w:afterLines="60" w:after="144"/>
        <w:rPr>
          <w:sz w:val="24"/>
          <w:szCs w:val="24"/>
        </w:rPr>
      </w:pPr>
      <w:r>
        <w:t>SQA RH 2013 Q</w:t>
      </w:r>
      <w:r w:rsidR="00674253">
        <w:t>24</w:t>
      </w:r>
    </w:p>
    <w:p w:rsidR="008A49EC" w:rsidRPr="00674253" w:rsidRDefault="008A49EC" w:rsidP="008A49EC">
      <w:pPr>
        <w:pStyle w:val="ListParagraph"/>
        <w:spacing w:beforeLines="60" w:before="144" w:afterLines="60" w:after="144"/>
        <w:rPr>
          <w:sz w:val="24"/>
          <w:szCs w:val="24"/>
        </w:rPr>
      </w:pPr>
      <w:r>
        <w:rPr>
          <w:noProof/>
          <w:sz w:val="24"/>
          <w:szCs w:val="24"/>
          <w:lang w:eastAsia="en-GB"/>
        </w:rPr>
        <w:drawing>
          <wp:inline distT="0" distB="0" distL="0" distR="0" wp14:anchorId="4F8F9A7F" wp14:editId="5326D09A">
            <wp:extent cx="4488873" cy="4623340"/>
            <wp:effectExtent l="0" t="0" r="6985"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4484477" cy="4618812"/>
                    </a:xfrm>
                    <a:prstGeom prst="rect">
                      <a:avLst/>
                    </a:prstGeom>
                    <a:noFill/>
                    <a:ln>
                      <a:noFill/>
                    </a:ln>
                  </pic:spPr>
                </pic:pic>
              </a:graphicData>
            </a:graphic>
          </wp:inline>
        </w:drawing>
      </w:r>
    </w:p>
    <w:p w:rsidR="00C208EA" w:rsidRDefault="00C208EA" w:rsidP="00537678">
      <w:pPr>
        <w:pStyle w:val="Heading1"/>
      </w:pPr>
      <w:r w:rsidRPr="00123062">
        <w:lastRenderedPageBreak/>
        <w:t xml:space="preserve">Chapter </w:t>
      </w:r>
      <w:r w:rsidR="008F62BD">
        <w:t>7</w:t>
      </w:r>
      <w:r w:rsidRPr="00123062">
        <w:t>: THE EXPANDING UNIVERSE</w:t>
      </w:r>
      <w:bookmarkEnd w:id="46"/>
      <w:bookmarkEnd w:id="47"/>
    </w:p>
    <w:p w:rsidR="00E85112" w:rsidRDefault="00E85112" w:rsidP="00E85112">
      <w:pPr>
        <w:pStyle w:val="Heading2"/>
      </w:pPr>
      <w:bookmarkStart w:id="48" w:name="_Toc115841"/>
      <w:r>
        <w:t>Summary of Content</w:t>
      </w:r>
      <w:bookmarkEnd w:id="48"/>
    </w:p>
    <w:p w:rsidR="00520169" w:rsidRPr="00520169" w:rsidRDefault="00520169" w:rsidP="00520169"/>
    <w:tbl>
      <w:tblPr>
        <w:tblStyle w:val="MediumShading1-Accent1"/>
        <w:tblW w:w="9782" w:type="dxa"/>
        <w:tblLayout w:type="fixed"/>
        <w:tblLook w:val="04A0" w:firstRow="1" w:lastRow="0" w:firstColumn="1" w:lastColumn="0" w:noHBand="0" w:noVBand="1"/>
      </w:tblPr>
      <w:tblGrid>
        <w:gridCol w:w="720"/>
        <w:gridCol w:w="720"/>
        <w:gridCol w:w="8342"/>
      </w:tblGrid>
      <w:tr w:rsidR="00520169" w:rsidRPr="00EE06E1" w:rsidTr="00BD34A9">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440" w:type="dxa"/>
            <w:gridSpan w:val="2"/>
          </w:tcPr>
          <w:p w:rsidR="00520169" w:rsidRPr="00EE06E1" w:rsidRDefault="00520169" w:rsidP="0003249A">
            <w:pPr>
              <w:spacing w:before="120"/>
              <w:rPr>
                <w:u w:color="FFFF00"/>
              </w:rPr>
            </w:pPr>
            <w:r>
              <w:rPr>
                <w:b w:val="0"/>
                <w:sz w:val="28"/>
                <w:szCs w:val="28"/>
                <w:u w:color="FFFF00"/>
              </w:rPr>
              <w:t>8.</w:t>
            </w:r>
          </w:p>
        </w:tc>
        <w:tc>
          <w:tcPr>
            <w:tcW w:w="8342" w:type="dxa"/>
          </w:tcPr>
          <w:p w:rsidR="00520169" w:rsidRPr="00EE06E1" w:rsidRDefault="00520169" w:rsidP="0003249A">
            <w:pPr>
              <w:spacing w:before="120"/>
              <w:cnfStyle w:val="100000000000" w:firstRow="1" w:lastRow="0" w:firstColumn="0" w:lastColumn="0" w:oddVBand="0" w:evenVBand="0" w:oddHBand="0" w:evenHBand="0" w:firstRowFirstColumn="0" w:firstRowLastColumn="0" w:lastRowFirstColumn="0" w:lastRowLastColumn="0"/>
              <w:rPr>
                <w:u w:color="FFFF00"/>
              </w:rPr>
            </w:pPr>
            <w:r w:rsidRPr="00D16EBE">
              <w:rPr>
                <w:b w:val="0"/>
                <w:sz w:val="28"/>
                <w:szCs w:val="28"/>
                <w:u w:color="FFFF00"/>
              </w:rPr>
              <w:t xml:space="preserve">The expanding Universe </w:t>
            </w:r>
          </w:p>
        </w:tc>
      </w:tr>
      <w:tr w:rsidR="00520169" w:rsidRPr="00D16EBE" w:rsidTr="00BD34A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F16051">
            <w:r w:rsidRPr="00851C0D">
              <w:rPr>
                <w:rFonts w:eastAsia="Times New Roman" w:cs="Lucida Grande"/>
                <w:sz w:val="40"/>
                <w:szCs w:val="40"/>
              </w:rPr>
              <w:sym w:font="Webdings" w:char="F025"/>
            </w:r>
          </w:p>
        </w:tc>
        <w:tc>
          <w:tcPr>
            <w:tcW w:w="720" w:type="dxa"/>
          </w:tcPr>
          <w:p w:rsidR="00520169" w:rsidRPr="00D16EBE" w:rsidRDefault="00520169" w:rsidP="0003249A">
            <w:pPr>
              <w:cnfStyle w:val="000000100000" w:firstRow="0" w:lastRow="0" w:firstColumn="0" w:lastColumn="0" w:oddVBand="0" w:evenVBand="0" w:oddHBand="1" w:evenHBand="0" w:firstRowFirstColumn="0" w:firstRowLastColumn="0" w:lastRowFirstColumn="0" w:lastRowLastColumn="0"/>
              <w:rPr>
                <w:b/>
                <w:sz w:val="28"/>
                <w:szCs w:val="28"/>
                <w:u w:color="FFFF00"/>
              </w:rPr>
            </w:pPr>
            <w:r>
              <w:rPr>
                <w:rFonts w:ascii="Cambria Math" w:hAnsi="Cambria Math"/>
                <w:iCs/>
              </w:rPr>
              <w:t>e</w:t>
            </w:r>
            <w:r w:rsidRPr="00435B21">
              <w:rPr>
                <w:rFonts w:ascii="Cambria Math" w:hAnsi="Cambria Math"/>
                <w:iCs/>
              </w:rPr>
              <w:t>q</w:t>
            </w:r>
          </w:p>
        </w:tc>
        <w:tc>
          <w:tcPr>
            <w:tcW w:w="8342" w:type="dxa"/>
          </w:tcPr>
          <w:p w:rsidR="00520169" w:rsidRDefault="00520169" w:rsidP="0003249A">
            <w:pPr>
              <w:cnfStyle w:val="000000100000" w:firstRow="0" w:lastRow="0" w:firstColumn="0" w:lastColumn="0" w:oddVBand="0" w:evenVBand="0" w:oddHBand="1" w:evenHBand="0" w:firstRowFirstColumn="0" w:firstRowLastColumn="0" w:lastRowFirstColumn="0" w:lastRowLastColumn="0"/>
              <w:rPr>
                <w:sz w:val="36"/>
              </w:rPr>
            </w:pPr>
            <w:r>
              <w:rPr>
                <w:position w:val="-30"/>
                <w:sz w:val="36"/>
              </w:rPr>
              <w:object w:dxaOrig="1460" w:dyaOrig="720">
                <v:shape id="_x0000_i1045" type="#_x0000_t75" style="width:72.75pt;height:37.5pt" o:ole="">
                  <v:imagedata r:id="rId323" o:title=""/>
                </v:shape>
                <o:OLEObject Type="Embed" ProgID="Equation.DSMT4" ShapeID="_x0000_i1045" DrawAspect="Content" ObjectID="_1627498698" r:id="rId324"/>
              </w:object>
            </w:r>
            <w:r w:rsidRPr="005634A2">
              <w:rPr>
                <w:rFonts w:ascii="Comic Sans MS" w:hAnsi="Comic Sans MS"/>
                <w:szCs w:val="26"/>
              </w:rPr>
              <w:tab/>
            </w:r>
            <w:r w:rsidRPr="005634A2">
              <w:rPr>
                <w:rFonts w:ascii="Comic Sans MS" w:hAnsi="Comic Sans MS"/>
                <w:position w:val="-32"/>
                <w:sz w:val="22"/>
                <w:szCs w:val="26"/>
              </w:rPr>
              <w:object w:dxaOrig="2520" w:dyaOrig="700">
                <v:shape id="_x0000_i1046" type="#_x0000_t75" style="width:117.75pt;height:30.75pt" o:ole="">
                  <v:imagedata r:id="rId325" o:title=""/>
                </v:shape>
                <o:OLEObject Type="Embed" ProgID="Equation.DSMT4" ShapeID="_x0000_i1046" DrawAspect="Content" ObjectID="_1627498699" r:id="rId326"/>
              </w:object>
            </w:r>
            <w:r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Pr>
                <w:rFonts w:ascii="Comic Sans MS" w:hAnsi="Comic Sans MS"/>
                <w:i/>
                <w:szCs w:val="26"/>
              </w:rPr>
              <w:t xml:space="preserve">       </w:t>
            </w:r>
            <w:r>
              <w:rPr>
                <w:position w:val="-20"/>
                <w:sz w:val="36"/>
              </w:rPr>
              <w:object w:dxaOrig="560" w:dyaOrig="560">
                <v:shape id="_x0000_i1047" type="#_x0000_t75" style="width:27pt;height:29.25pt" o:ole="">
                  <v:imagedata r:id="rId327" o:title=""/>
                </v:shape>
                <o:OLEObject Type="Embed" ProgID="Equation.DSMT4" ShapeID="_x0000_i1047" DrawAspect="Content" ObjectID="_1627498700" r:id="rId328"/>
              </w:object>
            </w:r>
          </w:p>
          <w:p w:rsidR="00520169" w:rsidRDefault="00520169" w:rsidP="0003249A">
            <w:pPr>
              <w:cnfStyle w:val="000000100000" w:firstRow="0" w:lastRow="0" w:firstColumn="0" w:lastColumn="0" w:oddVBand="0" w:evenVBand="0" w:oddHBand="1" w:evenHBand="0" w:firstRowFirstColumn="0" w:firstRowLastColumn="0" w:lastRowFirstColumn="0" w:lastRowLastColumn="0"/>
              <w:rPr>
                <w:sz w:val="36"/>
              </w:rPr>
            </w:pPr>
          </w:p>
          <w:p w:rsidR="00520169" w:rsidRPr="00D16EBE" w:rsidRDefault="00520169" w:rsidP="0003249A">
            <w:pPr>
              <w:cnfStyle w:val="000000100000" w:firstRow="0" w:lastRow="0" w:firstColumn="0" w:lastColumn="0" w:oddVBand="0" w:evenVBand="0" w:oddHBand="1" w:evenHBand="0" w:firstRowFirstColumn="0" w:firstRowLastColumn="0" w:lastRowFirstColumn="0" w:lastRowLastColumn="0"/>
              <w:rPr>
                <w:b/>
                <w:sz w:val="28"/>
                <w:szCs w:val="28"/>
                <w:u w:color="FFFF00"/>
              </w:rPr>
            </w:pPr>
            <w:r>
              <w:rPr>
                <w:position w:val="-26"/>
                <w:sz w:val="36"/>
              </w:rPr>
              <w:object w:dxaOrig="1740" w:dyaOrig="620">
                <v:shape id="_x0000_i1048" type="#_x0000_t75" style="width:87pt;height:30pt" o:ole="">
                  <v:imagedata r:id="rId329" o:title=""/>
                </v:shape>
                <o:OLEObject Type="Embed" ProgID="Equation.DSMT4" ShapeID="_x0000_i1048" DrawAspect="Content" ObjectID="_1627498701" r:id="rId330"/>
              </w:object>
            </w:r>
          </w:p>
        </w:tc>
      </w:tr>
      <w:tr w:rsidR="00520169" w:rsidRPr="00CC60FF" w:rsidTr="00BD34A9">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r w:rsidRPr="00AA5379">
              <w:rPr>
                <w:szCs w:val="24"/>
              </w:rPr>
              <w:t>b</w:t>
            </w:r>
          </w:p>
        </w:tc>
        <w:tc>
          <w:tcPr>
            <w:tcW w:w="8342" w:type="dxa"/>
          </w:tcPr>
          <w:p w:rsidR="00520169" w:rsidRPr="00520169" w:rsidRDefault="00520169" w:rsidP="0003249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Doppler effect causes shifts in wavelengths of sound and light.</w:t>
            </w:r>
          </w:p>
        </w:tc>
      </w:tr>
      <w:tr w:rsidR="00520169" w:rsidRPr="00CC60FF" w:rsidTr="00BD34A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tabs>
                <w:tab w:val="left" w:pos="69"/>
              </w:tabs>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520169" w:rsidRPr="00520169" w:rsidRDefault="00520169" w:rsidP="0003249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can use appropriate relationship to solve problems involving the observed frequency, source frequency, source speed and wave speed.</w:t>
            </w:r>
          </w:p>
        </w:tc>
      </w:tr>
      <w:tr w:rsidR="00520169" w:rsidRPr="00CC60FF" w:rsidTr="00BD34A9">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rsidR="00520169" w:rsidRPr="00520169" w:rsidRDefault="00520169" w:rsidP="0003249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light from objects moving away from us is shifted to longer wavelengths (redshift).</w:t>
            </w:r>
          </w:p>
        </w:tc>
      </w:tr>
      <w:tr w:rsidR="00520169" w:rsidRPr="00CC60FF" w:rsidTr="00BD34A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tabs>
                <w:tab w:val="left" w:pos="69"/>
              </w:tabs>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520169" w:rsidRPr="00520169" w:rsidRDefault="00520169" w:rsidP="0003249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the redshift of a galaxy is the change in wavelength divided by the emitted wavelength. For slowly moving galaxies, redshift is the ratio of the recessional velocity of the galaxy to the velocity of light..</w:t>
            </w:r>
          </w:p>
        </w:tc>
      </w:tr>
      <w:tr w:rsidR="00520169" w:rsidRPr="00CC60FF" w:rsidTr="00BD34A9">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rsidR="00520169" w:rsidRPr="00520169" w:rsidRDefault="00520169" w:rsidP="0003249A">
            <w:pPr>
              <w:cnfStyle w:val="000000010000" w:firstRow="0" w:lastRow="0" w:firstColumn="0" w:lastColumn="0" w:oddVBand="0" w:evenVBand="0" w:oddHBand="0" w:evenHBand="1" w:firstRowFirstColumn="0" w:firstRowLastColumn="0" w:lastRowFirstColumn="0" w:lastRowLastColumn="0"/>
              <w:rPr>
                <w:szCs w:val="24"/>
              </w:rPr>
            </w:pPr>
            <w:r w:rsidRPr="00520169">
              <w:rPr>
                <w:spacing w:val="-1"/>
                <w:szCs w:val="24"/>
              </w:rPr>
              <w:t>I can use</w:t>
            </w:r>
            <w:r w:rsidRPr="00520169">
              <w:rPr>
                <w:szCs w:val="24"/>
              </w:rPr>
              <w:t xml:space="preserve"> </w:t>
            </w:r>
            <w:r w:rsidRPr="00520169">
              <w:rPr>
                <w:spacing w:val="-1"/>
                <w:szCs w:val="24"/>
              </w:rPr>
              <w:t>appropriate relationships</w:t>
            </w:r>
            <w:r w:rsidRPr="00520169">
              <w:rPr>
                <w:szCs w:val="24"/>
              </w:rPr>
              <w:t xml:space="preserve"> to</w:t>
            </w:r>
            <w:r w:rsidRPr="00520169">
              <w:rPr>
                <w:spacing w:val="-2"/>
                <w:szCs w:val="24"/>
              </w:rPr>
              <w:t xml:space="preserve"> </w:t>
            </w:r>
            <w:r w:rsidRPr="00520169">
              <w:rPr>
                <w:spacing w:val="-1"/>
                <w:szCs w:val="24"/>
              </w:rPr>
              <w:t>solve</w:t>
            </w:r>
            <w:r w:rsidRPr="00520169">
              <w:rPr>
                <w:szCs w:val="24"/>
              </w:rPr>
              <w:t xml:space="preserve"> </w:t>
            </w:r>
            <w:r w:rsidRPr="00520169">
              <w:rPr>
                <w:spacing w:val="-1"/>
                <w:szCs w:val="24"/>
              </w:rPr>
              <w:t>problems</w:t>
            </w:r>
            <w:r w:rsidRPr="00520169">
              <w:rPr>
                <w:spacing w:val="1"/>
                <w:szCs w:val="24"/>
              </w:rPr>
              <w:t xml:space="preserve"> </w:t>
            </w:r>
            <w:r w:rsidRPr="00520169">
              <w:rPr>
                <w:spacing w:val="-2"/>
                <w:szCs w:val="24"/>
              </w:rPr>
              <w:t>involving</w:t>
            </w:r>
            <w:r w:rsidRPr="00520169">
              <w:rPr>
                <w:spacing w:val="2"/>
                <w:szCs w:val="24"/>
              </w:rPr>
              <w:t xml:space="preserve"> </w:t>
            </w:r>
            <w:r w:rsidRPr="00520169">
              <w:rPr>
                <w:spacing w:val="-1"/>
                <w:szCs w:val="24"/>
              </w:rPr>
              <w:t>redshift, observed</w:t>
            </w:r>
            <w:r w:rsidRPr="00520169">
              <w:rPr>
                <w:spacing w:val="59"/>
                <w:szCs w:val="24"/>
              </w:rPr>
              <w:t xml:space="preserve"> </w:t>
            </w:r>
            <w:r w:rsidRPr="00520169">
              <w:rPr>
                <w:spacing w:val="-1"/>
                <w:szCs w:val="24"/>
              </w:rPr>
              <w:t>wavelength,</w:t>
            </w:r>
            <w:r w:rsidRPr="00520169">
              <w:rPr>
                <w:spacing w:val="2"/>
                <w:szCs w:val="24"/>
              </w:rPr>
              <w:t xml:space="preserve"> </w:t>
            </w:r>
            <w:r w:rsidRPr="00520169">
              <w:rPr>
                <w:spacing w:val="-1"/>
                <w:szCs w:val="24"/>
              </w:rPr>
              <w:t>emitted</w:t>
            </w:r>
            <w:r w:rsidRPr="00520169">
              <w:rPr>
                <w:szCs w:val="24"/>
              </w:rPr>
              <w:t xml:space="preserve"> </w:t>
            </w:r>
            <w:r w:rsidRPr="00520169">
              <w:rPr>
                <w:spacing w:val="-1"/>
                <w:szCs w:val="24"/>
              </w:rPr>
              <w:t>wavelength,</w:t>
            </w:r>
            <w:r w:rsidRPr="00520169">
              <w:rPr>
                <w:spacing w:val="2"/>
                <w:szCs w:val="24"/>
              </w:rPr>
              <w:t xml:space="preserve"> </w:t>
            </w:r>
            <w:r w:rsidRPr="00520169">
              <w:rPr>
                <w:spacing w:val="-1"/>
                <w:szCs w:val="24"/>
              </w:rPr>
              <w:t>and</w:t>
            </w:r>
            <w:r w:rsidRPr="00520169">
              <w:rPr>
                <w:spacing w:val="-2"/>
                <w:szCs w:val="24"/>
              </w:rPr>
              <w:t xml:space="preserve"> </w:t>
            </w:r>
            <w:r w:rsidRPr="00520169">
              <w:rPr>
                <w:spacing w:val="-1"/>
                <w:szCs w:val="24"/>
              </w:rPr>
              <w:t>recessional</w:t>
            </w:r>
            <w:r w:rsidRPr="00520169">
              <w:rPr>
                <w:spacing w:val="-3"/>
                <w:szCs w:val="24"/>
              </w:rPr>
              <w:t xml:space="preserve"> </w:t>
            </w:r>
            <w:r w:rsidRPr="00520169">
              <w:rPr>
                <w:spacing w:val="-1"/>
                <w:szCs w:val="24"/>
              </w:rPr>
              <w:t>velocity</w:t>
            </w:r>
          </w:p>
        </w:tc>
      </w:tr>
      <w:tr w:rsidR="00520169" w:rsidRPr="00CC60FF" w:rsidTr="00BD34A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tabs>
                <w:tab w:val="left" w:pos="69"/>
              </w:tabs>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520169" w:rsidRPr="00520169" w:rsidRDefault="00520169" w:rsidP="0003249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can use appropriate relationship to solve problems involving the Hubble constant, the recessional velocity of a galaxy and its distance from us.</w:t>
            </w:r>
          </w:p>
        </w:tc>
      </w:tr>
      <w:tr w:rsidR="00520169" w:rsidRPr="00CC60FF" w:rsidTr="00BD34A9">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rsidR="00520169" w:rsidRPr="00520169" w:rsidRDefault="00520169" w:rsidP="0003249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Hubble’s law allows us to estimate the age of the Universe.</w:t>
            </w:r>
          </w:p>
        </w:tc>
      </w:tr>
      <w:tr w:rsidR="00520169" w:rsidRPr="00CC60FF" w:rsidTr="00BD34A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520169" w:rsidRPr="00520169" w:rsidRDefault="00520169" w:rsidP="0003249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measurements of the velocities of galaxies and their distance from us lead to the theory of the expanding Universe.</w:t>
            </w:r>
          </w:p>
        </w:tc>
      </w:tr>
      <w:tr w:rsidR="00520169" w:rsidRPr="00CC60FF" w:rsidTr="00BD34A9">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rsidR="00520169" w:rsidRPr="00520169" w:rsidRDefault="00520169" w:rsidP="0003249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mass of a galaxy can be estimated by the orbital speed of stars within it.</w:t>
            </w:r>
          </w:p>
        </w:tc>
      </w:tr>
      <w:tr w:rsidR="00520169" w:rsidRPr="00CC60FF" w:rsidTr="00BD34A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520169" w:rsidRPr="00520169" w:rsidRDefault="00520169" w:rsidP="0003249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evidence supporting the existence of dark matter comes from estimations of the mass of galaxies.</w:t>
            </w:r>
          </w:p>
        </w:tc>
      </w:tr>
      <w:tr w:rsidR="00520169" w:rsidRPr="00CC60FF" w:rsidTr="00BD34A9">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rsidR="00520169" w:rsidRPr="00520169" w:rsidRDefault="00520169" w:rsidP="0003249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evidence supporting the existence of dark energy comes from the accelerating rate of expansion of the Universe.</w:t>
            </w:r>
          </w:p>
        </w:tc>
      </w:tr>
      <w:tr w:rsidR="00520169" w:rsidRPr="00CC60FF" w:rsidTr="00BD34A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520169" w:rsidRPr="00520169" w:rsidRDefault="00520169" w:rsidP="0003249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 xml:space="preserve">I know that the temperature of stellar objects is related to the distribution of emitted radiation over a wide range of wavelengths. </w:t>
            </w:r>
          </w:p>
        </w:tc>
      </w:tr>
      <w:tr w:rsidR="00520169" w:rsidRPr="00CC60FF" w:rsidTr="00BD34A9">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lastRenderedPageBreak/>
              <w:sym w:font="Webdings" w:char="F025"/>
            </w:r>
          </w:p>
        </w:tc>
        <w:tc>
          <w:tcPr>
            <w:tcW w:w="720" w:type="dxa"/>
          </w:tcPr>
          <w:p w:rsidR="00520169" w:rsidRPr="00AA5379" w:rsidRDefault="00520169" w:rsidP="003638EB">
            <w:pPr>
              <w:pStyle w:val="ListParagraph"/>
              <w:numPr>
                <w:ilvl w:val="0"/>
                <w:numId w:val="18"/>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rsidR="00520169" w:rsidRPr="00520169" w:rsidRDefault="00520169" w:rsidP="0003249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peak wavelength of this distribution is shorter for hotter objects than for cooler objects.</w:t>
            </w:r>
          </w:p>
        </w:tc>
      </w:tr>
      <w:tr w:rsidR="00520169" w:rsidRPr="00CC60FF" w:rsidTr="00BD34A9">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rsidR="00520169" w:rsidRPr="00520169" w:rsidRDefault="00520169" w:rsidP="0003249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hotter objects emit more radiation per unit surface area per unit time than cooler objects.</w:t>
            </w:r>
          </w:p>
        </w:tc>
      </w:tr>
      <w:tr w:rsidR="00520169" w:rsidRPr="00CC60FF" w:rsidTr="00BD34A9">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rsidR="00520169" w:rsidRDefault="00520169" w:rsidP="00291044">
            <w:r w:rsidRPr="00851C0D">
              <w:rPr>
                <w:rFonts w:eastAsia="Times New Roman" w:cs="Lucida Grande"/>
                <w:sz w:val="40"/>
                <w:szCs w:val="40"/>
              </w:rPr>
              <w:sym w:font="Webdings" w:char="F025"/>
            </w:r>
          </w:p>
        </w:tc>
        <w:tc>
          <w:tcPr>
            <w:tcW w:w="720" w:type="dxa"/>
          </w:tcPr>
          <w:p w:rsidR="00520169" w:rsidRPr="00AA5379" w:rsidRDefault="00520169" w:rsidP="003638EB">
            <w:pPr>
              <w:pStyle w:val="ListParagraph"/>
              <w:numPr>
                <w:ilvl w:val="0"/>
                <w:numId w:val="18"/>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rsidR="00520169" w:rsidRPr="00520169" w:rsidRDefault="00520169" w:rsidP="0003249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of evidence supporting the big bang theory and subsequent expansion of the Universe: cosmic microwave background radiation, the abundance of the elements hydrogen and helium, the darkness of the sky (Olbers’ paradox) and the large number of galaxies showing redshift rather than blueshift.</w:t>
            </w:r>
          </w:p>
        </w:tc>
      </w:tr>
    </w:tbl>
    <w:p w:rsidR="00C208EA" w:rsidRPr="00123062" w:rsidRDefault="00C208EA" w:rsidP="003A7DCD">
      <w:pPr>
        <w:pStyle w:val="Heading2"/>
      </w:pPr>
      <w:bookmarkStart w:id="49" w:name="_Toc115842"/>
      <w:r w:rsidRPr="00123062">
        <w:t xml:space="preserve">The Doppler effect </w:t>
      </w:r>
      <w:bookmarkEnd w:id="49"/>
    </w:p>
    <w:p w:rsidR="00C208EA" w:rsidRPr="00123062" w:rsidRDefault="009E28BA" w:rsidP="00537678">
      <w:pPr>
        <w:pStyle w:val="BodyText2"/>
        <w:spacing w:before="120" w:after="0" w:line="240" w:lineRule="auto"/>
        <w:rPr>
          <w:b/>
        </w:rPr>
      </w:pPr>
      <w:r w:rsidRPr="00123062">
        <w:rPr>
          <w:b/>
          <w:noProof/>
          <w:lang w:eastAsia="en-GB"/>
        </w:rPr>
        <w:drawing>
          <wp:anchor distT="0" distB="0" distL="114300" distR="114300" simplePos="0" relativeHeight="251835392" behindDoc="0" locked="0" layoutInCell="1" allowOverlap="1" wp14:anchorId="42DDF569" wp14:editId="581C9BC7">
            <wp:simplePos x="0" y="0"/>
            <wp:positionH relativeFrom="column">
              <wp:posOffset>4128135</wp:posOffset>
            </wp:positionH>
            <wp:positionV relativeFrom="paragraph">
              <wp:posOffset>139065</wp:posOffset>
            </wp:positionV>
            <wp:extent cx="1625600" cy="1788160"/>
            <wp:effectExtent l="0" t="0" r="0" b="2540"/>
            <wp:wrapSquare wrapText="bothSides"/>
            <wp:docPr id="4542" name="Picture 4542" descr="http://img.thisismoney.co.uk/i/pix/2007/05/PoliceSpeedGun_100x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http://img.thisismoney.co.uk/i/pix/2007/05/PoliceSpeedGun_100x110.jpg"/>
                    <pic:cNvPicPr>
                      <a:picLocks noChangeAspect="1" noChangeArrowheads="1"/>
                    </pic:cNvPicPr>
                  </pic:nvPicPr>
                  <pic:blipFill>
                    <a:blip r:embed="rId331" r:link="rId332">
                      <a:extLst>
                        <a:ext uri="{28A0092B-C50C-407E-A947-70E740481C1C}">
                          <a14:useLocalDpi xmlns:a14="http://schemas.microsoft.com/office/drawing/2010/main" val="0"/>
                        </a:ext>
                      </a:extLst>
                    </a:blip>
                    <a:srcRect/>
                    <a:stretch>
                      <a:fillRect/>
                    </a:stretch>
                  </pic:blipFill>
                  <pic:spPr bwMode="auto">
                    <a:xfrm>
                      <a:off x="0" y="0"/>
                      <a:ext cx="1625600" cy="1788160"/>
                    </a:xfrm>
                    <a:prstGeom prst="rect">
                      <a:avLst/>
                    </a:prstGeom>
                    <a:noFill/>
                    <a:ln>
                      <a:noFill/>
                    </a:ln>
                  </pic:spPr>
                </pic:pic>
              </a:graphicData>
            </a:graphic>
            <wp14:sizeRelH relativeFrom="page">
              <wp14:pctWidth>0</wp14:pctWidth>
            </wp14:sizeRelH>
            <wp14:sizeRelV relativeFrom="page">
              <wp14:pctHeight>0</wp14:pctHeight>
            </wp14:sizeRelV>
          </wp:anchor>
        </w:drawing>
      </w:r>
      <w:r w:rsidR="00C208EA" w:rsidRPr="00123062">
        <w:rPr>
          <w:b/>
        </w:rPr>
        <w:t>Definition:</w:t>
      </w:r>
    </w:p>
    <w:p w:rsidR="00C208EA" w:rsidRPr="00123062" w:rsidRDefault="00C208EA" w:rsidP="00537678">
      <w:pPr>
        <w:pStyle w:val="BodyText2"/>
        <w:spacing w:before="120" w:after="0" w:line="240" w:lineRule="auto"/>
        <w:rPr>
          <w:b/>
        </w:rPr>
      </w:pPr>
      <w:r w:rsidRPr="00506961">
        <w:rPr>
          <w:b/>
          <w:highlight w:val="yellow"/>
        </w:rPr>
        <w:t>The Doppler Effect is the apparent change in frequency of a wave when the source and observer are moving relative to each other.</w:t>
      </w:r>
      <w:r w:rsidRPr="00123062">
        <w:rPr>
          <w:b/>
        </w:rPr>
        <w:t xml:space="preserve"> </w:t>
      </w:r>
    </w:p>
    <w:p w:rsidR="005F1D0A" w:rsidRDefault="005F1D0A" w:rsidP="00537678">
      <w:pPr>
        <w:pStyle w:val="BodyText2"/>
        <w:spacing w:before="120" w:after="0" w:line="240" w:lineRule="auto"/>
        <w:rPr>
          <w:b/>
        </w:rPr>
      </w:pPr>
      <w:r>
        <w:rPr>
          <w:b/>
        </w:rPr>
        <w:t xml:space="preserve">The </w:t>
      </w:r>
      <w:r w:rsidRPr="00123062">
        <w:rPr>
          <w:b/>
        </w:rPr>
        <w:t xml:space="preserve">Doppler Effect </w:t>
      </w:r>
      <w:r w:rsidR="00C208EA" w:rsidRPr="00123062">
        <w:rPr>
          <w:b/>
        </w:rPr>
        <w:t>is produced with all wave motions, including electromagnetic waves.</w:t>
      </w:r>
      <w:r>
        <w:rPr>
          <w:b/>
        </w:rPr>
        <w:t xml:space="preserve"> </w:t>
      </w:r>
    </w:p>
    <w:p w:rsidR="00C208EA" w:rsidRPr="005F1D0A" w:rsidRDefault="00C208EA" w:rsidP="00537678">
      <w:pPr>
        <w:pStyle w:val="BodyText2"/>
        <w:spacing w:before="120" w:after="0" w:line="240" w:lineRule="auto"/>
        <w:rPr>
          <w:b/>
        </w:rPr>
      </w:pPr>
      <w:r w:rsidRPr="00123062">
        <w:t xml:space="preserve">The Doppler Effect is applied in many different </w:t>
      </w:r>
      <w:r w:rsidR="00CC4A31" w:rsidRPr="00123062">
        <w:t>disciplines</w:t>
      </w:r>
      <w:r w:rsidRPr="00123062">
        <w:t xml:space="preserve">: </w:t>
      </w:r>
    </w:p>
    <w:p w:rsidR="00C208EA" w:rsidRPr="00123062" w:rsidRDefault="00C208EA" w:rsidP="003638EB">
      <w:pPr>
        <w:pStyle w:val="BodyText2"/>
        <w:numPr>
          <w:ilvl w:val="0"/>
          <w:numId w:val="24"/>
        </w:numPr>
        <w:spacing w:before="120" w:after="0" w:line="240" w:lineRule="auto"/>
        <w:ind w:left="142" w:hanging="284"/>
      </w:pPr>
      <w:r w:rsidRPr="00123062">
        <w:t>Police radar guns use the Doppler Effect to measure the speed of motorists. Po</w:t>
      </w:r>
      <w:r w:rsidR="00CC4A31" w:rsidRPr="00123062">
        <w:t>lice speed guns send out an electromagnetic</w:t>
      </w:r>
      <w:r w:rsidRPr="00123062">
        <w:t xml:space="preserve"> wave (radar) and measure the Doppler shift of the reflected wave to measure the speed of an approaching car.</w:t>
      </w:r>
    </w:p>
    <w:p w:rsidR="00506961" w:rsidRPr="00123062" w:rsidRDefault="00C208EA" w:rsidP="003638EB">
      <w:pPr>
        <w:pStyle w:val="BodyText2"/>
        <w:numPr>
          <w:ilvl w:val="0"/>
          <w:numId w:val="24"/>
        </w:numPr>
        <w:spacing w:before="120" w:after="0" w:line="240" w:lineRule="auto"/>
        <w:ind w:left="142" w:hanging="284"/>
      </w:pPr>
      <w:r w:rsidRPr="00123062">
        <w:t>An echocardiogram uses the Doppler Effect to measure the velocity of blood flow and cardiac tissue and is one of the most widely used diagnostic tests in cardiology.</w:t>
      </w:r>
      <w:r w:rsidR="00506961" w:rsidRPr="00506961">
        <w:t xml:space="preserve"> </w:t>
      </w:r>
      <w:r w:rsidR="00506961">
        <w:t>For example it is</w:t>
      </w:r>
      <w:r w:rsidR="00506961" w:rsidRPr="00123062">
        <w:t xml:space="preserve"> used to measure the speed of blood flow in veins to check for deep v</w:t>
      </w:r>
      <w:r w:rsidR="00506961">
        <w:t>ein thrombosis [DVT]</w:t>
      </w:r>
      <w:r w:rsidR="00506961" w:rsidRPr="00123062">
        <w:t>.</w:t>
      </w:r>
    </w:p>
    <w:p w:rsidR="00C208EA" w:rsidRPr="00123062" w:rsidRDefault="00C208EA" w:rsidP="00537678">
      <w:pPr>
        <w:pStyle w:val="BodyText2"/>
        <w:spacing w:before="120" w:after="0" w:line="240" w:lineRule="auto"/>
        <w:rPr>
          <w:b/>
        </w:rPr>
      </w:pPr>
      <w:r w:rsidRPr="00123062">
        <w:rPr>
          <w:b/>
        </w:rPr>
        <w:t xml:space="preserve">In this course we will concentrate on a wave source moving at </w:t>
      </w:r>
      <w:r w:rsidRPr="00123062">
        <w:rPr>
          <w:b/>
          <w:bCs/>
        </w:rPr>
        <w:t>constant speed</w:t>
      </w:r>
      <w:r w:rsidRPr="00123062">
        <w:rPr>
          <w:b/>
        </w:rPr>
        <w:t xml:space="preserve"> relative to a stationary observer.</w:t>
      </w:r>
    </w:p>
    <w:p w:rsidR="00C208EA" w:rsidRPr="00123062" w:rsidRDefault="005F1D0A" w:rsidP="00537678">
      <w:pPr>
        <w:pStyle w:val="BodyText2"/>
        <w:spacing w:before="120" w:after="0" w:line="240" w:lineRule="auto"/>
      </w:pPr>
      <w:r w:rsidRPr="00123062">
        <w:rPr>
          <w:noProof/>
          <w:lang w:eastAsia="en-GB"/>
        </w:rPr>
        <w:drawing>
          <wp:anchor distT="0" distB="0" distL="114300" distR="114300" simplePos="0" relativeHeight="251831296" behindDoc="1" locked="0" layoutInCell="1" allowOverlap="1" wp14:anchorId="287E355D" wp14:editId="0CD1FD5E">
            <wp:simplePos x="0" y="0"/>
            <wp:positionH relativeFrom="column">
              <wp:posOffset>4585335</wp:posOffset>
            </wp:positionH>
            <wp:positionV relativeFrom="paragraph">
              <wp:posOffset>1823085</wp:posOffset>
            </wp:positionV>
            <wp:extent cx="1047750" cy="1047750"/>
            <wp:effectExtent l="0" t="0" r="0" b="0"/>
            <wp:wrapTight wrapText="bothSides">
              <wp:wrapPolygon edited="0">
                <wp:start x="0" y="0"/>
                <wp:lineTo x="0" y="21207"/>
                <wp:lineTo x="21207" y="21207"/>
                <wp:lineTo x="21207" y="0"/>
                <wp:lineTo x="0" y="0"/>
              </wp:wrapPolygon>
            </wp:wrapTight>
            <wp:docPr id="4576" name="Picture 4576" descr="http://www.drphysics.com/syllabus/doppler/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www.drphysics.com/syllabus/doppler/doppler.GIF"/>
                    <pic:cNvPicPr>
                      <a:picLocks noChangeAspect="1" noChangeArrowheads="1"/>
                    </pic:cNvPicPr>
                  </pic:nvPicPr>
                  <pic:blipFill>
                    <a:blip r:embed="rId333">
                      <a:extLst>
                        <a:ext uri="{28A0092B-C50C-407E-A947-70E740481C1C}">
                          <a14:useLocalDpi xmlns:a14="http://schemas.microsoft.com/office/drawing/2010/main" val="0"/>
                        </a:ext>
                      </a:extLst>
                    </a:blip>
                    <a:srcRect t="18056" r="53413" b="15741"/>
                    <a:stretch>
                      <a:fillRect/>
                    </a:stretch>
                  </pic:blipFill>
                  <pic:spPr bwMode="auto">
                    <a:xfrm>
                      <a:off x="0" y="0"/>
                      <a:ext cx="1047750" cy="1047750"/>
                    </a:xfrm>
                    <a:prstGeom prst="rect">
                      <a:avLst/>
                    </a:prstGeom>
                    <a:noFill/>
                  </pic:spPr>
                </pic:pic>
              </a:graphicData>
            </a:graphic>
            <wp14:sizeRelH relativeFrom="page">
              <wp14:pctWidth>0</wp14:pctWidth>
            </wp14:sizeRelH>
            <wp14:sizeRelV relativeFrom="page">
              <wp14:pctHeight>0</wp14:pctHeight>
            </wp14:sizeRelV>
          </wp:anchor>
        </w:drawing>
      </w:r>
      <w:r w:rsidR="009E28BA" w:rsidRPr="00123062">
        <w:rPr>
          <w:noProof/>
          <w:lang w:eastAsia="en-GB"/>
        </w:rPr>
        <w:drawing>
          <wp:anchor distT="0" distB="0" distL="360045" distR="114300" simplePos="0" relativeHeight="251834368" behindDoc="1" locked="0" layoutInCell="1" allowOverlap="1" wp14:anchorId="28A7B6EC" wp14:editId="452145C3">
            <wp:simplePos x="0" y="0"/>
            <wp:positionH relativeFrom="column">
              <wp:posOffset>3794125</wp:posOffset>
            </wp:positionH>
            <wp:positionV relativeFrom="paragraph">
              <wp:posOffset>74930</wp:posOffset>
            </wp:positionV>
            <wp:extent cx="1666875" cy="1350645"/>
            <wp:effectExtent l="0" t="0" r="0" b="0"/>
            <wp:wrapSquare wrapText="bothSides"/>
            <wp:docPr id="4543" name="Picture 4543" descr="http://www.cora.nwra.com/%7Ewerne/eos/images/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www.cora.nwra.com/%7Ewerne/eos/images/doppler.gif"/>
                    <pic:cNvPicPr>
                      <a:picLocks noChangeAspect="1" noChangeArrowheads="1"/>
                    </pic:cNvPicPr>
                  </pic:nvPicPr>
                  <pic:blipFill rotWithShape="1">
                    <a:blip r:embed="rId334">
                      <a:extLst>
                        <a:ext uri="{28A0092B-C50C-407E-A947-70E740481C1C}">
                          <a14:useLocalDpi xmlns:a14="http://schemas.microsoft.com/office/drawing/2010/main" val="0"/>
                        </a:ext>
                      </a:extLst>
                    </a:blip>
                    <a:srcRect l="16971" r="11150" b="5274"/>
                    <a:stretch/>
                  </pic:blipFill>
                  <pic:spPr bwMode="auto">
                    <a:xfrm>
                      <a:off x="0" y="0"/>
                      <a:ext cx="1666875" cy="13506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208EA" w:rsidRPr="00123062">
        <w:t xml:space="preserve">You have already experienced the Doppler Effect many times. You may have noticed a change in pitch as a car comes first towards you then passes and goes away from you. The most noticeable is when a police car, ambulance or fire engine passes you. You hear the pitch </w:t>
      </w:r>
      <w:r>
        <w:t xml:space="preserve">of their siren increase as it moves </w:t>
      </w:r>
      <w:r w:rsidR="00C208EA" w:rsidRPr="00123062">
        <w:t xml:space="preserve">towards you and then decrease as </w:t>
      </w:r>
      <w:r>
        <w:t>it</w:t>
      </w:r>
      <w:r w:rsidR="00C208EA" w:rsidRPr="00123062">
        <w:t xml:space="preserve"> move</w:t>
      </w:r>
      <w:r>
        <w:t>s</w:t>
      </w:r>
      <w:r w:rsidR="00C208EA" w:rsidRPr="00123062">
        <w:t xml:space="preserve"> away. Another memorable example is the sound of a very fast moving vehicle, such as a </w:t>
      </w:r>
      <w:r>
        <w:t>motorbike</w:t>
      </w:r>
      <w:r w:rsidR="00C208EA" w:rsidRPr="00123062">
        <w:t xml:space="preserve"> passing you (or passing a microphone on the television), the sound of the engine rises in frequency as it approaches and falls in frequency as it moves away.</w:t>
      </w:r>
    </w:p>
    <w:p w:rsidR="00C208EA" w:rsidRPr="00123062" w:rsidRDefault="00C208EA" w:rsidP="00537678">
      <w:pPr>
        <w:pStyle w:val="BodyText2"/>
        <w:spacing w:before="120" w:after="0" w:line="240" w:lineRule="auto"/>
        <w:rPr>
          <w:b/>
        </w:rPr>
      </w:pPr>
      <w:r w:rsidRPr="00123062">
        <w:rPr>
          <w:b/>
        </w:rPr>
        <w:t>When the source moves towards you, more waves reach you per second and the frequency heard is increased.  If the source moves away from you, fewer waves reach you each second and the frequency heard decreases.</w:t>
      </w:r>
    </w:p>
    <w:p w:rsidR="00C208EA" w:rsidRPr="00123062" w:rsidRDefault="00C208EA" w:rsidP="00537678">
      <w:pPr>
        <w:pStyle w:val="BodyText2"/>
        <w:spacing w:before="120" w:after="0" w:line="240" w:lineRule="auto"/>
        <w:rPr>
          <w:b/>
          <w:bCs/>
        </w:rPr>
      </w:pPr>
      <w:r w:rsidRPr="00123062">
        <w:rPr>
          <w:b/>
          <w:bCs/>
        </w:rPr>
        <w:t>Why do we hear a change of frequency?</w:t>
      </w:r>
    </w:p>
    <w:p w:rsidR="00C208EA" w:rsidRPr="00123062" w:rsidRDefault="00C208EA" w:rsidP="00537678">
      <w:pPr>
        <w:pStyle w:val="BodyText2"/>
        <w:spacing w:before="120" w:after="0" w:line="240" w:lineRule="auto"/>
      </w:pPr>
      <w:r w:rsidRPr="00123062">
        <w:t xml:space="preserve">A stationary sound source produces sound waves at a constant frequency </w:t>
      </w:r>
      <w:r w:rsidRPr="00123062">
        <w:rPr>
          <w:i/>
          <w:iCs/>
        </w:rPr>
        <w:t>f</w:t>
      </w:r>
      <w:r w:rsidRPr="00123062">
        <w:t xml:space="preserve">, and the wavefronts propagate symmetrically out from the source at a constant speed, which is the speed of sound in the medium. The distance between wave-fronts is the wavelength. All </w:t>
      </w:r>
      <w:r w:rsidRPr="00123062">
        <w:lastRenderedPageBreak/>
        <w:t xml:space="preserve">observers will hear the same frequency, which will be equal to the actual frequency of the source: </w:t>
      </w:r>
    </w:p>
    <w:p w:rsidR="00C208EA" w:rsidRPr="00123062" w:rsidRDefault="00C208EA" w:rsidP="00C26E8C">
      <w:pPr>
        <w:pStyle w:val="BodyText2"/>
        <w:spacing w:before="120" w:after="0" w:line="240" w:lineRule="auto"/>
        <w:jc w:val="center"/>
      </w:pPr>
      <w:r w:rsidRPr="00123062">
        <w:rPr>
          <w:i/>
          <w:iCs/>
        </w:rPr>
        <w:t>f</w:t>
      </w:r>
      <w:r w:rsidRPr="00123062">
        <w:rPr>
          <w:i/>
          <w:iCs/>
          <w:vertAlign w:val="subscript"/>
        </w:rPr>
        <w:t>source</w:t>
      </w:r>
      <w:r w:rsidRPr="00123062">
        <w:rPr>
          <w:i/>
          <w:iCs/>
        </w:rPr>
        <w:t xml:space="preserve"> </w:t>
      </w:r>
      <w:r w:rsidRPr="00123062">
        <w:t xml:space="preserve">= </w:t>
      </w:r>
      <w:r w:rsidRPr="00123062">
        <w:rPr>
          <w:i/>
          <w:iCs/>
        </w:rPr>
        <w:t>f</w:t>
      </w:r>
      <w:r w:rsidRPr="00123062">
        <w:rPr>
          <w:vertAlign w:val="subscript"/>
        </w:rPr>
        <w:t>0bserved</w:t>
      </w:r>
    </w:p>
    <w:p w:rsidR="00C208EA" w:rsidRDefault="005F1D0A" w:rsidP="00537678">
      <w:pPr>
        <w:pStyle w:val="BodyText2"/>
        <w:spacing w:before="120" w:after="0" w:line="240" w:lineRule="auto"/>
      </w:pPr>
      <w:r w:rsidRPr="00123062">
        <w:rPr>
          <w:noProof/>
          <w:lang w:eastAsia="en-GB"/>
        </w:rPr>
        <w:drawing>
          <wp:anchor distT="0" distB="0" distL="114300" distR="114300" simplePos="0" relativeHeight="251830272" behindDoc="1" locked="0" layoutInCell="1" allowOverlap="1" wp14:anchorId="599CF7CB" wp14:editId="75DAFC89">
            <wp:simplePos x="0" y="0"/>
            <wp:positionH relativeFrom="column">
              <wp:posOffset>-165735</wp:posOffset>
            </wp:positionH>
            <wp:positionV relativeFrom="paragraph">
              <wp:posOffset>71755</wp:posOffset>
            </wp:positionV>
            <wp:extent cx="2946400" cy="1481455"/>
            <wp:effectExtent l="0" t="0" r="6350" b="4445"/>
            <wp:wrapTight wrapText="bothSides">
              <wp:wrapPolygon edited="0">
                <wp:start x="0" y="0"/>
                <wp:lineTo x="0" y="21387"/>
                <wp:lineTo x="21507" y="21387"/>
                <wp:lineTo x="21507" y="0"/>
                <wp:lineTo x="0" y="0"/>
              </wp:wrapPolygon>
            </wp:wrapTight>
            <wp:docPr id="4577" name="Picture 4577" descr="http://www.school-for-champions.com/science/images/waves_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www.school-for-champions.com/science/images/waves_doppler.gif"/>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946400" cy="1481455"/>
                    </a:xfrm>
                    <a:prstGeom prst="rect">
                      <a:avLst/>
                    </a:prstGeom>
                    <a:noFill/>
                  </pic:spPr>
                </pic:pic>
              </a:graphicData>
            </a:graphic>
            <wp14:sizeRelH relativeFrom="page">
              <wp14:pctWidth>0</wp14:pctWidth>
            </wp14:sizeRelH>
            <wp14:sizeRelV relativeFrom="page">
              <wp14:pctHeight>0</wp14:pctHeight>
            </wp14:sizeRelV>
          </wp:anchor>
        </w:drawing>
      </w:r>
      <w:r w:rsidR="00C208EA" w:rsidRPr="00123062">
        <w:t>where f</w:t>
      </w:r>
      <w:r w:rsidR="00C208EA" w:rsidRPr="00123062">
        <w:rPr>
          <w:vertAlign w:val="subscript"/>
        </w:rPr>
        <w:t>source</w:t>
      </w:r>
      <w:r w:rsidR="00C208EA" w:rsidRPr="00123062">
        <w:t xml:space="preserve"> is the frequency produced by the source and f</w:t>
      </w:r>
      <w:r w:rsidR="00C208EA" w:rsidRPr="00123062">
        <w:rPr>
          <w:vertAlign w:val="subscript"/>
        </w:rPr>
        <w:t>observed</w:t>
      </w:r>
      <w:r w:rsidR="00C208EA" w:rsidRPr="00123062">
        <w:t xml:space="preserve"> is the observed frequency.</w:t>
      </w:r>
    </w:p>
    <w:p w:rsidR="00C208EA" w:rsidRPr="00123062" w:rsidRDefault="00C208EA" w:rsidP="00537678">
      <w:pPr>
        <w:pStyle w:val="BodyText2"/>
        <w:spacing w:before="120" w:after="0" w:line="240" w:lineRule="auto"/>
      </w:pPr>
      <w:r w:rsidRPr="00123062">
        <w:t xml:space="preserve">The sound source now moves to the right with a speed </w:t>
      </w:r>
      <w:r w:rsidRPr="00123062">
        <w:rPr>
          <w:i/>
          <w:iCs/>
        </w:rPr>
        <w:t>v</w:t>
      </w:r>
      <w:r w:rsidRPr="00123062">
        <w:rPr>
          <w:i/>
          <w:iCs/>
          <w:vertAlign w:val="subscript"/>
        </w:rPr>
        <w:t>s</w:t>
      </w:r>
      <w:r w:rsidRPr="00123062">
        <w:rPr>
          <w:iCs/>
        </w:rPr>
        <w:t xml:space="preserve">. </w:t>
      </w:r>
      <w:r w:rsidRPr="00123062">
        <w:rPr>
          <w:i/>
          <w:iCs/>
          <w:vertAlign w:val="subscript"/>
        </w:rPr>
        <w:t xml:space="preserve"> </w:t>
      </w:r>
      <w:r w:rsidRPr="00123062">
        <w:t xml:space="preserve">The wavefronts are produced with the same frequency as before. </w:t>
      </w:r>
      <w:r w:rsidRPr="00123062">
        <w:rPr>
          <w:b/>
        </w:rPr>
        <w:t xml:space="preserve">Therefore the period of each wave is the same as before. </w:t>
      </w:r>
      <w:r w:rsidRPr="00123062">
        <w:t xml:space="preserve">However, in the time taken for the production of each new wave the source has moved some distance to the right. This means that the wavefronts on the left </w:t>
      </w:r>
      <w:r w:rsidR="00A01489">
        <w:t>arrive</w:t>
      </w:r>
      <w:r w:rsidRPr="00123062">
        <w:t xml:space="preserve"> further apart and the wavefronts on the right </w:t>
      </w:r>
      <w:r w:rsidR="00A01489">
        <w:t>arrive</w:t>
      </w:r>
      <w:r w:rsidRPr="00123062">
        <w:t xml:space="preserve"> closer together. This leads to the spreading out and bunching up of waves you can see above and hence the change in frequency.</w:t>
      </w:r>
      <w:r w:rsidR="00640318" w:rsidRPr="00640318">
        <w:rPr>
          <w:noProof/>
          <w:lang w:eastAsia="en-GB"/>
        </w:rPr>
        <w:t xml:space="preserve"> </w:t>
      </w:r>
      <w:r w:rsidR="00640318">
        <w:rPr>
          <w:noProof/>
          <w:lang w:eastAsia="en-GB"/>
        </w:rPr>
        <w:drawing>
          <wp:inline distT="0" distB="0" distL="0" distR="0" wp14:anchorId="2ABAB1FF" wp14:editId="574B42CD">
            <wp:extent cx="5731510" cy="1238289"/>
            <wp:effectExtent l="0" t="0" r="2540" b="0"/>
            <wp:docPr id="2765" name="Picture 2765" descr="The Doppler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he Doppler effect."/>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flipH="1">
                      <a:off x="0" y="0"/>
                      <a:ext cx="5731510" cy="1238289"/>
                    </a:xfrm>
                    <a:prstGeom prst="rect">
                      <a:avLst/>
                    </a:prstGeom>
                    <a:noFill/>
                    <a:ln>
                      <a:noFill/>
                    </a:ln>
                  </pic:spPr>
                </pic:pic>
              </a:graphicData>
            </a:graphic>
          </wp:inline>
        </w:drawing>
      </w:r>
    </w:p>
    <w:p w:rsidR="007D1CB5" w:rsidRDefault="00325E82" w:rsidP="00537678">
      <w:pPr>
        <w:pStyle w:val="BodyText2"/>
        <w:spacing w:before="120" w:after="0" w:line="240" w:lineRule="auto"/>
        <w:rPr>
          <w:rStyle w:val="Hyperlink"/>
        </w:rPr>
      </w:pPr>
      <w:hyperlink r:id="rId337" w:history="1">
        <w:r w:rsidR="003B20FD" w:rsidRPr="00123062">
          <w:rPr>
            <w:rStyle w:val="Hyperlink"/>
          </w:rPr>
          <w:t>https:</w:t>
        </w:r>
        <w:r w:rsidR="003B20FD" w:rsidRPr="00123062">
          <w:rPr>
            <w:rStyle w:val="Hyperlink"/>
          </w:rPr>
          <w:t>/</w:t>
        </w:r>
        <w:r w:rsidR="003B20FD" w:rsidRPr="00123062">
          <w:rPr>
            <w:rStyle w:val="Hyperlink"/>
          </w:rPr>
          <w:t>/www.youtube.com/watch?v=h4OnBYrbCjY</w:t>
        </w:r>
      </w:hyperlink>
    </w:p>
    <w:p w:rsidR="00C208EA" w:rsidRPr="00123062" w:rsidRDefault="00C208EA" w:rsidP="00537678">
      <w:pPr>
        <w:pStyle w:val="Heading3"/>
      </w:pPr>
      <w:bookmarkStart w:id="50" w:name="_Toc115843"/>
      <w:r w:rsidRPr="00123062">
        <w:t>Analogy: Sweets on a conveyor belt</w:t>
      </w:r>
      <w:bookmarkEnd w:id="50"/>
    </w:p>
    <w:p w:rsidR="00C208EA" w:rsidRPr="00123062" w:rsidRDefault="00C208EA" w:rsidP="00537678">
      <w:pPr>
        <w:pStyle w:val="BodyText2"/>
        <w:spacing w:before="120" w:after="0" w:line="240" w:lineRule="auto"/>
      </w:pPr>
      <w:r w:rsidRPr="00123062">
        <w:t>Imagine a long conveyor belt running at a steady speed. An adult standing about halfway along deposits sweets onto the belt at a regular rate, say one sweet per second (frequency).</w:t>
      </w:r>
    </w:p>
    <w:p w:rsidR="006B33E1" w:rsidRPr="00123062" w:rsidRDefault="00CC4A31" w:rsidP="00537678">
      <w:pPr>
        <w:pStyle w:val="BodyText2"/>
        <w:spacing w:before="120" w:after="0" w:line="240" w:lineRule="auto"/>
      </w:pPr>
      <w:r w:rsidRPr="00123062">
        <w:rPr>
          <w:noProof/>
          <w:color w:val="76923C"/>
          <w:lang w:eastAsia="en-GB"/>
        </w:rPr>
        <mc:AlternateContent>
          <mc:Choice Requires="wpc">
            <w:drawing>
              <wp:anchor distT="0" distB="0" distL="114300" distR="114300" simplePos="0" relativeHeight="251868160" behindDoc="0" locked="0" layoutInCell="1" allowOverlap="1" wp14:anchorId="2712AE3C" wp14:editId="12B303A2">
                <wp:simplePos x="0" y="0"/>
                <wp:positionH relativeFrom="column">
                  <wp:posOffset>1905</wp:posOffset>
                </wp:positionH>
                <wp:positionV relativeFrom="paragraph">
                  <wp:posOffset>128270</wp:posOffset>
                </wp:positionV>
                <wp:extent cx="5629275" cy="2267585"/>
                <wp:effectExtent l="0" t="0" r="9525" b="0"/>
                <wp:wrapNone/>
                <wp:docPr id="4934" name="Canvas 49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586" name="Group 599"/>
                        <wpg:cNvGrpSpPr>
                          <a:grpSpLocks/>
                        </wpg:cNvGrpSpPr>
                        <wpg:grpSpPr bwMode="auto">
                          <a:xfrm>
                            <a:off x="983615" y="866775"/>
                            <a:ext cx="4305935" cy="311150"/>
                            <a:chOff x="3030" y="4170"/>
                            <a:chExt cx="6781" cy="490"/>
                          </a:xfrm>
                        </wpg:grpSpPr>
                        <wps:wsp>
                          <wps:cNvPr id="4590" name="Oval 600"/>
                          <wps:cNvSpPr>
                            <a:spLocks noChangeArrowheads="1"/>
                          </wps:cNvSpPr>
                          <wps:spPr bwMode="auto">
                            <a:xfrm>
                              <a:off x="3030" y="4170"/>
                              <a:ext cx="395" cy="489"/>
                            </a:xfrm>
                            <a:prstGeom prst="ellipse">
                              <a:avLst/>
                            </a:prstGeom>
                            <a:noFill/>
                            <a:ln w="9525">
                              <a:solidFill>
                                <a:srgbClr val="002060"/>
                              </a:solidFill>
                              <a:round/>
                              <a:headEnd/>
                              <a:tailEnd/>
                            </a:ln>
                            <a:extLst>
                              <a:ext uri="{909E8E84-426E-40DD-AFC4-6F175D3DCCD1}">
                                <a14:hiddenFill xmlns:a14="http://schemas.microsoft.com/office/drawing/2010/main">
                                  <a:gradFill rotWithShape="0">
                                    <a:gsLst>
                                      <a:gs pos="0">
                                        <a:srgbClr val="938953"/>
                                      </a:gs>
                                      <a:gs pos="100000">
                                        <a:srgbClr val="938953">
                                          <a:gamma/>
                                          <a:shade val="60000"/>
                                          <a:invGamma/>
                                        </a:srgbClr>
                                      </a:gs>
                                    </a:gsLst>
                                    <a:path path="shape">
                                      <a:fillToRect l="50000" t="50000" r="50000" b="50000"/>
                                    </a:path>
                                  </a:gradFill>
                                </a14:hiddenFill>
                              </a:ext>
                            </a:extLst>
                          </wps:spPr>
                          <wps:bodyPr rot="0" vert="horz" wrap="square" lIns="91440" tIns="45720" rIns="91440" bIns="45720" anchor="t" anchorCtr="0" upright="1">
                            <a:noAutofit/>
                          </wps:bodyPr>
                        </wps:wsp>
                        <wps:wsp>
                          <wps:cNvPr id="4591" name="Oval 601"/>
                          <wps:cNvSpPr>
                            <a:spLocks noChangeArrowheads="1"/>
                          </wps:cNvSpPr>
                          <wps:spPr bwMode="auto">
                            <a:xfrm>
                              <a:off x="9416" y="4170"/>
                              <a:ext cx="395" cy="4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92" name="AutoShape 602"/>
                          <wps:cNvCnPr>
                            <a:cxnSpLocks noChangeShapeType="1"/>
                            <a:stCxn id="4590" idx="0"/>
                            <a:endCxn id="4591" idx="0"/>
                          </wps:cNvCnPr>
                          <wps:spPr bwMode="auto">
                            <a:xfrm>
                              <a:off x="3228" y="4170"/>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3" name="AutoShape 603"/>
                          <wps:cNvCnPr>
                            <a:cxnSpLocks noChangeShapeType="1"/>
                            <a:stCxn id="4590" idx="4"/>
                            <a:endCxn id="4591" idx="4"/>
                          </wps:cNvCnPr>
                          <wps:spPr bwMode="auto">
                            <a:xfrm>
                              <a:off x="3228" y="4659"/>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602" name="Group 604"/>
                        <wpg:cNvGrpSpPr>
                          <a:grpSpLocks/>
                        </wpg:cNvGrpSpPr>
                        <wpg:grpSpPr bwMode="auto">
                          <a:xfrm>
                            <a:off x="304165" y="866775"/>
                            <a:ext cx="561975" cy="755650"/>
                            <a:chOff x="1875" y="4000"/>
                            <a:chExt cx="934" cy="1940"/>
                          </a:xfrm>
                        </wpg:grpSpPr>
                        <wps:wsp>
                          <wps:cNvPr id="4604" name="AutoShape 605"/>
                          <wps:cNvCnPr>
                            <a:cxnSpLocks noChangeShapeType="1"/>
                          </wps:cNvCnPr>
                          <wps:spPr bwMode="auto">
                            <a:xfrm flipH="1">
                              <a:off x="2220" y="4395"/>
                              <a:ext cx="75" cy="795"/>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wps:wsp>
                          <wps:cNvPr id="4605" name="AutoShape 606"/>
                          <wps:cNvCnPr>
                            <a:cxnSpLocks noChangeShapeType="1"/>
                          </wps:cNvCnPr>
                          <wps:spPr bwMode="auto">
                            <a:xfrm>
                              <a:off x="2220" y="5190"/>
                              <a:ext cx="28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06" name="AutoShape 607"/>
                          <wps:cNvCnPr>
                            <a:cxnSpLocks noChangeShapeType="1"/>
                          </wps:cNvCnPr>
                          <wps:spPr bwMode="auto">
                            <a:xfrm flipH="1">
                              <a:off x="1875" y="5190"/>
                              <a:ext cx="34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07" name="AutoShape 608"/>
                          <wps:cNvCnPr>
                            <a:cxnSpLocks noChangeShapeType="1"/>
                            <a:endCxn id="4816" idx="1"/>
                          </wps:cNvCnPr>
                          <wps:spPr bwMode="auto">
                            <a:xfrm>
                              <a:off x="2295" y="4500"/>
                              <a:ext cx="514" cy="470"/>
                            </a:xfrm>
                            <a:prstGeom prst="bentConnector3">
                              <a:avLst>
                                <a:gd name="adj1" fmla="val 45134"/>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640" name="AutoShape 609"/>
                          <wps:cNvCnPr>
                            <a:cxnSpLocks noChangeShapeType="1"/>
                          </wps:cNvCnPr>
                          <wps:spPr bwMode="auto">
                            <a:xfrm flipH="1">
                              <a:off x="1980" y="4500"/>
                              <a:ext cx="315" cy="2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41" name="AutoShape 610"/>
                          <wps:cNvCnPr>
                            <a:cxnSpLocks noChangeShapeType="1"/>
                          </wps:cNvCnPr>
                          <wps:spPr bwMode="auto">
                            <a:xfrm>
                              <a:off x="1980" y="4750"/>
                              <a:ext cx="75" cy="2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42" name="Oval 611"/>
                          <wps:cNvSpPr>
                            <a:spLocks noChangeArrowheads="1"/>
                          </wps:cNvSpPr>
                          <wps:spPr bwMode="auto">
                            <a:xfrm rot="1138740">
                              <a:off x="2220" y="4000"/>
                              <a:ext cx="285" cy="420"/>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g:wgp>
                      <wps:wsp>
                        <wps:cNvPr id="4643" name="AutoShape 612"/>
                        <wps:cNvSpPr>
                          <a:spLocks noChangeArrowheads="1"/>
                        </wps:cNvSpPr>
                        <wps:spPr bwMode="auto">
                          <a:xfrm>
                            <a:off x="1891665" y="774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644" name="AutoShape 613"/>
                        <wps:cNvSpPr>
                          <a:spLocks noChangeArrowheads="1"/>
                        </wps:cNvSpPr>
                        <wps:spPr bwMode="auto">
                          <a:xfrm>
                            <a:off x="1402715" y="777240"/>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814" name="AutoShape 614"/>
                        <wps:cNvSpPr>
                          <a:spLocks noChangeArrowheads="1"/>
                        </wps:cNvSpPr>
                        <wps:spPr bwMode="auto">
                          <a:xfrm rot="19840936">
                            <a:off x="983615" y="79311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815" name="AutoShape 615"/>
                        <wps:cNvSpPr>
                          <a:spLocks noChangeArrowheads="1"/>
                        </wps:cNvSpPr>
                        <wps:spPr bwMode="auto">
                          <a:xfrm rot="16646627">
                            <a:off x="872490" y="1155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816" name="AutoShape 616"/>
                        <wps:cNvSpPr>
                          <a:spLocks noChangeArrowheads="1"/>
                        </wps:cNvSpPr>
                        <wps:spPr bwMode="auto">
                          <a:xfrm>
                            <a:off x="812165" y="1235075"/>
                            <a:ext cx="306705" cy="279400"/>
                          </a:xfrm>
                          <a:prstGeom prst="flowChartManualOperation">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817" name="AutoShape 617"/>
                        <wps:cNvCnPr>
                          <a:cxnSpLocks noChangeShapeType="1"/>
                        </wps:cNvCnPr>
                        <wps:spPr bwMode="auto">
                          <a:xfrm>
                            <a:off x="0" y="1645285"/>
                            <a:ext cx="5629275" cy="635"/>
                          </a:xfrm>
                          <a:prstGeom prst="straightConnector1">
                            <a:avLst/>
                          </a:prstGeom>
                          <a:noFill/>
                          <a:ln w="76200">
                            <a:solidFill>
                              <a:srgbClr val="A5A5A5"/>
                            </a:solidFill>
                            <a:round/>
                            <a:headEnd/>
                            <a:tailEnd/>
                          </a:ln>
                          <a:extLst>
                            <a:ext uri="{909E8E84-426E-40DD-AFC4-6F175D3DCCD1}">
                              <a14:hiddenFill xmlns:a14="http://schemas.microsoft.com/office/drawing/2010/main">
                                <a:noFill/>
                              </a14:hiddenFill>
                            </a:ext>
                          </a:extLst>
                        </wps:spPr>
                        <wps:bodyPr/>
                      </wps:wsp>
                      <wpg:wgp>
                        <wpg:cNvPr id="4818" name="Group 618"/>
                        <wpg:cNvGrpSpPr>
                          <a:grpSpLocks/>
                        </wpg:cNvGrpSpPr>
                        <wpg:grpSpPr bwMode="auto">
                          <a:xfrm>
                            <a:off x="2518410" y="266065"/>
                            <a:ext cx="424180" cy="1356360"/>
                            <a:chOff x="5867" y="3224"/>
                            <a:chExt cx="668" cy="2136"/>
                          </a:xfrm>
                        </wpg:grpSpPr>
                        <wps:wsp>
                          <wps:cNvPr id="4819" name="Oval 619"/>
                          <wps:cNvSpPr>
                            <a:spLocks noChangeArrowheads="1"/>
                          </wps:cNvSpPr>
                          <wps:spPr bwMode="auto">
                            <a:xfrm>
                              <a:off x="6162" y="3224"/>
                              <a:ext cx="301" cy="419"/>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s:wsp>
                          <wps:cNvPr id="4820" name="AutoShape 620"/>
                          <wps:cNvCnPr>
                            <a:cxnSpLocks noChangeShapeType="1"/>
                            <a:stCxn id="4819" idx="4"/>
                          </wps:cNvCnPr>
                          <wps:spPr bwMode="auto">
                            <a:xfrm>
                              <a:off x="6313" y="3643"/>
                              <a:ext cx="0" cy="834"/>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821" name="AutoShape 621"/>
                          <wps:cNvCnPr>
                            <a:cxnSpLocks noChangeShapeType="1"/>
                          </wps:cNvCnPr>
                          <wps:spPr bwMode="auto">
                            <a:xfrm flipH="1">
                              <a:off x="6036" y="4477"/>
                              <a:ext cx="277"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2" name="AutoShape 622"/>
                          <wps:cNvCnPr>
                            <a:cxnSpLocks noChangeShapeType="1"/>
                          </wps:cNvCnPr>
                          <wps:spPr bwMode="auto">
                            <a:xfrm flipH="1">
                              <a:off x="5944" y="4900"/>
                              <a:ext cx="9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3" name="AutoShape 623"/>
                          <wps:cNvCnPr>
                            <a:cxnSpLocks noChangeShapeType="1"/>
                          </wps:cNvCnPr>
                          <wps:spPr bwMode="auto">
                            <a:xfrm>
                              <a:off x="6313" y="4477"/>
                              <a:ext cx="150"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4" name="AutoShape 624"/>
                          <wps:cNvCnPr>
                            <a:cxnSpLocks noChangeShapeType="1"/>
                          </wps:cNvCnPr>
                          <wps:spPr bwMode="auto">
                            <a:xfrm>
                              <a:off x="6463" y="4900"/>
                              <a:ext cx="7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5" name="AutoShape 625"/>
                          <wps:cNvCnPr>
                            <a:cxnSpLocks noChangeShapeType="1"/>
                          </wps:cNvCnPr>
                          <wps:spPr bwMode="auto">
                            <a:xfrm flipH="1" flipV="1">
                              <a:off x="5944" y="3850"/>
                              <a:ext cx="369" cy="57"/>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6" name="AutoShape 626"/>
                          <wps:cNvCnPr>
                            <a:cxnSpLocks noChangeShapeType="1"/>
                          </wps:cNvCnPr>
                          <wps:spPr bwMode="auto">
                            <a:xfrm flipH="1">
                              <a:off x="5867" y="3850"/>
                              <a:ext cx="77" cy="1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7" name="AutoShape 627"/>
                          <wps:cNvCnPr>
                            <a:cxnSpLocks noChangeShapeType="1"/>
                          </wps:cNvCnPr>
                          <wps:spPr bwMode="auto">
                            <a:xfrm>
                              <a:off x="6313" y="3907"/>
                              <a:ext cx="222" cy="43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4828" name="AutoShape 628"/>
                        <wps:cNvSpPr>
                          <a:spLocks noChangeArrowheads="1"/>
                        </wps:cNvSpPr>
                        <wps:spPr bwMode="auto">
                          <a:xfrm>
                            <a:off x="2455545" y="774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829" name="Text Box 629"/>
                        <wps:cNvSpPr txBox="1">
                          <a:spLocks noChangeArrowheads="1"/>
                        </wps:cNvSpPr>
                        <wps:spPr bwMode="auto">
                          <a:xfrm>
                            <a:off x="3984625" y="266065"/>
                            <a:ext cx="1259840"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AC5074" w:rsidRDefault="00640318" w:rsidP="00C14E03">
                              <w:pPr>
                                <w:spacing w:before="0" w:after="0"/>
                              </w:pPr>
                              <w:r w:rsidRPr="00AC5074">
                                <w:t>Conveyor belt</w:t>
                              </w:r>
                            </w:p>
                          </w:txbxContent>
                        </wps:txbx>
                        <wps:bodyPr rot="0" vert="horz" wrap="square" lIns="91440" tIns="45720" rIns="91440" bIns="45720" anchor="t" anchorCtr="0" upright="1">
                          <a:noAutofit/>
                        </wps:bodyPr>
                      </wps:wsp>
                      <wps:wsp>
                        <wps:cNvPr id="4830" name="Text Box 630"/>
                        <wps:cNvSpPr txBox="1">
                          <a:spLocks noChangeArrowheads="1"/>
                        </wps:cNvSpPr>
                        <wps:spPr bwMode="auto">
                          <a:xfrm>
                            <a:off x="3091815" y="172085"/>
                            <a:ext cx="68389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AC5074" w:rsidRDefault="00640318" w:rsidP="00C14E03">
                              <w:pPr>
                                <w:spacing w:before="0" w:after="0"/>
                              </w:pPr>
                              <w:r w:rsidRPr="00AC5074">
                                <w:t>Adult</w:t>
                              </w:r>
                            </w:p>
                          </w:txbxContent>
                        </wps:txbx>
                        <wps:bodyPr rot="0" vert="horz" wrap="square" lIns="91440" tIns="45720" rIns="91440" bIns="45720" anchor="t" anchorCtr="0" upright="1">
                          <a:noAutofit/>
                        </wps:bodyPr>
                      </wps:wsp>
                      <wps:wsp>
                        <wps:cNvPr id="4831" name="Text Box 631"/>
                        <wps:cNvSpPr txBox="1">
                          <a:spLocks noChangeArrowheads="1"/>
                        </wps:cNvSpPr>
                        <wps:spPr bwMode="auto">
                          <a:xfrm>
                            <a:off x="116205" y="508000"/>
                            <a:ext cx="57594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953EF5" w:rsidRDefault="00640318" w:rsidP="00C14E03">
                              <w:pPr>
                                <w:spacing w:before="0" w:after="0"/>
                              </w:pPr>
                              <w:r w:rsidRPr="00953EF5">
                                <w:t>Child</w:t>
                              </w:r>
                            </w:p>
                          </w:txbxContent>
                        </wps:txbx>
                        <wps:bodyPr rot="0" vert="horz" wrap="square" lIns="91440" tIns="45720" rIns="91440" bIns="45720" anchor="t" anchorCtr="0" upright="1">
                          <a:noAutofit/>
                        </wps:bodyPr>
                      </wps:wsp>
                      <wps:wsp>
                        <wps:cNvPr id="4928" name="Text Box 632"/>
                        <wps:cNvSpPr txBox="1">
                          <a:spLocks noChangeArrowheads="1"/>
                        </wps:cNvSpPr>
                        <wps:spPr bwMode="auto">
                          <a:xfrm>
                            <a:off x="1507490" y="0"/>
                            <a:ext cx="828040"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AC5074" w:rsidRDefault="00640318" w:rsidP="00C14E03">
                              <w:pPr>
                                <w:spacing w:before="0" w:after="0"/>
                              </w:pPr>
                              <w:r w:rsidRPr="00AC5074">
                                <w:t>Chocolate</w:t>
                              </w:r>
                            </w:p>
                          </w:txbxContent>
                        </wps:txbx>
                        <wps:bodyPr rot="0" vert="horz" wrap="square" lIns="91440" tIns="45720" rIns="91440" bIns="45720" anchor="t" anchorCtr="0" upright="1">
                          <a:noAutofit/>
                        </wps:bodyPr>
                      </wps:wsp>
                      <wps:wsp>
                        <wps:cNvPr id="4929" name="AutoShape 633"/>
                        <wps:cNvCnPr>
                          <a:cxnSpLocks noChangeShapeType="1"/>
                          <a:stCxn id="4928" idx="2"/>
                        </wps:cNvCnPr>
                        <wps:spPr bwMode="auto">
                          <a:xfrm flipH="1">
                            <a:off x="1563370" y="266065"/>
                            <a:ext cx="358140" cy="433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0" name="AutoShape 634"/>
                        <wps:cNvCnPr>
                          <a:cxnSpLocks noChangeShapeType="1"/>
                          <a:stCxn id="4831" idx="2"/>
                          <a:endCxn id="4642" idx="2"/>
                        </wps:cNvCnPr>
                        <wps:spPr bwMode="auto">
                          <a:xfrm>
                            <a:off x="404495" y="774065"/>
                            <a:ext cx="111760" cy="146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1" name="AutoShape 635"/>
                        <wps:cNvCnPr>
                          <a:cxnSpLocks noChangeShapeType="1"/>
                          <a:stCxn id="4830" idx="1"/>
                          <a:endCxn id="4819" idx="6"/>
                        </wps:cNvCnPr>
                        <wps:spPr bwMode="auto">
                          <a:xfrm flipH="1">
                            <a:off x="2896870" y="305435"/>
                            <a:ext cx="194945" cy="93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2" name="AutoShape 636"/>
                        <wps:cNvCnPr>
                          <a:cxnSpLocks noChangeShapeType="1"/>
                          <a:stCxn id="4829" idx="1"/>
                        </wps:cNvCnPr>
                        <wps:spPr bwMode="auto">
                          <a:xfrm flipH="1">
                            <a:off x="3662680" y="399415"/>
                            <a:ext cx="321945" cy="461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3" name="Text Box 637"/>
                        <wps:cNvSpPr txBox="1">
                          <a:spLocks noChangeArrowheads="1"/>
                        </wps:cNvSpPr>
                        <wps:spPr bwMode="auto">
                          <a:xfrm>
                            <a:off x="304165" y="1778635"/>
                            <a:ext cx="3585845" cy="169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6B33E1" w:rsidRDefault="00640318" w:rsidP="00C14E03">
                              <w:pPr>
                                <w:pStyle w:val="Caption"/>
                                <w:spacing w:before="0" w:after="0"/>
                                <w:rPr>
                                  <w:color w:val="000000"/>
                                  <w:spacing w:val="10"/>
                                  <w:sz w:val="20"/>
                                  <w:szCs w:val="20"/>
                                </w:rPr>
                              </w:pPr>
                              <w:r w:rsidRPr="006B33E1">
                                <w:rPr>
                                  <w:color w:val="000000"/>
                                  <w:spacing w:val="10"/>
                                  <w:sz w:val="20"/>
                                  <w:szCs w:val="20"/>
                                </w:rPr>
                                <w:t>Chocolates on conveyor belt</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934" o:spid="_x0000_s1720" editas="canvas" style="position:absolute;margin-left:.15pt;margin-top:10.1pt;width:443.25pt;height:178.55pt;z-index:251868160;mso-position-horizontal-relative:text;mso-position-vertical-relative:text" coordsize="56292,22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">
                <v:shape id="_x0000_s1721" type="#_x0000_t75" style="position:absolute;width:56292;height:22675;visibility:visible;mso-wrap-style:square">
                  <v:fill o:detectmouseclick="t"/>
                  <v:path o:connecttype="none"/>
                </v:shape>
                <v:group id="Group 599" o:spid="_x0000_s1722" style="position:absolute;left:9836;top:8667;width:43059;height:3112" coordorigin="3030,4170" coordsize="6781,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xzYcUAAADdAAAADwAAAGRycy9kb3ducmV2LnhtbESPQYvCMBSE78L+h/AE&#10;b5p2XUWqUURU9iDC6sKyt0fzbIvNS2liW/+9EQSPw8x8wyxWnSlFQ7UrLCuIRxEI4tTqgjMFv+fd&#10;cAbCeWSNpWVScCcHq+VHb4GJti3/UHPymQgQdgkqyL2vEildmpNBN7IVcfAutjbog6wzqWtsA9yU&#10;8jOKptJgwWEhx4o2OaXX080o2LfYrsfxtjlcL5v7/3ly/DvEpNSg363nIDx1/h1+tb+1gq/JbAr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8c2HFAAAA3QAA&#10;AA8AAAAAAAAAAAAAAAAAqgIAAGRycy9kb3ducmV2LnhtbFBLBQYAAAAABAAEAPoAAACcAwAAAAA=&#10;">
                  <v:oval id="Oval 600" o:spid="_x0000_s1723" style="position:absolute;left:3030;top:4170;width:395;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IWq8MA&#10;AADdAAAADwAAAGRycy9kb3ducmV2LnhtbERPy2rCQBTdF/yH4QrdFJ3Y9KHRMZRC0JW0se6vmWsS&#10;mrkTMtMk/r2zKLg8nPcmHU0jeupcbVnBYh6BIC6srrlU8HPMZksQziNrbCyTgis5SLeThw0m2g78&#10;TX3uSxFC2CWooPK+TaR0RUUG3dy2xIG72M6gD7Arpe5wCOGmkc9R9CYN1hwaKmzps6LiN/8zCp7e&#10;40OJl8PXrjiv5JAhN4tTrNTjdPxYg/A0+rv4373XCl5eV2F/eBOe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IWq8MAAADdAAAADwAAAAAAAAAAAAAAAACYAgAAZHJzL2Rv&#10;d25yZXYueG1sUEsFBgAAAAAEAAQA9QAAAIgDAAAAAA==&#10;" filled="f" fillcolor="#938953" strokecolor="#002060">
                    <v:fill color2="#585232" focusposition=".5,.5" focussize="" focus="100%" type="gradientRadial"/>
                  </v:oval>
                  <v:oval id="Oval 601" o:spid="_x0000_s1724" style="position:absolute;left:9416;top:4170;width:395;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XM/sYA&#10;AADdAAAADwAAAGRycy9kb3ducmV2LnhtbESPQUvDQBSE70L/w/KE3uwmjSk2dluKpVAPHoz2/si+&#10;JqHZtyH7TOO/dwXB4zAz3zCb3eQ6NdIQWs8G0kUCirjytuXawOfH8eEJVBBki51nMvBNAXbb2d0G&#10;C+tv/E5jKbWKEA4FGmhE+kLrUDXkMCx8Txy9ix8cSpRDre2Atwh3nV4myUo7bDkuNNjTS0PVtfxy&#10;Bg71vlyNOpM8uxxOkl/Pb69Zasz8fto/gxKa5D/81z5ZA4/5OoXfN/EJ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XM/sYAAADdAAAADwAAAAAAAAAAAAAAAACYAgAAZHJz&#10;L2Rvd25yZXYueG1sUEsFBgAAAAAEAAQA9QAAAIsDAAAAAA==&#10;"/>
                  <v:shape id="AutoShape 602" o:spid="_x0000_s1725" type="#_x0000_t32" style="position:absolute;left:3228;top:4170;width:638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V0OMcAAADdAAAADwAAAGRycy9kb3ducmV2LnhtbESPQWsCMRSE7wX/Q3hCL0WzSpV2Ncq2&#10;INSCB629PzfPTXDzst1E3f77piB4HGbmG2a+7FwtLtQG61nBaJiBIC69tlwp2H+tBi8gQkTWWHsm&#10;Bb8UYLnoPcwx1/7KW7rsYiUShEOOCkyMTS5lKA05DEPfECfv6FuHMcm2krrFa4K7Wo6zbCodWk4L&#10;Bht6N1SedmenYLMevRUHY9ef2x+7mayK+lw9fSv12O+KGYhIXbyHb+0PreB58jqG/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ZXQ4xwAAAN0AAAAPAAAAAAAA&#10;AAAAAAAAAKECAABkcnMvZG93bnJldi54bWxQSwUGAAAAAAQABAD5AAAAlQMAAAAA&#10;"/>
                  <v:shape id="AutoShape 603" o:spid="_x0000_s1726" type="#_x0000_t32" style="position:absolute;left:3228;top:4659;width:638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nRo8cAAADdAAAADwAAAGRycy9kb3ducmV2LnhtbESPT2sCMRTE74V+h/AKvRTN2laxW6Ns&#10;C0IVPPjv/rp53QQ3L+sm6vrtG6HQ4zAzv2Ems87V4kxtsJ4VDPoZCOLSa8uVgt123huDCBFZY+2Z&#10;FFwpwGx6fzfBXPsLr+m8iZVIEA45KjAxNrmUoTTkMPR9Q5y8H986jEm2ldQtXhLc1fI5y0bSoeW0&#10;YLChT0PlYXNyClaLwUfxbexiuT7a1XBe1Kfqaa/U40NXvIOI1MX/8F/7Syt4Hb69wO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KdGjxwAAAN0AAAAPAAAAAAAA&#10;AAAAAAAAAKECAABkcnMvZG93bnJldi54bWxQSwUGAAAAAAQABAD5AAAAlQMAAAAA&#10;"/>
                </v:group>
                <v:group id="Group 604" o:spid="_x0000_s1727" style="position:absolute;left:3041;top:8667;width:5620;height:7557" coordorigin="1875,4000" coordsize="934,1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EXRMcAAADdAAAADwAAAGRycy9kb3ducmV2LnhtbESPQWvCQBSE7wX/w/IK&#10;3ppNtA2SZhURKx5CoSqU3h7ZZxLMvg3ZbRL/fbdQ6HGYmW+YfDOZVgzUu8aygiSKQRCXVjdcKbic&#10;355WIJxH1thaJgV3crBZzx5yzLQd+YOGk69EgLDLUEHtfZdJ6cqaDLrIdsTBu9reoA+yr6TucQxw&#10;08pFHKfSYMNhocaOdjWVt9O3UXAYcdwuk/1Q3K67+9f55f2zSEip+eO0fQXhafL/4b/2USt4Tu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EXRMcAAADd&#10;AAAADwAAAAAAAAAAAAAAAACqAgAAZHJzL2Rvd25yZXYueG1sUEsFBgAAAAAEAAQA+gAAAJ4DAAAA&#10;AA==&#10;">
                  <v:shape id="AutoShape 605" o:spid="_x0000_s1728" type="#_x0000_t32" style="position:absolute;left:2220;top:4395;width:75;height:7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k89sQAAADdAAAADwAAAGRycy9kb3ducmV2LnhtbESPS2sCMRSF9wX/Q7iCu07GB1KmRlFB&#10;EIoLp+2iu0tynYxOboZJ1Om/N0Khy8N5fJzFqneNuFEXas8KxlkOglh7U3Ol4Otz9/oGIkRkg41n&#10;UvBLAVbLwcsCC+PvfKRbGSuRRjgUqMDG2BZSBm3JYch8S5y8k+8cxiS7SpoO72ncNXKS53PpsOZE&#10;sNjS1pK+lFeXuFxP+8OlrJrx5hz0x8l+/2ir1GjYr99BROrjf/ivvTcKZvN8Bs836Qn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WTz2xAAAAN0AAAAPAAAAAAAAAAAA&#10;AAAAAKECAABkcnMvZG93bnJldi54bWxQSwUGAAAAAAQABAD5AAAAkgMAAAAA&#10;" strokeweight="4pt"/>
                  <v:shape id="AutoShape 606" o:spid="_x0000_s1729" type="#_x0000_t32" style="position:absolute;left:2220;top:5190;width:285;height:7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obsUAAADdAAAADwAAAGRycy9kb3ducmV2LnhtbESPwWrDMBBE74X8g9hAb42UpA3BiWKc&#10;QsCXHur2kttibSwTa+VYquP+fVUo9DjMzBtmn0+uEyMNofWsYblQIIhrb1puNHx+nJ62IEJENth5&#10;Jg3fFCA/zB72mBl/53caq9iIBOGQoQYbY59JGWpLDsPC98TJu/jBYUxyaKQZ8J7grpMrpTbSYctp&#10;wWJPr5bqa/XlNLjeuNubt+Z8bdfdkcpLcVSj1o/zqdiBiDTF//BfuzQanjfqBX7fp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obsUAAADdAAAADwAAAAAAAAAA&#10;AAAAAAChAgAAZHJzL2Rvd25yZXYueG1sUEsFBgAAAAAEAAQA+QAAAJMDAAAAAA==&#10;" strokeweight="1.5pt"/>
                  <v:shape id="AutoShape 607" o:spid="_x0000_s1730" type="#_x0000_t32" style="position:absolute;left:1875;top:5190;width:345;height:7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N8QAAADdAAAADwAAAGRycy9kb3ducmV2LnhtbESPQWsCMRSE70L/Q3iF3jTRllVWoxSh&#10;4rWr4PWxeW7Wbl52N1G3/74pCB6HmfmGWW0G14gb9aH2rGE6USCIS29qrjQcD1/jBYgQkQ02nknD&#10;LwXYrF9GK8yNv/M33YpYiQThkKMGG2ObSxlKSw7DxLfEyTv73mFMsq+k6fGe4K6RM6Uy6bDmtGCx&#10;pa2l8qe4Og3vx0t3UKf59LTrbLfDa9gX3ULrt9fhcwki0hCf4Ud7bzR8ZCqD/zfp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Tf83xAAAAN0AAAAPAAAAAAAAAAAA&#10;AAAAAKECAABkcnMvZG93bnJldi54bWxQSwUGAAAAAAQABAD5AAAAkgMAAAAA&#10;" strokeweight="1.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08" o:spid="_x0000_s1731" type="#_x0000_t34" style="position:absolute;left:2295;top:4500;width:514;height:47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BpsQAAADdAAAADwAAAGRycy9kb3ducmV2LnhtbESPQYvCMBSE74L/ITxhL7KmirhSjbIs&#10;CB4WwSrsenskz7bYvJQmavXXG0HwOMzMN8x82dpKXKjxpWMFw0ECglg7U3KuYL9bfU5B+IBssHJM&#10;Cm7kYbnoduaYGnflLV2ykIsIYZ+igiKEOpXS64Is+oGriaN3dI3FEGWTS9PgNcJtJUdJMpEWS44L&#10;Bdb0U5A+ZWerIPs93/uHu5blhv69zjxPcf+n1Eev/Z6BCNSGd/jVXhsF40nyBc838Qn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7YGmxAAAAN0AAAAPAAAAAAAAAAAA&#10;AAAAAKECAABkcnMvZG93bnJldi54bWxQSwUGAAAAAAQABAD5AAAAkgMAAAAA&#10;" adj="9749" strokeweight="1.5pt"/>
                  <v:shape id="AutoShape 609" o:spid="_x0000_s1732" type="#_x0000_t32" style="position:absolute;left:1980;top:4500;width:315;height:2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7GMEAAADdAAAADwAAAGRycy9kb3ducmV2LnhtbERPy2rCQBTdC/7DcAV3OrEVK6mjSKHB&#10;baPg9pK5zaRm7iSZycO/7ywKXR7O+3CabC0G6nzlWMFmnYAgLpyuuFRwu36u9iB8QNZYOyYFT/Jw&#10;Os5nB0y1G/mLhjyUIoawT1GBCaFJpfSFIYt+7RriyH27zmKIsCul7nCM4baWL0mykxYrjg0GG/ow&#10;VDzy3ip4vf201+T+trlnrWkz7P0lb/dKLRfT+R1EoCn8i//cF61gu9vG/fFNfALy+A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gnsYwQAAAN0AAAAPAAAAAAAAAAAAAAAA&#10;AKECAABkcnMvZG93bnJldi54bWxQSwUGAAAAAAQABAD5AAAAjwMAAAAA&#10;" strokeweight="1.5pt"/>
                  <v:shape id="AutoShape 610" o:spid="_x0000_s1733" type="#_x0000_t32" style="position:absolute;left:1980;top:4750;width:75;height:2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4XrcMAAADdAAAADwAAAGRycy9kb3ducmV2LnhtbESPzarCMBSE98J9h3AEdzb1B5FqFBUE&#10;Ny70unF3aI5NsTnpbWKtb28E4S6HmfmGWa47W4mWGl86VjBKUhDEudMlFwouv/vhHIQPyBorx6Tg&#10;RR7Wq5/eEjPtnnyi9hwKESHsM1RgQqgzKX1uyKJPXE0cvZtrLIYom0LqBp8Rbis5TtOZtFhyXDBY&#10;085Qfj8/rAJba/t3dEZf7+Wk2tLhttmmrVKDfrdZgAjUhf/wt33QCqaz6Qg+b+ITkK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uF63DAAAA3QAAAA8AAAAAAAAAAAAA&#10;AAAAoQIAAGRycy9kb3ducmV2LnhtbFBLBQYAAAAABAAEAPkAAACRAwAAAAA=&#10;" strokeweight="1.5pt"/>
                  <v:oval id="Oval 611" o:spid="_x0000_s1734" style="position:absolute;left:2220;top:4000;width:285;height:420;rotation:124380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RuMcA&#10;AADdAAAADwAAAGRycy9kb3ducmV2LnhtbESPQUvDQBSE70L/w/IKXqTdGEqQtNtSKoIHEZoKenxk&#10;n9lg9m26u2kTf70rCB6HmfmG2exG24kL+dA6VnC/zEAQ10633Ch4Oz0tHkCEiKyxc0wKJgqw285u&#10;Nlhqd+UjXarYiAThUKICE2NfShlqQxbD0vXEyft03mJM0jdSe7wmuO1knmWFtNhyWjDY08FQ/VUN&#10;VsH5Ja++X4v9ME3Hynzg+/Do+zulbufjfg0i0hj/w3/tZ61gVaxy+H2Tno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SUbjHAAAA3QAAAA8AAAAAAAAAAAAAAAAAmAIAAGRy&#10;cy9kb3ducmV2LnhtbFBLBQYAAAAABAAEAPUAAACMAwAAAAA=&#10;" fillcolor="#fbd4b4"/>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12" o:spid="_x0000_s1735" type="#_x0000_t5" style="position:absolute;left:18916;top:7740;width:1048;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x/gcUA&#10;AADdAAAADwAAAGRycy9kb3ducmV2LnhtbESPQWvCQBSE7wX/w/IEL1I3VZESXUWEQg5S0Fbx+Mg+&#10;k2D2bdhdTfLvu4LQ4zAz3zCrTWdq8SDnK8sKPiYJCOLc6ooLBb8/X++fIHxA1lhbJgU9edisB28r&#10;TLVt+UCPYyhEhLBPUUEZQpNK6fOSDPqJbYijd7XOYIjSFVI7bCPc1HKaJAtpsOK4UGJDu5Ly2/Fu&#10;FNTjU+dy2mObfd/7vs+ml/PYKDUadtsliEBd+A+/2plWMF/MZ/B8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rH+BxQAAAN0AAAAPAAAAAAAAAAAAAAAAAJgCAABkcnMv&#10;ZG93bnJldi54bWxQSwUGAAAAAAQABAD1AAAAigMAAAAA&#10;" fillcolor="#ffc000" strokeweight=".25pt"/>
                <v:shape id="AutoShape 613" o:spid="_x0000_s1736" type="#_x0000_t5" style="position:absolute;left:14027;top:7772;width:1047;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Xn9cUA&#10;AADdAAAADwAAAGRycy9kb3ducmV2LnhtbESPQWvCQBSE7wX/w/KEXkQ3lSASXUWEQg5FqFXx+Mg+&#10;k2D2bdhdTfLv3UKhx2FmvmHW29404knO15YVfMwSEMSF1TWXCk4/n9MlCB+QNTaWScFAHrab0dsa&#10;M207/qbnMZQiQthnqKAKoc2k9EVFBv3MtsTRu1lnMETpSqkddhFuGjlPkoU0WHNcqLClfUXF/fgw&#10;CprJuXcFfWGXHx7DMOTz62VilHof97sViEB9+A//tXOtIF2kKfy+iU9Ab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ef1xQAAAN0AAAAPAAAAAAAAAAAAAAAAAJgCAABkcnMv&#10;ZG93bnJldi54bWxQSwUGAAAAAAQABAD1AAAAigMAAAAA&#10;" fillcolor="#ffc000" strokeweight=".25pt"/>
                <v:shape id="AutoShape 614" o:spid="_x0000_s1737" type="#_x0000_t5" style="position:absolute;left:9836;top:7931;width:1047;height:870;rotation:-19213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P2ccA&#10;AADdAAAADwAAAGRycy9kb3ducmV2LnhtbESPQUsDMRCF74L/IYzgzWZbqi3bpqWUKkLx0FaE3obN&#10;uFncTJZk3K7+eiMIHh9v3vfmLdeDb1VPMTWBDYxHBSjiKtiGawOvp8e7OagkyBbbwGTgixKsV9dX&#10;SyxtuPCB+qPUKkM4lWjAiXSl1qly5DGNQkecvfcQPUqWsdY24iXDfasnRfGgPTacGxx2tHVUfRw/&#10;fX6jl27/fe92592L1PHpbWYndm/M7c2wWYASGuT/+C/9bA1M5+Mp/K7JCN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nD9nHAAAA3QAAAA8AAAAAAAAAAAAAAAAAmAIAAGRy&#10;cy9kb3ducmV2LnhtbFBLBQYAAAAABAAEAPUAAACMAwAAAAA=&#10;" fillcolor="#ffc000" strokeweight=".25pt"/>
                <v:shape id="AutoShape 615" o:spid="_x0000_s1738" type="#_x0000_t5" style="position:absolute;left:8724;top:11550;width:1048;height:870;rotation:-541040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zNsUA&#10;AADdAAAADwAAAGRycy9kb3ducmV2LnhtbESPQUvDQBSE74L/YXmCF7GbSi01dltKIZCjpi29PrPP&#10;bDD7NmRfm/jvXUHwOMzMN8x6O/lOXWmIbWAD81kGirgOtuXGwPFQPK5ARUG22AUmA98UYbu5vVlj&#10;bsPI73StpFEJwjFHA06kz7WOtSOPcRZ64uR9hsGjJDk02g44Jrjv9FOWLbXHltOCw572juqv6uIN&#10;POzGj6NbYPV2OJWlnKvipZHCmPu7afcKSmiS//Bfu7QGFqv5M/y+S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PM2xQAAAN0AAAAPAAAAAAAAAAAAAAAAAJgCAABkcnMv&#10;ZG93bnJldi54bWxQSwUGAAAAAAQABAD1AAAAigMAAAAA&#10;" fillcolor="#ffc000" strokeweight=".25pt"/>
                <v:shapetype id="_x0000_t119" coordsize="21600,21600" o:spt="119" path="m,l21600,,17240,21600r-12880,xe">
                  <v:stroke joinstyle="miter"/>
                  <v:path gradientshapeok="t" o:connecttype="custom" o:connectlocs="10800,0;2180,10800;10800,21600;19420,10800" textboxrect="4321,0,17204,21600"/>
                </v:shapetype>
                <v:shape id="AutoShape 616" o:spid="_x0000_s1739" type="#_x0000_t119" style="position:absolute;left:8121;top:12350;width:3067;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SujcUA&#10;AADdAAAADwAAAGRycy9kb3ducmV2LnhtbESPUWvCMBSF3wf7D+EKvs3UOUrpjCLDsT1MweoPuDR3&#10;TbG5qUlW679fBgMfD+ec73CW69F2YiAfWscK5rMMBHHtdMuNgtPx/akAESKyxs4xKbhRgPXq8WGJ&#10;pXZXPtBQxUYkCIcSFZgY+1LKUBuyGGauJ07et/MWY5K+kdrjNcFtJ5+zLJcWW04LBnt6M1Sfqx+r&#10;YFf57vwlzfbj1izyy2lf7wYqlJpOxs0riEhjvIf/259awUsxz+H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VK6NxQAAAN0AAAAPAAAAAAAAAAAAAAAAAJgCAABkcnMv&#10;ZG93bnJldi54bWxQSwUGAAAAAAQABAD1AAAAigMAAAAA&#10;" fillcolor="#0070c0"/>
                <v:shape id="AutoShape 617" o:spid="_x0000_s1740" type="#_x0000_t32" style="position:absolute;top:16452;width:562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6SLcgAAADdAAAADwAAAGRycy9kb3ducmV2LnhtbESPT2sCMRTE74V+h/AK3mrWYltZjSKC&#10;tRYv/kO9PTbP7NLNy3YTdf32Rih4HGbmN8xg1NhSnKn2hWMFnXYCgjhzumCjYLOevvZA+ICssXRM&#10;Cq7kYTR8fhpgqt2Fl3ReBSMihH2KCvIQqlRKn+Vk0bddRRy9o6sthihrI3WNlwi3pXxLkg9pseC4&#10;kGNFk5yy39XJKpjOD4W5Lrdfk1kzNqf3n/1i97dXqvXSjPsgAjXhEf5vf2sF3V7nE+5v4hOQw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Q6SLcgAAADdAAAADwAAAAAA&#10;AAAAAAAAAAChAgAAZHJzL2Rvd25yZXYueG1sUEsFBgAAAAAEAAQA+QAAAJYDAAAAAA==&#10;" strokecolor="#a5a5a5" strokeweight="6pt"/>
                <v:group id="Group 618" o:spid="_x0000_s1741" style="position:absolute;left:25184;top:2660;width:4241;height:13564" coordorigin="5867,3224" coordsize="668,2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mVLbjCAAAA3QAAAA8A&#10;AAAAAAAAAAAAAAAAqgIAAGRycy9kb3ducmV2LnhtbFBLBQYAAAAABAAEAPoAAACZAwAAAAA=&#10;">
                  <v:oval id="Oval 619" o:spid="_x0000_s1742" style="position:absolute;left:6162;top:3224;width:30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vkScUA&#10;AADdAAAADwAAAGRycy9kb3ducmV2LnhtbESPQWvCQBSE7wX/w/KE3ppNihaNrkELQu2lqPHg7ZF9&#10;JsHs25BdNf77riB4HGbmG2ae9aYRV+pcbVlBEsUgiAuray4V5Pv1xwSE88gaG8uk4E4OssXgbY6p&#10;tjfe0nXnSxEg7FJUUHnfplK6oiKDLrItcfBOtjPog+xKqTu8Bbhp5Gccf0mDNYeFClv6rqg47y5G&#10;wdZN//LVwdKdLY5P5fr4u2mPSr0P++UMhKfev8LP9o9WMJokU3i8C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RJxQAAAN0AAAAPAAAAAAAAAAAAAAAAAJgCAABkcnMv&#10;ZG93bnJldi54bWxQSwUGAAAAAAQABAD1AAAAigMAAAAA&#10;" fillcolor="#fbd4b4"/>
                  <v:shape id="AutoShape 620" o:spid="_x0000_s1743" type="#_x0000_t32" style="position:absolute;left:6313;top:3643;width:0;height:8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2+uMIAAADdAAAADwAAAGRycy9kb3ducmV2LnhtbERPTYvCMBC9C/6HMMLebKqIlGoUFRc8&#10;7MFV8Tw0Y1vbTGqTtd399ZuD4PHxvpfr3tTiSa0rLSuYRDEI4szqknMFl/PnOAHhPLLG2jIp+CUH&#10;69VwsMRU246/6XnyuQgh7FJUUHjfpFK6rCCDLrINceButjXoA2xzqVvsQrip5TSO59JgyaGhwIZ2&#10;BWXV6ccouPfSNt1jv//K79dqm6Crjn9OqY9Rv1mA8NT7t/jlPmgFs2Qa9oc34Qn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2+uMIAAADdAAAADwAAAAAAAAAAAAAA&#10;AAChAgAAZHJzL2Rvd25yZXYueG1sUEsFBgAAAAAEAAQA+QAAAJADAAAAAA==&#10;" strokeweight="3pt"/>
                  <v:shape id="AutoShape 621" o:spid="_x0000_s1744" type="#_x0000_t32" style="position:absolute;left:6036;top:4477;width:277;height:4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iS9MQAAADdAAAADwAAAGRycy9kb3ducmV2LnhtbESPQWsCMRSE7wX/Q3iCl6KJUlpZjbKI&#10;gtdai3h7bJ6bxc3Lsom6+uubguBxmJlvmPmyc7W4UhsqzxrGIwWCuPCm4lLD/mcznIIIEdlg7Zk0&#10;3CnActF7m2Nm/I2/6bqLpUgQDhlqsDE2mZShsOQwjHxDnLyTbx3GJNtSmhZvCe5qOVHqUzqsOC1Y&#10;bGhlqTjvLk6DYZXfH5vD8b38XRU2X5++lJRaD/pdPgMRqYuv8LO9NRo+ppMx/L9JT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yJL0xAAAAN0AAAAPAAAAAAAAAAAA&#10;AAAAAKECAABkcnMvZG93bnJldi54bWxQSwUGAAAAAAQABAD5AAAAkgMAAAAA&#10;" strokeweight="2.25pt"/>
                  <v:shape id="AutoShape 622" o:spid="_x0000_s1745" type="#_x0000_t32" style="position:absolute;left:5944;top:4900;width:92;height:4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oMg8QAAADdAAAADwAAAGRycy9kb3ducmV2LnhtbESPQWsCMRSE74X+h/AKvZSauEgrq1EW&#10;qeBVq5TeHpvnZnHzsmyirv56Iwgeh5n5hpnOe9eIE3Wh9qxhOFAgiEtvaq40bH+Xn2MQISIbbDyT&#10;hgsFmM9eX6aYG3/mNZ02sRIJwiFHDTbGNpcylJYchoFviZO3953DmGRXSdPhOcFdIzOlvqTDmtOC&#10;xZYWlsrD5ug0GFbF5br8+/+odovSFj/7byWl1u9vfTEBEamPz/CjvTIaRuMsg/ub9AT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gyDxAAAAN0AAAAPAAAAAAAAAAAA&#10;AAAAAKECAABkcnMvZG93bnJldi54bWxQSwUGAAAAAAQABAD5AAAAkgMAAAAA&#10;" strokeweight="2.25pt"/>
                  <v:shape id="AutoShape 623" o:spid="_x0000_s1746" type="#_x0000_t32" style="position:absolute;left:6313;top:4477;width:150;height:4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Kd8cAAADdAAAADwAAAGRycy9kb3ducmV2LnhtbESPT2vCQBTE7wW/w/KEXkQ3GikhdRUt&#10;KC14qH9Kr4/sazaYfRuya4zfvlsQehxm5jfMYtXbWnTU+sqxgukkAUFcOF1xqeB82o4zED4ga6wd&#10;k4I7eVgtB08LzLW78YG6YyhFhLDPUYEJocml9IUhi37iGuLo/bjWYoiyLaVu8RbhtpazJHmRFiuO&#10;CwYbejNUXI5XqyB0SepH2fmw+TK7y/47XX/ct59KPQ/79SuIQH34Dz/a71rBPJul8PcmP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KIp3xwAAAN0AAAAPAAAAAAAA&#10;AAAAAAAAAKECAABkcnMvZG93bnJldi54bWxQSwUGAAAAAAQABAD5AAAAlQMAAAAA&#10;" strokeweight="2.25pt"/>
                  <v:shape id="AutoShape 624" o:spid="_x0000_s1747" type="#_x0000_t32" style="position:absolute;left:6463;top:4900;width:72;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ESA8cAAADdAAAADwAAAGRycy9kb3ducmV2LnhtbESPW2vCQBSE3wX/w3IKfSm68YKE6Coq&#10;WFrog1d8PWRPs8Hs2ZDdxvjvu4WCj8PMfMMsVp2tREuNLx0rGA0TEMS50yUXCs6n3SAF4QOyxsox&#10;KXiQh9Wy31tgpt2dD9QeQyEihH2GCkwIdSalzw1Z9ENXE0fv2zUWQ5RNIXWD9wi3lRwnyUxaLDku&#10;GKxpayi/HX+sgtAmE/+Wng+bi3m/fV0n68/Hbq/U60u3noMI1IVn+L/9oRVM0/EU/t7EJ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wRIDxwAAAN0AAAAPAAAAAAAA&#10;AAAAAAAAAKECAABkcnMvZG93bnJldi54bWxQSwUGAAAAAAQABAD5AAAAlQMAAAAA&#10;" strokeweight="2.25pt"/>
                  <v:shape id="AutoShape 625" o:spid="_x0000_s1748" type="#_x0000_t32" style="position:absolute;left:5944;top:3850;width:369;height: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VtC8YAAADdAAAADwAAAGRycy9kb3ducmV2LnhtbESPQWvCQBSE70L/w/IKvemmUiWN2YgU&#10;ChYvNSni8Zl9JqHZtzG7NfHfu4VCj8PMfMOk69G04kq9aywreJ5FIIhLqxuuFHwV79MYhPPIGlvL&#10;pOBGDtbZwyTFRNuB93TNfSUChF2CCmrvu0RKV9Zk0M1sRxy8s+0N+iD7SuoehwA3rZxH0VIabDgs&#10;1NjRW03ld/5jFLzS5lh9ysv2lBfD5RbvDh8LOij19DhuViA8jf4//NfeagUv8XwBv2/CE5D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VbQvGAAAA3QAAAA8AAAAAAAAA&#10;AAAAAAAAoQIAAGRycy9kb3ducmV2LnhtbFBLBQYAAAAABAAEAPkAAACUAwAAAAA=&#10;" strokeweight="2.25pt"/>
                  <v:shape id="AutoShape 626" o:spid="_x0000_s1749" type="#_x0000_t32" style="position:absolute;left:5867;top:3850;width:77;height:1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EKgMQAAADdAAAADwAAAGRycy9kb3ducmV2LnhtbESPQWsCMRSE7wX/Q3iCl6KJIiqrURap&#10;4FWriLfH5rlZ3Lwsm1TX/vqmUOhxmJlvmNWmc7V4UBsqzxrGIwWCuPCm4lLD6XM3XIAIEdlg7Zk0&#10;vCjAZt17W2Fm/JMP9DjGUiQIhww12BibTMpQWHIYRr4hTt7Ntw5jkm0pTYvPBHe1nCg1kw4rTgsW&#10;G9paKu7HL6fBsMpf37vL9b08bwubf9zmSkqtB/0uX4KI1MX/8F97bzRMF5MZ/L5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IQqAxAAAAN0AAAAPAAAAAAAAAAAA&#10;AAAAAKECAABkcnMvZG93bnJldi54bWxQSwUGAAAAAAQABAD5AAAAkgMAAAAA&#10;" strokeweight="2.25pt"/>
                  <v:shape id="AutoShape 627" o:spid="_x0000_s1750" type="#_x0000_t32" style="position:absolute;left:6313;top:3907;width:222;height:4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OMdMcAAADdAAAADwAAAGRycy9kb3ducmV2LnhtbESPQWvCQBSE7wX/w/IEL6Vu1GJDdBVb&#10;sFTwoNbi9ZF9ZoPZtyG7xvjv3UKhx2FmvmHmy85WoqXGl44VjIYJCOLc6ZILBcfv9UsKwgdkjZVj&#10;UnAnD8tF72mOmXY33lN7CIWIEPYZKjAh1JmUPjdk0Q9dTRy9s2sshiibQuoGbxFuKzlOkqm0WHJc&#10;MFjTh6H8crhaBaFNJv45Pe7ff8znZXuarDb39U6pQb9bzUAE6sJ/+K/9pRW8puM3+H0Tn4BcP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E4x0xwAAAN0AAAAPAAAAAAAA&#10;AAAAAAAAAKECAABkcnMvZG93bnJldi54bWxQSwUGAAAAAAQABAD5AAAAlQMAAAAA&#10;" strokeweight="2.25pt"/>
                </v:group>
                <v:shape id="AutoShape 628" o:spid="_x0000_s1751" type="#_x0000_t5" style="position:absolute;left:24555;top:7740;width:1048;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KTm8EA&#10;AADdAAAADwAAAGRycy9kb3ducmV2LnhtbERPy4rCMBTdD/gP4QpuZEwtwyAdo4ggdCGCT2Z5ae60&#10;xeamJNG2f28WAy4P571c96YRT3K+tqxgPktAEBdW11wquJx3nwsQPiBrbCyTgoE8rFejjyVm2nZ8&#10;pOcplCKGsM9QQRVCm0npi4oM+pltiSP3Z53BEKErpXbYxXDTyDRJvqXBmmNDhS1tKyrup4dR0Eyv&#10;vStoj11+eAzDkKe/t6lRajLuNz8gAvXhLf5351rB1yKNc+Ob+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Ck5vBAAAA3QAAAA8AAAAAAAAAAAAAAAAAmAIAAGRycy9kb3du&#10;cmV2LnhtbFBLBQYAAAAABAAEAPUAAACGAwAAAAA=&#10;" fillcolor="#ffc000" strokeweight=".25pt"/>
                <v:shape id="Text Box 629" o:spid="_x0000_s1752" type="#_x0000_t202" style="position:absolute;left:39846;top:2660;width:12598;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imcQA&#10;AADdAAAADwAAAGRycy9kb3ducmV2LnhtbESP3YrCMBSE7wXfIRzBG9FU8adWo6zCLt768wCnzbEt&#10;Nielydr69mZhwcthZr5htvvOVOJJjSstK5hOIhDEmdUl5wpu1+9xDMJ5ZI2VZVLwIgf7Xb+3xUTb&#10;ls/0vPhcBAi7BBUU3teJlC4ryKCb2Jo4eHfbGPRBNrnUDbYBbio5i6KlNFhyWCiwpmNB2ePyaxTc&#10;T+1osW7TH39bnefLA5ar1L6UGg66rw0IT53/hP/bJ61gHs/W8PcmPAG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kYpnEAAAA3QAAAA8AAAAAAAAAAAAAAAAAmAIAAGRycy9k&#10;b3ducmV2LnhtbFBLBQYAAAAABAAEAPUAAACJAwAAAAA=&#10;" stroked="f">
                  <v:textbox>
                    <w:txbxContent>
                      <w:p w:rsidR="00640318" w:rsidRPr="00AC5074" w:rsidRDefault="00640318" w:rsidP="00C14E03">
                        <w:pPr>
                          <w:spacing w:before="0" w:after="0"/>
                        </w:pPr>
                        <w:r w:rsidRPr="00AC5074">
                          <w:t>Conveyor belt</w:t>
                        </w:r>
                      </w:p>
                    </w:txbxContent>
                  </v:textbox>
                </v:shape>
                <v:shape id="Text Box 630" o:spid="_x0000_s1753" type="#_x0000_t202" style="position:absolute;left:30918;top:1720;width:6839;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dd2cIA&#10;AADdAAAADwAAAGRycy9kb3ducmV2LnhtbERPyWrDMBC9F/IPYgq9lFhOszmOldAWUnzN8gETa7xQ&#10;a2QsNXb+PjoEeny8PduPphU36l1jWcEsikEQF1Y3XCm4nA/TBITzyBpby6TgTg72u8lLhqm2Ax/p&#10;dvKVCCHsUlRQe9+lUrqiJoMush1x4ErbG/QB9pXUPQ4h3LTyI45X0mDDoaHGjr5rKn5Pf0ZBmQ/v&#10;y81w/fGX9XGx+sJmfbV3pd5ex88tCE+j/xc/3blWsEjmYX94E56A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13ZwgAAAN0AAAAPAAAAAAAAAAAAAAAAAJgCAABkcnMvZG93&#10;bnJldi54bWxQSwUGAAAAAAQABAD1AAAAhwMAAAAA&#10;" stroked="f">
                  <v:textbox>
                    <w:txbxContent>
                      <w:p w:rsidR="00640318" w:rsidRPr="00AC5074" w:rsidRDefault="00640318" w:rsidP="00C14E03">
                        <w:pPr>
                          <w:spacing w:before="0" w:after="0"/>
                        </w:pPr>
                        <w:r w:rsidRPr="00AC5074">
                          <w:t>Adult</w:t>
                        </w:r>
                      </w:p>
                    </w:txbxContent>
                  </v:textbox>
                </v:shape>
                <v:shape id="Text Box 631" o:spid="_x0000_s1754" type="#_x0000_t202" style="position:absolute;left:1162;top:5080;width:5759;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4QsYA&#10;AADdAAAADwAAAGRycy9kb3ducmV2LnhtbESP3WrCQBSE7wu+w3IEb0qzifUnjW6kCi3e+vMAx+wx&#10;CWbPhuzWxLfvFgpeDjPzDbPeDKYRd+pcbVlBEsUgiAuray4VnE9fbykI55E1NpZJwYMcbPLRyxoz&#10;bXs+0P3oSxEg7DJUUHnfZlK6oiKDLrItcfCutjPog+xKqTvsA9w0chrHC2mw5rBQYUu7iorb8cco&#10;uO771/lHf/n25+VhtthivbzYh1KT8fC5AuFp8M/wf3uvFczS9wT+3o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v4QsYAAADdAAAADwAAAAAAAAAAAAAAAACYAgAAZHJz&#10;L2Rvd25yZXYueG1sUEsFBgAAAAAEAAQA9QAAAIsDAAAAAA==&#10;" stroked="f">
                  <v:textbox>
                    <w:txbxContent>
                      <w:p w:rsidR="00640318" w:rsidRPr="00953EF5" w:rsidRDefault="00640318" w:rsidP="00C14E03">
                        <w:pPr>
                          <w:spacing w:before="0" w:after="0"/>
                        </w:pPr>
                        <w:r w:rsidRPr="00953EF5">
                          <w:t>Child</w:t>
                        </w:r>
                      </w:p>
                    </w:txbxContent>
                  </v:textbox>
                </v:shape>
                <v:shape id="Text Box 632" o:spid="_x0000_s1755" type="#_x0000_t202" style="position:absolute;left:15074;width:8281;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nIn74A&#10;AADdAAAADwAAAGRycy9kb3ducmV2LnhtbERPSwrCMBDdC94hjOBGNFX8VqOooLj1c4CxGdtiMylN&#10;tPX2ZiG4fLz/atOYQrypcrllBcNBBII4sTrnVMHteujPQTiPrLGwTAo+5GCzbrdWGGtb85neF5+K&#10;EMIuRgWZ92UspUsyMugGtiQO3MNWBn2AVSp1hXUIN4UcRdFUGsw5NGRY0j6j5Hl5GQWPU92bLOr7&#10;0d9m5/F0h/nsbj9KdTvNdgnCU+P/4p/7pBWMF6MwN7wJT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AJyJ++AAAA3QAAAA8AAAAAAAAAAAAAAAAAmAIAAGRycy9kb3ducmV2&#10;LnhtbFBLBQYAAAAABAAEAPUAAACDAwAAAAA=&#10;" stroked="f">
                  <v:textbox>
                    <w:txbxContent>
                      <w:p w:rsidR="00640318" w:rsidRPr="00AC5074" w:rsidRDefault="00640318" w:rsidP="00C14E03">
                        <w:pPr>
                          <w:spacing w:before="0" w:after="0"/>
                        </w:pPr>
                        <w:r w:rsidRPr="00AC5074">
                          <w:t>Chocolate</w:t>
                        </w:r>
                      </w:p>
                    </w:txbxContent>
                  </v:textbox>
                </v:shape>
                <v:shape id="AutoShape 633" o:spid="_x0000_s1756" type="#_x0000_t32" style="position:absolute;left:15633;top:2660;width:3582;height:43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hq8UAAADdAAAADwAAAGRycy9kb3ducmV2LnhtbESPQWvCQBSE7wX/w/KE3upGsVJTN0EF&#10;QXopWsEeH9nXZGn2bciu2fjvu4VCj8PMfMNsytG2YqDeG8cK5rMMBHHltOFaweXj8PQCwgdkja1j&#10;UnAnD2Uxedhgrl3kEw3nUIsEYZ+jgiaELpfSVw1Z9DPXESfvy/UWQ5J9LXWPMcFtKxdZtpIWDaeF&#10;BjvaN1R9n29WgYnvZuiO+7h7u356Hcncn51R6nE6bl9BBBrDf/ivfdQKluvFGn7fpCcg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Shq8UAAADdAAAADwAAAAAAAAAA&#10;AAAAAAChAgAAZHJzL2Rvd25yZXYueG1sUEsFBgAAAAAEAAQA+QAAAJMDAAAAAA==&#10;">
                  <v:stroke endarrow="block"/>
                </v:shape>
                <v:shape id="AutoShape 634" o:spid="_x0000_s1757" type="#_x0000_t32" style="position:absolute;left:4044;top:7740;width:1118;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xtgcQAAADdAAAADwAAAGRycy9kb3ducmV2LnhtbERPz2vCMBS+C/4P4Qm7aeocY62mMgaT&#10;4dhhKkVvj+atLWteSpJq3V+/HASPH9/v1XowrTiT841lBfNZAoK4tLrhSsFh/z59AeEDssbWMim4&#10;kod1Ph6tMNP2wt903oVKxBD2GSqoQ+gyKX1Zk0E/sx1x5H6sMxgidJXUDi8x3LTyMUmepcGGY0ON&#10;Hb3VVP7ueqPg+Jn2xbX4om0xT7cndMb/7TdKPUyG1yWIQEO4i2/uD63gKV3E/fFNfAI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G2BxAAAAN0AAAAPAAAAAAAAAAAA&#10;AAAAAKECAABkcnMvZG93bnJldi54bWxQSwUGAAAAAAQABAD5AAAAkgMAAAAA&#10;">
                  <v:stroke endarrow="block"/>
                </v:shape>
                <v:shape id="AutoShape 635" o:spid="_x0000_s1758" type="#_x0000_t32" style="position:absolute;left:28968;top:3054;width:1950;height:9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7cMUAAADdAAAADwAAAGRycy9kb3ducmV2LnhtbESPQWsCMRSE70L/Q3gFbzVrtdJujdIK&#10;gngRt4X2+Ni87oZuXpZN3Kz/3giCx2FmvmGW68E2oqfOG8cKppMMBHHptOFKwffX9ukVhA/IGhvH&#10;pOBMHtarh9ESc+0iH6kvQiUShH2OCuoQ2lxKX9Zk0U9cS5y8P9dZDEl2ldQdxgS3jXzOsoW0aDgt&#10;1NjSpqbyvzhZBSYeTN/uNvFz//PrdSRzfnFGqfHj8PEOItAQ7uFbe6cVzN9mU7i+SU9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s7cMUAAADdAAAADwAAAAAAAAAA&#10;AAAAAAChAgAAZHJzL2Rvd25yZXYueG1sUEsFBgAAAAAEAAQA+QAAAJMDAAAAAA==&#10;">
                  <v:stroke endarrow="block"/>
                </v:shape>
                <v:shape id="AutoShape 636" o:spid="_x0000_s1759" type="#_x0000_t32" style="position:absolute;left:36626;top:3994;width:3220;height:46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mlB8UAAADdAAAADwAAAGRycy9kb3ducmV2LnhtbESPQWsCMRSE74X+h/AK3mpWbcVujaKC&#10;IL0UV8EeH5vX3eDmZdnEzfrvm0Khx2FmvmGW68E2oqfOG8cKJuMMBHHptOFKwfm0f16A8AFZY+OY&#10;FNzJw3r1+LDEXLvIR+qLUIkEYZ+jgjqENpfSlzVZ9GPXEifv23UWQ5JdJXWHMcFtI6dZNpcWDaeF&#10;Glva1VRei5tVYOKn6dvDLm4/Ll9eRzL3V2eUGj0Nm3cQgYbwH/5rH7SCl7fZFH7fpCc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mlB8UAAADdAAAADwAAAAAAAAAA&#10;AAAAAAChAgAAZHJzL2Rvd25yZXYueG1sUEsFBgAAAAAEAAQA+QAAAJMDAAAAAA==&#10;">
                  <v:stroke endarrow="block"/>
                </v:shape>
                <v:shape id="Text Box 637" o:spid="_x0000_s1760" type="#_x0000_t202" style="position:absolute;left:3041;top:17786;width:35859;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zOvMgA&#10;AADdAAAADwAAAGRycy9kb3ducmV2LnhtbESPQUvDQBSE70L/w/IKXqTdaEKpsdtSioJ6Kaa99PbI&#10;vmaj2bdhd9PGf+8KgsdhZr5hVpvRduJCPrSOFdzPMxDEtdMtNwqOh5fZEkSIyBo7x6TgmwJs1pOb&#10;FZbaXfmDLlVsRIJwKFGBibEvpQy1IYth7nri5J2dtxiT9I3UHq8Jbjv5kGULabHltGCwp52h+qsa&#10;rIJ9cdqbu+H8/L4tcv92HHaLz6ZS6nY6bp9ARBrjf/iv/aoVFI95Dr9v0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M68yAAAAN0AAAAPAAAAAAAAAAAAAAAAAJgCAABk&#10;cnMvZG93bnJldi54bWxQSwUGAAAAAAQABAD1AAAAjQMAAAAA&#10;" stroked="f">
                  <v:textbox style="mso-fit-shape-to-text:t" inset="0,0,0,0">
                    <w:txbxContent>
                      <w:p w:rsidR="00640318" w:rsidRPr="006B33E1" w:rsidRDefault="00640318" w:rsidP="00C14E03">
                        <w:pPr>
                          <w:pStyle w:val="Caption"/>
                          <w:spacing w:before="0" w:after="0"/>
                          <w:rPr>
                            <w:color w:val="000000"/>
                            <w:spacing w:val="10"/>
                            <w:sz w:val="20"/>
                            <w:szCs w:val="20"/>
                          </w:rPr>
                        </w:pPr>
                        <w:r w:rsidRPr="006B33E1">
                          <w:rPr>
                            <w:color w:val="000000"/>
                            <w:spacing w:val="10"/>
                            <w:sz w:val="20"/>
                            <w:szCs w:val="20"/>
                          </w:rPr>
                          <w:t>Chocolates on conveyor belt</w:t>
                        </w:r>
                      </w:p>
                    </w:txbxContent>
                  </v:textbox>
                </v:shape>
              </v:group>
            </w:pict>
          </mc:Fallback>
        </mc:AlternateContent>
      </w:r>
    </w:p>
    <w:p w:rsidR="006B33E1" w:rsidRPr="00123062" w:rsidRDefault="006B33E1"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r w:rsidRPr="00123062">
        <w:t>A child standing at the end of the conveyor belt collects the sweets in a bucket as they fall off the end. As long as they are both standing still, the child will be collecting the sweets at the same rate (frequency) as they are being deposited by the adult.</w:t>
      </w:r>
    </w:p>
    <w:p w:rsidR="00C208EA" w:rsidRPr="00123062" w:rsidRDefault="00C208EA" w:rsidP="00537678">
      <w:pPr>
        <w:pStyle w:val="BodyText2"/>
        <w:spacing w:before="120" w:after="0" w:line="240" w:lineRule="auto"/>
      </w:pPr>
      <w:r w:rsidRPr="00123062">
        <w:t>If the adult walks steadily away from the child, still depositing the sweets at the same rate, the child now receives the sweets at a lower rate (frequency). The sweets will be further spaced out on the conveyor belt (longer ‘wavelength’).</w:t>
      </w:r>
    </w:p>
    <w:p w:rsidR="00C208EA" w:rsidRPr="00123062" w:rsidRDefault="00C208EA" w:rsidP="00537678">
      <w:pPr>
        <w:pStyle w:val="BodyText2"/>
        <w:spacing w:before="120" w:after="0" w:line="240" w:lineRule="auto"/>
      </w:pPr>
      <w:r w:rsidRPr="00123062">
        <w:t>Conversely if the adult walks towards the child, the child will receive the sweets at a higher rate (frequency) and they will be spaced closer together (shorter ‘wavelength’).</w:t>
      </w:r>
    </w:p>
    <w:p w:rsidR="00C208EA" w:rsidRPr="00123062" w:rsidRDefault="00C208EA" w:rsidP="00537678">
      <w:pPr>
        <w:pStyle w:val="Heading3"/>
      </w:pPr>
      <w:bookmarkStart w:id="51" w:name="_Toc115844"/>
      <w:r w:rsidRPr="00123062">
        <w:lastRenderedPageBreak/>
        <w:t>Equations</w:t>
      </w:r>
      <w:bookmarkEnd w:id="51"/>
    </w:p>
    <w:p w:rsidR="00C208EA" w:rsidRPr="00123062" w:rsidRDefault="00C208EA" w:rsidP="00537678">
      <w:pPr>
        <w:pStyle w:val="BodyText2"/>
        <w:spacing w:before="120" w:after="0" w:line="240" w:lineRule="auto"/>
      </w:pPr>
      <w:r w:rsidRPr="00123062">
        <w:t xml:space="preserve">There are equations that we can use to calculate the apparent change in frequency and we can derive these equations for the Doppler effect. For a </w:t>
      </w:r>
      <w:r w:rsidRPr="00123062">
        <w:rPr>
          <w:i/>
        </w:rPr>
        <w:t>moving source</w:t>
      </w:r>
      <w:r w:rsidRPr="00123062">
        <w:t xml:space="preserve"> there is an equation for the source moving towards the observer and another for the source moving away from the observer. </w:t>
      </w:r>
    </w:p>
    <w:p w:rsidR="00C208EA" w:rsidRPr="00123062" w:rsidRDefault="00C208EA" w:rsidP="00537678">
      <w:pPr>
        <w:pStyle w:val="BodyText2"/>
        <w:spacing w:before="120" w:after="0" w:line="240" w:lineRule="auto"/>
      </w:pPr>
      <w:r w:rsidRPr="00123062">
        <w:rPr>
          <w:i/>
        </w:rPr>
        <w:t>Similarly for a moving observer there are two equations, one for moving away from and one for moving towards the source</w:t>
      </w:r>
      <w:r w:rsidRPr="00123062">
        <w:t xml:space="preserve">, </w:t>
      </w:r>
      <w:r w:rsidRPr="00123062">
        <w:rPr>
          <w:i/>
        </w:rPr>
        <w:t>but these last two are not covered in this course.</w:t>
      </w:r>
    </w:p>
    <w:p w:rsidR="00C208EA" w:rsidRPr="00123062" w:rsidRDefault="00C208EA" w:rsidP="00537678">
      <w:pPr>
        <w:pStyle w:val="BodyText2"/>
        <w:spacing w:before="120" w:after="0" w:line="240" w:lineRule="auto"/>
        <w:rPr>
          <w:b/>
        </w:rPr>
      </w:pPr>
      <w:r w:rsidRPr="00123062">
        <w:rPr>
          <w:b/>
        </w:rPr>
        <w:t>For this course, the only equations required are for a stationary observer with the source moving away and moving towards the observer.</w:t>
      </w:r>
    </w:p>
    <w:p w:rsidR="00572CEC" w:rsidRPr="00123062" w:rsidRDefault="00572CEC" w:rsidP="00537678">
      <w:pPr>
        <w:pStyle w:val="BodyText2"/>
        <w:spacing w:before="120" w:after="0" w:line="240" w:lineRule="auto"/>
      </w:pPr>
    </w:p>
    <w:p w:rsidR="00E36781" w:rsidRPr="003A7DCD" w:rsidRDefault="00E36781" w:rsidP="003A7DCD">
      <w:pPr>
        <w:pStyle w:val="Heading2"/>
      </w:pPr>
      <w:bookmarkStart w:id="52" w:name="_Toc115845"/>
      <w:r w:rsidRPr="003A7DCD">
        <w:rPr>
          <w:rStyle w:val="Heading1Char"/>
          <w:b w:val="0"/>
          <w:bCs w:val="0"/>
          <w:caps/>
          <w:color w:val="auto"/>
          <w:shd w:val="clear" w:color="auto" w:fill="auto"/>
        </w:rPr>
        <w:t>Deriving the Doppler Equation</w:t>
      </w:r>
      <w:bookmarkEnd w:id="52"/>
    </w:p>
    <w:p w:rsidR="00FA3350" w:rsidRPr="00123062" w:rsidRDefault="00FA3350" w:rsidP="00FA3350">
      <w:pPr>
        <w:pStyle w:val="BodyText2"/>
        <w:spacing w:before="120" w:after="0" w:line="240" w:lineRule="auto"/>
        <w:rPr>
          <w:b/>
          <w:u w:val="single"/>
        </w:rPr>
      </w:pPr>
      <w:r w:rsidRPr="00123062">
        <w:rPr>
          <w:b/>
        </w:rPr>
        <w:t xml:space="preserve">Derivation: </w:t>
      </w:r>
      <w:r w:rsidRPr="00123062">
        <w:rPr>
          <w:b/>
          <w:u w:val="single"/>
        </w:rPr>
        <w:t>Stationary observer and source moving away</w:t>
      </w:r>
    </w:p>
    <w:p w:rsidR="00FA3350" w:rsidRPr="00FA3350" w:rsidRDefault="00FA3350" w:rsidP="00FA3350">
      <w:pPr>
        <w:pStyle w:val="BodyText2"/>
        <w:spacing w:before="120" w:after="0" w:line="240" w:lineRule="auto"/>
      </w:pPr>
      <w:r w:rsidRPr="00FA3350">
        <w:t>Beware in these derivations the frequency of the source is the actual frequency generated by the object producing the sound waves. The speed of sound would have a value of 340</w:t>
      </w:r>
      <w:r>
        <w:t> m</w:t>
      </w:r>
      <w:r w:rsidRPr="00FA3350">
        <w:t>s</w:t>
      </w:r>
      <w:r>
        <w:rPr>
          <w:vertAlign w:val="superscript"/>
        </w:rPr>
        <w:t>-1</w:t>
      </w:r>
      <w:r w:rsidRPr="00FA3350">
        <w:t>. The sound is generated from a moving object which is moving with speed v</w:t>
      </w:r>
      <w:r w:rsidRPr="00FA3350">
        <w:rPr>
          <w:vertAlign w:val="subscript"/>
        </w:rPr>
        <w:t>source</w:t>
      </w:r>
      <w:r w:rsidRPr="00FA3350">
        <w:t xml:space="preserve"> The speed of the source is the speed at which the vehicle is moving, not the speed of the sound. This generates an observed frequency and wavelength in a stationary observer. Other derivations use different symbols, you must define your terms.</w:t>
      </w:r>
    </w:p>
    <w:p w:rsidR="00FA3350" w:rsidRDefault="00FA3350" w:rsidP="00537678">
      <w:pPr>
        <w:pStyle w:val="BodyText2"/>
        <w:spacing w:before="120" w:after="0" w:line="240" w:lineRule="auto"/>
      </w:pPr>
      <w:r>
        <w:t xml:space="preserve">These are the symbols that the SQA use to define the terms. Most other books use the same symbols but use them to represent different terms so the equation can look different. </w:t>
      </w:r>
    </w:p>
    <w:p w:rsidR="00C208EA" w:rsidRPr="00FA3350" w:rsidRDefault="00C208EA" w:rsidP="00FA3350">
      <w:pPr>
        <w:pStyle w:val="BodyText2"/>
        <w:spacing w:before="120" w:after="0" w:line="240" w:lineRule="auto"/>
        <w:jc w:val="center"/>
        <w:rPr>
          <w:b/>
          <w:i/>
          <w:vertAlign w:val="subscript"/>
        </w:rPr>
      </w:pPr>
      <w:r w:rsidRPr="00FA3350">
        <w:rPr>
          <w:b/>
          <w:i/>
        </w:rPr>
        <w:t>speed of sound = v</w:t>
      </w:r>
      <w:r w:rsidRPr="00FA3350">
        <w:rPr>
          <w:b/>
          <w:i/>
        </w:rPr>
        <w:tab/>
      </w:r>
      <w:r w:rsidRPr="00FA3350">
        <w:rPr>
          <w:b/>
          <w:i/>
        </w:rPr>
        <w:tab/>
        <w:t>speed of source = v</w:t>
      </w:r>
      <w:r w:rsidRPr="00FA3350">
        <w:rPr>
          <w:b/>
          <w:i/>
          <w:vertAlign w:val="subscript"/>
        </w:rPr>
        <w:t>s</w:t>
      </w:r>
    </w:p>
    <w:p w:rsidR="00C208EA" w:rsidRPr="00FA3350" w:rsidRDefault="00C208EA" w:rsidP="00FA3350">
      <w:pPr>
        <w:pStyle w:val="BodyText2"/>
        <w:spacing w:before="120" w:after="0" w:line="240" w:lineRule="auto"/>
        <w:jc w:val="center"/>
        <w:rPr>
          <w:b/>
          <w:i/>
        </w:rPr>
      </w:pPr>
      <w:r w:rsidRPr="00FA3350">
        <w:rPr>
          <w:b/>
          <w:i/>
        </w:rPr>
        <w:t>frequency source = f</w:t>
      </w:r>
      <w:r w:rsidRPr="00FA3350">
        <w:rPr>
          <w:b/>
          <w:i/>
          <w:vertAlign w:val="subscript"/>
        </w:rPr>
        <w:t>s</w:t>
      </w:r>
      <w:r w:rsidRPr="00FA3350">
        <w:rPr>
          <w:b/>
          <w:i/>
        </w:rPr>
        <w:tab/>
      </w:r>
      <w:r w:rsidRPr="00FA3350">
        <w:rPr>
          <w:b/>
          <w:i/>
        </w:rPr>
        <w:tab/>
        <w:t>observed frequency = f</w:t>
      </w:r>
      <w:r w:rsidRPr="00FA3350">
        <w:rPr>
          <w:b/>
          <w:i/>
          <w:vertAlign w:val="subscript"/>
        </w:rPr>
        <w:t>o</w:t>
      </w:r>
    </w:p>
    <w:p w:rsidR="00FA3350" w:rsidRDefault="00FA3350" w:rsidP="00FA3350">
      <w:pPr>
        <w:pStyle w:val="BodyText2"/>
        <w:spacing w:before="120" w:after="0" w:line="240" w:lineRule="auto"/>
      </w:pPr>
    </w:p>
    <w:p w:rsidR="00FA3350" w:rsidRPr="00123062" w:rsidRDefault="00FA3350" w:rsidP="00FA3350">
      <w:pPr>
        <w:pStyle w:val="BodyText2"/>
        <w:spacing w:before="120" w:after="0" w:line="240" w:lineRule="auto"/>
      </w:pPr>
      <w:r w:rsidRPr="00123062">
        <w:t xml:space="preserve">We can consider how this effect occurs. A source produces a sound of frequency </w:t>
      </w:r>
      <w:r w:rsidRPr="00FA3350">
        <w:rPr>
          <w:i/>
        </w:rPr>
        <w:t>f</w:t>
      </w:r>
      <w:r w:rsidRPr="00FA3350">
        <w:rPr>
          <w:i/>
          <w:vertAlign w:val="subscript"/>
        </w:rPr>
        <w:t>s</w:t>
      </w:r>
      <w:r w:rsidRPr="00123062">
        <w:t>.</w:t>
      </w:r>
    </w:p>
    <w:p w:rsidR="00C208EA" w:rsidRPr="00123062" w:rsidRDefault="00C208EA" w:rsidP="00537678">
      <w:pPr>
        <w:pStyle w:val="BodyText2"/>
        <w:spacing w:before="120" w:after="0" w:line="240" w:lineRule="auto"/>
      </w:pPr>
      <w:r w:rsidRPr="00123062">
        <w:t>The frequency of the source will remain constant, it is the observed frequency that changes.</w:t>
      </w:r>
    </w:p>
    <w:p w:rsidR="00C208EA" w:rsidRPr="00123062" w:rsidRDefault="00C208EA" w:rsidP="00537678">
      <w:pPr>
        <w:pStyle w:val="BodyText2"/>
        <w:spacing w:before="120" w:after="0" w:line="240" w:lineRule="auto"/>
      </w:pPr>
      <w:r w:rsidRPr="00123062">
        <w:t xml:space="preserve"> Movement towards observer: The waves will '</w:t>
      </w:r>
      <w:r w:rsidR="00FA3350">
        <w:t>bunch</w:t>
      </w:r>
      <w:r w:rsidRPr="00123062">
        <w:t xml:space="preserve"> up'</w:t>
      </w:r>
    </w:p>
    <w:p w:rsidR="00C208EA" w:rsidRPr="00123062" w:rsidRDefault="00822049" w:rsidP="00537678">
      <w:pPr>
        <w:pStyle w:val="BodyText2"/>
        <w:spacing w:before="120" w:after="0" w:line="240" w:lineRule="auto"/>
      </w:pPr>
      <w:r w:rsidRPr="00123062">
        <w:rPr>
          <w:rFonts w:cs="Comic Sans MS"/>
          <w:noProof/>
          <w:sz w:val="26"/>
          <w:szCs w:val="26"/>
          <w:lang w:eastAsia="en-GB"/>
        </w:rPr>
        <mc:AlternateContent>
          <mc:Choice Requires="wpg">
            <w:drawing>
              <wp:inline distT="0" distB="0" distL="0" distR="0" wp14:anchorId="52D4AFC9" wp14:editId="4468A4F6">
                <wp:extent cx="5580380" cy="1001478"/>
                <wp:effectExtent l="0" t="0" r="1270" b="84455"/>
                <wp:docPr id="4663" name="Group 4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0380" cy="1001478"/>
                          <a:chOff x="1178" y="8424"/>
                          <a:chExt cx="8921" cy="1601"/>
                        </a:xfrm>
                      </wpg:grpSpPr>
                      <pic:pic xmlns:pic="http://schemas.openxmlformats.org/drawingml/2006/picture">
                        <pic:nvPicPr>
                          <pic:cNvPr id="4664" name="Picture 470" descr="j0239039"/>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1178" y="8424"/>
                            <a:ext cx="218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665" name="Group 471"/>
                        <wpg:cNvGrpSpPr>
                          <a:grpSpLocks/>
                        </wpg:cNvGrpSpPr>
                        <wpg:grpSpPr bwMode="auto">
                          <a:xfrm>
                            <a:off x="4220" y="8702"/>
                            <a:ext cx="4280" cy="1040"/>
                            <a:chOff x="4200" y="7700"/>
                            <a:chExt cx="4280" cy="1040"/>
                          </a:xfrm>
                        </wpg:grpSpPr>
                        <wps:wsp>
                          <wps:cNvPr id="4666" name="Line 472"/>
                          <wps:cNvCnPr/>
                          <wps:spPr bwMode="auto">
                            <a:xfrm>
                              <a:off x="420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7" name="Line 473"/>
                          <wps:cNvCnPr/>
                          <wps:spPr bwMode="auto">
                            <a:xfrm>
                              <a:off x="4675"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8" name="Line 474"/>
                          <wps:cNvCnPr/>
                          <wps:spPr bwMode="auto">
                            <a:xfrm>
                              <a:off x="5151"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9" name="Line 475"/>
                          <wps:cNvCnPr/>
                          <wps:spPr bwMode="auto">
                            <a:xfrm>
                              <a:off x="5626"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0" name="Line 476"/>
                          <wps:cNvCnPr/>
                          <wps:spPr bwMode="auto">
                            <a:xfrm>
                              <a:off x="6102"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1" name="Line 477"/>
                          <wps:cNvCnPr/>
                          <wps:spPr bwMode="auto">
                            <a:xfrm>
                              <a:off x="6577"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6" name="Line 478"/>
                          <wps:cNvCnPr/>
                          <wps:spPr bwMode="auto">
                            <a:xfrm>
                              <a:off x="7053"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7" name="Line 479"/>
                          <wps:cNvCnPr/>
                          <wps:spPr bwMode="auto">
                            <a:xfrm>
                              <a:off x="7528"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8" name="Line 480"/>
                          <wps:cNvCnPr/>
                          <wps:spPr bwMode="auto">
                            <a:xfrm>
                              <a:off x="8004"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9" name="Line 481"/>
                          <wps:cNvCnPr/>
                          <wps:spPr bwMode="auto">
                            <a:xfrm>
                              <a:off x="848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40" name="Line 482"/>
                        <wps:cNvCnPr/>
                        <wps:spPr bwMode="auto">
                          <a:xfrm>
                            <a:off x="4220" y="9983"/>
                            <a:ext cx="4300" cy="0"/>
                          </a:xfrm>
                          <a:prstGeom prst="line">
                            <a:avLst/>
                          </a:prstGeom>
                          <a:noFill/>
                          <a:ln w="12700">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4741" name="Text Box 483"/>
                        <wps:cNvSpPr txBox="1">
                          <a:spLocks noChangeArrowheads="1"/>
                        </wps:cNvSpPr>
                        <wps:spPr bwMode="auto">
                          <a:xfrm>
                            <a:off x="5767" y="9645"/>
                            <a:ext cx="1700" cy="3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232A1B" w:rsidRDefault="00640318" w:rsidP="00822049">
                              <w:pPr>
                                <w:spacing w:before="100" w:beforeAutospacing="1" w:after="0"/>
                                <w:jc w:val="center"/>
                                <w:rPr>
                                  <w:sz w:val="24"/>
                                  <w:szCs w:val="24"/>
                                </w:rPr>
                              </w:pPr>
                              <w:r w:rsidRPr="00232A1B">
                                <w:rPr>
                                  <w:sz w:val="24"/>
                                  <w:szCs w:val="24"/>
                                </w:rPr>
                                <w:t>v metres</w:t>
                              </w:r>
                            </w:p>
                          </w:txbxContent>
                        </wps:txbx>
                        <wps:bodyPr rot="0" vert="horz" wrap="square" lIns="54000" tIns="0" rIns="54000" bIns="0" anchor="t" anchorCtr="0" upright="1">
                          <a:noAutofit/>
                        </wps:bodyPr>
                      </wps:wsp>
                      <pic:pic xmlns:pic="http://schemas.openxmlformats.org/drawingml/2006/picture">
                        <pic:nvPicPr>
                          <pic:cNvPr id="4742" name="Picture 484" descr="MC900078738[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8778" y="8623"/>
                            <a:ext cx="1321"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4663" o:spid="_x0000_s1761" style="width:439.4pt;height:78.85pt;mso-position-horizontal-relative:char;mso-position-vertical-relative:line" coordorigin="1178,8424" coordsize="8921,160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">
                <v:shape id="Picture 470" o:spid="_x0000_s1762" type="#_x0000_t75" alt="j0239039" style="position:absolute;left:1178;top:8424;width:2180;height:14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op7XGAAAA3QAAAA8AAABkcnMvZG93bnJldi54bWxEj09rwkAUxO8Fv8PyBG91o6TBpG5ElKLQ&#10;etC290f25Q9m34bsNsZ++m6h0OMwM79h1pvRtGKg3jWWFSzmEQjiwuqGKwUf7y+PKxDOI2tsLZOC&#10;OznY5JOHNWba3vhMw8VXIkDYZaig9r7LpHRFTQbd3HbEwSttb9AH2VdS93gLcNPKZRQl0mDDYaHG&#10;jnY1FdfLl1HwXfkyjc/4me7T3evh6e20xyFVajYdt88gPI3+P/zXPmoFcZLE8PsmPAGZ/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aintcYAAADdAAAADwAAAAAAAAAAAAAA&#10;AACfAgAAZHJzL2Rvd25yZXYueG1sUEsFBgAAAAAEAAQA9wAAAJIDAAAAAA==&#10;">
                  <v:imagedata r:id="rId340" o:title="j0239039"/>
                </v:shape>
                <v:group id="Group 471" o:spid="_x0000_s1763" style="position:absolute;left:4220;top:8702;width:4280;height:1040" coordorigin="4200,7700" coordsize="4280,1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8dqkMYAAADdAAAADwAAAGRycy9kb3ducmV2LnhtbESPQWvCQBSE7wX/w/KE&#10;3uomWoNEVxGppQcRqoJ4e2SfSTD7NmS3Sfz3riD0OMzMN8xi1ZtKtNS40rKCeBSBIM6sLjlXcDpu&#10;P2YgnEfWWFkmBXdysFoO3haYatvxL7UHn4sAYZeigsL7OpXSZQUZdCNbEwfvahuDPsgml7rBLsBN&#10;JcdRlEiDJYeFAmvaFJTdDn9GwXeH3XoSf7W723Vzvxyn+/MuJqXeh/16DsJT7//Dr/aPVvCZJF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x2qQxgAAAN0A&#10;AAAPAAAAAAAAAAAAAAAAAKoCAABkcnMvZG93bnJldi54bWxQSwUGAAAAAAQABAD6AAAAnQMAAAAA&#10;">
                  <v:line id="Line 472" o:spid="_x0000_s1764" style="position:absolute;visibility:visible;mso-wrap-style:square" from="4200,7700" to="4200,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EUH8cAAADdAAAADwAAAGRycy9kb3ducmV2LnhtbESPT2sCMRTE74V+h/AKvdVs/xDKahRp&#10;KagHUVuox+fmdXfbzcuSxN3ttzeC4HGYmd8wk9lgG9GRD7VjDY+jDARx4UzNpYavz4+HVxAhIhts&#10;HJOGfwowm97eTDA3ructdbtYigThkKOGKsY2lzIUFVkMI9cSJ+/HeYsxSV9K47FPcNvIpyxT0mLN&#10;aaHClt4qKv52R6th/bxR3Xy5WgzfS3Uo3reH/W/vtb6/G+ZjEJGGeA1f2guj4UUpBec36QnI6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IRQfxwAAAN0AAAAPAAAAAAAA&#10;AAAAAAAAAKECAABkcnMvZG93bnJldi54bWxQSwUGAAAAAAQABAD5AAAAlQMAAAAA&#10;"/>
                  <v:line id="Line 473" o:spid="_x0000_s1765" style="position:absolute;visibility:visible;mso-wrap-style:square" from="4675,7700" to="4675,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2xhMgAAADdAAAADwAAAGRycy9kb3ducmV2LnhtbESPQUsDMRSE74L/ITzBm82qJZW1aSmW&#10;QutB2iro8XXz3F3dvCxJurv++6Yg9DjMzDfMdD7YRnTkQ+1Yw/0oA0FcOFNzqeHjfXX3BCJEZION&#10;Y9LwRwHms+urKebG9byjbh9LkSAcctRQxdjmUoaiIoth5Fri5H07bzEm6UtpPPYJbhv5kGVKWqw5&#10;LVTY0ktFxe/+aDW8PW5Vt9i8rofPjToUy93h66f3Wt/eDItnEJGGeAn/t9dGw1ipCZ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2xhMgAAADdAAAADwAAAAAA&#10;AAAAAAAAAAChAgAAZHJzL2Rvd25yZXYueG1sUEsFBgAAAAAEAAQA+QAAAJYDAAAAAA==&#10;"/>
                  <v:line id="Line 474" o:spid="_x0000_s1766" style="position:absolute;visibility:visible;mso-wrap-style:square" from="5151,7700" to="5151,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Il9sQAAADdAAAADwAAAGRycy9kb3ducmV2LnhtbERPW2vCMBR+H+w/hDPY20x3IYxqFNkY&#10;qA8ynaCPx+bY1jUnJYlt9+/Nw8DHj+8+mQ22ER35UDvW8DzKQBAXztRcatj9fD29gwgR2WDjmDT8&#10;UYDZ9P5ugrlxPW+o28ZSpBAOOWqoYmxzKUNRkcUwci1x4k7OW4wJ+lIaj30Kt418yTIlLdacGips&#10;6aOi4nd7sRrWr9+qmy9Xi2G/VMfic3M8nHuv9ePDMB+DiDTEm/jfvTAa3pRKc9Ob9AT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8iX2xAAAAN0AAAAPAAAAAAAAAAAA&#10;AAAAAKECAABkcnMvZG93bnJldi54bWxQSwUGAAAAAAQABAD5AAAAkgMAAAAA&#10;"/>
                  <v:line id="Line 475" o:spid="_x0000_s1767" style="position:absolute;visibility:visible;mso-wrap-style:square" from="5626,7700" to="5626,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6AbcgAAADdAAAADwAAAGRycy9kb3ducmV2LnhtbESPQUsDMRSE74L/ITzBm82qJdS1aSmW&#10;QutB2iro8XXz3F3dvCxJurv++6Yg9DjMzDfMdD7YRnTkQ+1Yw/0oA0FcOFNzqeHjfXU3AREissHG&#10;MWn4owDz2fXVFHPjet5Rt4+lSBAOOWqoYmxzKUNRkcUwci1x8r6dtxiT9KU0HvsEt418yDIlLdac&#10;Fips6aWi4nd/tBreHreqW2xe18PnRh2K5e7w9dN7rW9vhsUziEhDvIT/22ujYazUE5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6AbcgAAADdAAAADwAAAAAA&#10;AAAAAAAAAAChAgAAZHJzL2Rvd25yZXYueG1sUEsFBgAAAAAEAAQA+QAAAJYDAAAAAA==&#10;"/>
                  <v:line id="Line 476" o:spid="_x0000_s1768" style="position:absolute;visibility:visible;mso-wrap-style:square" from="6102,7700" to="6102,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2/LcUAAADdAAAADwAAAGRycy9kb3ducmV2LnhtbERPz2vCMBS+D/wfwht4m+nm6EZnFHEI&#10;usNQN9Djs3lrq81LSWJb/3tzGHj8+H5PZr2pRUvOV5YVPI8SEMS51RUXCn5/lk/vIHxA1lhbJgVX&#10;8jCbDh4mmGnb8ZbaXShEDGGfoYIyhCaT0uclGfQj2xBH7s86gyFCV0jtsIvhppYvSZJKgxXHhhIb&#10;WpSUn3cXo+B7vEnb+fpr1e/X6TH/3B4Pp84pNXzs5x8gAvXhLv53r7SC1/Qt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2/LcUAAADdAAAADwAAAAAAAAAA&#10;AAAAAAChAgAAZHJzL2Rvd25yZXYueG1sUEsFBgAAAAAEAAQA+QAAAJMDAAAAAA==&#10;"/>
                  <v:line id="Line 477" o:spid="_x0000_s1769" style="position:absolute;visibility:visible;mso-wrap-style:square" from="6577,7700" to="6577,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EatsgAAADdAAAADwAAAGRycy9kb3ducmV2LnhtbESPQWvCQBSE74X+h+UVeqsbraQluopY&#10;CtpDUVtoj8/sM4lm34bdNUn/vSsUPA4z8w0znfemFi05X1lWMBwkIIhzqysuFHx/vT+9gvABWWNt&#10;mRT8kYf57P5uipm2HW+p3YVCRAj7DBWUITSZlD4vyaAf2IY4egfrDIYoXSG1wy7CTS1HSZJKgxXH&#10;hRIbWpaUn3Zno+DzeZO2i/XHqv9Zp/v8bbv/PXZOqceHfjEBEagPt/B/e6UVjNOX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EatsgAAADdAAAADwAAAAAA&#10;AAAAAAAAAAChAgAAZHJzL2Rvd25yZXYueG1sUEsFBgAAAAAEAAQA+QAAAJYDAAAAAA==&#10;"/>
                  <v:line id="Line 478" o:spid="_x0000_s1770" style="position:absolute;visibility:visible;mso-wrap-style:square" from="7053,7700" to="7053,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M0n8gAAADdAAAADwAAAGRycy9kb3ducmV2LnhtbESPQWvCQBSE7wX/w/IKvdVNq6QluopY&#10;CtpDUVtoj8/sM4lm34bdNUn/vSsUPA4z8w0znfemFi05X1lW8DRMQBDnVldcKPj+en98BeEDssba&#10;Min4Iw/z2eBuipm2HW+p3YVCRAj7DBWUITSZlD4vyaAf2oY4egfrDIYoXSG1wy7CTS2fkySVBiuO&#10;CyU2tCwpP+3ORsHnaJO2i/XHqv9Zp/v8bbv/PXZOqYf7fjEBEagPt/B/e6UVjF9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M0n8gAAADdAAAADwAAAAAA&#10;AAAAAAAAAAChAgAAZHJzL2Rvd25yZXYueG1sUEsFBgAAAAAEAAQA+QAAAJYDAAAAAA==&#10;"/>
                  <v:line id="Line 479" o:spid="_x0000_s1771" style="position:absolute;visibility:visible;mso-wrap-style:square" from="7528,7700" to="7528,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RBMgAAADdAAAADwAAAGRycy9kb3ducmV2LnhtbESPQWvCQBSE7wX/w/KE3urGWmJJXUVa&#10;CtqDqBXs8Zl9JtHs27C7TdJ/7xYKPQ4z8w0zW/SmFi05X1lWMB4lIIhzqysuFBw+3x+eQfiArLG2&#10;TAp+yMNiPribYaZtxztq96EQEcI+QwVlCE0mpc9LMuhHtiGO3tk6gyFKV0jtsItwU8vHJEmlwYrj&#10;QokNvZaUX/ffRsFmsk3b5fpj1R/X6Sl/252+Lp1T6n7YL19ABOrDf/ivvdIKnqa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RBMgAAADdAAAADwAAAAAA&#10;AAAAAAAAAAChAgAAZHJzL2Rvd25yZXYueG1sUEsFBgAAAAAEAAQA+QAAAJYDAAAAAA==&#10;"/>
                  <v:line id="Line 480" o:spid="_x0000_s1772" style="position:absolute;visibility:visible;mso-wrap-style:square" from="8004,7700" to="8004,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FdsUAAADdAAAADwAAAGRycy9kb3ducmV2LnhtbERPz2vCMBS+C/4P4Qm7aTod3eiMIo6B&#10;7iDqBtvx2by11ealJFlb/3tzEHb8+H7Pl72pRUvOV5YVPE4SEMS51RUXCr4+38cvIHxA1lhbJgVX&#10;8rBcDAdzzLTt+EDtMRQihrDPUEEZQpNJ6fOSDPqJbYgj92udwRChK6R22MVwU8tpkqTSYMWxocSG&#10;1iXll+OfUbCb7dN2tf3Y9N/b9JS/HU4/584p9TDqV68gAvXhX3x3b7SCp+d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AFdsUAAADdAAAADwAAAAAAAAAA&#10;AAAAAAChAgAAZHJzL2Rvd25yZXYueG1sUEsFBgAAAAAEAAQA+QAAAJMDAAAAAA==&#10;"/>
                  <v:line id="Line 481" o:spid="_x0000_s1773" style="position:absolute;visibility:visible;mso-wrap-style:square" from="8480,7700" to="8480,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7ckAAADdAAAADwAAAGRycy9kb3ducmV2LnhtbESPT0vDQBTE74LfYXlCb3ajLbGN3ZZi&#10;EVoPxf6BenzNPpNo9m3Y3Sbx27uC0OMwM79hZove1KIl5yvLCh6GCQji3OqKCwXHw+v9BIQPyBpr&#10;y6Tghzws5rc3M8y07XhH7T4UIkLYZ6igDKHJpPR5SQb90DbE0fu0zmCI0hVSO+wi3NTyMUlSabDi&#10;uFBiQy8l5d/7i1GwHb2n7XLztu5Pm/Scr3bnj6/OKTW465fPIAL14Rr+b6+1gvHT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soO3JAAAA3QAAAA8AAAAA&#10;AAAAAAAAAAAAoQIAAGRycy9kb3ducmV2LnhtbFBLBQYAAAAABAAEAPkAAACXAwAAAAA=&#10;"/>
                </v:group>
                <v:line id="Line 482" o:spid="_x0000_s1774" style="position:absolute;visibility:visible;mso-wrap-style:square" from="4220,9983" to="8520,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deMMAAADdAAAADwAAAGRycy9kb3ducmV2LnhtbERPTWvCQBC9F/wPywi9FN1YJEp0lVIo&#10;9lQ0EdTbkJ0modnZkB01/ffuodDj432vt4Nr1Y360Hg2MJsmoIhLbxuuDByLj8kSVBBki61nMvBL&#10;Abab0dMaM+vvfKBbLpWKIRwyNFCLdJnWoazJYZj6jjhy3753KBH2lbY93mO4a/VrkqTaYcOxocaO&#10;3msqf/KrM/C1786SF6noy+lldrjmu7SgnTHP4+FtBUpokH/xn/vTGpgv5nF/fBOfgN4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anXjDAAAA3QAAAA8AAAAAAAAAAAAA&#10;AAAAoQIAAGRycy9kb3ducmV2LnhtbFBLBQYAAAAABAAEAPkAAACRAwAAAAA=&#10;" strokeweight="1pt">
                  <v:stroke startarrow="classic" startarrowwidth="wide" startarrowlength="long" endarrow="classic" endarrowwidth="wide" endarrowlength="long"/>
                </v:line>
                <v:shape id="Text Box 483" o:spid="_x0000_s1775" type="#_x0000_t202" style="position:absolute;left:5767;top:9645;width:170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mfMYA&#10;AADdAAAADwAAAGRycy9kb3ducmV2LnhtbESPQWvCQBSE7wX/w/KEXkrdKNaW1FWCoqg3bXt/ZF+T&#10;tNm3cXebxP76rlDwOMzMN8x82ZtatOR8ZVnBeJSAIM6trrhQ8P62eXwB4QOyxtoyKbiQh+VicDfH&#10;VNuOj9SeQiEihH2KCsoQmlRKn5dk0I9sQxy9T+sMhihdIbXDLsJNLSdJMpMGK44LJTa0Kin/Pv0Y&#10;BZ3j3/PHfv2k24dikq27Q/a1nSl1P+yzVxCB+nAL/7d3WsH0eTqG65v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vmfMYAAADdAAAADwAAAAAAAAAAAAAAAACYAgAAZHJz&#10;L2Rvd25yZXYueG1sUEsFBgAAAAAEAAQA9QAAAIsDAAAAAA==&#10;" filled="f" stroked="f">
                  <v:textbox inset="1.5mm,0,1.5mm,0">
                    <w:txbxContent>
                      <w:p w:rsidR="00640318" w:rsidRPr="00232A1B" w:rsidRDefault="00640318" w:rsidP="00822049">
                        <w:pPr>
                          <w:spacing w:before="100" w:beforeAutospacing="1" w:after="0"/>
                          <w:jc w:val="center"/>
                          <w:rPr>
                            <w:sz w:val="24"/>
                            <w:szCs w:val="24"/>
                          </w:rPr>
                        </w:pPr>
                        <w:r w:rsidRPr="00232A1B">
                          <w:rPr>
                            <w:sz w:val="24"/>
                            <w:szCs w:val="24"/>
                          </w:rPr>
                          <w:t>v metres</w:t>
                        </w:r>
                      </w:p>
                    </w:txbxContent>
                  </v:textbox>
                </v:shape>
                <v:shape id="Picture 484" o:spid="_x0000_s1776" type="#_x0000_t75" alt="MC900078738[1]" style="position:absolute;left:8778;top:8623;width:1321;height:1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ECQLGAAAA3QAAAA8AAABkcnMvZG93bnJldi54bWxEj91qAjEUhO+FvkM4hd5p0sVWXY1SClUr&#10;9cKfBzhsjrtrNydLEnX79qZQ6OUwM98ws0VnG3ElH2rHGp4HCgRx4UzNpYbj4aM/BhEissHGMWn4&#10;oQCL+UNvhrlxN97RdR9LkSAcctRQxdjmUoaiIoth4Fri5J2ctxiT9KU0Hm8JbhuZKfUqLdacFips&#10;6b2i4nt/sRrO5vPFKqMubrnJtur05XmyGmn99Ni9TUFE6uJ/+K+9NhqGo2EGv2/SE5Dz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AQJAsYAAADdAAAADwAAAAAAAAAAAAAA&#10;AACfAgAAZHJzL2Rvd25yZXYueG1sUEsFBgAAAAAEAAQA9wAAAJIDAAAAAA==&#10;">
                  <v:imagedata r:id="rId341" o:title="MC900078738[1]"/>
                </v:shape>
                <w10:anchorlock/>
              </v:group>
            </w:pict>
          </mc:Fallback>
        </mc:AlternateContent>
      </w:r>
    </w:p>
    <w:p w:rsidR="00C208EA" w:rsidRPr="00123062" w:rsidRDefault="00C208EA" w:rsidP="00537678">
      <w:pPr>
        <w:pStyle w:val="BodyText2"/>
        <w:spacing w:before="120" w:after="0" w:line="240" w:lineRule="auto"/>
      </w:pPr>
      <w:r w:rsidRPr="00123062">
        <w:t xml:space="preserve">Stationary: in 1 second there will be </w:t>
      </w:r>
      <w:r w:rsidRPr="00FA3350">
        <w:rPr>
          <w:i/>
        </w:rPr>
        <w:t>f</w:t>
      </w:r>
      <w:r w:rsidRPr="00FA3350">
        <w:rPr>
          <w:i/>
          <w:vertAlign w:val="subscript"/>
        </w:rPr>
        <w:t>s</w:t>
      </w:r>
      <w:r w:rsidRPr="00123062">
        <w:t xml:space="preserve"> waves produced. The sound will travel a distance of </w:t>
      </w:r>
      <w:r w:rsidRPr="00FA3350">
        <w:rPr>
          <w:i/>
        </w:rPr>
        <w:t>v</w:t>
      </w:r>
      <w:r w:rsidRPr="00123062">
        <w:t xml:space="preserve"> metres in </w:t>
      </w:r>
      <w:r w:rsidRPr="00FA3350">
        <w:rPr>
          <w:i/>
        </w:rPr>
        <w:t>1 second</w:t>
      </w:r>
      <w:r w:rsidRPr="00123062">
        <w:t xml:space="preserve">. This means there are </w:t>
      </w:r>
      <w:r w:rsidRPr="00FA3350">
        <w:rPr>
          <w:i/>
        </w:rPr>
        <w:t>f</w:t>
      </w:r>
      <w:r w:rsidRPr="00FA3350">
        <w:rPr>
          <w:i/>
          <w:vertAlign w:val="subscript"/>
        </w:rPr>
        <w:t>s</w:t>
      </w:r>
      <w:r w:rsidRPr="00123062">
        <w:t xml:space="preserve"> waves in a distance of </w:t>
      </w:r>
      <w:r w:rsidRPr="00FA3350">
        <w:rPr>
          <w:i/>
        </w:rPr>
        <w:t>v</w:t>
      </w:r>
      <w:r w:rsidRPr="00123062">
        <w:t xml:space="preserve"> metres.</w:t>
      </w:r>
    </w:p>
    <w:p w:rsidR="00C208EA" w:rsidRPr="00123062" w:rsidRDefault="00C208EA" w:rsidP="00537678">
      <w:pPr>
        <w:pStyle w:val="BodyText2"/>
        <w:spacing w:before="120" w:after="0" w:line="240" w:lineRule="auto"/>
      </w:pPr>
      <w:r w:rsidRPr="00123062">
        <w:t>Moving at speed v</w:t>
      </w:r>
      <w:r w:rsidRPr="00123062">
        <w:rPr>
          <w:vertAlign w:val="subscript"/>
        </w:rPr>
        <w:t>s</w:t>
      </w:r>
      <w:r w:rsidRPr="00123062">
        <w:t xml:space="preserve">: In the same way as above, in 1 second </w:t>
      </w:r>
      <w:r w:rsidRPr="00FA3350">
        <w:rPr>
          <w:i/>
        </w:rPr>
        <w:t>f</w:t>
      </w:r>
      <w:r w:rsidRPr="00FA3350">
        <w:rPr>
          <w:i/>
          <w:vertAlign w:val="subscript"/>
        </w:rPr>
        <w:t>s</w:t>
      </w:r>
      <w:r w:rsidRPr="00123062">
        <w:t xml:space="preserve"> waves will cover a </w:t>
      </w:r>
      <w:r w:rsidRPr="00123062">
        <w:rPr>
          <w:b/>
        </w:rPr>
        <w:t>distance</w:t>
      </w:r>
      <w:r w:rsidRPr="00123062">
        <w:t xml:space="preserve"> of </w:t>
      </w:r>
      <w:r w:rsidRPr="00123062">
        <w:rPr>
          <w:b/>
        </w:rPr>
        <w:t>(</w:t>
      </w:r>
      <w:r w:rsidRPr="00FA3350">
        <w:rPr>
          <w:b/>
          <w:i/>
        </w:rPr>
        <w:t>v - v</w:t>
      </w:r>
      <w:r w:rsidRPr="00FA3350">
        <w:rPr>
          <w:b/>
          <w:i/>
          <w:vertAlign w:val="subscript"/>
        </w:rPr>
        <w:t>s</w:t>
      </w:r>
      <w:r w:rsidRPr="00123062">
        <w:rPr>
          <w:b/>
        </w:rPr>
        <w:t>)</w:t>
      </w:r>
      <w:r w:rsidRPr="00123062">
        <w:t xml:space="preserve"> metres.</w:t>
      </w:r>
    </w:p>
    <w:p w:rsidR="00C208EA" w:rsidRPr="00FA3350" w:rsidRDefault="00C208EA" w:rsidP="00537678">
      <w:pPr>
        <w:pStyle w:val="BodyText2"/>
        <w:spacing w:before="120" w:after="0" w:line="240" w:lineRule="auto"/>
        <w:rPr>
          <w:i/>
        </w:rPr>
      </w:pPr>
      <w:r w:rsidRPr="00123062">
        <w:t xml:space="preserve">As </w:t>
      </w:r>
      <w:r w:rsidRPr="00123062">
        <w:object w:dxaOrig="600" w:dyaOrig="620">
          <v:shape id="_x0000_i1049" type="#_x0000_t75" style="width:30pt;height:30.75pt" o:ole="">
            <v:imagedata r:id="rId342" o:title=""/>
          </v:shape>
          <o:OLEObject Type="Embed" ProgID="Equation.DSMT4" ShapeID="_x0000_i1049" DrawAspect="Content" ObjectID="_1627498702" r:id="rId343"/>
        </w:object>
      </w:r>
      <w:r w:rsidRPr="00123062">
        <w:t xml:space="preserve"> then numerically in one second the value of </w:t>
      </w:r>
      <w:r w:rsidRPr="00FA3350">
        <w:rPr>
          <w:i/>
        </w:rPr>
        <w:t>v</w:t>
      </w:r>
      <w:r w:rsidRPr="00123062">
        <w:t xml:space="preserve"> is equal to the value of </w:t>
      </w:r>
      <w:r w:rsidRPr="00FA3350">
        <w:rPr>
          <w:i/>
        </w:rPr>
        <w:t>d</w:t>
      </w:r>
    </w:p>
    <w:p w:rsidR="00C208EA" w:rsidRPr="00123062" w:rsidRDefault="00822049" w:rsidP="00537678">
      <w:pPr>
        <w:pStyle w:val="BodyText2"/>
        <w:spacing w:before="120" w:after="0" w:line="240" w:lineRule="auto"/>
      </w:pPr>
      <w:r w:rsidRPr="00123062">
        <w:rPr>
          <w:noProof/>
          <w:sz w:val="26"/>
          <w:szCs w:val="26"/>
          <w:lang w:eastAsia="en-GB"/>
        </w:rPr>
        <w:lastRenderedPageBreak/>
        <mc:AlternateContent>
          <mc:Choice Requires="wpg">
            <w:drawing>
              <wp:inline distT="0" distB="0" distL="0" distR="0" wp14:anchorId="7D8D3D44" wp14:editId="2E7459FB">
                <wp:extent cx="5182235" cy="1271270"/>
                <wp:effectExtent l="0" t="0" r="0" b="5080"/>
                <wp:docPr id="4743" name="Group 4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2235" cy="1271270"/>
                          <a:chOff x="2098" y="12277"/>
                          <a:chExt cx="8161" cy="2002"/>
                        </a:xfrm>
                      </wpg:grpSpPr>
                      <wpg:grpSp>
                        <wpg:cNvPr id="4744" name="Group 486"/>
                        <wpg:cNvGrpSpPr>
                          <a:grpSpLocks/>
                        </wpg:cNvGrpSpPr>
                        <wpg:grpSpPr bwMode="auto">
                          <a:xfrm>
                            <a:off x="5360" y="12575"/>
                            <a:ext cx="3300" cy="1040"/>
                            <a:chOff x="4200" y="7700"/>
                            <a:chExt cx="4280" cy="1040"/>
                          </a:xfrm>
                        </wpg:grpSpPr>
                        <wps:wsp>
                          <wps:cNvPr id="4745" name="Line 487"/>
                          <wps:cNvCnPr/>
                          <wps:spPr bwMode="auto">
                            <a:xfrm>
                              <a:off x="420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6" name="Line 488"/>
                          <wps:cNvCnPr/>
                          <wps:spPr bwMode="auto">
                            <a:xfrm>
                              <a:off x="4675"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7" name="Line 489"/>
                          <wps:cNvCnPr/>
                          <wps:spPr bwMode="auto">
                            <a:xfrm>
                              <a:off x="5151"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8" name="Line 490"/>
                          <wps:cNvCnPr/>
                          <wps:spPr bwMode="auto">
                            <a:xfrm>
                              <a:off x="5626"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9" name="Line 491"/>
                          <wps:cNvCnPr/>
                          <wps:spPr bwMode="auto">
                            <a:xfrm>
                              <a:off x="6102"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0" name="Line 492"/>
                          <wps:cNvCnPr/>
                          <wps:spPr bwMode="auto">
                            <a:xfrm>
                              <a:off x="6577"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1" name="Line 493"/>
                          <wps:cNvCnPr/>
                          <wps:spPr bwMode="auto">
                            <a:xfrm>
                              <a:off x="7053"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2" name="Line 494"/>
                          <wps:cNvCnPr/>
                          <wps:spPr bwMode="auto">
                            <a:xfrm>
                              <a:off x="7528"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3" name="Line 495"/>
                          <wps:cNvCnPr/>
                          <wps:spPr bwMode="auto">
                            <a:xfrm>
                              <a:off x="8004"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4" name="Line 496"/>
                          <wps:cNvCnPr/>
                          <wps:spPr bwMode="auto">
                            <a:xfrm>
                              <a:off x="848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55" name="Line 497"/>
                        <wps:cNvCnPr/>
                        <wps:spPr bwMode="auto">
                          <a:xfrm>
                            <a:off x="5360" y="13856"/>
                            <a:ext cx="3340" cy="0"/>
                          </a:xfrm>
                          <a:prstGeom prst="line">
                            <a:avLst/>
                          </a:prstGeom>
                          <a:noFill/>
                          <a:ln w="12700">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4756" name="Text Box 498"/>
                        <wps:cNvSpPr txBox="1">
                          <a:spLocks noChangeArrowheads="1"/>
                        </wps:cNvSpPr>
                        <wps:spPr bwMode="auto">
                          <a:xfrm>
                            <a:off x="6017" y="13839"/>
                            <a:ext cx="2140" cy="44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822049" w:rsidRDefault="00640318" w:rsidP="00232A1B">
                              <w:pPr>
                                <w:spacing w:before="0" w:after="0"/>
                                <w:jc w:val="center"/>
                                <w:rPr>
                                  <w:sz w:val="24"/>
                                  <w:szCs w:val="24"/>
                                </w:rPr>
                              </w:pPr>
                              <w:r w:rsidRPr="00822049">
                                <w:rPr>
                                  <w:sz w:val="24"/>
                                  <w:szCs w:val="24"/>
                                </w:rPr>
                                <w:t>(</w:t>
                              </w:r>
                              <w:r w:rsidRPr="00FA3350">
                                <w:rPr>
                                  <w:i/>
                                  <w:sz w:val="24"/>
                                  <w:szCs w:val="24"/>
                                </w:rPr>
                                <w:t>v-v</w:t>
                              </w:r>
                              <w:r w:rsidRPr="00FA3350">
                                <w:rPr>
                                  <w:i/>
                                  <w:sz w:val="24"/>
                                  <w:szCs w:val="24"/>
                                  <w:vertAlign w:val="subscript"/>
                                </w:rPr>
                                <w:t>s</w:t>
                              </w:r>
                              <w:r w:rsidRPr="00822049">
                                <w:rPr>
                                  <w:sz w:val="24"/>
                                  <w:szCs w:val="24"/>
                                </w:rPr>
                                <w:t>) metres</w:t>
                              </w:r>
                            </w:p>
                          </w:txbxContent>
                        </wps:txbx>
                        <wps:bodyPr rot="0" vert="horz" wrap="square" lIns="54000" tIns="0" rIns="54000" bIns="0" anchor="t" anchorCtr="0" upright="1">
                          <a:noAutofit/>
                        </wps:bodyPr>
                      </wps:wsp>
                      <pic:pic xmlns:pic="http://schemas.openxmlformats.org/drawingml/2006/picture">
                        <pic:nvPicPr>
                          <pic:cNvPr id="4757" name="Picture 499" descr="MC900078738[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8938" y="12496"/>
                            <a:ext cx="1321"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758" name="Group 500"/>
                        <wpg:cNvGrpSpPr>
                          <a:grpSpLocks/>
                        </wpg:cNvGrpSpPr>
                        <wpg:grpSpPr bwMode="auto">
                          <a:xfrm>
                            <a:off x="2098" y="12277"/>
                            <a:ext cx="3705" cy="1433"/>
                            <a:chOff x="1338" y="12297"/>
                            <a:chExt cx="3705" cy="1433"/>
                          </a:xfrm>
                        </wpg:grpSpPr>
                        <wps:wsp>
                          <wps:cNvPr id="4759" name="Line 501"/>
                          <wps:cNvCnPr/>
                          <wps:spPr bwMode="auto">
                            <a:xfrm>
                              <a:off x="3300" y="13273"/>
                              <a:ext cx="8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pic:pic xmlns:pic="http://schemas.openxmlformats.org/drawingml/2006/picture">
                          <pic:nvPicPr>
                            <pic:cNvPr id="4760" name="Picture 502" descr="j0239039"/>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1338" y="12297"/>
                              <a:ext cx="218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61" name="Text Box 503"/>
                          <wps:cNvSpPr txBox="1">
                            <a:spLocks noChangeArrowheads="1"/>
                          </wps:cNvSpPr>
                          <wps:spPr bwMode="auto">
                            <a:xfrm>
                              <a:off x="3609" y="12775"/>
                              <a:ext cx="143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232A1B" w:rsidRDefault="00640318" w:rsidP="00232A1B">
                                <w:pPr>
                                  <w:spacing w:before="0" w:after="0"/>
                                  <w:rPr>
                                    <w:sz w:val="24"/>
                                    <w:szCs w:val="24"/>
                                  </w:rPr>
                                </w:pPr>
                                <w:r w:rsidRPr="00232A1B">
                                  <w:rPr>
                                    <w:sz w:val="24"/>
                                    <w:szCs w:val="24"/>
                                  </w:rPr>
                                  <w:t>v</w:t>
                                </w:r>
                                <w:r w:rsidRPr="00232A1B">
                                  <w:rPr>
                                    <w:sz w:val="24"/>
                                    <w:szCs w:val="24"/>
                                    <w:vertAlign w:val="subscript"/>
                                  </w:rPr>
                                  <w:t>s</w:t>
                                </w:r>
                                <w:r w:rsidRPr="00232A1B">
                                  <w:rPr>
                                    <w:sz w:val="24"/>
                                    <w:szCs w:val="24"/>
                                  </w:rPr>
                                  <w:t xml:space="preserve"> ms</w:t>
                                </w:r>
                                <w:r w:rsidRPr="00232A1B">
                                  <w:rPr>
                                    <w:sz w:val="24"/>
                                    <w:szCs w:val="24"/>
                                    <w:vertAlign w:val="superscript"/>
                                  </w:rPr>
                                  <w:t>-1</w:t>
                                </w:r>
                              </w:p>
                            </w:txbxContent>
                          </wps:txbx>
                          <wps:bodyPr rot="0" vert="horz" wrap="square" lIns="91440" tIns="45720" rIns="91440" bIns="45720" anchor="t" anchorCtr="0" upright="1">
                            <a:noAutofit/>
                          </wps:bodyPr>
                        </wps:wsp>
                      </wpg:grpSp>
                    </wpg:wgp>
                  </a:graphicData>
                </a:graphic>
              </wp:inline>
            </w:drawing>
          </mc:Choice>
          <mc:Fallback>
            <w:pict>
              <v:group id="Group 4743" o:spid="_x0000_s1777" style="width:408.05pt;height:100.1pt;mso-position-horizontal-relative:char;mso-position-vertical-relative:line" coordorigin="2098,12277" coordsize="8161,200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">
                <v:group id="Group 486" o:spid="_x0000_s1778" style="position:absolute;left:5360;top:12575;width:3300;height:1040" coordorigin="4200,7700" coordsize="4280,1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c9sYAAADdAAAADwAAAGRycy9kb3ducmV2LnhtbESPQWvCQBSE70L/w/IK&#10;3nSTNraSuopIFQ9SqBaKt0f2mQSzb0N2TeK/dwXB4zAz3zCzRW8q0VLjSssK4nEEgjizuuRcwd9h&#10;PZqCcB5ZY2WZFFzJwWL+Mphhqm3Hv9TufS4ChF2KCgrv61RKlxVk0I1tTRy8k20M+iCbXOoGuwA3&#10;lXyLog9psOSwUGBNq4Ky8/5iFGw67Jbv8Xe7O59W1+Nh8vO/i0mp4Wu//ALhqffP8KO91QqSzySB&#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35z2xgAAAN0A&#10;AAAPAAAAAAAAAAAAAAAAAKoCAABkcnMvZG93bnJldi54bWxQSwUGAAAAAAQABAD6AAAAnQMAAAAA&#10;">
                  <v:line id="Line 487" o:spid="_x0000_s1779" style="position:absolute;visibility:visible;mso-wrap-style:square" from="4200,7700" to="4200,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fZlckAAADdAAAADwAAAGRycy9kb3ducmV2LnhtbESPT0vDQBTE74LfYXmCN7tR27TEbktR&#10;hLaHYv9APb5mn0na7Nuwuybx27uC0OMwM79hpvPe1KIl5yvLCh4HCQji3OqKCwWH/fvDBIQPyBpr&#10;y6TghzzMZ7c3U8y07XhL7S4UIkLYZ6igDKHJpPR5SQb9wDbE0fuyzmCI0hVSO+wi3NTyKUlSabDi&#10;uFBiQ68l5Zfdt1Gwef5I28VqveyPq/SUv21Pn+fOKXV/1y9eQATqwzX8315qBcPxcA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an2ZXJAAAA3QAAAA8AAAAA&#10;AAAAAAAAAAAAoQIAAGRycy9kb3ducmV2LnhtbFBLBQYAAAAABAAEAPkAAACXAwAAAAA=&#10;"/>
                  <v:line id="Line 488" o:spid="_x0000_s1780" style="position:absolute;visibility:visible;mso-wrap-style:square" from="4675,7700" to="4675,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VH4sgAAADdAAAADwAAAGRycy9kb3ducmV2LnhtbESPQWvCQBSE74X+h+UVvNVNraQluopU&#10;CuqhqC20x2f2maTNvg27axL/vSsUPA4z8w0znfemFi05X1lW8DRMQBDnVldcKPj6fH98BeEDssba&#10;Mik4k4f57P5uipm2He+o3YdCRAj7DBWUITSZlD4vyaAf2oY4ekfrDIYoXSG1wy7CTS1HSZJKgxXH&#10;hRIbeisp/9ufjIKP523aLtabVf+9Tg/5cnf4+e2cUoOHfjEBEagPt/B/e6UVjF/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nVH4sgAAADdAAAADwAAAAAA&#10;AAAAAAAAAAChAgAAZHJzL2Rvd25yZXYueG1sUEsFBgAAAAAEAAQA+QAAAJYDAAAAAA==&#10;"/>
                  <v:line id="Line 489" o:spid="_x0000_s1781" style="position:absolute;visibility:visible;mso-wrap-style:square" from="5151,7700" to="5151,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iecgAAADdAAAADwAAAGRycy9kb3ducmV2LnhtbESPQWvCQBSE7wX/w/KE3urGVmJJXUVa&#10;CtqDqBXs8Zl9JtHs27C7TdJ/7xYKPQ4z8w0zW/SmFi05X1lWMB4lIIhzqysuFBw+3x+eQfiArLG2&#10;TAp+yMNiPribYaZtxztq96EQEcI+QwVlCE0mpc9LMuhHtiGO3tk6gyFKV0jtsItwU8vHJEmlwYrj&#10;QokNvZaUX/ffRsHmaZu2y/XHqj+u01P+tjt9XTqn1P2wX76ACNSH//Bfe6UVTKa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niecgAAADdAAAADwAAAAAA&#10;AAAAAAAAAAChAgAAZHJzL2Rvd25yZXYueG1sUEsFBgAAAAAEAAQA+QAAAJYDAAAAAA==&#10;"/>
                  <v:line id="Line 490" o:spid="_x0000_s1782" style="position:absolute;visibility:visible;mso-wrap-style:square" from="5626,7700" to="5626,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2C8UAAADdAAAADwAAAGRycy9kb3ducmV2LnhtbERPz2vCMBS+C/4P4Qm7abpNutEZRTYG&#10;6kHUDbbjs3lrq81LSWJb/3tzEHb8+H7PFr2pRUvOV5YVPE4SEMS51RUXCr6/PsevIHxA1lhbJgVX&#10;8rCYDwczzLTteE/tIRQihrDPUEEZQpNJ6fOSDPqJbYgj92edwRChK6R22MVwU8unJEmlwYpjQ4kN&#10;vZeUnw8Xo2D7vEvb5Xqz6n/W6TH/2B9/T51T6mHUL99ABOrDv/juXmkF05dp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Z2C8UAAADdAAAADwAAAAAAAAAA&#10;AAAAAAChAgAAZHJzL2Rvd25yZXYueG1sUEsFBgAAAAAEAAQA+QAAAJMDAAAAAA==&#10;"/>
                  <v:line id="Line 491" o:spid="_x0000_s1783" style="position:absolute;visibility:visible;mso-wrap-style:square" from="6102,7700" to="6102,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TkMkAAADdAAAADwAAAGRycy9kb3ducmV2LnhtbESPT0vDQBTE74LfYXmCN7tRS2xjt6Uo&#10;QttDsX+gHl+zzyRt9m3YXZP47V2h0OMwM79hJrPe1KIl5yvLCh4HCQji3OqKCwX73cfDCIQPyBpr&#10;y6TglzzMprc3E8y07XhD7TYUIkLYZ6igDKHJpPR5SQb9wDbE0fu2zmCI0hVSO+wi3NTyKUlSabDi&#10;uFBiQ28l5eftj1Gwfv5M2/lytegPy/SYv2+OX6fOKXV/189fQQTqwzV8aS+0guHLcAz/b+ITkN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fq05DJAAAA3QAAAA8AAAAA&#10;AAAAAAAAAAAAoQIAAGRycy9kb3ducmV2LnhtbFBLBQYAAAAABAAEAPkAAACXAwAAAAA=&#10;"/>
                  <v:line id="Line 492" o:spid="_x0000_s1784" style="position:absolute;visibility:visible;mso-wrap-style:square" from="6577,7700" to="6577,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ns0MUAAADdAAAADwAAAGRycy9kb3ducmV2LnhtbERPz0/CMBS+m/A/NI/Em3SoTDMohGhM&#10;wAMBNIHjY31sw/V1aes2/3t7IOH45fs9W/SmFi05X1lWMB4lIIhzqysuFHx/fTy8gvABWWNtmRT8&#10;kYfFfHA3w0zbjnfU7kMhYgj7DBWUITSZlD4vyaAf2YY4cmfrDIYIXSG1wy6Gm1o+JkkqDVYcG0ps&#10;6K2k/Gf/axRsnrZpu1x/rvrDOj3l77vT8dI5pe6H/XIKIlAfbuKre6UVPL9M4v7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ns0MUAAADdAAAADwAAAAAAAAAA&#10;AAAAAAChAgAAZHJzL2Rvd25yZXYueG1sUEsFBgAAAAAEAAQA+QAAAJMDAAAAAA==&#10;"/>
                  <v:line id="Line 493" o:spid="_x0000_s1785" style="position:absolute;visibility:visible;mso-wrap-style:square" from="7053,7700" to="7053,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VJS8gAAADdAAAADwAAAGRycy9kb3ducmV2LnhtbESPS2vDMBCE74X8B7GB3ho5fbjFiRJC&#10;SyHpIeQFzXFjbWyn1spIqu3++6oQ6HGYmW+Y6bw3tWjJ+cqygvEoAUGcW11xoeCwf797AeEDssba&#10;Min4IQ/z2eBmipm2HW+p3YVCRAj7DBWUITSZlD4vyaAf2YY4emfrDIYoXSG1wy7CTS3vkySVBiuO&#10;CyU29FpS/rX7NgrWD5u0Xaw+lv3nKj3lb9vT8dI5pW6H/WICIlAf/sPX9lIreHx+GsP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VJS8gAAADdAAAADwAAAAAA&#10;AAAAAAAAAAChAgAAZHJzL2Rvd25yZXYueG1sUEsFBgAAAAAEAAQA+QAAAJYDAAAAAA==&#10;"/>
                  <v:line id="Line 494" o:spid="_x0000_s1786" style="position:absolute;visibility:visible;mso-wrap-style:square" from="7528,7700" to="7528,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XPM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PkaQ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yX1zzJAAAA3QAAAA8AAAAA&#10;AAAAAAAAAAAAoQIAAGRycy9kb3ducmV2LnhtbFBLBQYAAAAABAAEAPkAAACXAwAAAAA=&#10;"/>
                  <v:line id="Line 495" o:spid="_x0000_s1787" style="position:absolute;visibility:visible;mso-wrap-style:square" from="8004,7700" to="8004,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typ8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dP4eQ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PbcqfJAAAA3QAAAA8AAAAA&#10;AAAAAAAAAAAAoQIAAGRycy9kb3ducmV2LnhtbFBLBQYAAAAABAAEAPkAAACXAwAAAAA=&#10;"/>
                  <v:line id="Line 496" o:spid="_x0000_s1788" style="position:absolute;visibility:visible;mso-wrap-style:square" from="8480,7700" to="8480,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q08kAAADdAAAADwAAAGRycy9kb3ducmV2LnhtbESPT0vDQBTE74LfYXmCN7tR27TEbktR&#10;hLaHYv9APb5mn0na7Nuwuybx27uC0OMwM79hpvPe1KIl5yvLCh4HCQji3OqKCwWH/fvDBIQPyBpr&#10;y6TghzzMZ7c3U8y07XhL7S4UIkLYZ6igDKHJpPR5SQb9wDbE0fuyzmCI0hVSO+wi3NTyKUlSabDi&#10;uFBiQ68l5Zfdt1Gwef5I28VqveyPq/SUv21Pn+fOKXV/1y9eQATqwzX8315qBcPxaAh/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wy6tPJAAAA3QAAAA8AAAAA&#10;AAAAAAAAAAAAoQIAAGRycy9kb3ducmV2LnhtbFBLBQYAAAAABAAEAPkAAACXAwAAAAA=&#10;"/>
                </v:group>
                <v:line id="Line 497" o:spid="_x0000_s1789" style="position:absolute;visibility:visible;mso-wrap-style:square" from="5360,13856" to="8700,13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SoPcYAAADdAAAADwAAAGRycy9kb3ducmV2LnhtbESPQUvDQBSE70L/w/IKXqTdVGyU2E0p&#10;BaknsYlQvT2yzySYfRuyr2n8964geBxm5htms51cp0YaQuvZwGqZgCKuvG25NvBWPi0eQAVBtth5&#10;JgPfFGCbz642mFl/4SONhdQqQjhkaKAR6TOtQ9WQw7D0PXH0Pv3gUKIcam0HvES46/RtkqTaYctx&#10;ocGe9g1VX8XZGXh57d+lKFPRH6eb1fFcHNKSDsZcz6fdIyihSf7Df+1na+Dufr2G3zfxCej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0qD3GAAAA3QAAAA8AAAAAAAAA&#10;AAAAAAAAoQIAAGRycy9kb3ducmV2LnhtbFBLBQYAAAAABAAEAPkAAACUAwAAAAA=&#10;" strokeweight="1pt">
                  <v:stroke startarrow="classic" startarrowwidth="wide" startarrowlength="long" endarrow="classic" endarrowwidth="wide" endarrowlength="long"/>
                </v:line>
                <v:shape id="Text Box 498" o:spid="_x0000_s1790" type="#_x0000_t202" style="position:absolute;left:6017;top:13839;width:214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vo1cYA&#10;AADdAAAADwAAAGRycy9kb3ducmV2LnhtbESPT0vDQBTE74LfYXkFL9JuLDYtabclWBT11n/3R/Y1&#10;SZt9G3fXJPrpXUHwOMzMb5jVZjCN6Mj52rKCh0kCgriwuuZSwfHwPF6A8AFZY2OZFHyRh8369maF&#10;mbY976jbh1JECPsMFVQhtJmUvqjIoJ/Yljh6Z+sMhihdKbXDPsJNI6dJkkqDNceFClt6qqi47j+N&#10;gt7x98fpbTvT3X05zbf9e355SZW6Gw35EkSgIfyH/9qvWsHjfJbC75v4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vo1cYAAADdAAAADwAAAAAAAAAAAAAAAACYAgAAZHJz&#10;L2Rvd25yZXYueG1sUEsFBgAAAAAEAAQA9QAAAIsDAAAAAA==&#10;" filled="f" stroked="f">
                  <v:textbox inset="1.5mm,0,1.5mm,0">
                    <w:txbxContent>
                      <w:p w:rsidR="00640318" w:rsidRPr="00822049" w:rsidRDefault="00640318" w:rsidP="00232A1B">
                        <w:pPr>
                          <w:spacing w:before="0" w:after="0"/>
                          <w:jc w:val="center"/>
                          <w:rPr>
                            <w:sz w:val="24"/>
                            <w:szCs w:val="24"/>
                          </w:rPr>
                        </w:pPr>
                        <w:r w:rsidRPr="00822049">
                          <w:rPr>
                            <w:sz w:val="24"/>
                            <w:szCs w:val="24"/>
                          </w:rPr>
                          <w:t>(</w:t>
                        </w:r>
                        <w:r w:rsidRPr="00FA3350">
                          <w:rPr>
                            <w:i/>
                            <w:sz w:val="24"/>
                            <w:szCs w:val="24"/>
                          </w:rPr>
                          <w:t>v-v</w:t>
                        </w:r>
                        <w:r w:rsidRPr="00FA3350">
                          <w:rPr>
                            <w:i/>
                            <w:sz w:val="24"/>
                            <w:szCs w:val="24"/>
                            <w:vertAlign w:val="subscript"/>
                          </w:rPr>
                          <w:t>s</w:t>
                        </w:r>
                        <w:r w:rsidRPr="00822049">
                          <w:rPr>
                            <w:sz w:val="24"/>
                            <w:szCs w:val="24"/>
                          </w:rPr>
                          <w:t>) metres</w:t>
                        </w:r>
                      </w:p>
                    </w:txbxContent>
                  </v:textbox>
                </v:shape>
                <v:shape id="Picture 499" o:spid="_x0000_s1791" type="#_x0000_t75" alt="MC900078738[1]" style="position:absolute;left:8938;top:12496;width:1321;height:1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qPEfGAAAA3QAAAA8AAABkcnMvZG93bnJldi54bWxEj91qAjEUhO8LfYdwCt7VpFK7uhpFhNpW&#10;9MKfBzhsjrtrNydLEnX79k2h4OUwM98w03lnG3ElH2rHGl76CgRx4UzNpYbj4f15BCJEZIONY9Lw&#10;QwHms8eHKebG3XhH130sRYJwyFFDFWObSxmKiiyGvmuJk3dy3mJM0pfSeLwluG3kQKk3abHmtFBh&#10;S8uKiu/9xWo4m6+hVUZd3Go92KrTxvP4I9O699QtJiAidfEe/m9/Gg2v2TCDvzfpCcjZ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ao8R8YAAADdAAAADwAAAAAAAAAAAAAA&#10;AACfAgAAZHJzL2Rvd25yZXYueG1sUEsFBgAAAAAEAAQA9wAAAJIDAAAAAA==&#10;">
                  <v:imagedata r:id="rId341" o:title="MC900078738[1]"/>
                </v:shape>
                <v:group id="Group 500" o:spid="_x0000_s1792" style="position:absolute;left:2098;top:12277;width:3705;height:1433" coordorigin="1338,12297" coordsize="3705,1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ALsUAAADdAAAADwAAAGRycy9kb3ducmV2LnhtbERPTWvCQBC9F/wPywi9&#10;1U1stSW6Sgi29CCCSaF4G7JjEszOhuw2if++eyj0+Hjf2/1kWjFQ7xrLCuJFBIK4tLrhSsFX8f70&#10;BsJ5ZI2tZVJwJwf73exhi4m2I59pyH0lQgi7BBXU3neJlK6syaBb2I44cFfbG/QB9pXUPY4h3LRy&#10;GUVrabDh0FBjR1lN5S3/MQo+RhzT5/gwHG/X7H4pVqfvY0xKPc6ndAPC0+T/xX/uT63g5XUV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lLAC7FAAAA3QAA&#10;AA8AAAAAAAAAAAAAAAAAqgIAAGRycy9kb3ducmV2LnhtbFBLBQYAAAAABAAEAPoAAACcAwAAAAA=&#10;">
                  <v:line id="Line 501" o:spid="_x0000_s1793" style="position:absolute;visibility:visible;mso-wrap-style:square" from="3300,13273" to="4140,13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ivS8UAAADdAAAADwAAAGRycy9kb3ducmV2LnhtbESPT4vCMBTE7wt+h/AEb2uq+G+7RhFB&#10;0AUPVg97fDRvm2LzUpuo9dtvBMHjMDO/YebL1lbiRo0vHSsY9BMQxLnTJRcKTsfN5wyED8gaK8ek&#10;4EEelovOxxxT7e58oFsWChEh7FNUYEKoUyl9bsii77uaOHp/rrEYomwKqRu8R7it5DBJJtJiyXHB&#10;YE1rQ/k5u1oFK/OLx2w7tBd7mc5+zrv9OCm0Ur1uu/oGEagN7/CrvdUKRtPxFzzfxCc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ivS8UAAADdAAAADwAAAAAAAAAA&#10;AAAAAAChAgAAZHJzL2Rvd25yZXYueG1sUEsFBgAAAAAEAAQA+QAAAJMDAAAAAA==&#10;" strokeweight="2pt">
                    <v:stroke endarrow="classic" endarrowwidth="wide" endarrowlength="long"/>
                  </v:line>
                  <v:shape id="Picture 502" o:spid="_x0000_s1794" type="#_x0000_t75" alt="j0239039" style="position:absolute;left:1338;top:12297;width:2180;height:14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yrivEAAAA3QAAAA8AAABkcnMvZG93bnJldi54bWxET8tqwkAU3Qv+w3CF7uqkYtMmOgaJlBZs&#10;F772l8w1Cc3cCZlpkvbrnUXB5eG819loGtFT52rLCp7mEQjiwuqaSwXn09vjKwjnkTU2lknBLznI&#10;NtPJGlNtBz5Qf/SlCCHsUlRQed+mUrqiIoNublviwF1tZ9AH2JVSdziEcNPIRRTF0mDNoaHClvKK&#10;iu/jj1HwV/prsjzgJdkl+f79+fNrh32i1MNs3K5AeBr9Xfzv/tAKli9x2B/ehCcgN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xyrivEAAAA3QAAAA8AAAAAAAAAAAAAAAAA&#10;nwIAAGRycy9kb3ducmV2LnhtbFBLBQYAAAAABAAEAPcAAACQAwAAAAA=&#10;">
                    <v:imagedata r:id="rId340" o:title="j0239039"/>
                  </v:shape>
                  <v:shape id="Text Box 503" o:spid="_x0000_s1795" type="#_x0000_t202" style="position:absolute;left:3609;top:12775;width:1434;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5tRsUA&#10;AADdAAAADwAAAGRycy9kb3ducmV2LnhtbESPQWvCQBSE74L/YXlCb7prsdqm2UhRBE8VY1vo7ZF9&#10;JqHZtyG7Nem/7wqCx2FmvmHS9WAbcaHO1441zGcKBHHhTM2lho/TbvoMwgdkg41j0vBHHtbZeJRi&#10;YlzPR7rkoRQRwj5BDVUIbSKlLyqy6GeuJY7e2XUWQ5RdKU2HfYTbRj4qtZQWa44LFba0qaj4yX+t&#10;hs/38/fXQh3KrX1qezcoyfZFav0wGd5eQQQawj18a++NhsVqOYf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rm1GxQAAAN0AAAAPAAAAAAAAAAAAAAAAAJgCAABkcnMv&#10;ZG93bnJldi54bWxQSwUGAAAAAAQABAD1AAAAigMAAAAA&#10;" filled="f" stroked="f">
                    <v:textbox>
                      <w:txbxContent>
                        <w:p w:rsidR="00640318" w:rsidRPr="00232A1B" w:rsidRDefault="00640318" w:rsidP="00232A1B">
                          <w:pPr>
                            <w:spacing w:before="0" w:after="0"/>
                            <w:rPr>
                              <w:sz w:val="24"/>
                              <w:szCs w:val="24"/>
                            </w:rPr>
                          </w:pPr>
                          <w:r w:rsidRPr="00232A1B">
                            <w:rPr>
                              <w:sz w:val="24"/>
                              <w:szCs w:val="24"/>
                            </w:rPr>
                            <w:t>v</w:t>
                          </w:r>
                          <w:r w:rsidRPr="00232A1B">
                            <w:rPr>
                              <w:sz w:val="24"/>
                              <w:szCs w:val="24"/>
                              <w:vertAlign w:val="subscript"/>
                            </w:rPr>
                            <w:t>s</w:t>
                          </w:r>
                          <w:r w:rsidRPr="00232A1B">
                            <w:rPr>
                              <w:sz w:val="24"/>
                              <w:szCs w:val="24"/>
                            </w:rPr>
                            <w:t xml:space="preserve"> ms</w:t>
                          </w:r>
                          <w:r w:rsidRPr="00232A1B">
                            <w:rPr>
                              <w:sz w:val="24"/>
                              <w:szCs w:val="24"/>
                              <w:vertAlign w:val="superscript"/>
                            </w:rPr>
                            <w:t>-1</w:t>
                          </w:r>
                        </w:p>
                      </w:txbxContent>
                    </v:textbox>
                  </v:shape>
                </v:group>
                <w10:anchorlock/>
              </v:group>
            </w:pict>
          </mc:Fallback>
        </mc:AlternateContent>
      </w:r>
    </w:p>
    <w:p w:rsidR="00FA3350" w:rsidRDefault="00FA3350" w:rsidP="00537678">
      <w:pPr>
        <w:pStyle w:val="BodyText2"/>
        <w:spacing w:before="120" w:after="0" w:line="240" w:lineRule="auto"/>
      </w:pPr>
    </w:p>
    <w:p w:rsidR="00C208EA" w:rsidRPr="00123062" w:rsidRDefault="00C208EA" w:rsidP="00537678">
      <w:pPr>
        <w:pStyle w:val="BodyText2"/>
        <w:spacing w:before="120" w:after="0" w:line="240" w:lineRule="auto"/>
      </w:pPr>
      <w:r w:rsidRPr="00123062">
        <w:t xml:space="preserve">The observed wavelength of the waves will be </w:t>
      </w:r>
    </w:p>
    <w:p w:rsidR="00C208EA" w:rsidRPr="00123062" w:rsidRDefault="00C208EA" w:rsidP="00537678">
      <w:pPr>
        <w:pStyle w:val="BodyText2"/>
        <w:spacing w:before="120" w:after="0" w:line="240" w:lineRule="auto"/>
        <w:jc w:val="center"/>
      </w:pPr>
      <w:r w:rsidRPr="00123062">
        <w:object w:dxaOrig="1280" w:dyaOrig="720">
          <v:shape id="_x0000_i1050" type="#_x0000_t75" style="width:63.75pt;height:33.75pt" o:ole="">
            <v:imagedata r:id="rId344" o:title=""/>
          </v:shape>
          <o:OLEObject Type="Embed" ProgID="Equation.3" ShapeID="_x0000_i1050" DrawAspect="Content" ObjectID="_1627498703" r:id="rId345"/>
        </w:object>
      </w:r>
    </w:p>
    <w:p w:rsidR="00C208EA" w:rsidRPr="00123062" w:rsidRDefault="00C208EA" w:rsidP="00537678">
      <w:pPr>
        <w:pStyle w:val="BodyText2"/>
        <w:spacing w:before="120" w:after="0" w:line="240" w:lineRule="auto"/>
        <w:jc w:val="center"/>
      </w:pPr>
      <w:r w:rsidRPr="00123062">
        <w:object w:dxaOrig="1740" w:dyaOrig="700">
          <v:shape id="_x0000_i1051" type="#_x0000_t75" style="width:87pt;height:33.75pt" o:ole="">
            <v:imagedata r:id="rId346" o:title=""/>
          </v:shape>
          <o:OLEObject Type="Embed" ProgID="Equation.3" ShapeID="_x0000_i1051" DrawAspect="Content" ObjectID="_1627498704" r:id="rId347"/>
        </w:object>
      </w:r>
    </w:p>
    <w:p w:rsidR="00C208EA" w:rsidRPr="00123062" w:rsidRDefault="00C208EA" w:rsidP="00537678">
      <w:pPr>
        <w:pStyle w:val="BodyText2"/>
        <w:spacing w:before="120" w:after="0" w:line="240" w:lineRule="auto"/>
        <w:jc w:val="center"/>
      </w:pPr>
      <w:r w:rsidRPr="00123062">
        <w:object w:dxaOrig="1420" w:dyaOrig="680">
          <v:shape id="_x0000_i1052" type="#_x0000_t75" style="width:75pt;height:37.5pt" o:ole="">
            <v:imagedata r:id="rId348" o:title=""/>
          </v:shape>
          <o:OLEObject Type="Embed" ProgID="Equation.3" ShapeID="_x0000_i1052" DrawAspect="Content" ObjectID="_1627498705" r:id="rId349"/>
        </w:object>
      </w:r>
    </w:p>
    <w:p w:rsidR="00C208EA" w:rsidRPr="00123062" w:rsidRDefault="00C208EA" w:rsidP="00537678">
      <w:pPr>
        <w:pStyle w:val="BodyText2"/>
        <w:spacing w:before="120" w:after="0" w:line="240" w:lineRule="auto"/>
        <w:jc w:val="center"/>
      </w:pPr>
      <w:r w:rsidRPr="00123062">
        <w:object w:dxaOrig="1240" w:dyaOrig="999">
          <v:shape id="_x0000_i1053" type="#_x0000_t75" style="width:63.75pt;height:49.5pt" o:ole="">
            <v:imagedata r:id="rId350" o:title=""/>
          </v:shape>
          <o:OLEObject Type="Embed" ProgID="Equation.3" ShapeID="_x0000_i1053" DrawAspect="Content" ObjectID="_1627498706" r:id="rId351"/>
        </w:object>
      </w:r>
    </w:p>
    <w:p w:rsidR="00C208EA" w:rsidRPr="00123062" w:rsidRDefault="00C208EA" w:rsidP="00537678">
      <w:pPr>
        <w:pStyle w:val="BodyText2"/>
        <w:spacing w:before="120" w:after="0" w:line="240" w:lineRule="auto"/>
        <w:jc w:val="center"/>
      </w:pPr>
      <w:r w:rsidRPr="00123062">
        <w:object w:dxaOrig="1480" w:dyaOrig="680">
          <v:shape id="_x0000_i1054" type="#_x0000_t75" style="width:75pt;height:33.75pt" o:ole="">
            <v:imagedata r:id="rId352" o:title=""/>
          </v:shape>
          <o:OLEObject Type="Embed" ProgID="Equation.3" ShapeID="_x0000_i1054" DrawAspect="Content" ObjectID="_1627498707" r:id="rId353"/>
        </w:object>
      </w:r>
    </w:p>
    <w:p w:rsidR="00C208EA" w:rsidRPr="00123062" w:rsidRDefault="00C208EA" w:rsidP="00537678">
      <w:pPr>
        <w:pStyle w:val="BodyText2"/>
        <w:spacing w:before="120" w:after="0" w:line="240" w:lineRule="auto"/>
      </w:pPr>
      <w:r w:rsidRPr="00123062">
        <w:t xml:space="preserve">This gives an </w:t>
      </w:r>
      <w:r w:rsidRPr="00123062">
        <w:rPr>
          <w:u w:val="single"/>
        </w:rPr>
        <w:t>observed</w:t>
      </w:r>
      <w:r w:rsidRPr="00123062">
        <w:t xml:space="preserve"> frequency that is </w:t>
      </w:r>
      <w:r w:rsidRPr="00123062">
        <w:rPr>
          <w:b/>
        </w:rPr>
        <w:t>higher/greater</w:t>
      </w:r>
      <w:r w:rsidRPr="00123062">
        <w:t xml:space="preserve"> than that of the source. </w:t>
      </w:r>
    </w:p>
    <w:p w:rsidR="00C208EA" w:rsidRPr="00123062" w:rsidRDefault="00C208EA" w:rsidP="00537678">
      <w:pPr>
        <w:pStyle w:val="BodyText2"/>
        <w:spacing w:before="120" w:after="0" w:line="240" w:lineRule="auto"/>
      </w:pPr>
      <w:r w:rsidRPr="00123062">
        <w:t xml:space="preserve">If the source is moving away from the observer then the frequency observed will be </w:t>
      </w:r>
      <w:r w:rsidRPr="00123062">
        <w:rPr>
          <w:b/>
        </w:rPr>
        <w:t>lower/smaller</w:t>
      </w:r>
      <w:r w:rsidRPr="00123062">
        <w:t xml:space="preserve"> than that of the source.</w:t>
      </w:r>
    </w:p>
    <w:p w:rsidR="00C208EA" w:rsidRDefault="00C208EA" w:rsidP="00537678">
      <w:pPr>
        <w:pStyle w:val="BodyText2"/>
        <w:spacing w:before="120" w:after="0" w:line="240" w:lineRule="auto"/>
        <w:jc w:val="center"/>
      </w:pPr>
      <w:r w:rsidRPr="00123062">
        <w:object w:dxaOrig="1680" w:dyaOrig="680">
          <v:shape id="_x0000_i1055" type="#_x0000_t75" style="width:91.5pt;height:38.25pt" o:ole="">
            <v:imagedata r:id="rId354" o:title=""/>
          </v:shape>
          <o:OLEObject Type="Embed" ProgID="Equation.3" ShapeID="_x0000_i1055" DrawAspect="Content" ObjectID="_1627498708" r:id="rId355"/>
        </w:object>
      </w:r>
    </w:p>
    <w:p w:rsidR="00FA3350" w:rsidRDefault="00FA3350" w:rsidP="00537678">
      <w:pPr>
        <w:pStyle w:val="BodyText2"/>
        <w:spacing w:before="120" w:after="0" w:line="240" w:lineRule="auto"/>
        <w:jc w:val="center"/>
        <w:rPr>
          <w:b/>
        </w:rPr>
      </w:pPr>
    </w:p>
    <w:p w:rsidR="00FA3350" w:rsidRDefault="00FA3350" w:rsidP="00537678">
      <w:pPr>
        <w:pStyle w:val="BodyText2"/>
        <w:spacing w:before="120" w:after="0" w:line="240" w:lineRule="auto"/>
        <w:jc w:val="center"/>
        <w:rPr>
          <w:b/>
        </w:rPr>
      </w:pPr>
      <w:r>
        <w:rPr>
          <w:b/>
        </w:rPr>
        <w:t xml:space="preserve">Remember the correct formula from ADD when the object moves AWAY </w:t>
      </w:r>
    </w:p>
    <w:p w:rsidR="00FA3350" w:rsidRPr="00FA3350" w:rsidRDefault="00FA3350" w:rsidP="00537678">
      <w:pPr>
        <w:pStyle w:val="BodyText2"/>
        <w:spacing w:before="120" w:after="0" w:line="240" w:lineRule="auto"/>
        <w:jc w:val="center"/>
        <w:rPr>
          <w:b/>
        </w:rPr>
      </w:pPr>
      <w:r>
        <w:rPr>
          <w:b/>
        </w:rPr>
        <w:t xml:space="preserve">and TAKE AWAY (subtract) when the object comes TOWARDS </w:t>
      </w:r>
    </w:p>
    <w:p w:rsidR="00DE7BC9" w:rsidRDefault="00DE7BC9" w:rsidP="00537678">
      <w:pPr>
        <w:pStyle w:val="BodyText2"/>
        <w:spacing w:before="120" w:after="0" w:line="240" w:lineRule="auto"/>
        <w:jc w:val="center"/>
      </w:pPr>
    </w:p>
    <w:p w:rsidR="00DE7BC9" w:rsidRPr="00123062" w:rsidRDefault="00DE7BC9" w:rsidP="00DE7BC9">
      <w:pPr>
        <w:pStyle w:val="BodyText2"/>
        <w:spacing w:before="120" w:after="0" w:line="240" w:lineRule="auto"/>
      </w:pPr>
      <w:r w:rsidRPr="00123062">
        <w:t>Frequency increases as they come towards you and frequency decreases as they move away.</w:t>
      </w:r>
    </w:p>
    <w:p w:rsidR="00DE7BC9" w:rsidRPr="00DE7BC9" w:rsidRDefault="00DE7BC9" w:rsidP="00DE7BC9">
      <w:pPr>
        <w:pStyle w:val="BodyText2"/>
        <w:spacing w:before="120" w:after="0" w:line="240" w:lineRule="auto"/>
        <w:rPr>
          <w:i/>
        </w:rPr>
      </w:pPr>
      <w:r w:rsidRPr="00123062">
        <w:rPr>
          <w:i/>
        </w:rPr>
        <w:t>We can also see from these equations that if the magnitude of v</w:t>
      </w:r>
      <w:r w:rsidRPr="00123062">
        <w:rPr>
          <w:i/>
          <w:vertAlign w:val="subscript"/>
        </w:rPr>
        <w:t>source</w:t>
      </w:r>
      <w:r w:rsidRPr="00123062">
        <w:rPr>
          <w:i/>
        </w:rPr>
        <w:t xml:space="preserve"> is very small compared to v there is little effect on f</w:t>
      </w:r>
      <w:r w:rsidRPr="00123062">
        <w:rPr>
          <w:i/>
          <w:vertAlign w:val="subscript"/>
        </w:rPr>
        <w:t>observed</w:t>
      </w:r>
      <w:r w:rsidRPr="00123062">
        <w:rPr>
          <w:i/>
        </w:rPr>
        <w:t>. This is why for the effect to be noticeable, v</w:t>
      </w:r>
      <w:r w:rsidRPr="00123062">
        <w:rPr>
          <w:i/>
          <w:vertAlign w:val="subscript"/>
        </w:rPr>
        <w:t>source</w:t>
      </w:r>
      <w:r w:rsidRPr="00123062">
        <w:rPr>
          <w:i/>
        </w:rPr>
        <w:t xml:space="preserve"> should be reasonably large in comparison w</w:t>
      </w:r>
      <w:r>
        <w:rPr>
          <w:i/>
        </w:rPr>
        <w:t>ith the speed of the waves (v).</w:t>
      </w:r>
    </w:p>
    <w:p w:rsidR="00DE7BC9" w:rsidRPr="00123062" w:rsidRDefault="00DE7BC9" w:rsidP="00537678">
      <w:pPr>
        <w:pStyle w:val="BodyText2"/>
        <w:spacing w:before="120" w:after="0" w:line="240" w:lineRule="auto"/>
        <w:jc w:val="center"/>
      </w:pPr>
    </w:p>
    <w:p w:rsidR="00C208EA" w:rsidRPr="00123062" w:rsidRDefault="00C208EA" w:rsidP="00537678">
      <w:pPr>
        <w:pStyle w:val="BodyText2"/>
        <w:spacing w:before="120" w:after="0" w:line="240" w:lineRule="auto"/>
        <w:rPr>
          <w:b/>
        </w:rPr>
      </w:pPr>
      <w:r w:rsidRPr="00123062">
        <w:rPr>
          <w:b/>
        </w:rPr>
        <w:t>Providing objects emitting or reflecting light are travelling at speeds less than 10%c then we can use this Doppler equation to find out fast objects are moving.</w:t>
      </w:r>
    </w:p>
    <w:p w:rsidR="00C208EA" w:rsidRPr="00123062" w:rsidRDefault="00C208EA" w:rsidP="00537678">
      <w:pPr>
        <w:pStyle w:val="BodyText2"/>
        <w:spacing w:before="120" w:after="0" w:line="240" w:lineRule="auto"/>
      </w:pPr>
      <w:r w:rsidRPr="00123062">
        <w:t xml:space="preserve">For a stationary observer with a light source moving </w:t>
      </w:r>
      <w:r w:rsidRPr="00123062">
        <w:rPr>
          <w:b/>
          <w:bCs/>
        </w:rPr>
        <w:t>towards</w:t>
      </w:r>
      <w:r w:rsidRPr="00123062">
        <w:t xml:space="preserve"> them, the relationship between the original frequency, </w:t>
      </w:r>
      <w:r w:rsidRPr="00123062">
        <w:rPr>
          <w:i/>
          <w:iCs/>
        </w:rPr>
        <w:t>f</w:t>
      </w:r>
      <w:r w:rsidRPr="00123062">
        <w:rPr>
          <w:i/>
          <w:iCs/>
          <w:vertAlign w:val="subscript"/>
        </w:rPr>
        <w:t>s</w:t>
      </w:r>
      <w:r w:rsidRPr="00123062">
        <w:t>, of the source and the observed frequency is:</w:t>
      </w:r>
    </w:p>
    <w:p w:rsidR="00C208EA" w:rsidRPr="00123062" w:rsidRDefault="00C208EA" w:rsidP="00537678">
      <w:pPr>
        <w:pStyle w:val="BodyText2"/>
        <w:spacing w:before="120" w:after="0" w:line="240" w:lineRule="auto"/>
        <w:jc w:val="center"/>
      </w:pPr>
      <w:r w:rsidRPr="00123062">
        <w:object w:dxaOrig="1560" w:dyaOrig="760">
          <v:shape id="_x0000_i1056" type="#_x0000_t75" style="width:1in;height:34.5pt" o:ole="">
            <v:imagedata r:id="rId356" o:title=""/>
          </v:shape>
          <o:OLEObject Type="Embed" ProgID="Equation.DSMT4" ShapeID="_x0000_i1056" DrawAspect="Content" ObjectID="_1627498709" r:id="rId357"/>
        </w:object>
      </w:r>
    </w:p>
    <w:p w:rsidR="00C208EA" w:rsidRPr="00123062" w:rsidRDefault="00C208EA" w:rsidP="00537678">
      <w:pPr>
        <w:pStyle w:val="BodyText2"/>
        <w:spacing w:before="120" w:after="0" w:line="240" w:lineRule="auto"/>
      </w:pPr>
      <w:r w:rsidRPr="00123062">
        <w:t xml:space="preserve">For a stationary observer with a light source moving </w:t>
      </w:r>
      <w:r w:rsidRPr="00123062">
        <w:rPr>
          <w:b/>
          <w:bCs/>
        </w:rPr>
        <w:t>away</w:t>
      </w:r>
      <w:r w:rsidRPr="00123062">
        <w:t xml:space="preserve"> from them, the relationship between the original frequency, </w:t>
      </w:r>
      <w:r w:rsidRPr="00123062">
        <w:rPr>
          <w:i/>
          <w:iCs/>
        </w:rPr>
        <w:t>f</w:t>
      </w:r>
      <w:r w:rsidRPr="00123062">
        <w:rPr>
          <w:i/>
          <w:iCs/>
          <w:vertAlign w:val="subscript"/>
        </w:rPr>
        <w:t>s</w:t>
      </w:r>
      <w:r w:rsidRPr="00123062">
        <w:t>, of the source and the observed frequency is:</w:t>
      </w:r>
    </w:p>
    <w:p w:rsidR="00C208EA" w:rsidRPr="00123062" w:rsidRDefault="00C208EA" w:rsidP="00537678">
      <w:pPr>
        <w:pStyle w:val="BodyText2"/>
        <w:spacing w:before="120" w:after="0" w:line="240" w:lineRule="auto"/>
        <w:jc w:val="center"/>
      </w:pPr>
      <w:r w:rsidRPr="00123062">
        <w:object w:dxaOrig="1560" w:dyaOrig="760">
          <v:shape id="_x0000_i1057" type="#_x0000_t75" style="width:1in;height:34.5pt" o:ole="">
            <v:imagedata r:id="rId358" o:title=""/>
          </v:shape>
          <o:OLEObject Type="Embed" ProgID="Equation.DSMT4" ShapeID="_x0000_i1057" DrawAspect="Content" ObjectID="_1627498710" r:id="rId359"/>
        </w:object>
      </w:r>
    </w:p>
    <w:p w:rsidR="00C208EA" w:rsidRPr="00123062" w:rsidRDefault="00C208EA" w:rsidP="00537678">
      <w:pPr>
        <w:pStyle w:val="BodyText2"/>
        <w:spacing w:before="120" w:after="0" w:line="240" w:lineRule="auto"/>
      </w:pPr>
      <w:r w:rsidRPr="00123062">
        <w:t>This second scenario is exactly what is observed when we look at the light from distant stars, galaxies and supernovae. These relationships also allow us to calculate the speed at which an exoplanet is orbiting its parent star, or the velocity of stars orbiting a galactic core, which has lead us to theorise the existence of dark matter.</w:t>
      </w:r>
    </w:p>
    <w:p w:rsidR="00C65AFE" w:rsidRDefault="00325E82" w:rsidP="00537678">
      <w:pPr>
        <w:pStyle w:val="BodyText2"/>
        <w:spacing w:before="120" w:after="0" w:line="240" w:lineRule="auto"/>
      </w:pPr>
      <w:hyperlink r:id="rId360" w:history="1">
        <w:r w:rsidR="00C208EA" w:rsidRPr="00123062">
          <w:rPr>
            <w:rStyle w:val="Hyperlink"/>
          </w:rPr>
          <w:t>http://www.youtube.com/watch?v=Y5KaeCZ_AaY</w:t>
        </w:r>
      </w:hyperlink>
      <w:r w:rsidR="00C208EA" w:rsidRPr="00123062">
        <w:t xml:space="preserve"> </w:t>
      </w:r>
    </w:p>
    <w:p w:rsidR="009A263A" w:rsidRDefault="009A263A" w:rsidP="00537678">
      <w:pPr>
        <w:pStyle w:val="BodyText2"/>
        <w:spacing w:before="120" w:after="0" w:line="240" w:lineRule="auto"/>
      </w:pPr>
    </w:p>
    <w:p w:rsidR="009A263A" w:rsidRDefault="009A263A" w:rsidP="009A263A">
      <w:pPr>
        <w:pStyle w:val="Heading2"/>
      </w:pPr>
      <w:r>
        <w:t>Tutorials</w:t>
      </w:r>
    </w:p>
    <w:p w:rsidR="009A263A" w:rsidRPr="00123062" w:rsidRDefault="009A263A" w:rsidP="009A263A">
      <w:pPr>
        <w:pStyle w:val="Heading3"/>
      </w:pPr>
      <w:r>
        <w:t>The Doppler Effect</w:t>
      </w:r>
      <w:r w:rsidRPr="00123062">
        <w:t>/ Tutorial 1</w:t>
      </w:r>
    </w:p>
    <w:p w:rsidR="009A263A" w:rsidRDefault="009A263A" w:rsidP="009A263A">
      <w:pPr>
        <w:spacing w:before="0" w:after="0"/>
        <w:jc w:val="center"/>
      </w:pPr>
      <w:r w:rsidRPr="00123062">
        <w:rPr>
          <w:noProof/>
          <w:lang w:eastAsia="en-GB"/>
        </w:rPr>
        <mc:AlternateContent>
          <mc:Choice Requires="wps">
            <w:drawing>
              <wp:anchor distT="0" distB="0" distL="114300" distR="114300" simplePos="0" relativeHeight="251962368" behindDoc="0" locked="0" layoutInCell="1" allowOverlap="1" wp14:anchorId="0D798750" wp14:editId="0A48AE5B">
                <wp:simplePos x="0" y="0"/>
                <wp:positionH relativeFrom="column">
                  <wp:posOffset>-57150</wp:posOffset>
                </wp:positionH>
                <wp:positionV relativeFrom="paragraph">
                  <wp:posOffset>64770</wp:posOffset>
                </wp:positionV>
                <wp:extent cx="5937250" cy="523875"/>
                <wp:effectExtent l="19050" t="19050" r="44450" b="47625"/>
                <wp:wrapNone/>
                <wp:docPr id="313" name="Rectangle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37250" cy="523875"/>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3" o:spid="_x0000_s1026" style="position:absolute;margin-left:-4.5pt;margin-top:5.1pt;width:467.5pt;height:41.25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" filled="f" strokeweight="4.5pt">
                <v:stroke linestyle="thinThick"/>
              </v:rect>
            </w:pict>
          </mc:Fallback>
        </mc:AlternateContent>
      </w:r>
    </w:p>
    <w:p w:rsidR="009A263A" w:rsidRDefault="009A263A" w:rsidP="009A263A">
      <w:pPr>
        <w:spacing w:before="0" w:after="0"/>
        <w:jc w:val="center"/>
      </w:pPr>
      <w:r w:rsidRPr="00123062">
        <w:t>In the following questions, when required, use the approximation for</w:t>
      </w:r>
    </w:p>
    <w:p w:rsidR="009A263A" w:rsidRPr="00123062" w:rsidRDefault="009A263A" w:rsidP="009A263A">
      <w:pPr>
        <w:spacing w:before="0" w:after="0"/>
        <w:jc w:val="center"/>
      </w:pPr>
      <w:r w:rsidRPr="00123062">
        <w:t>speed of sound in air = 340 m s</w:t>
      </w:r>
      <w:r w:rsidRPr="00123062">
        <w:rPr>
          <w:vertAlign w:val="superscript"/>
        </w:rPr>
        <w:t>−1.</w:t>
      </w:r>
    </w:p>
    <w:p w:rsidR="009A263A" w:rsidRPr="00123062" w:rsidRDefault="009A263A" w:rsidP="009A263A">
      <w:pPr>
        <w:pStyle w:val="BodyText2"/>
        <w:spacing w:before="120" w:after="0" w:line="240" w:lineRule="auto"/>
      </w:pPr>
      <w:r w:rsidRPr="00123062">
        <w:t xml:space="preserve">1. In the following sentences the words represented by the letters A, B, C and D are missing: </w:t>
      </w:r>
    </w:p>
    <w:p w:rsidR="009A263A" w:rsidRPr="00123062" w:rsidRDefault="009A263A" w:rsidP="009A263A">
      <w:pPr>
        <w:pStyle w:val="BodyText2"/>
        <w:spacing w:before="120" w:after="0" w:line="240" w:lineRule="auto"/>
      </w:pPr>
      <w:r w:rsidRPr="00123062">
        <w:t xml:space="preserve">A moving source emits a sound with frequency </w:t>
      </w:r>
      <w:r w:rsidRPr="00123062">
        <w:rPr>
          <w:i/>
          <w:iCs/>
        </w:rPr>
        <w:t>f</w:t>
      </w:r>
      <w:r w:rsidRPr="00123062">
        <w:rPr>
          <w:vertAlign w:val="subscript"/>
        </w:rPr>
        <w:t>s</w:t>
      </w:r>
      <w:r w:rsidRPr="00123062">
        <w:t>. When the source is moving towards a stationary o</w:t>
      </w:r>
      <w:r>
        <w:t xml:space="preserve">bserver, the observer hears a  </w:t>
      </w:r>
      <w:r w:rsidRPr="009A263A">
        <w:rPr>
          <w:b/>
          <w:bCs/>
          <w:u w:val="double"/>
        </w:rPr>
        <w:t>A</w:t>
      </w:r>
      <w:r>
        <w:rPr>
          <w:b/>
          <w:bCs/>
          <w:u w:val="double"/>
        </w:rPr>
        <w:t xml:space="preserve"> </w:t>
      </w:r>
      <w:r w:rsidRPr="00123062">
        <w:t xml:space="preserve"> frequency </w:t>
      </w:r>
      <w:r w:rsidRPr="00123062">
        <w:rPr>
          <w:i/>
          <w:iCs/>
        </w:rPr>
        <w:t>f</w:t>
      </w:r>
      <w:r w:rsidRPr="00123062">
        <w:rPr>
          <w:vertAlign w:val="subscript"/>
        </w:rPr>
        <w:t>o</w:t>
      </w:r>
      <w:r w:rsidRPr="00123062">
        <w:t xml:space="preserve">. When the source is moving away from a stationary observer, the observer hears a </w:t>
      </w:r>
      <w:r w:rsidRPr="009A263A">
        <w:rPr>
          <w:u w:val="double"/>
        </w:rPr>
        <w:t>_</w:t>
      </w:r>
      <w:r w:rsidRPr="009A263A">
        <w:rPr>
          <w:b/>
          <w:bCs/>
          <w:u w:val="double"/>
        </w:rPr>
        <w:t>B</w:t>
      </w:r>
      <w:r w:rsidRPr="009A263A">
        <w:rPr>
          <w:u w:val="double"/>
        </w:rPr>
        <w:t>_</w:t>
      </w:r>
      <w:r w:rsidRPr="00123062">
        <w:t xml:space="preserve"> frequency </w:t>
      </w:r>
      <w:r w:rsidRPr="00123062">
        <w:rPr>
          <w:i/>
          <w:iCs/>
        </w:rPr>
        <w:t>f</w:t>
      </w:r>
      <w:r w:rsidRPr="00123062">
        <w:rPr>
          <w:vertAlign w:val="subscript"/>
        </w:rPr>
        <w:t xml:space="preserve">o </w:t>
      </w:r>
      <w:r w:rsidRPr="00123062">
        <w:t xml:space="preserve">. This is known as the </w:t>
      </w:r>
      <w:r w:rsidRPr="009A263A">
        <w:rPr>
          <w:u w:val="double"/>
        </w:rPr>
        <w:t>_</w:t>
      </w:r>
      <w:r w:rsidRPr="009A263A">
        <w:rPr>
          <w:b/>
          <w:bCs/>
          <w:u w:val="double"/>
        </w:rPr>
        <w:t>C</w:t>
      </w:r>
      <w:r w:rsidRPr="009A263A">
        <w:rPr>
          <w:u w:val="double"/>
        </w:rPr>
        <w:t>_ _</w:t>
      </w:r>
      <w:r w:rsidRPr="009A263A">
        <w:rPr>
          <w:b/>
          <w:bCs/>
          <w:u w:val="double"/>
        </w:rPr>
        <w:t>D</w:t>
      </w:r>
      <w:r w:rsidRPr="009A263A">
        <w:rPr>
          <w:u w:val="double"/>
        </w:rPr>
        <w:t>_.</w:t>
      </w:r>
      <w:r w:rsidRPr="00123062">
        <w:t xml:space="preserve"> </w:t>
      </w:r>
    </w:p>
    <w:p w:rsidR="009A263A" w:rsidRPr="00123062" w:rsidRDefault="009A263A" w:rsidP="009A263A">
      <w:pPr>
        <w:pStyle w:val="BodyText2"/>
        <w:spacing w:before="120" w:after="0" w:line="240" w:lineRule="auto"/>
      </w:pPr>
      <w:r w:rsidRPr="00123062">
        <w:t xml:space="preserve">Match each letter with the correct word from the list below: </w:t>
      </w:r>
    </w:p>
    <w:p w:rsidR="009A263A" w:rsidRPr="00123062" w:rsidRDefault="009A263A" w:rsidP="009A263A">
      <w:pPr>
        <w:pStyle w:val="BodyText2"/>
        <w:spacing w:before="120" w:after="0" w:line="240" w:lineRule="auto"/>
      </w:pPr>
      <w:r w:rsidRPr="00123062">
        <w:tab/>
        <w:t xml:space="preserve">Doppler effect </w:t>
      </w:r>
      <w:r w:rsidRPr="00123062">
        <w:tab/>
        <w:t xml:space="preserve">higher </w:t>
      </w:r>
      <w:r w:rsidRPr="00123062">
        <w:tab/>
      </w:r>
      <w:r w:rsidRPr="00123062">
        <w:tab/>
      </w:r>
      <w:r w:rsidRPr="00123062">
        <w:tab/>
        <w:t xml:space="preserve">louder </w:t>
      </w:r>
    </w:p>
    <w:p w:rsidR="009A263A" w:rsidRPr="00123062" w:rsidRDefault="009A263A" w:rsidP="009A263A">
      <w:pPr>
        <w:pStyle w:val="BodyText2"/>
        <w:spacing w:before="120" w:after="0" w:line="240" w:lineRule="auto"/>
      </w:pPr>
      <w:r w:rsidRPr="00123062">
        <w:tab/>
        <w:t xml:space="preserve">lower </w:t>
      </w:r>
      <w:r w:rsidRPr="00123062">
        <w:tab/>
      </w:r>
      <w:r w:rsidRPr="00123062">
        <w:tab/>
      </w:r>
      <w:r w:rsidRPr="00123062">
        <w:tab/>
        <w:t xml:space="preserve">quieter </w:t>
      </w:r>
      <w:r w:rsidRPr="00123062">
        <w:tab/>
      </w:r>
      <w:r w:rsidRPr="00123062">
        <w:tab/>
      </w:r>
      <w:r w:rsidRPr="00123062">
        <w:tab/>
        <w:t xml:space="preserve">softer </w:t>
      </w:r>
    </w:p>
    <w:p w:rsidR="009A263A" w:rsidRPr="00123062" w:rsidRDefault="009A263A" w:rsidP="009A263A">
      <w:pPr>
        <w:pStyle w:val="BodyText2"/>
        <w:spacing w:before="120" w:after="0" w:line="240" w:lineRule="auto"/>
      </w:pPr>
      <w:r w:rsidRPr="00123062">
        <w:t xml:space="preserve">2. Write down the expression for the observed frequency </w:t>
      </w:r>
      <w:r w:rsidRPr="00123062">
        <w:rPr>
          <w:i/>
          <w:iCs/>
        </w:rPr>
        <w:t>f</w:t>
      </w:r>
      <w:r w:rsidRPr="00123062">
        <w:rPr>
          <w:vertAlign w:val="subscript"/>
        </w:rPr>
        <w:t>o</w:t>
      </w:r>
      <w:r w:rsidRPr="00123062">
        <w:t xml:space="preserve">, detected when a source of sound waves in air of frequency </w:t>
      </w:r>
      <w:r w:rsidRPr="00123062">
        <w:rPr>
          <w:i/>
          <w:iCs/>
        </w:rPr>
        <w:t>f</w:t>
      </w:r>
      <w:r w:rsidRPr="00123062">
        <w:rPr>
          <w:vertAlign w:val="subscript"/>
        </w:rPr>
        <w:t xml:space="preserve">s </w:t>
      </w:r>
      <w:r w:rsidRPr="00123062">
        <w:t xml:space="preserve">moves: </w:t>
      </w:r>
    </w:p>
    <w:p w:rsidR="009A263A" w:rsidRPr="00123062" w:rsidRDefault="009A263A" w:rsidP="009A263A">
      <w:pPr>
        <w:pStyle w:val="BodyText2"/>
        <w:spacing w:before="120" w:after="0" w:line="240" w:lineRule="auto"/>
      </w:pPr>
      <w:r w:rsidRPr="00123062">
        <w:t xml:space="preserve">(a) towards a stationary observer at a constant speed, </w:t>
      </w:r>
      <w:r w:rsidRPr="00123062">
        <w:rPr>
          <w:i/>
          <w:iCs/>
        </w:rPr>
        <w:t>v</w:t>
      </w:r>
      <w:r w:rsidRPr="00123062">
        <w:rPr>
          <w:vertAlign w:val="subscript"/>
        </w:rPr>
        <w:t xml:space="preserve">s </w:t>
      </w:r>
    </w:p>
    <w:p w:rsidR="009A263A" w:rsidRPr="00123062" w:rsidRDefault="009A263A" w:rsidP="009A263A">
      <w:pPr>
        <w:pStyle w:val="BodyText2"/>
        <w:spacing w:before="120" w:after="0" w:line="240" w:lineRule="auto"/>
      </w:pPr>
      <w:r w:rsidRPr="00123062">
        <w:t xml:space="preserve">(b) away from a stationary observer at a constant speed, </w:t>
      </w:r>
      <w:r w:rsidRPr="00123062">
        <w:rPr>
          <w:i/>
          <w:iCs/>
        </w:rPr>
        <w:t>v</w:t>
      </w:r>
      <w:r w:rsidRPr="00123062">
        <w:rPr>
          <w:vertAlign w:val="subscript"/>
        </w:rPr>
        <w:t xml:space="preserve">s </w:t>
      </w:r>
      <w:r w:rsidRPr="00123062">
        <w:t xml:space="preserve">. </w:t>
      </w:r>
    </w:p>
    <w:p w:rsidR="009A263A" w:rsidRPr="00123062" w:rsidRDefault="009A263A" w:rsidP="009A263A">
      <w:pPr>
        <w:pStyle w:val="BodyText2"/>
        <w:spacing w:before="120" w:after="0" w:line="240" w:lineRule="auto"/>
      </w:pPr>
      <w:r w:rsidRPr="00123062">
        <w:t xml:space="preserve">3. In the table shown, calculate the value of each missing quantity (a) to (f), for a source of sound moving in air relative to a stationary observer.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3"/>
        <w:gridCol w:w="1285"/>
        <w:gridCol w:w="1985"/>
        <w:gridCol w:w="2126"/>
      </w:tblGrid>
      <w:tr w:rsidR="009A263A" w:rsidRPr="00123062" w:rsidTr="0018453E">
        <w:trPr>
          <w:trHeight w:val="863"/>
        </w:trPr>
        <w:tc>
          <w:tcPr>
            <w:tcW w:w="1833" w:type="dxa"/>
          </w:tcPr>
          <w:p w:rsidR="009A263A" w:rsidRPr="00123062" w:rsidRDefault="009A263A" w:rsidP="0018453E">
            <w:pPr>
              <w:pStyle w:val="BodyText2"/>
              <w:spacing w:before="120" w:after="0" w:line="240" w:lineRule="auto"/>
              <w:jc w:val="center"/>
            </w:pPr>
            <w:r w:rsidRPr="00123062">
              <w:rPr>
                <w:i/>
                <w:iCs/>
              </w:rPr>
              <w:t xml:space="preserve">Frequency heard by stationary observer / </w:t>
            </w:r>
            <w:r w:rsidRPr="00123062">
              <w:t>Hz</w:t>
            </w:r>
          </w:p>
        </w:tc>
        <w:tc>
          <w:tcPr>
            <w:tcW w:w="1285" w:type="dxa"/>
          </w:tcPr>
          <w:p w:rsidR="009A263A" w:rsidRPr="00123062" w:rsidRDefault="009A263A" w:rsidP="0018453E">
            <w:pPr>
              <w:pStyle w:val="BodyText2"/>
              <w:spacing w:before="120" w:after="0" w:line="240" w:lineRule="auto"/>
              <w:jc w:val="center"/>
            </w:pPr>
            <w:r w:rsidRPr="00123062">
              <w:rPr>
                <w:i/>
                <w:iCs/>
              </w:rPr>
              <w:t xml:space="preserve">Frequency of source / </w:t>
            </w:r>
            <w:r w:rsidRPr="00123062">
              <w:t>Hz</w:t>
            </w:r>
          </w:p>
        </w:tc>
        <w:tc>
          <w:tcPr>
            <w:tcW w:w="1985" w:type="dxa"/>
          </w:tcPr>
          <w:p w:rsidR="009A263A" w:rsidRPr="00123062" w:rsidRDefault="009A263A" w:rsidP="0018453E">
            <w:pPr>
              <w:pStyle w:val="BodyText2"/>
              <w:spacing w:before="120" w:after="0" w:line="240" w:lineRule="auto"/>
              <w:jc w:val="center"/>
            </w:pPr>
            <w:r w:rsidRPr="00123062">
              <w:rPr>
                <w:i/>
                <w:iCs/>
              </w:rPr>
              <w:t xml:space="preserve">Speed of source moving towards observer / </w:t>
            </w:r>
            <w:r w:rsidRPr="00123062">
              <w:t>ms</w:t>
            </w:r>
            <w:r w:rsidRPr="00123062">
              <w:rPr>
                <w:vertAlign w:val="superscript"/>
              </w:rPr>
              <w:t>−1</w:t>
            </w:r>
          </w:p>
        </w:tc>
        <w:tc>
          <w:tcPr>
            <w:tcW w:w="2126" w:type="dxa"/>
          </w:tcPr>
          <w:p w:rsidR="009A263A" w:rsidRPr="00123062" w:rsidRDefault="009A263A" w:rsidP="0018453E">
            <w:pPr>
              <w:pStyle w:val="BodyText2"/>
              <w:spacing w:before="120" w:after="0" w:line="240" w:lineRule="auto"/>
              <w:jc w:val="center"/>
            </w:pPr>
            <w:r w:rsidRPr="00123062">
              <w:rPr>
                <w:i/>
                <w:iCs/>
              </w:rPr>
              <w:t xml:space="preserve">Speed of source moving away from observer / </w:t>
            </w:r>
            <w:r w:rsidRPr="00123062">
              <w:t xml:space="preserve">ms </w:t>
            </w:r>
            <w:r w:rsidRPr="00123062">
              <w:rPr>
                <w:vertAlign w:val="superscript"/>
              </w:rPr>
              <w:t>−1</w:t>
            </w:r>
          </w:p>
        </w:tc>
      </w:tr>
      <w:tr w:rsidR="009A263A" w:rsidRPr="00123062" w:rsidTr="0018453E">
        <w:trPr>
          <w:trHeight w:val="290"/>
        </w:trPr>
        <w:tc>
          <w:tcPr>
            <w:tcW w:w="1833" w:type="dxa"/>
          </w:tcPr>
          <w:p w:rsidR="009A263A" w:rsidRPr="00123062" w:rsidRDefault="009A263A" w:rsidP="0018453E">
            <w:pPr>
              <w:pStyle w:val="BodyText2"/>
              <w:spacing w:before="120" w:after="0" w:line="240" w:lineRule="auto"/>
              <w:jc w:val="center"/>
            </w:pPr>
            <w:r w:rsidRPr="00123062">
              <w:t>(a)</w:t>
            </w:r>
          </w:p>
        </w:tc>
        <w:tc>
          <w:tcPr>
            <w:tcW w:w="1285" w:type="dxa"/>
          </w:tcPr>
          <w:p w:rsidR="009A263A" w:rsidRPr="00123062" w:rsidRDefault="009A263A" w:rsidP="0018453E">
            <w:pPr>
              <w:pStyle w:val="BodyText2"/>
              <w:spacing w:before="120" w:after="0" w:line="240" w:lineRule="auto"/>
              <w:jc w:val="center"/>
            </w:pPr>
            <w:r w:rsidRPr="00123062">
              <w:t>400</w:t>
            </w:r>
          </w:p>
        </w:tc>
        <w:tc>
          <w:tcPr>
            <w:tcW w:w="1985" w:type="dxa"/>
          </w:tcPr>
          <w:p w:rsidR="009A263A" w:rsidRPr="00123062" w:rsidRDefault="009A263A" w:rsidP="0018453E">
            <w:pPr>
              <w:pStyle w:val="BodyText2"/>
              <w:spacing w:before="120" w:after="0" w:line="240" w:lineRule="auto"/>
              <w:jc w:val="center"/>
            </w:pPr>
            <w:r w:rsidRPr="00123062">
              <w:t>10</w:t>
            </w:r>
          </w:p>
        </w:tc>
        <w:tc>
          <w:tcPr>
            <w:tcW w:w="2126" w:type="dxa"/>
            <w:shd w:val="clear" w:color="auto" w:fill="BFBFBF" w:themeFill="background1" w:themeFillShade="BF"/>
          </w:tcPr>
          <w:p w:rsidR="009A263A" w:rsidRPr="00123062" w:rsidRDefault="009A263A" w:rsidP="0018453E">
            <w:pPr>
              <w:pStyle w:val="BodyText2"/>
              <w:spacing w:before="120" w:after="0" w:line="240" w:lineRule="auto"/>
              <w:jc w:val="center"/>
            </w:pPr>
            <w:r w:rsidRPr="00123062">
              <w:t>–</w:t>
            </w:r>
          </w:p>
        </w:tc>
      </w:tr>
      <w:tr w:rsidR="009A263A" w:rsidRPr="00123062" w:rsidTr="0018453E">
        <w:trPr>
          <w:trHeight w:val="290"/>
        </w:trPr>
        <w:tc>
          <w:tcPr>
            <w:tcW w:w="1833" w:type="dxa"/>
          </w:tcPr>
          <w:p w:rsidR="009A263A" w:rsidRPr="00123062" w:rsidRDefault="009A263A" w:rsidP="0018453E">
            <w:pPr>
              <w:pStyle w:val="BodyText2"/>
              <w:spacing w:before="120" w:after="0" w:line="240" w:lineRule="auto"/>
              <w:jc w:val="center"/>
            </w:pPr>
            <w:r w:rsidRPr="00123062">
              <w:t>(b)</w:t>
            </w:r>
          </w:p>
        </w:tc>
        <w:tc>
          <w:tcPr>
            <w:tcW w:w="1285" w:type="dxa"/>
          </w:tcPr>
          <w:p w:rsidR="009A263A" w:rsidRPr="00123062" w:rsidRDefault="009A263A" w:rsidP="0018453E">
            <w:pPr>
              <w:pStyle w:val="BodyText2"/>
              <w:spacing w:before="120" w:after="0" w:line="240" w:lineRule="auto"/>
              <w:jc w:val="center"/>
            </w:pPr>
            <w:r w:rsidRPr="00123062">
              <w:t>400</w:t>
            </w:r>
          </w:p>
        </w:tc>
        <w:tc>
          <w:tcPr>
            <w:tcW w:w="1985" w:type="dxa"/>
            <w:shd w:val="clear" w:color="auto" w:fill="BFBFBF" w:themeFill="background1" w:themeFillShade="BF"/>
          </w:tcPr>
          <w:p w:rsidR="009A263A" w:rsidRPr="00123062" w:rsidRDefault="009A263A" w:rsidP="0018453E">
            <w:pPr>
              <w:pStyle w:val="BodyText2"/>
              <w:spacing w:before="120" w:after="0" w:line="240" w:lineRule="auto"/>
              <w:jc w:val="center"/>
            </w:pPr>
            <w:r w:rsidRPr="00123062">
              <w:t>–</w:t>
            </w:r>
          </w:p>
        </w:tc>
        <w:tc>
          <w:tcPr>
            <w:tcW w:w="2126" w:type="dxa"/>
          </w:tcPr>
          <w:p w:rsidR="009A263A" w:rsidRPr="00123062" w:rsidRDefault="009A263A" w:rsidP="0018453E">
            <w:pPr>
              <w:pStyle w:val="BodyText2"/>
              <w:spacing w:before="120" w:after="0" w:line="240" w:lineRule="auto"/>
              <w:jc w:val="center"/>
            </w:pPr>
            <w:r w:rsidRPr="00123062">
              <w:t>10</w:t>
            </w:r>
          </w:p>
        </w:tc>
      </w:tr>
      <w:tr w:rsidR="009A263A" w:rsidRPr="00123062" w:rsidTr="0018453E">
        <w:trPr>
          <w:trHeight w:val="290"/>
        </w:trPr>
        <w:tc>
          <w:tcPr>
            <w:tcW w:w="1833" w:type="dxa"/>
          </w:tcPr>
          <w:p w:rsidR="009A263A" w:rsidRPr="00123062" w:rsidRDefault="009A263A" w:rsidP="0018453E">
            <w:pPr>
              <w:pStyle w:val="BodyText2"/>
              <w:spacing w:before="120" w:after="0" w:line="240" w:lineRule="auto"/>
              <w:jc w:val="center"/>
            </w:pPr>
            <w:r w:rsidRPr="00123062">
              <w:t>850</w:t>
            </w:r>
          </w:p>
        </w:tc>
        <w:tc>
          <w:tcPr>
            <w:tcW w:w="1285" w:type="dxa"/>
          </w:tcPr>
          <w:p w:rsidR="009A263A" w:rsidRPr="00123062" w:rsidRDefault="009A263A" w:rsidP="0018453E">
            <w:pPr>
              <w:pStyle w:val="BodyText2"/>
              <w:spacing w:before="120" w:after="0" w:line="240" w:lineRule="auto"/>
              <w:jc w:val="center"/>
            </w:pPr>
            <w:r w:rsidRPr="00123062">
              <w:t>(c)</w:t>
            </w:r>
          </w:p>
        </w:tc>
        <w:tc>
          <w:tcPr>
            <w:tcW w:w="1985" w:type="dxa"/>
          </w:tcPr>
          <w:p w:rsidR="009A263A" w:rsidRPr="00123062" w:rsidRDefault="009A263A" w:rsidP="0018453E">
            <w:pPr>
              <w:pStyle w:val="BodyText2"/>
              <w:spacing w:before="120" w:after="0" w:line="240" w:lineRule="auto"/>
              <w:jc w:val="center"/>
            </w:pPr>
            <w:r w:rsidRPr="00123062">
              <w:t>20</w:t>
            </w:r>
          </w:p>
        </w:tc>
        <w:tc>
          <w:tcPr>
            <w:tcW w:w="2126" w:type="dxa"/>
            <w:shd w:val="clear" w:color="auto" w:fill="BFBFBF" w:themeFill="background1" w:themeFillShade="BF"/>
          </w:tcPr>
          <w:p w:rsidR="009A263A" w:rsidRPr="00123062" w:rsidRDefault="009A263A" w:rsidP="0018453E">
            <w:pPr>
              <w:pStyle w:val="BodyText2"/>
              <w:spacing w:before="120" w:after="0" w:line="240" w:lineRule="auto"/>
              <w:jc w:val="center"/>
            </w:pPr>
            <w:r w:rsidRPr="00123062">
              <w:t>–</w:t>
            </w:r>
          </w:p>
        </w:tc>
      </w:tr>
      <w:tr w:rsidR="009A263A" w:rsidRPr="00123062" w:rsidTr="0018453E">
        <w:trPr>
          <w:trHeight w:val="290"/>
        </w:trPr>
        <w:tc>
          <w:tcPr>
            <w:tcW w:w="1833" w:type="dxa"/>
          </w:tcPr>
          <w:p w:rsidR="009A263A" w:rsidRPr="00123062" w:rsidRDefault="009A263A" w:rsidP="0018453E">
            <w:pPr>
              <w:pStyle w:val="BodyText2"/>
              <w:spacing w:before="120" w:after="0" w:line="240" w:lineRule="auto"/>
              <w:jc w:val="center"/>
            </w:pPr>
            <w:r w:rsidRPr="00123062">
              <w:t>1020</w:t>
            </w:r>
          </w:p>
        </w:tc>
        <w:tc>
          <w:tcPr>
            <w:tcW w:w="1285" w:type="dxa"/>
          </w:tcPr>
          <w:p w:rsidR="009A263A" w:rsidRPr="00123062" w:rsidRDefault="009A263A" w:rsidP="0018453E">
            <w:pPr>
              <w:pStyle w:val="BodyText2"/>
              <w:spacing w:before="120" w:after="0" w:line="240" w:lineRule="auto"/>
              <w:jc w:val="center"/>
            </w:pPr>
            <w:r w:rsidRPr="00123062">
              <w:t>(d)</w:t>
            </w:r>
          </w:p>
        </w:tc>
        <w:tc>
          <w:tcPr>
            <w:tcW w:w="1985" w:type="dxa"/>
            <w:shd w:val="clear" w:color="auto" w:fill="BFBFBF" w:themeFill="background1" w:themeFillShade="BF"/>
          </w:tcPr>
          <w:p w:rsidR="009A263A" w:rsidRPr="00123062" w:rsidRDefault="009A263A" w:rsidP="0018453E">
            <w:pPr>
              <w:pStyle w:val="BodyText2"/>
              <w:spacing w:before="120" w:after="0" w:line="240" w:lineRule="auto"/>
              <w:jc w:val="center"/>
            </w:pPr>
            <w:r w:rsidRPr="00123062">
              <w:t>–</w:t>
            </w:r>
          </w:p>
        </w:tc>
        <w:tc>
          <w:tcPr>
            <w:tcW w:w="2126" w:type="dxa"/>
          </w:tcPr>
          <w:p w:rsidR="009A263A" w:rsidRPr="00123062" w:rsidRDefault="009A263A" w:rsidP="0018453E">
            <w:pPr>
              <w:pStyle w:val="BodyText2"/>
              <w:spacing w:before="120" w:after="0" w:line="240" w:lineRule="auto"/>
              <w:jc w:val="center"/>
            </w:pPr>
            <w:r w:rsidRPr="00123062">
              <w:t>5</w:t>
            </w:r>
          </w:p>
        </w:tc>
      </w:tr>
      <w:tr w:rsidR="009A263A" w:rsidRPr="00123062" w:rsidTr="0018453E">
        <w:trPr>
          <w:trHeight w:val="290"/>
        </w:trPr>
        <w:tc>
          <w:tcPr>
            <w:tcW w:w="1833" w:type="dxa"/>
          </w:tcPr>
          <w:p w:rsidR="009A263A" w:rsidRPr="00123062" w:rsidRDefault="009A263A" w:rsidP="0018453E">
            <w:pPr>
              <w:pStyle w:val="BodyText2"/>
              <w:spacing w:before="120" w:after="0" w:line="240" w:lineRule="auto"/>
              <w:jc w:val="center"/>
            </w:pPr>
            <w:r w:rsidRPr="00123062">
              <w:t>2125</w:t>
            </w:r>
          </w:p>
        </w:tc>
        <w:tc>
          <w:tcPr>
            <w:tcW w:w="1285" w:type="dxa"/>
          </w:tcPr>
          <w:p w:rsidR="009A263A" w:rsidRPr="00123062" w:rsidRDefault="009A263A" w:rsidP="0018453E">
            <w:pPr>
              <w:pStyle w:val="BodyText2"/>
              <w:spacing w:before="120" w:after="0" w:line="240" w:lineRule="auto"/>
              <w:jc w:val="center"/>
            </w:pPr>
            <w:r w:rsidRPr="00123062">
              <w:t>2000</w:t>
            </w:r>
          </w:p>
        </w:tc>
        <w:tc>
          <w:tcPr>
            <w:tcW w:w="1985" w:type="dxa"/>
          </w:tcPr>
          <w:p w:rsidR="009A263A" w:rsidRPr="00123062" w:rsidRDefault="009A263A" w:rsidP="0018453E">
            <w:pPr>
              <w:pStyle w:val="BodyText2"/>
              <w:spacing w:before="120" w:after="0" w:line="240" w:lineRule="auto"/>
              <w:jc w:val="center"/>
            </w:pPr>
            <w:r w:rsidRPr="00123062">
              <w:t>(e)</w:t>
            </w:r>
          </w:p>
        </w:tc>
        <w:tc>
          <w:tcPr>
            <w:tcW w:w="2126" w:type="dxa"/>
            <w:shd w:val="clear" w:color="auto" w:fill="BFBFBF" w:themeFill="background1" w:themeFillShade="BF"/>
          </w:tcPr>
          <w:p w:rsidR="009A263A" w:rsidRPr="00123062" w:rsidRDefault="009A263A" w:rsidP="0018453E">
            <w:pPr>
              <w:pStyle w:val="BodyText2"/>
              <w:spacing w:before="120" w:after="0" w:line="240" w:lineRule="auto"/>
              <w:jc w:val="center"/>
            </w:pPr>
            <w:r w:rsidRPr="00123062">
              <w:t>–</w:t>
            </w:r>
          </w:p>
        </w:tc>
      </w:tr>
      <w:tr w:rsidR="009A263A" w:rsidRPr="00123062" w:rsidTr="0018453E">
        <w:trPr>
          <w:trHeight w:val="290"/>
        </w:trPr>
        <w:tc>
          <w:tcPr>
            <w:tcW w:w="1833" w:type="dxa"/>
          </w:tcPr>
          <w:p w:rsidR="009A263A" w:rsidRPr="00123062" w:rsidRDefault="009A263A" w:rsidP="0018453E">
            <w:pPr>
              <w:pStyle w:val="BodyText2"/>
              <w:spacing w:before="120" w:after="0" w:line="240" w:lineRule="auto"/>
              <w:jc w:val="center"/>
            </w:pPr>
            <w:r w:rsidRPr="00123062">
              <w:t>170</w:t>
            </w:r>
          </w:p>
        </w:tc>
        <w:tc>
          <w:tcPr>
            <w:tcW w:w="1285" w:type="dxa"/>
          </w:tcPr>
          <w:p w:rsidR="009A263A" w:rsidRPr="00123062" w:rsidRDefault="009A263A" w:rsidP="0018453E">
            <w:pPr>
              <w:pStyle w:val="BodyText2"/>
              <w:spacing w:before="120" w:after="0" w:line="240" w:lineRule="auto"/>
              <w:jc w:val="center"/>
            </w:pPr>
            <w:r w:rsidRPr="00123062">
              <w:t>200</w:t>
            </w:r>
          </w:p>
        </w:tc>
        <w:tc>
          <w:tcPr>
            <w:tcW w:w="1985" w:type="dxa"/>
            <w:shd w:val="clear" w:color="auto" w:fill="BFBFBF" w:themeFill="background1" w:themeFillShade="BF"/>
          </w:tcPr>
          <w:p w:rsidR="009A263A" w:rsidRPr="00123062" w:rsidRDefault="009A263A" w:rsidP="0018453E">
            <w:pPr>
              <w:pStyle w:val="BodyText2"/>
              <w:spacing w:before="120" w:after="0" w:line="240" w:lineRule="auto"/>
              <w:jc w:val="center"/>
            </w:pPr>
            <w:r w:rsidRPr="00123062">
              <w:t>–</w:t>
            </w:r>
          </w:p>
        </w:tc>
        <w:tc>
          <w:tcPr>
            <w:tcW w:w="2126" w:type="dxa"/>
          </w:tcPr>
          <w:p w:rsidR="009A263A" w:rsidRPr="00123062" w:rsidRDefault="009A263A" w:rsidP="0018453E">
            <w:pPr>
              <w:pStyle w:val="BodyText2"/>
              <w:spacing w:before="120" w:after="0" w:line="240" w:lineRule="auto"/>
              <w:jc w:val="center"/>
            </w:pPr>
            <w:r w:rsidRPr="00123062">
              <w:t>(f)</w:t>
            </w:r>
          </w:p>
        </w:tc>
      </w:tr>
    </w:tbl>
    <w:p w:rsidR="009A263A" w:rsidRPr="00123062" w:rsidRDefault="009A263A" w:rsidP="009A263A">
      <w:pPr>
        <w:pStyle w:val="BodyText2"/>
        <w:spacing w:before="120" w:after="0" w:line="240" w:lineRule="auto"/>
      </w:pPr>
      <w:r w:rsidRPr="00123062">
        <w:lastRenderedPageBreak/>
        <w:t xml:space="preserve">4. A girl tries out an experiment to illustrate the Doppler effect by spinning a battery-operated siren around her head. The siren emits sound waves with a frequency of 1200 Hz. </w:t>
      </w:r>
    </w:p>
    <w:p w:rsidR="009A263A" w:rsidRPr="00123062" w:rsidRDefault="009A263A" w:rsidP="009A263A">
      <w:pPr>
        <w:pStyle w:val="BodyText2"/>
        <w:spacing w:before="120" w:after="0" w:line="240" w:lineRule="auto"/>
      </w:pPr>
      <w:r w:rsidRPr="00123062">
        <w:t xml:space="preserve">Describe what would be heard by a stationary observer standing a few metres away. </w:t>
      </w:r>
    </w:p>
    <w:p w:rsidR="009A263A" w:rsidRPr="00123062" w:rsidRDefault="009A263A" w:rsidP="009A263A">
      <w:pPr>
        <w:pStyle w:val="BodyText2"/>
        <w:spacing w:before="120" w:after="0" w:line="240" w:lineRule="auto"/>
      </w:pPr>
      <w:r w:rsidRPr="00123062">
        <w:t>5. A police car emits sound waves with a frequency of 1000 Hz from its siren. The car is travelling at 20 ms</w:t>
      </w:r>
      <w:r w:rsidRPr="00123062">
        <w:rPr>
          <w:vertAlign w:val="superscript"/>
        </w:rPr>
        <w:t xml:space="preserve">−1 </w:t>
      </w:r>
      <w:r w:rsidRPr="00123062">
        <w:t xml:space="preserve">. </w:t>
      </w:r>
    </w:p>
    <w:p w:rsidR="009A263A" w:rsidRPr="00123062" w:rsidRDefault="009A263A" w:rsidP="009A263A">
      <w:pPr>
        <w:pStyle w:val="BodyText2"/>
        <w:spacing w:before="120" w:after="0" w:line="240" w:lineRule="auto"/>
      </w:pPr>
      <w:r w:rsidRPr="00123062">
        <w:t xml:space="preserve">(a) Calculate the frequency heard by a stationary observer as the police car moves towards her. </w:t>
      </w:r>
    </w:p>
    <w:p w:rsidR="009A263A" w:rsidRPr="00123062" w:rsidRDefault="009A263A" w:rsidP="009A263A">
      <w:pPr>
        <w:pStyle w:val="BodyText2"/>
        <w:spacing w:before="120" w:after="0" w:line="240" w:lineRule="auto"/>
      </w:pPr>
      <w:r w:rsidRPr="00123062">
        <w:t xml:space="preserve">(b) Calculate the frequency heard by the same observer as the police car moves away from her. </w:t>
      </w:r>
    </w:p>
    <w:p w:rsidR="009A263A" w:rsidRPr="00123062" w:rsidRDefault="009A263A" w:rsidP="009A263A">
      <w:pPr>
        <w:pStyle w:val="BodyText2"/>
        <w:spacing w:before="120" w:after="0" w:line="240" w:lineRule="auto"/>
      </w:pPr>
      <w:r w:rsidRPr="00123062">
        <w:t>6. A student is standing on a station platform. A train approaching the station sounds its horn as it passes through the station. The train is travelling at a speed of 25 ms</w:t>
      </w:r>
      <w:r w:rsidRPr="00123062">
        <w:rPr>
          <w:vertAlign w:val="superscript"/>
        </w:rPr>
        <w:t xml:space="preserve">−1 </w:t>
      </w:r>
      <w:r w:rsidRPr="00123062">
        <w:t xml:space="preserve">. The horn has a frequency of 200 Hz. </w:t>
      </w:r>
    </w:p>
    <w:p w:rsidR="009A263A" w:rsidRPr="00123062" w:rsidRDefault="009A263A" w:rsidP="009A263A">
      <w:pPr>
        <w:pStyle w:val="BodyText2"/>
        <w:spacing w:before="120" w:after="0" w:line="240" w:lineRule="auto"/>
      </w:pPr>
      <w:r w:rsidRPr="00123062">
        <w:t xml:space="preserve">(a) Calculate the frequency heard as the train is approaching the student. </w:t>
      </w:r>
    </w:p>
    <w:p w:rsidR="009A263A" w:rsidRPr="00123062" w:rsidRDefault="009A263A" w:rsidP="009A263A">
      <w:pPr>
        <w:pStyle w:val="BodyText2"/>
        <w:spacing w:before="120" w:after="0" w:line="240" w:lineRule="auto"/>
      </w:pPr>
      <w:r w:rsidRPr="00123062">
        <w:t xml:space="preserve">(b) Calculate the frequency heard as the train is moving away from the student. </w:t>
      </w:r>
    </w:p>
    <w:p w:rsidR="009A263A" w:rsidRPr="00123062" w:rsidRDefault="009A263A" w:rsidP="009A263A">
      <w:pPr>
        <w:pStyle w:val="BodyText2"/>
        <w:spacing w:before="120" w:after="0" w:line="240" w:lineRule="auto"/>
      </w:pPr>
      <w:r w:rsidRPr="00123062">
        <w:t xml:space="preserve">7. A man standing at the side of the road hears the horn of an approaching car. He hears a frequency of 470 Hz. The horn on the car has a frequency of 450 Hz. </w:t>
      </w:r>
    </w:p>
    <w:p w:rsidR="009A263A" w:rsidRPr="00123062" w:rsidRDefault="009A263A" w:rsidP="009A263A">
      <w:pPr>
        <w:pStyle w:val="BodyText2"/>
        <w:spacing w:before="120" w:after="0" w:line="240" w:lineRule="auto"/>
      </w:pPr>
      <w:r w:rsidRPr="00123062">
        <w:t xml:space="preserve">Calculate the speed of the car. </w:t>
      </w:r>
    </w:p>
    <w:p w:rsidR="009A263A" w:rsidRPr="00123062" w:rsidRDefault="009A263A" w:rsidP="009A263A">
      <w:pPr>
        <w:pStyle w:val="BodyText2"/>
        <w:spacing w:before="120" w:after="0" w:line="240" w:lineRule="auto"/>
      </w:pPr>
      <w:r w:rsidRPr="00123062">
        <w:t xml:space="preserve">8. A source of sound emits waves of frequency 500 Hz. This is detected as 540 Hz by a stationary observer as the source of sound approaches. </w:t>
      </w:r>
    </w:p>
    <w:p w:rsidR="009A263A" w:rsidRPr="00123062" w:rsidRDefault="009A263A" w:rsidP="009A263A">
      <w:pPr>
        <w:pStyle w:val="BodyText2"/>
        <w:spacing w:before="120" w:after="0" w:line="240" w:lineRule="auto"/>
      </w:pPr>
      <w:r w:rsidRPr="00123062">
        <w:t xml:space="preserve">Calculate the frequency of the sound detected as the source moves away from the stationary observer. </w:t>
      </w:r>
    </w:p>
    <w:p w:rsidR="009A263A" w:rsidRPr="00123062" w:rsidRDefault="009A263A" w:rsidP="009A263A">
      <w:pPr>
        <w:pStyle w:val="BodyText2"/>
        <w:spacing w:before="120" w:after="0" w:line="240" w:lineRule="auto"/>
      </w:pPr>
      <w:r w:rsidRPr="00123062">
        <w:t>9. A whistle of frequency 540 vibrations per second rotates in a circle of radius 0·75 m with a speed of 10 ms</w:t>
      </w:r>
      <w:r w:rsidRPr="00123062">
        <w:rPr>
          <w:vertAlign w:val="superscript"/>
        </w:rPr>
        <w:t xml:space="preserve">−1 </w:t>
      </w:r>
      <w:r w:rsidRPr="00123062">
        <w:t>.</w:t>
      </w:r>
    </w:p>
    <w:p w:rsidR="009A263A" w:rsidRPr="00123062" w:rsidRDefault="009A263A" w:rsidP="009A263A">
      <w:pPr>
        <w:pStyle w:val="BodyText2"/>
        <w:spacing w:before="120" w:after="0" w:line="240" w:lineRule="auto"/>
      </w:pPr>
      <w:r w:rsidRPr="00123062">
        <w:t xml:space="preserve">Calculate the lowest and highest frequency heard by a listener some distance away at rest with respect to the centre of the circle. </w:t>
      </w:r>
    </w:p>
    <w:p w:rsidR="009A263A" w:rsidRPr="00123062" w:rsidRDefault="009A263A" w:rsidP="009A263A">
      <w:pPr>
        <w:pStyle w:val="BodyText2"/>
        <w:spacing w:before="120" w:after="0" w:line="240" w:lineRule="auto"/>
      </w:pPr>
      <w:r w:rsidRPr="00123062">
        <w:t>10. A woman is standing at the side of a road. A lorry, moving at 20 ms</w:t>
      </w:r>
      <w:r w:rsidRPr="00123062">
        <w:rPr>
          <w:vertAlign w:val="superscript"/>
        </w:rPr>
        <w:t>−1</w:t>
      </w:r>
      <w:r w:rsidRPr="00123062">
        <w:t>, sounds its horn as it is passing her. The lorry is moving at 20 ms</w:t>
      </w:r>
      <w:r w:rsidRPr="00123062">
        <w:rPr>
          <w:vertAlign w:val="superscript"/>
        </w:rPr>
        <w:t xml:space="preserve">−1 </w:t>
      </w:r>
      <w:r w:rsidRPr="00123062">
        <w:t xml:space="preserve">and the horn has a frequency of 300 Hz. </w:t>
      </w:r>
    </w:p>
    <w:p w:rsidR="009A263A" w:rsidRPr="00123062" w:rsidRDefault="009A263A" w:rsidP="009A263A">
      <w:pPr>
        <w:pStyle w:val="BodyText2"/>
        <w:spacing w:before="120" w:after="0" w:line="240" w:lineRule="auto"/>
      </w:pPr>
      <w:r w:rsidRPr="00123062">
        <w:t xml:space="preserve">(a) Calculate the wavelength heard by the woman when the lorry is approaching her. </w:t>
      </w:r>
    </w:p>
    <w:p w:rsidR="009A263A" w:rsidRPr="00123062" w:rsidRDefault="009A263A" w:rsidP="009A263A">
      <w:pPr>
        <w:pStyle w:val="BodyText2"/>
        <w:spacing w:before="120" w:after="0" w:line="240" w:lineRule="auto"/>
      </w:pPr>
      <w:r w:rsidRPr="00123062">
        <w:t xml:space="preserve">(b) Calculate the wavelength heard by the woman when the lorry is moving away from her. </w:t>
      </w:r>
    </w:p>
    <w:p w:rsidR="009A263A" w:rsidRPr="00123062" w:rsidRDefault="009A263A" w:rsidP="009A263A">
      <w:pPr>
        <w:pStyle w:val="BodyText2"/>
        <w:spacing w:before="120" w:after="0" w:line="240" w:lineRule="auto"/>
      </w:pPr>
      <w:r w:rsidRPr="00123062">
        <w:t xml:space="preserve">11. A siren emitting a sound of frequency 1000 vibrations per second moves away from you towards the base of a vertical cliff at a speed of 10 m s </w:t>
      </w:r>
      <w:r w:rsidRPr="00123062">
        <w:rPr>
          <w:vertAlign w:val="superscript"/>
        </w:rPr>
        <w:t xml:space="preserve">−1 </w:t>
      </w:r>
      <w:r w:rsidRPr="00123062">
        <w:t xml:space="preserve">. </w:t>
      </w:r>
    </w:p>
    <w:p w:rsidR="009A263A" w:rsidRPr="00123062" w:rsidRDefault="009A263A" w:rsidP="009A263A">
      <w:pPr>
        <w:pStyle w:val="BodyText2"/>
        <w:spacing w:before="120" w:after="0" w:line="240" w:lineRule="auto"/>
      </w:pPr>
      <w:r w:rsidRPr="00123062">
        <w:t xml:space="preserve">(a) Calculate the frequency of the sound you hear coming directly from the siren. </w:t>
      </w:r>
    </w:p>
    <w:p w:rsidR="009A263A" w:rsidRPr="00123062" w:rsidRDefault="009A263A" w:rsidP="009A263A">
      <w:pPr>
        <w:pStyle w:val="BodyText2"/>
        <w:spacing w:before="120" w:after="0" w:line="240" w:lineRule="auto"/>
      </w:pPr>
      <w:r w:rsidRPr="00123062">
        <w:t xml:space="preserve">(b) Calculate the frequency of the sound you hear reflected from the cliff. </w:t>
      </w:r>
    </w:p>
    <w:p w:rsidR="009A263A" w:rsidRPr="00123062" w:rsidRDefault="009A263A" w:rsidP="009A263A">
      <w:pPr>
        <w:pStyle w:val="BodyText2"/>
        <w:spacing w:before="120" w:after="0" w:line="240" w:lineRule="auto"/>
      </w:pPr>
      <w:r w:rsidRPr="00123062">
        <w:t xml:space="preserve">12. A sound source moves away from a stationary listener. The listener hears a frequency that is 10% lower than the source frequency. Calculate the speed of the source. </w:t>
      </w:r>
    </w:p>
    <w:p w:rsidR="009A263A" w:rsidRPr="00123062" w:rsidRDefault="009A263A" w:rsidP="009A263A">
      <w:pPr>
        <w:pStyle w:val="BodyText2"/>
        <w:spacing w:before="120" w:after="0" w:line="240" w:lineRule="auto"/>
      </w:pPr>
      <w:r w:rsidRPr="00123062">
        <w:t xml:space="preserve">13. A bat flies towards a tree at a speed of 3·60 m s </w:t>
      </w:r>
      <w:r w:rsidRPr="00123062">
        <w:rPr>
          <w:vertAlign w:val="superscript"/>
        </w:rPr>
        <w:t xml:space="preserve">−1 </w:t>
      </w:r>
      <w:r w:rsidRPr="00123062">
        <w:t xml:space="preserve">while emitting sound of frequency 350 kHz. A moth is resting on the tree directly in front of the bat. </w:t>
      </w:r>
    </w:p>
    <w:p w:rsidR="009A263A" w:rsidRPr="00123062" w:rsidRDefault="009A263A" w:rsidP="009A263A">
      <w:pPr>
        <w:pStyle w:val="BodyText2"/>
        <w:tabs>
          <w:tab w:val="left" w:pos="851"/>
        </w:tabs>
        <w:spacing w:before="120" w:after="0" w:line="240" w:lineRule="auto"/>
        <w:ind w:firstLine="284"/>
      </w:pPr>
      <w:r w:rsidRPr="00123062">
        <w:t xml:space="preserve">(a) Calculate the frequency of sound heard by the bat. </w:t>
      </w:r>
    </w:p>
    <w:p w:rsidR="009A263A" w:rsidRPr="00123062" w:rsidRDefault="009A263A" w:rsidP="009A263A">
      <w:pPr>
        <w:pStyle w:val="BodyText2"/>
        <w:tabs>
          <w:tab w:val="left" w:pos="851"/>
        </w:tabs>
        <w:spacing w:before="120" w:after="0" w:line="240" w:lineRule="auto"/>
        <w:ind w:firstLine="284"/>
      </w:pPr>
      <w:r w:rsidRPr="00123062">
        <w:t xml:space="preserve">(b) The bat decreases its speed towards the tree. Does the frequency of sound heard by the moth increase, decrease or stays the same? Justify your answer. </w:t>
      </w:r>
    </w:p>
    <w:p w:rsidR="009A263A" w:rsidRPr="00123062" w:rsidRDefault="009A263A" w:rsidP="009A263A">
      <w:pPr>
        <w:pStyle w:val="BodyText2"/>
        <w:tabs>
          <w:tab w:val="left" w:pos="851"/>
        </w:tabs>
        <w:spacing w:before="120" w:after="0" w:line="240" w:lineRule="auto"/>
        <w:ind w:firstLine="284"/>
      </w:pPr>
      <w:r w:rsidRPr="00123062">
        <w:t xml:space="preserve">(c) The bat now flies directly away from the tree with a speed of 4·50 m s </w:t>
      </w:r>
      <w:r w:rsidRPr="00123062">
        <w:rPr>
          <w:vertAlign w:val="superscript"/>
        </w:rPr>
        <w:t xml:space="preserve">−1 </w:t>
      </w:r>
      <w:r w:rsidRPr="00123062">
        <w:t xml:space="preserve">while emitting the same frequency of sound. Calculate the new frequency of sound heard by the moth. </w:t>
      </w:r>
    </w:p>
    <w:p w:rsidR="009A263A" w:rsidRPr="00123062" w:rsidRDefault="009A263A" w:rsidP="009A263A">
      <w:pPr>
        <w:pStyle w:val="BodyText2"/>
        <w:spacing w:before="120" w:after="0" w:line="240" w:lineRule="auto"/>
        <w:ind w:hanging="284"/>
      </w:pPr>
      <w:r w:rsidRPr="00123062">
        <w:lastRenderedPageBreak/>
        <w:t>14. The siren on a police car has a frequency of 1500 Hz. The police car is moving at a constant speed of 54 km h</w:t>
      </w:r>
      <w:r w:rsidRPr="00123062">
        <w:rPr>
          <w:vertAlign w:val="superscript"/>
        </w:rPr>
        <w:t xml:space="preserve">−1 </w:t>
      </w:r>
      <w:r w:rsidRPr="00123062">
        <w:t xml:space="preserve">. </w:t>
      </w:r>
    </w:p>
    <w:p w:rsidR="009A263A" w:rsidRPr="00123062" w:rsidRDefault="009A263A" w:rsidP="009A263A">
      <w:pPr>
        <w:pStyle w:val="BodyText2"/>
        <w:spacing w:before="120" w:after="0" w:line="240" w:lineRule="auto"/>
      </w:pPr>
      <w:r w:rsidRPr="00123062">
        <w:t>(a) Show that the police car is moving at 15 m s</w:t>
      </w:r>
      <w:r w:rsidRPr="00123062">
        <w:rPr>
          <w:vertAlign w:val="superscript"/>
        </w:rPr>
        <w:t>−1</w:t>
      </w:r>
      <w:r w:rsidRPr="00123062">
        <w:t xml:space="preserve">. </w:t>
      </w:r>
    </w:p>
    <w:p w:rsidR="009A263A" w:rsidRPr="00123062" w:rsidRDefault="009A263A" w:rsidP="009A263A">
      <w:pPr>
        <w:pStyle w:val="BodyText2"/>
        <w:spacing w:before="120" w:after="0" w:line="240" w:lineRule="auto"/>
      </w:pPr>
      <w:r w:rsidRPr="00123062">
        <w:t xml:space="preserve">(b) Calculate the frequency heard when the car is moving towards a stationary observer. </w:t>
      </w:r>
    </w:p>
    <w:p w:rsidR="009A263A" w:rsidRDefault="009A263A" w:rsidP="009A263A">
      <w:pPr>
        <w:pStyle w:val="BodyText2"/>
        <w:spacing w:before="120" w:after="0" w:line="240" w:lineRule="auto"/>
      </w:pPr>
      <w:r w:rsidRPr="00123062">
        <w:t xml:space="preserve">(c) Calculate the frequency heard when the car is moving away from a stationary observer. </w:t>
      </w:r>
    </w:p>
    <w:p w:rsidR="009A263A" w:rsidRPr="00123062" w:rsidRDefault="009A263A" w:rsidP="009A263A">
      <w:pPr>
        <w:pStyle w:val="BodyText2"/>
        <w:spacing w:before="120" w:after="0" w:line="240" w:lineRule="auto"/>
      </w:pPr>
      <w:r w:rsidRPr="00123062">
        <w:t>15. A source of sound emits a signal at 600 Hz. This is obs</w:t>
      </w:r>
      <w:r>
        <w:t xml:space="preserve">erved as 640 Hz by a stationary </w:t>
      </w:r>
      <w:r w:rsidRPr="00123062">
        <w:t>obse</w:t>
      </w:r>
      <w:r>
        <w:t xml:space="preserve">rver as the source approaches. </w:t>
      </w:r>
      <w:r w:rsidRPr="00123062">
        <w:t xml:space="preserve">Calculate the speed of the moving source. </w:t>
      </w:r>
    </w:p>
    <w:p w:rsidR="009A263A" w:rsidRPr="00123062" w:rsidRDefault="009A263A" w:rsidP="009A263A">
      <w:pPr>
        <w:pStyle w:val="BodyText2"/>
        <w:spacing w:before="120" w:after="0" w:line="240" w:lineRule="auto"/>
      </w:pPr>
      <w:r w:rsidRPr="00123062">
        <w:t xml:space="preserve">16. A battery-operated siren emits a constant note of 2200 Hz. It is rotated in a circle of radius 0·8 m at 3·0 revolutions per second. A stationary observer, standing some distance away, listens to the note made by the siren. </w:t>
      </w:r>
    </w:p>
    <w:p w:rsidR="009A263A" w:rsidRPr="00123062" w:rsidRDefault="009A263A" w:rsidP="009A263A">
      <w:pPr>
        <w:pStyle w:val="BodyText2"/>
        <w:spacing w:before="120" w:after="0" w:line="240" w:lineRule="auto"/>
        <w:ind w:firstLine="720"/>
      </w:pPr>
      <w:r w:rsidRPr="00123062">
        <w:t>(a) Show that the siren has a constant speed of 15·1 m s</w:t>
      </w:r>
      <w:r w:rsidRPr="00123062">
        <w:rPr>
          <w:vertAlign w:val="superscript"/>
        </w:rPr>
        <w:t>−1</w:t>
      </w:r>
      <w:r w:rsidRPr="00123062">
        <w:t xml:space="preserve">. </w:t>
      </w:r>
    </w:p>
    <w:p w:rsidR="009A263A" w:rsidRPr="00123062" w:rsidRDefault="009A263A" w:rsidP="009A263A">
      <w:pPr>
        <w:pStyle w:val="BodyText2"/>
        <w:spacing w:before="120" w:after="0" w:line="240" w:lineRule="auto"/>
        <w:ind w:firstLine="720"/>
      </w:pPr>
      <w:r w:rsidRPr="00123062">
        <w:t xml:space="preserve">(b) Calculate the minimum frequency heard by the observer. </w:t>
      </w:r>
    </w:p>
    <w:p w:rsidR="009A263A" w:rsidRPr="00123062" w:rsidRDefault="009A263A" w:rsidP="009A263A">
      <w:pPr>
        <w:pStyle w:val="BodyText2"/>
        <w:spacing w:before="120" w:after="0" w:line="240" w:lineRule="auto"/>
        <w:ind w:firstLine="720"/>
      </w:pPr>
      <w:r w:rsidRPr="00123062">
        <w:t xml:space="preserve">(c) Calculate the maximum frequency heard by the observer. </w:t>
      </w:r>
    </w:p>
    <w:p w:rsidR="009A263A" w:rsidRPr="00123062" w:rsidRDefault="009A263A" w:rsidP="009A263A">
      <w:pPr>
        <w:pStyle w:val="BodyText2"/>
        <w:spacing w:before="120" w:after="0" w:line="240" w:lineRule="auto"/>
      </w:pPr>
      <w:r w:rsidRPr="00123062">
        <w:t xml:space="preserve">17. You are standing at the side of the road. An ambulance approaches you with its siren on. As the ambulance approaches, you hear a frequency of 460 Hz and as the ambulance moves away from you, a frequency of 410 Hz. The nearest hospital is 3 km from where you are standing. Estimate the time for the ambulance to reach the hospital. Assume that the ambulance maintains a constant speed during its journey to the hospital. </w:t>
      </w:r>
    </w:p>
    <w:p w:rsidR="009A263A" w:rsidRDefault="009A263A" w:rsidP="009A263A">
      <w:pPr>
        <w:pStyle w:val="BodyText2"/>
        <w:spacing w:before="120" w:after="0" w:line="240" w:lineRule="auto"/>
      </w:pPr>
      <w:r w:rsidRPr="00123062">
        <w:t xml:space="preserve">18. On the planet Lots, a poobah moves towards a stationary glonk at 10 m s </w:t>
      </w:r>
      <w:r w:rsidRPr="00123062">
        <w:rPr>
          <w:vertAlign w:val="superscript"/>
        </w:rPr>
        <w:t>−1</w:t>
      </w:r>
      <w:r w:rsidRPr="00123062">
        <w:t>. The poobah emits sound waves of frequency 1100 Hz. The stationary glonk hears a frequency of 1200 Hz. Calculate the spe</w:t>
      </w:r>
      <w:r>
        <w:t>ed of sound on the planet Lots.</w:t>
      </w:r>
    </w:p>
    <w:p w:rsidR="009A263A" w:rsidRDefault="009A263A" w:rsidP="009A263A">
      <w:pPr>
        <w:pStyle w:val="Heading3"/>
      </w:pPr>
      <w:r>
        <w:t>exam Questions</w:t>
      </w:r>
    </w:p>
    <w:p w:rsidR="009A263A" w:rsidRDefault="009A263A" w:rsidP="009A263A">
      <w:r>
        <w:t>SQA AH 2005</w:t>
      </w:r>
    </w:p>
    <w:p w:rsidR="009A263A" w:rsidRPr="009A263A" w:rsidRDefault="009A263A" w:rsidP="009A263A">
      <w:pPr>
        <w:pStyle w:val="Text"/>
        <w:tabs>
          <w:tab w:val="left" w:pos="426"/>
          <w:tab w:val="center" w:pos="9372"/>
        </w:tabs>
        <w:ind w:left="426" w:right="550" w:hanging="426"/>
        <w:rPr>
          <w:rFonts w:ascii="Trebuchet MS" w:hAnsi="Trebuchet MS" w:cs="Arial"/>
          <w:spacing w:val="0"/>
          <w:szCs w:val="22"/>
        </w:rPr>
      </w:pPr>
      <w:r w:rsidRPr="009A263A">
        <w:rPr>
          <w:rFonts w:ascii="Trebuchet MS" w:hAnsi="Trebuchet MS" w:cs="Arial"/>
          <w:spacing w:val="0"/>
          <w:szCs w:val="22"/>
        </w:rPr>
        <w:t>A train emits a sound of frequency 800 Hz as it passes through a station.  The sound is heard by a person on the station platform as shown.</w:t>
      </w:r>
    </w:p>
    <w:p w:rsidR="009A263A" w:rsidRPr="009A263A" w:rsidRDefault="009A263A" w:rsidP="009A263A">
      <w:pPr>
        <w:pStyle w:val="Text"/>
        <w:tabs>
          <w:tab w:val="left" w:pos="426"/>
          <w:tab w:val="center" w:pos="9372"/>
        </w:tabs>
        <w:ind w:left="426" w:right="550" w:hanging="426"/>
        <w:rPr>
          <w:rFonts w:ascii="Trebuchet MS" w:hAnsi="Trebuchet MS" w:cs="Arial"/>
          <w:spacing w:val="0"/>
          <w:szCs w:val="22"/>
        </w:rPr>
      </w:pPr>
    </w:p>
    <w:p w:rsidR="009A263A" w:rsidRPr="009A263A" w:rsidRDefault="009A263A" w:rsidP="009A263A">
      <w:pPr>
        <w:pStyle w:val="Text"/>
        <w:tabs>
          <w:tab w:val="left" w:pos="852"/>
          <w:tab w:val="center" w:pos="9372"/>
        </w:tabs>
        <w:ind w:left="852" w:right="550" w:firstLine="0"/>
        <w:rPr>
          <w:rFonts w:ascii="Trebuchet MS" w:hAnsi="Trebuchet MS" w:cs="Arial"/>
          <w:spacing w:val="0"/>
          <w:szCs w:val="22"/>
        </w:rPr>
      </w:pPr>
      <w:r w:rsidRPr="009A263A">
        <w:rPr>
          <w:rFonts w:ascii="Trebuchet MS" w:hAnsi="Trebuchet MS" w:cs="Arial"/>
          <w:noProof/>
          <w:spacing w:val="0"/>
          <w:szCs w:val="22"/>
          <w:lang w:eastAsia="en-GB"/>
        </w:rPr>
        <w:drawing>
          <wp:inline distT="0" distB="0" distL="0" distR="0" wp14:anchorId="682150E8" wp14:editId="6129C891">
            <wp:extent cx="4572000" cy="1876425"/>
            <wp:effectExtent l="0" t="0" r="0" b="9525"/>
            <wp:docPr id="314" name="Picture 314" descr="ah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ah05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572000" cy="1876425"/>
                    </a:xfrm>
                    <a:prstGeom prst="rect">
                      <a:avLst/>
                    </a:prstGeom>
                    <a:noFill/>
                    <a:ln>
                      <a:noFill/>
                    </a:ln>
                  </pic:spPr>
                </pic:pic>
              </a:graphicData>
            </a:graphic>
          </wp:inline>
        </w:drawing>
      </w:r>
    </w:p>
    <w:p w:rsidR="009A263A" w:rsidRPr="009A263A" w:rsidRDefault="009A263A" w:rsidP="009A263A">
      <w:pPr>
        <w:pStyle w:val="Text"/>
        <w:tabs>
          <w:tab w:val="left" w:pos="426"/>
          <w:tab w:val="center" w:pos="9372"/>
        </w:tabs>
        <w:ind w:left="426" w:right="550" w:hanging="426"/>
        <w:rPr>
          <w:rFonts w:ascii="Trebuchet MS" w:hAnsi="Trebuchet MS" w:cs="Arial"/>
          <w:spacing w:val="0"/>
          <w:szCs w:val="22"/>
        </w:rPr>
      </w:pPr>
    </w:p>
    <w:p w:rsidR="009A263A" w:rsidRPr="009A263A" w:rsidRDefault="009A263A" w:rsidP="009A263A">
      <w:pPr>
        <w:pStyle w:val="Text"/>
        <w:tabs>
          <w:tab w:val="left" w:pos="851"/>
          <w:tab w:val="center" w:pos="9372"/>
        </w:tabs>
        <w:ind w:left="851" w:right="550" w:hanging="426"/>
        <w:rPr>
          <w:rFonts w:ascii="Trebuchet MS" w:hAnsi="Trebuchet MS" w:cs="Arial"/>
          <w:spacing w:val="0"/>
          <w:szCs w:val="22"/>
        </w:rPr>
      </w:pPr>
      <w:r w:rsidRPr="009A263A">
        <w:rPr>
          <w:rFonts w:ascii="Trebuchet MS" w:hAnsi="Trebuchet MS" w:cs="Arial"/>
          <w:spacing w:val="0"/>
          <w:szCs w:val="22"/>
        </w:rPr>
        <w:t>(a)</w:t>
      </w:r>
      <w:r w:rsidRPr="009A263A">
        <w:rPr>
          <w:rFonts w:ascii="Trebuchet MS" w:hAnsi="Trebuchet MS" w:cs="Arial"/>
          <w:spacing w:val="0"/>
          <w:szCs w:val="22"/>
        </w:rPr>
        <w:tab/>
        <w:t>Describe how the frequency of the sound, heard by the person, changes as the train passes through the station.</w:t>
      </w:r>
      <w:r w:rsidRPr="009A263A">
        <w:rPr>
          <w:rFonts w:ascii="Trebuchet MS" w:hAnsi="Trebuchet MS" w:cs="Arial"/>
          <w:spacing w:val="0"/>
          <w:szCs w:val="22"/>
        </w:rPr>
        <w:tab/>
        <w:t>1</w:t>
      </w:r>
    </w:p>
    <w:p w:rsidR="009A263A" w:rsidRPr="009A263A" w:rsidRDefault="009A263A" w:rsidP="009A263A">
      <w:pPr>
        <w:pStyle w:val="Text"/>
        <w:tabs>
          <w:tab w:val="left" w:pos="851"/>
          <w:tab w:val="center" w:pos="9372"/>
        </w:tabs>
        <w:ind w:left="851" w:right="550" w:hanging="426"/>
        <w:rPr>
          <w:rFonts w:ascii="Trebuchet MS" w:hAnsi="Trebuchet MS" w:cs="Arial"/>
          <w:spacing w:val="0"/>
          <w:szCs w:val="22"/>
        </w:rPr>
      </w:pPr>
    </w:p>
    <w:p w:rsidR="009A263A" w:rsidRPr="009A263A" w:rsidRDefault="009A263A" w:rsidP="009A263A">
      <w:pPr>
        <w:pStyle w:val="Text"/>
        <w:tabs>
          <w:tab w:val="left" w:pos="851"/>
          <w:tab w:val="center" w:pos="9372"/>
        </w:tabs>
        <w:ind w:left="851" w:right="550" w:hanging="426"/>
        <w:rPr>
          <w:rFonts w:ascii="Trebuchet MS" w:hAnsi="Trebuchet MS" w:cs="Arial"/>
          <w:spacing w:val="0"/>
          <w:szCs w:val="22"/>
        </w:rPr>
      </w:pPr>
      <w:r w:rsidRPr="009A263A">
        <w:rPr>
          <w:rFonts w:ascii="Trebuchet MS" w:hAnsi="Trebuchet MS" w:cs="Arial"/>
          <w:spacing w:val="0"/>
          <w:szCs w:val="22"/>
        </w:rPr>
        <w:lastRenderedPageBreak/>
        <w:t>(b)</w:t>
      </w:r>
      <w:r w:rsidRPr="009A263A">
        <w:rPr>
          <w:rFonts w:ascii="Trebuchet MS" w:hAnsi="Trebuchet MS" w:cs="Arial"/>
          <w:spacing w:val="0"/>
          <w:szCs w:val="22"/>
        </w:rPr>
        <w:tab/>
        <w:t>Explain, in terms of wavefronts, why this frequency change occurs.  You may wish to include a diagram as part of your answer.</w:t>
      </w:r>
    </w:p>
    <w:p w:rsidR="009A263A" w:rsidRPr="009A263A" w:rsidRDefault="009A263A" w:rsidP="009A263A">
      <w:pPr>
        <w:pStyle w:val="Text"/>
        <w:tabs>
          <w:tab w:val="left" w:pos="851"/>
          <w:tab w:val="center" w:pos="9372"/>
        </w:tabs>
        <w:ind w:left="851" w:right="550" w:hanging="426"/>
        <w:rPr>
          <w:rFonts w:ascii="Trebuchet MS" w:hAnsi="Trebuchet MS" w:cs="Arial"/>
          <w:spacing w:val="0"/>
          <w:szCs w:val="22"/>
        </w:rPr>
      </w:pPr>
      <w:r w:rsidRPr="009A263A">
        <w:rPr>
          <w:rFonts w:ascii="Trebuchet MS" w:hAnsi="Trebuchet MS" w:cs="Arial"/>
          <w:spacing w:val="0"/>
          <w:szCs w:val="22"/>
        </w:rPr>
        <w:t>(c)</w:t>
      </w:r>
      <w:r w:rsidRPr="009A263A">
        <w:rPr>
          <w:rFonts w:ascii="Trebuchet MS" w:hAnsi="Trebuchet MS" w:cs="Arial"/>
          <w:spacing w:val="0"/>
          <w:szCs w:val="22"/>
        </w:rPr>
        <w:tab/>
        <w:t>At one instant the person hea</w:t>
      </w:r>
      <w:r w:rsidRPr="009A263A">
        <w:rPr>
          <w:rFonts w:ascii="Trebuchet MS" w:hAnsi="Trebuchet MS" w:cs="Arial"/>
          <w:spacing w:val="0"/>
          <w:szCs w:val="22"/>
        </w:rPr>
        <w:t xml:space="preserve">rs a sound of frequency 760 Hz. </w:t>
      </w:r>
      <w:r w:rsidRPr="009A263A">
        <w:rPr>
          <w:rFonts w:ascii="Trebuchet MS" w:hAnsi="Trebuchet MS" w:cs="Arial"/>
          <w:spacing w:val="0"/>
          <w:szCs w:val="22"/>
        </w:rPr>
        <w:t>Calculate the speed of the train relative to the perso</w:t>
      </w:r>
      <w:r w:rsidRPr="009A263A">
        <w:rPr>
          <w:rFonts w:ascii="Trebuchet MS" w:hAnsi="Trebuchet MS" w:cs="Arial"/>
          <w:spacing w:val="0"/>
          <w:szCs w:val="22"/>
        </w:rPr>
        <w:t>n on the platform at this time.</w:t>
      </w:r>
    </w:p>
    <w:p w:rsidR="00FA3350" w:rsidRDefault="00FA3350" w:rsidP="00537678">
      <w:pPr>
        <w:pStyle w:val="BodyText2"/>
        <w:spacing w:before="120" w:after="0" w:line="240" w:lineRule="auto"/>
      </w:pPr>
    </w:p>
    <w:p w:rsidR="00E3009D" w:rsidRDefault="00E3009D" w:rsidP="00537678">
      <w:pPr>
        <w:pStyle w:val="BodyText2"/>
        <w:spacing w:before="120" w:after="0" w:line="240" w:lineRule="auto"/>
      </w:pPr>
      <w:r>
        <w:t>SQA AH 2002</w:t>
      </w:r>
    </w:p>
    <w:p w:rsidR="00E3009D" w:rsidRPr="00E3009D" w:rsidRDefault="00E3009D" w:rsidP="00E3009D">
      <w:pPr>
        <w:pStyle w:val="Text"/>
        <w:tabs>
          <w:tab w:val="left" w:pos="426"/>
          <w:tab w:val="center" w:pos="8505"/>
        </w:tabs>
        <w:ind w:left="426" w:right="550" w:hanging="426"/>
        <w:jc w:val="both"/>
        <w:rPr>
          <w:rFonts w:ascii="Trebuchet MS" w:hAnsi="Trebuchet MS" w:cs="Arial"/>
          <w:spacing w:val="0"/>
          <w:szCs w:val="22"/>
        </w:rPr>
      </w:pPr>
      <w:r w:rsidRPr="00E3009D">
        <w:rPr>
          <w:rFonts w:ascii="Trebuchet MS" w:hAnsi="Trebuchet MS"/>
          <w:szCs w:val="22"/>
        </w:rPr>
        <w:t xml:space="preserve">(c ) (i) A car horn produces a note of frequency 200 Hz. </w:t>
      </w:r>
      <w:r w:rsidRPr="00E3009D">
        <w:rPr>
          <w:rFonts w:ascii="Trebuchet MS" w:hAnsi="Trebuchet MS" w:cs="Arial"/>
          <w:spacing w:val="0"/>
          <w:szCs w:val="22"/>
        </w:rPr>
        <w:t xml:space="preserve"> </w:t>
      </w:r>
      <w:r w:rsidRPr="00E3009D">
        <w:rPr>
          <w:rFonts w:ascii="Trebuchet MS" w:hAnsi="Trebuchet MS" w:cs="Arial"/>
          <w:spacing w:val="0"/>
          <w:szCs w:val="22"/>
        </w:rPr>
        <w:t xml:space="preserve">The horn is sounded as the car is moving at 30 m s–1 away from a stationary observer. </w:t>
      </w:r>
      <w:r>
        <w:rPr>
          <w:rFonts w:ascii="Trebuchet MS" w:hAnsi="Trebuchet MS" w:cs="Arial"/>
          <w:spacing w:val="0"/>
          <w:szCs w:val="22"/>
        </w:rPr>
        <w:t xml:space="preserve"> </w:t>
      </w:r>
      <w:r w:rsidRPr="00E3009D">
        <w:rPr>
          <w:rFonts w:ascii="Trebuchet MS" w:hAnsi="Trebuchet MS" w:cs="Arial"/>
          <w:spacing w:val="0"/>
          <w:szCs w:val="22"/>
        </w:rPr>
        <w:t>Calculate the frequency heard by the observer.</w:t>
      </w:r>
    </w:p>
    <w:p w:rsidR="00E3009D" w:rsidRPr="00E3009D" w:rsidRDefault="00E3009D" w:rsidP="003638EB">
      <w:pPr>
        <w:pStyle w:val="Text"/>
        <w:numPr>
          <w:ilvl w:val="5"/>
          <w:numId w:val="14"/>
        </w:numPr>
        <w:tabs>
          <w:tab w:val="left" w:pos="426"/>
          <w:tab w:val="center" w:pos="8505"/>
        </w:tabs>
        <w:ind w:left="851" w:right="550"/>
        <w:jc w:val="both"/>
        <w:rPr>
          <w:rFonts w:ascii="Trebuchet MS" w:hAnsi="Trebuchet MS" w:cs="Arial"/>
          <w:spacing w:val="0"/>
          <w:szCs w:val="22"/>
        </w:rPr>
      </w:pPr>
      <w:r w:rsidRPr="00E3009D">
        <w:rPr>
          <w:rFonts w:ascii="Trebuchet MS" w:hAnsi="Trebuchet MS" w:cs="Arial"/>
          <w:spacing w:val="0"/>
          <w:szCs w:val="22"/>
        </w:rPr>
        <w:t>An observer on Earth notes that the frequency of light from a distant galaxy</w:t>
      </w:r>
      <w:r w:rsidRPr="00E3009D">
        <w:rPr>
          <w:rFonts w:ascii="Trebuchet MS" w:hAnsi="Trebuchet MS" w:cs="Arial"/>
          <w:spacing w:val="0"/>
          <w:szCs w:val="22"/>
        </w:rPr>
        <w:t xml:space="preserve"> </w:t>
      </w:r>
      <w:r w:rsidRPr="00E3009D">
        <w:rPr>
          <w:rFonts w:ascii="Trebuchet MS" w:hAnsi="Trebuchet MS" w:cs="Arial"/>
          <w:spacing w:val="0"/>
          <w:szCs w:val="22"/>
        </w:rPr>
        <w:t xml:space="preserve">is </w:t>
      </w:r>
      <w:r w:rsidRPr="00E3009D">
        <w:rPr>
          <w:rFonts w:ascii="Trebuchet MS" w:hAnsi="Trebuchet MS" w:cs="Arial"/>
          <w:spacing w:val="0"/>
          <w:szCs w:val="22"/>
        </w:rPr>
        <w:t>Do</w:t>
      </w:r>
      <w:r w:rsidRPr="00E3009D">
        <w:rPr>
          <w:rFonts w:ascii="Trebuchet MS" w:hAnsi="Trebuchet MS" w:cs="Arial"/>
          <w:spacing w:val="0"/>
          <w:szCs w:val="22"/>
        </w:rPr>
        <w:t>ppler shifted towards the red end of the spectrum.</w:t>
      </w:r>
      <w:r>
        <w:rPr>
          <w:rFonts w:ascii="Trebuchet MS" w:hAnsi="Trebuchet MS" w:cs="Arial"/>
          <w:spacing w:val="0"/>
          <w:szCs w:val="22"/>
        </w:rPr>
        <w:t xml:space="preserve"> </w:t>
      </w:r>
      <w:r w:rsidRPr="00E3009D">
        <w:rPr>
          <w:rFonts w:ascii="Trebuchet MS" w:hAnsi="Trebuchet MS" w:cs="Arial"/>
          <w:spacing w:val="0"/>
          <w:szCs w:val="22"/>
        </w:rPr>
        <w:t>Describe how the galaxy is moving relative to the Earth.  You must justify your answer.</w:t>
      </w:r>
    </w:p>
    <w:p w:rsidR="00E3009D" w:rsidRDefault="00E3009D" w:rsidP="00537678">
      <w:pPr>
        <w:pStyle w:val="BodyText2"/>
        <w:spacing w:before="120" w:after="0" w:line="240" w:lineRule="auto"/>
      </w:pPr>
    </w:p>
    <w:p w:rsidR="00CC1792" w:rsidRDefault="00CC1792" w:rsidP="00537678">
      <w:pPr>
        <w:pStyle w:val="BodyText2"/>
        <w:spacing w:before="120" w:after="0" w:line="240" w:lineRule="auto"/>
      </w:pPr>
      <w:r>
        <w:t>It would be a good idea to write the following perfect answer in your notes</w:t>
      </w:r>
    </w:p>
    <w:p w:rsidR="00CC1792" w:rsidRDefault="00E3009D" w:rsidP="00CC1792">
      <w:r>
        <w:t xml:space="preserve">SQA AH </w:t>
      </w:r>
      <w:r w:rsidR="00CC1792">
        <w:t>2005</w:t>
      </w:r>
      <w:r>
        <w:t xml:space="preserve"> Answer</w:t>
      </w:r>
    </w:p>
    <w:p w:rsidR="00CC1792" w:rsidRDefault="00CC1792" w:rsidP="00CC1792">
      <w:r>
        <w:t>This is the marking scheme from the AH paper from which the above question was adapted</w:t>
      </w:r>
    </w:p>
    <w:p w:rsidR="00CC1792" w:rsidRDefault="00CC1792" w:rsidP="00CC1792">
      <w:r>
        <w:t>(b)(ii) The waves (wavefronts) are closer together as they approach the person and then they are further apart after they pass the person</w:t>
      </w:r>
    </w:p>
    <w:p w:rsidR="00CC1792" w:rsidRDefault="00CC1792" w:rsidP="00CC1792">
      <w:r w:rsidRPr="00EF6A5D">
        <w:rPr>
          <w:noProof/>
          <w:lang w:eastAsia="en-GB"/>
        </w:rPr>
        <w:drawing>
          <wp:inline distT="0" distB="0" distL="0" distR="0" wp14:anchorId="455BB5CF" wp14:editId="6A5AAA27">
            <wp:extent cx="3990975" cy="1543050"/>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62">
                      <a:extLst>
                        <a:ext uri="{28A0092B-C50C-407E-A947-70E740481C1C}">
                          <a14:useLocalDpi xmlns:a14="http://schemas.microsoft.com/office/drawing/2010/main" val="0"/>
                        </a:ext>
                      </a:extLst>
                    </a:blip>
                    <a:srcRect t="32500"/>
                    <a:stretch/>
                  </pic:blipFill>
                  <pic:spPr bwMode="auto">
                    <a:xfrm>
                      <a:off x="0" y="0"/>
                      <a:ext cx="3990975" cy="1543050"/>
                    </a:xfrm>
                    <a:prstGeom prst="rect">
                      <a:avLst/>
                    </a:prstGeom>
                    <a:noFill/>
                    <a:ln>
                      <a:noFill/>
                    </a:ln>
                    <a:extLst>
                      <a:ext uri="{53640926-AAD7-44D8-BBD7-CCE9431645EC}">
                        <a14:shadowObscured xmlns:a14="http://schemas.microsoft.com/office/drawing/2010/main"/>
                      </a:ext>
                    </a:extLst>
                  </pic:spPr>
                </pic:pic>
              </a:graphicData>
            </a:graphic>
          </wp:inline>
        </w:drawing>
      </w:r>
    </w:p>
    <w:p w:rsidR="00CC1792" w:rsidRDefault="00CC1792" w:rsidP="00CC1792">
      <w:r>
        <w:t xml:space="preserve">(b)(iii) </w:t>
      </w:r>
    </w:p>
    <w:p w:rsidR="00CC1792" w:rsidRPr="00CC1792" w:rsidRDefault="00CC1792" w:rsidP="00CC1792">
      <m:oMathPara>
        <m:oMathParaPr>
          <m:jc m:val="left"/>
        </m:oMathParaPr>
        <m:oMath>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s</m:t>
              </m:r>
            </m:sub>
          </m:sSub>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s</m:t>
                      </m:r>
                    </m:sub>
                  </m:sSub>
                </m:den>
              </m:f>
            </m:e>
          </m:d>
        </m:oMath>
      </m:oMathPara>
    </w:p>
    <w:p w:rsidR="00CC1792" w:rsidRPr="00CC1792" w:rsidRDefault="00CC1792" w:rsidP="00CC1792">
      <m:oMathPara>
        <m:oMathParaPr>
          <m:jc m:val="left"/>
        </m:oMathParaPr>
        <m:oMath>
          <m:r>
            <w:rPr>
              <w:rFonts w:ascii="Cambria Math" w:hAnsi="Cambria Math"/>
            </w:rPr>
            <m:t>760</m:t>
          </m:r>
          <m:r>
            <w:rPr>
              <w:rFonts w:ascii="Cambria Math" w:hAnsi="Cambria Math"/>
            </w:rPr>
            <m:t>=</m:t>
          </m:r>
          <m:r>
            <w:rPr>
              <w:rFonts w:ascii="Cambria Math" w:hAnsi="Cambria Math"/>
            </w:rPr>
            <m:t>800</m:t>
          </m:r>
          <m:d>
            <m:dPr>
              <m:ctrlPr>
                <w:rPr>
                  <w:rFonts w:ascii="Cambria Math" w:hAnsi="Cambria Math"/>
                  <w:i/>
                </w:rPr>
              </m:ctrlPr>
            </m:dPr>
            <m:e>
              <m:f>
                <m:fPr>
                  <m:ctrlPr>
                    <w:rPr>
                      <w:rFonts w:ascii="Cambria Math" w:hAnsi="Cambria Math"/>
                      <w:i/>
                    </w:rPr>
                  </m:ctrlPr>
                </m:fPr>
                <m:num>
                  <m:r>
                    <w:rPr>
                      <w:rFonts w:ascii="Cambria Math" w:hAnsi="Cambria Math"/>
                    </w:rPr>
                    <m:t>340</m:t>
                  </m:r>
                </m:num>
                <m:den>
                  <m:r>
                    <w:rPr>
                      <w:rFonts w:ascii="Cambria Math" w:hAnsi="Cambria Math"/>
                    </w:rPr>
                    <m:t>340</m:t>
                  </m:r>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m:t>
                      </m:r>
                    </m:sub>
                  </m:sSub>
                </m:den>
              </m:f>
            </m:e>
          </m:d>
        </m:oMath>
      </m:oMathPara>
    </w:p>
    <w:p w:rsidR="00CC1792" w:rsidRPr="00CC1792" w:rsidRDefault="00CC1792" w:rsidP="00CC1792">
      <m:oMathPara>
        <m:oMathParaPr>
          <m:jc m:val="left"/>
        </m:oMathParaPr>
        <m:oMath>
          <m:f>
            <m:fPr>
              <m:ctrlPr>
                <w:rPr>
                  <w:rFonts w:ascii="Cambria Math" w:hAnsi="Cambria Math"/>
                  <w:i/>
                </w:rPr>
              </m:ctrlPr>
            </m:fPr>
            <m:num>
              <m:r>
                <w:rPr>
                  <w:rFonts w:ascii="Cambria Math" w:hAnsi="Cambria Math"/>
                </w:rPr>
                <m:t>760</m:t>
              </m:r>
            </m:num>
            <m:den>
              <m:r>
                <w:rPr>
                  <w:rFonts w:ascii="Cambria Math" w:hAnsi="Cambria Math"/>
                </w:rPr>
                <m:t>800</m:t>
              </m:r>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340</m:t>
                  </m:r>
                </m:num>
                <m:den>
                  <m:r>
                    <w:rPr>
                      <w:rFonts w:ascii="Cambria Math" w:hAnsi="Cambria Math"/>
                    </w:rPr>
                    <m:t>340+</m:t>
                  </m:r>
                  <m:sSub>
                    <m:sSubPr>
                      <m:ctrlPr>
                        <w:rPr>
                          <w:rFonts w:ascii="Cambria Math" w:hAnsi="Cambria Math"/>
                          <w:i/>
                        </w:rPr>
                      </m:ctrlPr>
                    </m:sSubPr>
                    <m:e>
                      <m:r>
                        <w:rPr>
                          <w:rFonts w:ascii="Cambria Math" w:hAnsi="Cambria Math"/>
                        </w:rPr>
                        <m:t>v</m:t>
                      </m:r>
                    </m:e>
                    <m:sub>
                      <m:r>
                        <w:rPr>
                          <w:rFonts w:ascii="Cambria Math" w:hAnsi="Cambria Math"/>
                        </w:rPr>
                        <m:t>s</m:t>
                      </m:r>
                    </m:sub>
                  </m:sSub>
                </m:den>
              </m:f>
            </m:e>
          </m:d>
        </m:oMath>
      </m:oMathPara>
    </w:p>
    <w:p w:rsidR="00CC1792" w:rsidRPr="00CC1792" w:rsidRDefault="00CC1792" w:rsidP="00CC1792">
      <m:oMathPara>
        <m:oMathParaPr>
          <m:jc m:val="left"/>
        </m:oMathParaPr>
        <m:oMath>
          <m:f>
            <m:fPr>
              <m:ctrlPr>
                <w:rPr>
                  <w:rFonts w:ascii="Cambria Math" w:hAnsi="Cambria Math"/>
                  <w:i/>
                </w:rPr>
              </m:ctrlPr>
            </m:fPr>
            <m:num>
              <m:r>
                <w:rPr>
                  <w:rFonts w:ascii="Cambria Math" w:hAnsi="Cambria Math"/>
                </w:rPr>
                <m:t>800</m:t>
              </m:r>
            </m:num>
            <m:den>
              <m:r>
                <w:rPr>
                  <w:rFonts w:ascii="Cambria Math" w:hAnsi="Cambria Math"/>
                </w:rPr>
                <m:t>760</m:t>
              </m:r>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340+</m:t>
                  </m:r>
                  <m:sSub>
                    <m:sSubPr>
                      <m:ctrlPr>
                        <w:rPr>
                          <w:rFonts w:ascii="Cambria Math" w:hAnsi="Cambria Math"/>
                          <w:i/>
                        </w:rPr>
                      </m:ctrlPr>
                    </m:sSubPr>
                    <m:e>
                      <m:r>
                        <w:rPr>
                          <w:rFonts w:ascii="Cambria Math" w:hAnsi="Cambria Math"/>
                        </w:rPr>
                        <m:t>v</m:t>
                      </m:r>
                    </m:e>
                    <m:sub>
                      <m:r>
                        <w:rPr>
                          <w:rFonts w:ascii="Cambria Math" w:hAnsi="Cambria Math"/>
                        </w:rPr>
                        <m:t>s</m:t>
                      </m:r>
                    </m:sub>
                  </m:sSub>
                </m:num>
                <m:den>
                  <m:r>
                    <w:rPr>
                      <w:rFonts w:ascii="Cambria Math" w:hAnsi="Cambria Math"/>
                    </w:rPr>
                    <m:t>340</m:t>
                  </m:r>
                </m:den>
              </m:f>
            </m:e>
          </m:d>
        </m:oMath>
      </m:oMathPara>
    </w:p>
    <w:p w:rsidR="00CC1792" w:rsidRPr="00CC1792" w:rsidRDefault="00CC1792" w:rsidP="00CC1792">
      <m:oMathPara>
        <m:oMathParaPr>
          <m:jc m:val="left"/>
        </m:oMathParaPr>
        <m:oMath>
          <m:f>
            <m:fPr>
              <m:ctrlPr>
                <w:rPr>
                  <w:rFonts w:ascii="Cambria Math" w:hAnsi="Cambria Math"/>
                  <w:i/>
                </w:rPr>
              </m:ctrlPr>
            </m:fPr>
            <m:num>
              <m:r>
                <w:rPr>
                  <w:rFonts w:ascii="Cambria Math" w:hAnsi="Cambria Math"/>
                </w:rPr>
                <m:t>800</m:t>
              </m:r>
            </m:num>
            <m:den>
              <m:r>
                <w:rPr>
                  <w:rFonts w:ascii="Cambria Math" w:hAnsi="Cambria Math"/>
                </w:rPr>
                <m:t>760</m:t>
              </m:r>
            </m:den>
          </m:f>
          <m:r>
            <w:rPr>
              <w:rFonts w:ascii="Cambria Math" w:hAnsi="Cambria Math"/>
            </w:rPr>
            <m:t>×</m:t>
          </m:r>
          <m:r>
            <w:rPr>
              <w:rFonts w:ascii="Cambria Math" w:hAnsi="Cambria Math"/>
            </w:rPr>
            <m:t>340=340+</m:t>
          </m:r>
          <m:sSub>
            <m:sSubPr>
              <m:ctrlPr>
                <w:rPr>
                  <w:rFonts w:ascii="Cambria Math" w:hAnsi="Cambria Math"/>
                  <w:i/>
                </w:rPr>
              </m:ctrlPr>
            </m:sSubPr>
            <m:e>
              <m:r>
                <w:rPr>
                  <w:rFonts w:ascii="Cambria Math" w:hAnsi="Cambria Math"/>
                </w:rPr>
                <m:t>v</m:t>
              </m:r>
            </m:e>
            <m:sub>
              <m:r>
                <w:rPr>
                  <w:rFonts w:ascii="Cambria Math" w:hAnsi="Cambria Math"/>
                </w:rPr>
                <m:t>s</m:t>
              </m:r>
            </m:sub>
          </m:sSub>
        </m:oMath>
      </m:oMathPara>
    </w:p>
    <w:p w:rsidR="00CC1792" w:rsidRPr="00CC1792" w:rsidRDefault="00CC1792" w:rsidP="00CC1792">
      <m:oMathPara>
        <m:oMathParaPr>
          <m:jc m:val="left"/>
        </m:oMathParaPr>
        <m:oMath>
          <m:d>
            <m:dPr>
              <m:ctrlPr>
                <w:rPr>
                  <w:rFonts w:ascii="Cambria Math" w:hAnsi="Cambria Math"/>
                  <w:i/>
                </w:rPr>
              </m:ctrlPr>
            </m:dPr>
            <m:e>
              <m:f>
                <m:fPr>
                  <m:ctrlPr>
                    <w:rPr>
                      <w:rFonts w:ascii="Cambria Math" w:hAnsi="Cambria Math"/>
                      <w:i/>
                    </w:rPr>
                  </m:ctrlPr>
                </m:fPr>
                <m:num>
                  <m:r>
                    <w:rPr>
                      <w:rFonts w:ascii="Cambria Math" w:hAnsi="Cambria Math"/>
                    </w:rPr>
                    <m:t>800</m:t>
                  </m:r>
                </m:num>
                <m:den>
                  <m:r>
                    <w:rPr>
                      <w:rFonts w:ascii="Cambria Math" w:hAnsi="Cambria Math"/>
                    </w:rPr>
                    <m:t>760</m:t>
                  </m:r>
                </m:den>
              </m:f>
              <m:r>
                <w:rPr>
                  <w:rFonts w:ascii="Cambria Math" w:hAnsi="Cambria Math"/>
                </w:rPr>
                <m:t>×340</m:t>
              </m:r>
            </m:e>
          </m:d>
          <m:r>
            <w:rPr>
              <w:rFonts w:ascii="Cambria Math" w:hAnsi="Cambria Math"/>
            </w:rPr>
            <m:t>-</m:t>
          </m:r>
          <m:r>
            <w:rPr>
              <w:rFonts w:ascii="Cambria Math" w:hAnsi="Cambria Math"/>
            </w:rPr>
            <m:t>340=</m:t>
          </m:r>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18</m:t>
          </m:r>
          <m:sSup>
            <m:sSupPr>
              <m:ctrlPr>
                <w:rPr>
                  <w:rFonts w:ascii="Cambria Math" w:hAnsi="Cambria Math"/>
                  <w:i/>
                </w:rPr>
              </m:ctrlPr>
            </m:sSupPr>
            <m:e>
              <m:r>
                <w:rPr>
                  <w:rFonts w:ascii="Cambria Math" w:hAnsi="Cambria Math"/>
                </w:rPr>
                <m:t>ms</m:t>
              </m:r>
            </m:e>
            <m:sup>
              <m:r>
                <w:rPr>
                  <w:rFonts w:ascii="Cambria Math" w:hAnsi="Cambria Math"/>
                </w:rPr>
                <m:t>-1</m:t>
              </m:r>
            </m:sup>
          </m:sSup>
        </m:oMath>
      </m:oMathPara>
    </w:p>
    <w:p w:rsidR="00CC1792" w:rsidRDefault="00E3009D" w:rsidP="00CC1792">
      <w:r>
        <w:lastRenderedPageBreak/>
        <w:t>If - used then 0 marks</w:t>
      </w:r>
    </w:p>
    <w:p w:rsidR="00E3009D" w:rsidRPr="00CC1792" w:rsidRDefault="00E3009D" w:rsidP="00CC1792">
      <w:r>
        <w:t>If ± used then no mark for the formula unless the + is used in the next line</w:t>
      </w:r>
    </w:p>
    <w:p w:rsidR="00E3009D" w:rsidRDefault="00E3009D" w:rsidP="00CC1792"/>
    <w:p w:rsidR="00CC1792" w:rsidRDefault="00E3009D" w:rsidP="00CC1792">
      <w:r>
        <w:t xml:space="preserve">SQA AH </w:t>
      </w:r>
      <w:r w:rsidR="00CC1792">
        <w:t>2002</w:t>
      </w:r>
    </w:p>
    <w:p w:rsidR="00CC1792" w:rsidRDefault="00CC1792" w:rsidP="00CC1792">
      <w:r>
        <w:rPr>
          <w:noProof/>
          <w:lang w:eastAsia="en-GB"/>
        </w:rPr>
        <w:drawing>
          <wp:inline distT="0" distB="0" distL="0" distR="0" wp14:anchorId="5476772B" wp14:editId="5FC68FC0">
            <wp:extent cx="5731510" cy="2004868"/>
            <wp:effectExtent l="0" t="0" r="254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731510" cy="2004868"/>
                    </a:xfrm>
                    <a:prstGeom prst="rect">
                      <a:avLst/>
                    </a:prstGeom>
                    <a:noFill/>
                    <a:ln>
                      <a:noFill/>
                    </a:ln>
                  </pic:spPr>
                </pic:pic>
              </a:graphicData>
            </a:graphic>
          </wp:inline>
        </w:drawing>
      </w:r>
    </w:p>
    <w:p w:rsidR="00CC1792" w:rsidRDefault="00CC1792" w:rsidP="00537678">
      <w:pPr>
        <w:pStyle w:val="BodyText2"/>
        <w:spacing w:before="120" w:after="0" w:line="240" w:lineRule="auto"/>
      </w:pPr>
      <w:bookmarkStart w:id="53" w:name="_GoBack"/>
      <w:bookmarkEnd w:id="53"/>
    </w:p>
    <w:p w:rsidR="00CD3BA9" w:rsidRPr="00CD3BA9" w:rsidRDefault="00CD3BA9" w:rsidP="00CD3BA9">
      <w:pPr>
        <w:pStyle w:val="Heading2"/>
      </w:pPr>
      <w:r>
        <w:t>Recessional Velocity</w:t>
      </w:r>
    </w:p>
    <w:p w:rsidR="00C65AFE" w:rsidRDefault="00C65AFE">
      <w:r>
        <w:br w:type="page"/>
      </w:r>
    </w:p>
    <w:p w:rsidR="00B00D70" w:rsidRDefault="00B00D70"/>
    <w:p w:rsidR="00B00D70" w:rsidRDefault="00B00D70"/>
    <w:p w:rsidR="00C65AFE" w:rsidRDefault="00325E82" w:rsidP="00C65AFE">
      <w:hyperlink r:id="rId364" w:history="1">
        <w:r w:rsidR="00C65AFE" w:rsidRPr="00FF0407">
          <w:rPr>
            <w:rStyle w:val="Hyperlink"/>
          </w:rPr>
          <w:t>https://www.youtube.com/watch?v=h4OnBYrbCjY</w:t>
        </w:r>
      </w:hyperlink>
    </w:p>
    <w:p w:rsidR="00C65AFE" w:rsidRDefault="00325E82" w:rsidP="00C65AFE">
      <w:hyperlink r:id="rId365" w:history="1">
        <w:r w:rsidR="00C65AFE" w:rsidRPr="000522D1">
          <w:rPr>
            <w:rStyle w:val="Hyperlink"/>
          </w:rPr>
          <w:t>https://www.youtube.com/watch?v=LIvVzJ6KZpk</w:t>
        </w:r>
      </w:hyperlink>
    </w:p>
    <w:p w:rsidR="00C65AFE" w:rsidRDefault="00C65AFE" w:rsidP="00C65AFE">
      <w:r>
        <w:t>2005</w:t>
      </w:r>
    </w:p>
    <w:p w:rsidR="00C65AFE" w:rsidRDefault="00C65AFE" w:rsidP="00C65AFE">
      <w:r w:rsidRPr="00EF6A5D">
        <w:rPr>
          <w:noProof/>
          <w:lang w:eastAsia="en-GB"/>
        </w:rPr>
        <w:drawing>
          <wp:inline distT="0" distB="0" distL="0" distR="0" wp14:anchorId="40ACCAD3" wp14:editId="3FEDD5EC">
            <wp:extent cx="3990975" cy="22860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990975" cy="2286000"/>
                    </a:xfrm>
                    <a:prstGeom prst="rect">
                      <a:avLst/>
                    </a:prstGeom>
                    <a:noFill/>
                    <a:ln>
                      <a:noFill/>
                    </a:ln>
                  </pic:spPr>
                </pic:pic>
              </a:graphicData>
            </a:graphic>
          </wp:inline>
        </w:drawing>
      </w:r>
    </w:p>
    <w:p w:rsidR="00C65AFE" w:rsidRDefault="00C65AFE" w:rsidP="00C65AFE">
      <w:r>
        <w:rPr>
          <w:noProof/>
          <w:lang w:eastAsia="en-GB"/>
        </w:rPr>
        <w:drawing>
          <wp:inline distT="0" distB="0" distL="0" distR="0" wp14:anchorId="22348D56" wp14:editId="551EE479">
            <wp:extent cx="5731510" cy="1599491"/>
            <wp:effectExtent l="0" t="0" r="254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5731510" cy="1599491"/>
                    </a:xfrm>
                    <a:prstGeom prst="rect">
                      <a:avLst/>
                    </a:prstGeom>
                    <a:noFill/>
                    <a:ln>
                      <a:noFill/>
                    </a:ln>
                  </pic:spPr>
                </pic:pic>
              </a:graphicData>
            </a:graphic>
          </wp:inline>
        </w:drawing>
      </w:r>
    </w:p>
    <w:p w:rsidR="00C65AFE" w:rsidRDefault="00C65AFE" w:rsidP="00C65AFE">
      <w:r>
        <w:t>2002</w:t>
      </w:r>
    </w:p>
    <w:p w:rsidR="00C65AFE" w:rsidRDefault="00C65AFE" w:rsidP="00C65AFE"/>
    <w:p w:rsidR="00C65AFE" w:rsidRDefault="00C65AFE" w:rsidP="00C65AFE">
      <w:r>
        <w:rPr>
          <w:noProof/>
          <w:lang w:eastAsia="en-GB"/>
        </w:rPr>
        <w:drawing>
          <wp:inline distT="0" distB="0" distL="0" distR="0" wp14:anchorId="1D2FD3B2" wp14:editId="4ED9100E">
            <wp:extent cx="5731510" cy="2004868"/>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5731510" cy="2004868"/>
                    </a:xfrm>
                    <a:prstGeom prst="rect">
                      <a:avLst/>
                    </a:prstGeom>
                    <a:noFill/>
                    <a:ln>
                      <a:noFill/>
                    </a:ln>
                  </pic:spPr>
                </pic:pic>
              </a:graphicData>
            </a:graphic>
          </wp:inline>
        </w:drawing>
      </w:r>
    </w:p>
    <w:p w:rsidR="00C65AFE" w:rsidRDefault="00C65AFE" w:rsidP="00C65AFE"/>
    <w:p w:rsidR="00C65AFE" w:rsidRPr="00FF0407" w:rsidRDefault="00C65AFE" w:rsidP="00C65AFE"/>
    <w:p w:rsidR="00C208EA" w:rsidRPr="00123062" w:rsidRDefault="00C208EA" w:rsidP="003A7DCD">
      <w:pPr>
        <w:pStyle w:val="Heading2"/>
      </w:pPr>
      <w:bookmarkStart w:id="54" w:name="_Toc115849"/>
      <w:r w:rsidRPr="00123062">
        <w:lastRenderedPageBreak/>
        <w:t>Big Bang Theory</w:t>
      </w:r>
      <w:bookmarkEnd w:id="54"/>
    </w:p>
    <w:p w:rsidR="00C208EA" w:rsidRPr="00123062" w:rsidRDefault="00C208EA" w:rsidP="003A7DCD">
      <w:pPr>
        <w:pStyle w:val="Heading3"/>
      </w:pPr>
      <w:bookmarkStart w:id="55" w:name="_Toc115850"/>
      <w:r w:rsidRPr="00123062">
        <w:t>Line spectra</w:t>
      </w:r>
      <w:bookmarkEnd w:id="55"/>
    </w:p>
    <w:p w:rsidR="00C208EA" w:rsidRPr="00123062" w:rsidRDefault="00C208EA" w:rsidP="00537678">
      <w:pPr>
        <w:pStyle w:val="BodyText2"/>
        <w:spacing w:before="120" w:after="0" w:line="240" w:lineRule="auto"/>
      </w:pPr>
      <w:r w:rsidRPr="00123062">
        <w:t xml:space="preserve">All atoms give off </w:t>
      </w:r>
      <w:r w:rsidRPr="00123062">
        <w:rPr>
          <w:bCs/>
        </w:rPr>
        <w:t>electromagnetic radiation</w:t>
      </w:r>
      <w:r w:rsidRPr="00123062">
        <w:t xml:space="preserve"> when </w:t>
      </w:r>
      <w:r w:rsidRPr="00123062">
        <w:rPr>
          <w:bCs/>
        </w:rPr>
        <w:t>heated</w:t>
      </w:r>
      <w:r w:rsidRPr="00123062">
        <w:t xml:space="preserve">, although sometimes this is not in the visible part of the spectrum. Each element has its own distinctive line spectrum. A </w:t>
      </w:r>
      <w:r w:rsidRPr="00123062">
        <w:rPr>
          <w:bCs/>
        </w:rPr>
        <w:t>prism is an example of a device that</w:t>
      </w:r>
      <w:r w:rsidRPr="00123062">
        <w:t xml:space="preserve"> can be used to split this light to form a </w:t>
      </w:r>
      <w:r w:rsidRPr="00123062">
        <w:rPr>
          <w:bCs/>
        </w:rPr>
        <w:t>spectrum</w:t>
      </w:r>
      <w:r w:rsidRPr="00123062">
        <w:t>. Spectroscopy is the name given to the experimental technique of spectroscopic methods; but also refers to the measurement of radiation intensity as a function of wavelength. Spectral measurement devices are referred to as spectrometers, spectrophotometers, spectrographs or spectral analyzers.</w:t>
      </w:r>
    </w:p>
    <w:p w:rsidR="00C208EA" w:rsidRPr="00123062" w:rsidRDefault="00C208EA" w:rsidP="00537678">
      <w:pPr>
        <w:pStyle w:val="BodyText2"/>
        <w:spacing w:before="120" w:after="0" w:line="240" w:lineRule="auto"/>
      </w:pPr>
      <w:r w:rsidRPr="00123062">
        <w:t>Some examples of what line spectra look like are shown below:</w:t>
      </w:r>
    </w:p>
    <w:p w:rsidR="00C208EA" w:rsidRPr="00123062" w:rsidRDefault="00C208EA" w:rsidP="00537678">
      <w:pPr>
        <w:pStyle w:val="BodyText2"/>
        <w:spacing w:before="120" w:after="0" w:line="240" w:lineRule="auto"/>
      </w:pPr>
      <w:r w:rsidRPr="00123062">
        <w:rPr>
          <w:noProof/>
          <w:lang w:eastAsia="en-GB"/>
        </w:rPr>
        <w:drawing>
          <wp:inline distT="0" distB="0" distL="0" distR="0" wp14:anchorId="7849D25B" wp14:editId="4317F521">
            <wp:extent cx="3474468" cy="1352427"/>
            <wp:effectExtent l="0" t="0" r="0" b="635"/>
            <wp:docPr id="3720" name="Picture 3720" descr="spec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spectra"/>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485100" cy="1356566"/>
                    </a:xfrm>
                    <a:prstGeom prst="rect">
                      <a:avLst/>
                    </a:prstGeom>
                    <a:noFill/>
                    <a:ln>
                      <a:noFill/>
                    </a:ln>
                  </pic:spPr>
                </pic:pic>
              </a:graphicData>
            </a:graphic>
          </wp:inline>
        </w:drawing>
      </w:r>
    </w:p>
    <w:p w:rsidR="00C208EA" w:rsidRPr="00123062" w:rsidRDefault="00C208EA" w:rsidP="00537678">
      <w:pPr>
        <w:pStyle w:val="BodyText2"/>
        <w:spacing w:before="120" w:after="0" w:line="240" w:lineRule="auto"/>
      </w:pPr>
      <w:r w:rsidRPr="00123062">
        <w:t xml:space="preserve">Scientists have used line spectra to discover new elements. In fact, the discovery of some elements, such as </w:t>
      </w:r>
      <w:r w:rsidRPr="00123062">
        <w:rPr>
          <w:bCs/>
        </w:rPr>
        <w:t>rubidium</w:t>
      </w:r>
      <w:r w:rsidRPr="00123062">
        <w:t xml:space="preserve"> and </w:t>
      </w:r>
      <w:r w:rsidRPr="00123062">
        <w:rPr>
          <w:bCs/>
        </w:rPr>
        <w:t>caesium</w:t>
      </w:r>
      <w:r w:rsidRPr="00123062">
        <w:t xml:space="preserve">, was not possible until the development of spectroscopy. The element </w:t>
      </w:r>
      <w:r w:rsidRPr="00123062">
        <w:rPr>
          <w:bCs/>
        </w:rPr>
        <w:t>helium</w:t>
      </w:r>
      <w:r w:rsidRPr="00123062">
        <w:t xml:space="preserve"> was discovered by studying line spectra emitted by the Sun. </w:t>
      </w:r>
    </w:p>
    <w:p w:rsidR="00C208EA" w:rsidRPr="00123062" w:rsidRDefault="00C208EA" w:rsidP="00537678">
      <w:pPr>
        <w:pStyle w:val="BodyText2"/>
        <w:spacing w:before="120" w:after="0" w:line="240" w:lineRule="auto"/>
      </w:pPr>
      <w:r w:rsidRPr="00123062">
        <w:t xml:space="preserve">Each element has its own characteristic line emission spectrum and the corresponding absorption spectrum. </w:t>
      </w:r>
    </w:p>
    <w:p w:rsidR="00C208EA" w:rsidRPr="00123062" w:rsidRDefault="00C208EA" w:rsidP="00537678">
      <w:pPr>
        <w:pStyle w:val="BodyText2"/>
        <w:spacing w:before="120" w:after="0" w:line="240" w:lineRule="auto"/>
      </w:pPr>
      <w:r w:rsidRPr="00123062">
        <w:t>These can be indicated on a diagram as a coloured strip or as intensity versus wavelength graph.</w:t>
      </w:r>
    </w:p>
    <w:p w:rsidR="00C208EA" w:rsidRPr="00123062" w:rsidRDefault="00C208EA" w:rsidP="00537678">
      <w:pPr>
        <w:pStyle w:val="BodyText2"/>
        <w:spacing w:before="120" w:after="0" w:line="240" w:lineRule="auto"/>
      </w:pPr>
      <w:r w:rsidRPr="00123062">
        <w:t>eg</w:t>
      </w:r>
    </w:p>
    <w:p w:rsidR="00C208EA" w:rsidRPr="00123062" w:rsidRDefault="001765F3" w:rsidP="00537678">
      <w:pPr>
        <w:pStyle w:val="BodyText2"/>
        <w:spacing w:before="120" w:after="0" w:line="240" w:lineRule="auto"/>
      </w:pPr>
      <w:r w:rsidRPr="00123062">
        <w:rPr>
          <w:noProof/>
          <w:lang w:eastAsia="en-GB"/>
        </w:rPr>
        <w:drawing>
          <wp:anchor distT="6103" distB="0" distL="126492" distR="119888" simplePos="0" relativeHeight="251865088" behindDoc="0" locked="0" layoutInCell="1" allowOverlap="1" wp14:anchorId="0923C770" wp14:editId="3CA6BC00">
            <wp:simplePos x="0" y="0"/>
            <wp:positionH relativeFrom="column">
              <wp:posOffset>3937000</wp:posOffset>
            </wp:positionH>
            <wp:positionV relativeFrom="paragraph">
              <wp:posOffset>227330</wp:posOffset>
            </wp:positionV>
            <wp:extent cx="2019300" cy="1619250"/>
            <wp:effectExtent l="0" t="0" r="19050" b="19050"/>
            <wp:wrapSquare wrapText="bothSides"/>
            <wp:docPr id="4797" name="Chart 479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14:sizeRelH relativeFrom="page">
              <wp14:pctWidth>0</wp14:pctWidth>
            </wp14:sizeRelH>
            <wp14:sizeRelV relativeFrom="page">
              <wp14:pctHeight>0</wp14:pctHeight>
            </wp14:sizeRelV>
          </wp:anchor>
        </w:drawing>
      </w:r>
      <w:r w:rsidR="00C208EA" w:rsidRPr="00123062">
        <w:t xml:space="preserve">Sodium emission spectrum </w:t>
      </w:r>
    </w:p>
    <w:p w:rsidR="00C208EA" w:rsidRPr="00123062" w:rsidRDefault="00C208EA" w:rsidP="00537678">
      <w:pPr>
        <w:pStyle w:val="BodyText2"/>
        <w:spacing w:before="120" w:after="0" w:line="240" w:lineRule="auto"/>
      </w:pPr>
      <w:r w:rsidRPr="00123062">
        <w:rPr>
          <w:noProof/>
          <w:lang w:eastAsia="en-GB"/>
        </w:rPr>
        <mc:AlternateContent>
          <mc:Choice Requires="wpg">
            <w:drawing>
              <wp:anchor distT="0" distB="0" distL="114300" distR="114300" simplePos="0" relativeHeight="251840512" behindDoc="0" locked="0" layoutInCell="1" allowOverlap="1" wp14:anchorId="63871B33" wp14:editId="512B4D24">
                <wp:simplePos x="0" y="0"/>
                <wp:positionH relativeFrom="column">
                  <wp:posOffset>762000</wp:posOffset>
                </wp:positionH>
                <wp:positionV relativeFrom="paragraph">
                  <wp:posOffset>35560</wp:posOffset>
                </wp:positionV>
                <wp:extent cx="3025140" cy="628015"/>
                <wp:effectExtent l="0" t="0" r="22860" b="19685"/>
                <wp:wrapSquare wrapText="bothSides"/>
                <wp:docPr id="3879" name="Group 3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5140" cy="628015"/>
                          <a:chOff x="3481" y="5502"/>
                          <a:chExt cx="5784" cy="1308"/>
                        </a:xfrm>
                      </wpg:grpSpPr>
                      <wps:wsp>
                        <wps:cNvPr id="3880" name="Rectangle 736"/>
                        <wps:cNvSpPr>
                          <a:spLocks noChangeArrowheads="1"/>
                        </wps:cNvSpPr>
                        <wps:spPr bwMode="auto">
                          <a:xfrm>
                            <a:off x="3481" y="5502"/>
                            <a:ext cx="5784" cy="130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881" name="AutoShape 737"/>
                        <wps:cNvCnPr>
                          <a:cxnSpLocks noChangeShapeType="1"/>
                        </wps:cNvCnPr>
                        <wps:spPr bwMode="auto">
                          <a:xfrm>
                            <a:off x="7043"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s:wsp>
                        <wps:cNvPr id="3882" name="AutoShape 738"/>
                        <wps:cNvCnPr>
                          <a:cxnSpLocks noChangeShapeType="1"/>
                        </wps:cNvCnPr>
                        <wps:spPr bwMode="auto">
                          <a:xfrm>
                            <a:off x="7118"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79" o:spid="_x0000_s1026" style="position:absolute;margin-left:60pt;margin-top:2.8pt;width:238.2pt;height:49.45pt;z-index:251840512" coordorigin="3481,5502" coordsize="5784,1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">
                <v:rect id="Rectangle 736" o:spid="_x0000_s1027" style="position:absolute;left:3481;top:5502;width:5784;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BIdL4A&#10;AADdAAAADwAAAGRycy9kb3ducmV2LnhtbERPSwrCMBDdC94hjOBGNFVBSjWKCoK4EasHGJqxLTaT&#10;0kRbPb1ZCC4f77/adKYSL2pcaVnBdBKBIM6sLjlXcLsexjEI55E1VpZJwZscbNb93goTbVu+0Cv1&#10;uQgh7BJUUHhfJ1K6rCCDbmJr4sDdbWPQB9jkUjfYhnBTyVkULaTBkkNDgTXtC8oe6dMo2LVteT9/&#10;Uh6d8l13muHhir5SajjotksQnjr/F//cR61gHsdhf3gTnoBcf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dQSHS+AAAA3QAAAA8AAAAAAAAAAAAAAAAAmAIAAGRycy9kb3ducmV2&#10;LnhtbFBLBQYAAAAABAAEAPUAAACDAwAAAAA=&#10;" fillcolor="black"/>
                <v:shape id="AutoShape 737" o:spid="_x0000_s1028" type="#_x0000_t32" style="position:absolute;left:7043;top:5619;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BmMUAAADdAAAADwAAAGRycy9kb3ducmV2LnhtbESPQWsCMRSE70L/Q3iFXkSzKsi6NUoR&#10;Cl5qWxXPr8lzs7p5WTZR139vCoUeh5n5hpkvO1eLK7Wh8qxgNMxAEGtvKi4V7HfvgxxEiMgGa8+k&#10;4E4Bloun3hwL42/8TddtLEWCcChQgY2xKaQM2pLDMPQNcfKOvnUYk2xLaVq8Jbir5TjLptJhxWnB&#10;YkMrS/q8vTgFK/Nlp35Ty9Olf/z51PrjUO1nSr08d2+vICJ18T/8114bBZM8H8Hvm/Q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BmMUAAADdAAAADwAAAAAAAAAA&#10;AAAAAAChAgAAZHJzL2Rvd25yZXYueG1sUEsFBgAAAAAEAAQA+QAAAJMDAAAAAA==&#10;" strokecolor="yellow" strokeweight="2.25pt"/>
                <v:shape id="AutoShape 738" o:spid="_x0000_s1029" type="#_x0000_t32" style="position:absolute;left:7118;top:5619;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Df78YAAADdAAAADwAAAGRycy9kb3ducmV2LnhtbESPT2sCMRTE74V+h/AKXopmqyDr1ihF&#10;ELxo6x88vybPzermZdlE3X77plDwOMzMb5jpvHO1uFEbKs8K3gYZCGLtTcWlgsN+2c9BhIhssPZM&#10;Cn4owHz2/DTFwvg7b+m2i6VIEA4FKrAxNoWUQVtyGAa+IU7eybcOY5JtKU2L9wR3tRxm2Vg6rDgt&#10;WGxoYUlfdlenYGG+7Nhvanm+vp6+P7VeH6vDRKneS/fxDiJSFx/h//bKKBjl+RD+3qQn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g3+/GAAAA3QAAAA8AAAAAAAAA&#10;AAAAAAAAoQIAAGRycy9kb3ducmV2LnhtbFBLBQYAAAAABAAEAPkAAACUAwAAAAA=&#10;" strokecolor="yellow" strokeweight="2.25pt"/>
                <w10:wrap type="square"/>
              </v:group>
            </w:pict>
          </mc:Fallback>
        </mc:AlternateContent>
      </w:r>
      <w:r w:rsidRPr="00123062">
        <w:t xml:space="preserve">                                                           </w:t>
      </w:r>
    </w:p>
    <w:p w:rsidR="00C208EA" w:rsidRPr="00123062" w:rsidRDefault="00C208EA" w:rsidP="00537678">
      <w:pPr>
        <w:pStyle w:val="BodyText2"/>
        <w:spacing w:before="120" w:after="0" w:line="240" w:lineRule="auto"/>
      </w:pPr>
    </w:p>
    <w:p w:rsidR="002F2458" w:rsidRPr="00123062" w:rsidRDefault="002F2458" w:rsidP="00537678">
      <w:pPr>
        <w:pStyle w:val="BodyText2"/>
        <w:spacing w:before="120" w:after="0" w:line="240" w:lineRule="auto"/>
      </w:pPr>
    </w:p>
    <w:p w:rsidR="000C4B21" w:rsidRDefault="000C4B21" w:rsidP="00537678"/>
    <w:p w:rsidR="000C4B21" w:rsidRDefault="000C4B21" w:rsidP="00537678"/>
    <w:p w:rsidR="00C208EA" w:rsidRDefault="00C208EA" w:rsidP="00537678">
      <w:r w:rsidRPr="00123062">
        <w:t>Sodium absorption spectrum</w:t>
      </w:r>
    </w:p>
    <w:p w:rsidR="001765F3" w:rsidRDefault="001765F3" w:rsidP="00537678">
      <w:r w:rsidRPr="00123062">
        <w:rPr>
          <w:noProof/>
          <w:lang w:eastAsia="en-GB"/>
        </w:rPr>
        <w:drawing>
          <wp:anchor distT="6096" distB="0" distL="126492" distR="120396" simplePos="0" relativeHeight="251866112" behindDoc="0" locked="0" layoutInCell="1" allowOverlap="0" wp14:anchorId="053B4136" wp14:editId="4D417402">
            <wp:simplePos x="0" y="0"/>
            <wp:positionH relativeFrom="column">
              <wp:posOffset>2875915</wp:posOffset>
            </wp:positionH>
            <wp:positionV relativeFrom="paragraph">
              <wp:posOffset>611505</wp:posOffset>
            </wp:positionV>
            <wp:extent cx="2647950" cy="1171575"/>
            <wp:effectExtent l="0" t="0" r="19050" b="9525"/>
            <wp:wrapSquare wrapText="bothSides"/>
            <wp:docPr id="4798" name="Chart 479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14:sizeRelH relativeFrom="page">
              <wp14:pctWidth>0</wp14:pctWidth>
            </wp14:sizeRelH>
            <wp14:sizeRelV relativeFrom="page">
              <wp14:pctHeight>0</wp14:pctHeight>
            </wp14:sizeRelV>
          </wp:anchor>
        </w:drawing>
      </w:r>
      <w:r w:rsidRPr="00123062">
        <w:rPr>
          <w:noProof/>
          <w:lang w:eastAsia="en-GB"/>
        </w:rPr>
        <mc:AlternateContent>
          <mc:Choice Requires="wpg">
            <w:drawing>
              <wp:inline distT="0" distB="0" distL="0" distR="0" wp14:anchorId="630C3DD3" wp14:editId="67ACC455">
                <wp:extent cx="4141470" cy="552450"/>
                <wp:effectExtent l="0" t="0" r="11430" b="19050"/>
                <wp:docPr id="3871" name="Group 3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1470" cy="552450"/>
                          <a:chOff x="2590" y="5430"/>
                          <a:chExt cx="7226" cy="1308"/>
                        </a:xfrm>
                      </wpg:grpSpPr>
                      <wpg:grpSp>
                        <wpg:cNvPr id="3872" name="Group 502"/>
                        <wpg:cNvGrpSpPr>
                          <a:grpSpLocks/>
                        </wpg:cNvGrpSpPr>
                        <wpg:grpSpPr bwMode="auto">
                          <a:xfrm>
                            <a:off x="2590" y="5430"/>
                            <a:ext cx="7226" cy="1308"/>
                            <a:chOff x="2590" y="5430"/>
                            <a:chExt cx="7226" cy="1308"/>
                          </a:xfrm>
                        </wpg:grpSpPr>
                        <pic:pic xmlns:pic="http://schemas.openxmlformats.org/drawingml/2006/picture">
                          <pic:nvPicPr>
                            <pic:cNvPr id="3873" name="Picture 503" descr="spectrum"/>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2590" y="5430"/>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3874" name="Group 504"/>
                          <wpg:cNvGrpSpPr>
                            <a:grpSpLocks/>
                          </wpg:cNvGrpSpPr>
                          <wpg:grpSpPr bwMode="auto">
                            <a:xfrm>
                              <a:off x="6202" y="5505"/>
                              <a:ext cx="49" cy="1134"/>
                              <a:chOff x="6337" y="8642"/>
                              <a:chExt cx="49" cy="1134"/>
                            </a:xfrm>
                          </wpg:grpSpPr>
                          <wps:wsp>
                            <wps:cNvPr id="3875" name="AutoShape 505"/>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76" name="AutoShape 506"/>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877" name="Rectangle 507"/>
                        <wps:cNvSpPr>
                          <a:spLocks noChangeArrowheads="1"/>
                        </wps:cNvSpPr>
                        <wps:spPr bwMode="auto">
                          <a:xfrm>
                            <a:off x="8325" y="5430"/>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inline>
            </w:drawing>
          </mc:Choice>
          <mc:Fallback>
            <w:pict>
              <v:group id="Group 3871" o:spid="_x0000_s1026" style="width:326.1pt;height:43.5pt;mso-position-horizontal-relative:char;mso-position-vertical-relative:line" coordorigin="2590,5430" coordsize="7226,1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">
                <v:group id="Group 502" o:spid="_x0000_s1027" style="position:absolute;left:2590;top:5430;width:7226;height:1308" coordorigin="2590,5430" coordsize="7226,1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3+acYAAADdAAAADwAAAGRycy9kb3ducmV2LnhtbESPT4vCMBTE7wt+h/CE&#10;va1plV2lGkVElz2I4B8Qb4/m2Rabl9LEtn57Iwh7HGbmN8xs0ZlSNFS7wrKCeBCBIE6tLjhTcDpu&#10;viYgnEfWWFomBQ9ysJj3PmaYaNvynpqDz0SAsEtQQe59lUjp0pwMuoGtiIN3tbVBH2SdSV1jG+Cm&#10;lMMo+pEGCw4LOVa0yim9He5GwW+L7XIUr5vt7bp6XI7fu/M2JqU++91yCsJT5//D7/afVjCajIf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rf5pxgAAAN0A&#10;AAAPAAAAAAAAAAAAAAAAAKoCAABkcnMvZG93bnJldi54bWxQSwUGAAAAAAQABAD6AAAAnQMAAAAA&#10;">
                  <v:shape id="Picture 503" o:spid="_x0000_s1028" type="#_x0000_t75" alt="spectrum" style="position:absolute;left:2590;top:5430;width:7226;height:1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GyDHAAAA3QAAAA8AAABkcnMvZG93bnJldi54bWxEj0FrwkAUhO8F/8PyhN6ajQltQ+oqIkil&#10;hEKtBI+P7GsSmn0bsquJ/94VCj0OM/MNs1xPphMXGlxrWcEiikEQV1a3XCs4fu+eMhDOI2vsLJOC&#10;KzlYr2YPS8y1HfmLLgdfiwBhl6OCxvs+l9JVDRl0ke2Jg/djB4M+yKGWesAxwE0nkzh+kQZbDgsN&#10;9rRtqPo9nI2CpEizuuhP5vnTbN93m2NZfpwSpR7n0+YNhKfJ/4f/2nutIM1eU7i/CU9Arm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7GyDHAAAA3QAAAA8AAAAAAAAAAAAA&#10;AAAAnwIAAGRycy9kb3ducmV2LnhtbFBLBQYAAAAABAAEAPcAAACTAwAAAAA=&#10;">
                    <v:imagedata r:id="rId404" o:title="spectrum"/>
                  </v:shape>
                  <v:group id="Group 504" o:spid="_x0000_s1029" style="position:absolute;left:6202;top:5505;width:49;height:1134" coordorigin="6337,8642" coordsize="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wjDhscAAADdAAAADwAAAGRycy9kb3ducmV2LnhtbESPT2vCQBTE7wW/w/KE&#10;3nQTbVWiq4jU0oMI/gHx9sg+k2D2bciuSfz23YLQ4zAzv2EWq86UoqHaFZYVxMMIBHFqdcGZgvNp&#10;O5iBcB5ZY2mZFDzJwWrZe1tgom3LB2qOPhMBwi5BBbn3VSKlS3My6Ia2Ig7ezdYGfZB1JnWNbYCb&#10;Uo6iaCINFhwWcqxok1N6Pz6Mgu8W2/U4/mp299vmeT197i+7mJR673frOQhPnf8Pv9o/WsF4Nv2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wjDhscAAADd&#10;AAAADwAAAAAAAAAAAAAAAACqAgAAZHJzL2Rvd25yZXYueG1sUEsFBgAAAAAEAAQA+gAAAJ4DAAAA&#10;AA==&#10;">
                    <v:shape id="AutoShape 505" o:spid="_x0000_s1030" type="#_x0000_t32" style="position:absolute;left:6337;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xR8MUAAADdAAAADwAAAGRycy9kb3ducmV2LnhtbESP3WrCQBCF7wt9h2UK3hTd1FJ/oquI&#10;USh4ZeIDjNkxCc3OhuzGxLfvCoVeHs7Px1lvB1OLO7WusqzgYxKBIM6trrhQcMmO4wUI55E11pZJ&#10;wYMcbDevL2uMte35TPfUFyKMsItRQel9E0vp8pIMuoltiIN3s61BH2RbSN1iH8ZNLadRNJMGKw6E&#10;Ehval5T/pJ0J3CRL3jt7qoqoS+b9ss4OV8yUGr0NuxUIT4P/D/+1v7WCz8X8C55vw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xR8MUAAADdAAAADwAAAAAAAAAA&#10;AAAAAAChAgAAZHJzL2Rvd25yZXYueG1sUEsFBgAAAAAEAAQA+QAAAJMDAAAAAA==&#10;" strokecolor="#0d0d0d" strokeweight="1.5pt"/>
                    <v:shape id="AutoShape 506" o:spid="_x0000_s1031" type="#_x0000_t32" style="position:absolute;left:6385;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HfNMMAAADdAAAADwAAAGRycy9kb3ducmV2LnhtbESPQYvCMBSE74L/IbwFbzZdBVdqo6gg&#10;eNmDrhdvj+bZlDYvtYm1/vuNsLDHYWa+YfLNYBvRU+crxwo+kxQEceF0xaWCy89hugThA7LGxjEp&#10;eJGHzXo8yjHT7skn6s+hFBHCPkMFJoQ2k9IXhiz6xLXE0bu5zmKIsiul7vAZ4baRszRdSIsVxwWD&#10;Le0NFfX5YRXYVtv7tzP6WlfzZkfH23aX9kpNPobtCkSgIfyH/9pHrWC+/FrA+018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x3zTDAAAA3QAAAA8AAAAAAAAAAAAA&#10;AAAAoQIAAGRycy9kb3ducmV2LnhtbFBLBQYAAAAABAAEAPkAAACRAwAAAAA=&#10;" strokeweight="1.5pt"/>
                  </v:group>
                </v:group>
                <v:rect id="Rectangle 507" o:spid="_x0000_s1032" style="position:absolute;left:8325;top:5430;width:1491;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MJVsYA&#10;AADdAAAADwAAAGRycy9kb3ducmV2LnhtbESPzW7CMBCE70i8g7VIvYHTHxUU4iCgQfTQA6VwX9lL&#10;EjVeR7GB0KfHlSr1OJqZbzTZoreNuFDna8cKHicJCGLtTM2lgsPXZjwD4QOywcYxKbiRh0U+HGSY&#10;GnflT7rsQykihH2KCqoQ2lRKryuy6CeuJY7eyXUWQ5RdKU2H1wi3jXxKkldpsea4UGFL64r09/5s&#10;FewQ33Y/W61Xxe3jpaD1sSDXKPUw6pdzEIH68B/+a78bBc+z6RR+38Qn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MJVsYAAADdAAAADwAAAAAAAAAAAAAAAACYAgAAZHJz&#10;L2Rvd25yZXYueG1sUEsFBgAAAAAEAAQA9QAAAIsDAAAAAA==&#10;" strokecolor="white"/>
                <w10:anchorlock/>
              </v:group>
            </w:pict>
          </mc:Fallback>
        </mc:AlternateContent>
      </w:r>
    </w:p>
    <w:p w:rsidR="001765F3" w:rsidRPr="00123062" w:rsidRDefault="001765F3" w:rsidP="00537678"/>
    <w:p w:rsidR="00C208EA" w:rsidRPr="00123062" w:rsidRDefault="00D03D17" w:rsidP="00537678">
      <w:pPr>
        <w:pStyle w:val="BodyText2"/>
        <w:spacing w:before="120" w:after="0" w:line="240" w:lineRule="auto"/>
      </w:pPr>
      <w:r w:rsidRPr="00123062">
        <w:t xml:space="preserve">      </w:t>
      </w:r>
    </w:p>
    <w:p w:rsidR="00614C3A" w:rsidRPr="00123062" w:rsidRDefault="00614C3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6D65AA" w:rsidRDefault="00C208EA" w:rsidP="006D65AA">
      <w:pPr>
        <w:pStyle w:val="Heading2"/>
      </w:pPr>
      <w:bookmarkStart w:id="56" w:name="_Toc115851"/>
      <w:r w:rsidRPr="006D65AA">
        <w:rPr>
          <w:rStyle w:val="Heading2Char"/>
          <w:caps/>
          <w:shd w:val="clear" w:color="auto" w:fill="auto"/>
        </w:rPr>
        <w:lastRenderedPageBreak/>
        <w:t>Redshift,</w:t>
      </w:r>
      <w:r w:rsidRPr="006D65AA">
        <w:t xml:space="preserve"> z</w:t>
      </w:r>
      <w:bookmarkEnd w:id="56"/>
    </w:p>
    <w:p w:rsidR="00C208EA" w:rsidRPr="00123062" w:rsidRDefault="00C208EA" w:rsidP="00537678">
      <w:pPr>
        <w:pStyle w:val="BodyText2"/>
        <w:spacing w:before="120" w:after="0" w:line="240" w:lineRule="auto"/>
      </w:pPr>
      <w:r w:rsidRPr="00123062">
        <w:t>Redshift is an example of the Doppler Effect. It is the term given to the change in frequency of the light emitted by stars, as observed from Earth, due to the stars moving away from us.</w:t>
      </w:r>
    </w:p>
    <w:p w:rsidR="00C208EA" w:rsidRPr="00123062" w:rsidRDefault="00C208EA" w:rsidP="00537678">
      <w:pPr>
        <w:pStyle w:val="BodyText2"/>
        <w:spacing w:before="120" w:after="0" w:line="240" w:lineRule="auto"/>
      </w:pPr>
      <w:r w:rsidRPr="00123062">
        <w:t>Redshift has always been present in the light reaching us from stars and galaxies but it was first noticed by astronomer Edwin Hubble, in the 1920’s, when he observed that the light from distant galaxies was shifted to the red end of the spectrum.</w:t>
      </w:r>
    </w:p>
    <w:p w:rsidR="00C208EA" w:rsidRPr="00123062" w:rsidRDefault="00C208EA" w:rsidP="00537678">
      <w:pPr>
        <w:pStyle w:val="BodyText2"/>
        <w:spacing w:before="120" w:after="0" w:line="240" w:lineRule="auto"/>
      </w:pPr>
      <w:r w:rsidRPr="00123062">
        <w:t>The light emitted by a star is made up of the line spectra emitted by the different elements present in that star. Each of these line spectra is an identifying signature for an element and these spectra are constant throughout the universe. You will learn a lot more about spectra in the Particles and Waves unit of this course.</w:t>
      </w:r>
    </w:p>
    <w:p w:rsidR="00C208EA" w:rsidRPr="00123062" w:rsidRDefault="00C208EA" w:rsidP="003A7DCD">
      <w:r w:rsidRPr="00123062">
        <w:t xml:space="preserve">Sometimes the spectral lines are found to have been moved or shifted towards the red end of the spectrum because of an increase in wavelength. This effect is called redshift and, assuming it is due to the Doppler Effect, implies these bodies are moving away from us. The amount of the shift also allows us to calculate how fast they are moving away. </w:t>
      </w:r>
    </w:p>
    <w:p w:rsidR="00436291" w:rsidRPr="00123062" w:rsidRDefault="001E137E" w:rsidP="00537678">
      <w:pPr>
        <w:pStyle w:val="BodyText2"/>
        <w:spacing w:before="120" w:after="0" w:line="240" w:lineRule="auto"/>
        <w:rPr>
          <w:noProof/>
          <w:lang w:eastAsia="en-GB"/>
        </w:rPr>
      </w:pPr>
      <w:r w:rsidRPr="00123062">
        <w:rPr>
          <w:noProof/>
          <w:lang w:eastAsia="en-GB"/>
        </w:rPr>
        <w:drawing>
          <wp:anchor distT="0" distB="0" distL="114300" distR="114300" simplePos="0" relativeHeight="251839488" behindDoc="1" locked="0" layoutInCell="0" allowOverlap="0" wp14:anchorId="69F4D44E" wp14:editId="7081B5F6">
            <wp:simplePos x="0" y="0"/>
            <wp:positionH relativeFrom="column">
              <wp:posOffset>2964180</wp:posOffset>
            </wp:positionH>
            <wp:positionV relativeFrom="page">
              <wp:posOffset>6845300</wp:posOffset>
            </wp:positionV>
            <wp:extent cx="2514600" cy="2943225"/>
            <wp:effectExtent l="0" t="0" r="0" b="9525"/>
            <wp:wrapSquare wrapText="bothSides"/>
            <wp:docPr id="3870" name="Picture 3870" descr="http://faraday.physics.utoronto.ca/IYearLab/Intros/Spectra/Images/line_spect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faraday.physics.utoronto.ca/IYearLab/Intros/Spectra/Images/line_spectra.gif"/>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514600" cy="2943225"/>
                    </a:xfrm>
                    <a:prstGeom prst="rect">
                      <a:avLst/>
                    </a:prstGeom>
                    <a:noFill/>
                  </pic:spPr>
                </pic:pic>
              </a:graphicData>
            </a:graphic>
            <wp14:sizeRelH relativeFrom="page">
              <wp14:pctWidth>0</wp14:pctWidth>
            </wp14:sizeRelH>
            <wp14:sizeRelV relativeFrom="page">
              <wp14:pctHeight>0</wp14:pctHeight>
            </wp14:sizeRelV>
          </wp:anchor>
        </w:drawing>
      </w:r>
    </w:p>
    <w:p w:rsidR="000C4B21" w:rsidRDefault="00C208EA" w:rsidP="00537678">
      <w:pPr>
        <w:pStyle w:val="BodyText2"/>
        <w:spacing w:before="120" w:after="0" w:line="240" w:lineRule="auto"/>
      </w:pPr>
      <w:r w:rsidRPr="00123062">
        <w:t>An intensity versus wavelength graph also allows</w:t>
      </w:r>
    </w:p>
    <w:p w:rsidR="000C4B21" w:rsidRDefault="00862903" w:rsidP="00537678">
      <w:pPr>
        <w:pStyle w:val="BodyText2"/>
        <w:spacing w:before="120" w:after="0" w:line="240" w:lineRule="auto"/>
      </w:pPr>
      <w:r w:rsidRPr="00123062">
        <w:rPr>
          <w:noProof/>
          <w:lang w:eastAsia="en-GB"/>
        </w:rPr>
        <mc:AlternateContent>
          <mc:Choice Requires="wpc">
            <w:drawing>
              <wp:inline distT="0" distB="0" distL="0" distR="0" wp14:anchorId="3B2E8159" wp14:editId="02250B3A">
                <wp:extent cx="5580380" cy="1391814"/>
                <wp:effectExtent l="0" t="0" r="325120" b="0"/>
                <wp:docPr id="3869" name="Canvas 38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55" name="Text Box 515"/>
                        <wps:cNvSpPr txBox="1">
                          <a:spLocks noChangeArrowheads="1"/>
                        </wps:cNvSpPr>
                        <wps:spPr bwMode="auto">
                          <a:xfrm>
                            <a:off x="447040" y="260350"/>
                            <a:ext cx="695960" cy="334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862903">
                              <w:pPr>
                                <w:spacing w:before="0" w:after="0"/>
                              </w:pPr>
                              <w:r>
                                <w:t>Normal</w:t>
                              </w:r>
                            </w:p>
                          </w:txbxContent>
                        </wps:txbx>
                        <wps:bodyPr rot="0" vert="horz" wrap="square" lIns="91440" tIns="45720" rIns="91440" bIns="45720" anchor="t" anchorCtr="0" upright="1">
                          <a:noAutofit/>
                        </wps:bodyPr>
                      </wps:wsp>
                      <wps:wsp>
                        <wps:cNvPr id="3856" name="Text Box 516"/>
                        <wps:cNvSpPr txBox="1">
                          <a:spLocks noChangeArrowheads="1"/>
                        </wps:cNvSpPr>
                        <wps:spPr bwMode="auto">
                          <a:xfrm>
                            <a:off x="228600" y="626745"/>
                            <a:ext cx="911860"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862903">
                              <w:pPr>
                                <w:spacing w:before="0" w:after="0"/>
                              </w:pPr>
                              <w:r>
                                <w:t>Redshifted</w:t>
                              </w:r>
                            </w:p>
                          </w:txbxContent>
                        </wps:txbx>
                        <wps:bodyPr rot="0" vert="horz" wrap="square" lIns="91440" tIns="45720" rIns="91440" bIns="45720" anchor="t" anchorCtr="0" upright="1">
                          <a:noAutofit/>
                        </wps:bodyPr>
                      </wps:wsp>
                      <wpg:wgp>
                        <wpg:cNvPr id="3857" name="Group 517"/>
                        <wpg:cNvGrpSpPr>
                          <a:grpSpLocks/>
                        </wpg:cNvGrpSpPr>
                        <wpg:grpSpPr bwMode="auto">
                          <a:xfrm>
                            <a:off x="1238885" y="234950"/>
                            <a:ext cx="4655185" cy="799465"/>
                            <a:chOff x="3468" y="2334"/>
                            <a:chExt cx="7622" cy="1308"/>
                          </a:xfrm>
                        </wpg:grpSpPr>
                        <wpg:grpSp>
                          <wpg:cNvPr id="3858" name="Group 518"/>
                          <wpg:cNvGrpSpPr>
                            <a:grpSpLocks/>
                          </wpg:cNvGrpSpPr>
                          <wpg:grpSpPr bwMode="auto">
                            <a:xfrm>
                              <a:off x="3468" y="2334"/>
                              <a:ext cx="7226" cy="1308"/>
                              <a:chOff x="1853" y="2305"/>
                              <a:chExt cx="7226" cy="1308"/>
                            </a:xfrm>
                          </wpg:grpSpPr>
                          <pic:pic xmlns:pic="http://schemas.openxmlformats.org/drawingml/2006/picture">
                            <pic:nvPicPr>
                              <pic:cNvPr id="3859" name="Picture 519" descr="spectrum"/>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1853" y="2305"/>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3860" name="Group 520"/>
                            <wpg:cNvGrpSpPr>
                              <a:grpSpLocks/>
                            </wpg:cNvGrpSpPr>
                            <wpg:grpSpPr bwMode="auto">
                              <a:xfrm>
                                <a:off x="5476" y="2369"/>
                                <a:ext cx="49" cy="567"/>
                                <a:chOff x="6337" y="8642"/>
                                <a:chExt cx="49" cy="1134"/>
                              </a:xfrm>
                            </wpg:grpSpPr>
                            <wps:wsp>
                              <wps:cNvPr id="3861" name="AutoShape 521"/>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62" name="AutoShape 522"/>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863" name="Group 523"/>
                            <wpg:cNvGrpSpPr>
                              <a:grpSpLocks/>
                            </wpg:cNvGrpSpPr>
                            <wpg:grpSpPr bwMode="auto">
                              <a:xfrm>
                                <a:off x="5595" y="2917"/>
                                <a:ext cx="49" cy="567"/>
                                <a:chOff x="6337" y="8642"/>
                                <a:chExt cx="49" cy="1134"/>
                              </a:xfrm>
                            </wpg:grpSpPr>
                            <wps:wsp>
                              <wps:cNvPr id="3864" name="AutoShape 524"/>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65" name="AutoShape 525"/>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866" name="AutoShape 526"/>
                            <wps:cNvCnPr>
                              <a:cxnSpLocks noChangeShapeType="1"/>
                            </wps:cNvCnPr>
                            <wps:spPr bwMode="auto">
                              <a:xfrm>
                                <a:off x="1853" y="2917"/>
                                <a:ext cx="7226"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3867" name="Rectangle 527"/>
                          <wps:cNvSpPr>
                            <a:spLocks noChangeArrowheads="1"/>
                          </wps:cNvSpPr>
                          <wps:spPr bwMode="auto">
                            <a:xfrm>
                              <a:off x="9599" y="2334"/>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wps:wsp>
                        <wps:cNvPr id="3868" name="Text Box 528"/>
                        <wps:cNvSpPr txBox="1">
                          <a:spLocks noChangeArrowheads="1"/>
                        </wps:cNvSpPr>
                        <wps:spPr bwMode="auto">
                          <a:xfrm>
                            <a:off x="201930" y="1154626"/>
                            <a:ext cx="2764155" cy="186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436291" w:rsidRDefault="00640318" w:rsidP="00862903">
                              <w:pPr>
                                <w:pStyle w:val="Figures"/>
                                <w:rPr>
                                  <w:rFonts w:asciiTheme="minorHAnsi" w:hAnsiTheme="minorHAnsi"/>
                                  <w:sz w:val="24"/>
                                  <w:szCs w:val="24"/>
                                </w:rPr>
                              </w:pPr>
                              <w:r w:rsidRPr="00436291">
                                <w:rPr>
                                  <w:rFonts w:asciiTheme="minorHAnsi" w:hAnsiTheme="minorHAnsi"/>
                                  <w:sz w:val="24"/>
                                  <w:szCs w:val="24"/>
                                </w:rPr>
                                <w:t>Redshift</w:t>
                              </w:r>
                            </w:p>
                          </w:txbxContent>
                        </wps:txbx>
                        <wps:bodyPr rot="0" vert="horz" wrap="square" lIns="0" tIns="0" rIns="0" bIns="0" anchor="t" anchorCtr="0" upright="1">
                          <a:spAutoFit/>
                        </wps:bodyPr>
                      </wps:wsp>
                    </wpc:wpc>
                  </a:graphicData>
                </a:graphic>
              </wp:inline>
            </w:drawing>
          </mc:Choice>
          <mc:Fallback>
            <w:pict>
              <v:group id="Canvas 3869" o:spid="_x0000_s1796" editas="canvas" style="width:439.4pt;height:109.6pt;mso-position-horizontal-relative:char;mso-position-vertical-relative:line" coordsize="55803,13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">
                <v:shape id="_x0000_s1797" type="#_x0000_t75" style="position:absolute;width:55803;height:13912;visibility:visible;mso-wrap-style:square">
                  <v:fill o:detectmouseclick="t"/>
                  <v:path o:connecttype="none"/>
                </v:shape>
                <v:shape id="Text Box 515" o:spid="_x0000_s1798" type="#_x0000_t202" style="position:absolute;left:4470;top:2603;width:6960;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AaesYA&#10;AADdAAAADwAAAGRycy9kb3ducmV2LnhtbESP3WrCQBSE74W+w3IKvZG6aWvURldpC5XcJvoAx+wx&#10;CWbPhuw2P2/fLRS8HGbmG2Z3GE0jeupcbVnByyICQVxYXXOp4Hz6ft6AcB5ZY2OZFEzk4LB/mO0w&#10;0XbgjPrclyJA2CWooPK+TaR0RUUG3cK2xMG72s6gD7Irpe5wCHDTyNcoWkmDNYeFClv6qqi45T9G&#10;wTUd5vH7cDn68zpbrj6xXl/spNTT4/ixBeFp9PfwfzvVCt42cQx/b8ITkP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AaesYAAADdAAAADwAAAAAAAAAAAAAAAACYAgAAZHJz&#10;L2Rvd25yZXYueG1sUEsFBgAAAAAEAAQA9QAAAIsDAAAAAA==&#10;" stroked="f">
                  <v:textbox>
                    <w:txbxContent>
                      <w:p w:rsidR="00640318" w:rsidRDefault="00640318" w:rsidP="00862903">
                        <w:pPr>
                          <w:spacing w:before="0" w:after="0"/>
                        </w:pPr>
                        <w:r>
                          <w:t>Normal</w:t>
                        </w:r>
                      </w:p>
                    </w:txbxContent>
                  </v:textbox>
                </v:shape>
                <v:shape id="Text Box 516" o:spid="_x0000_s1799" type="#_x0000_t202" style="position:absolute;left:2286;top:6267;width:9118;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EDcMA&#10;AADdAAAADwAAAGRycy9kb3ducmV2LnhtbESP0YrCMBRE3xf8h3AFXxZN1bVqNYoKLr7q+gHX5toW&#10;m5vSRFv/3gjCPg4zc4ZZrltTigfVrrCsYDiIQBCnVhecKTj/7fszEM4jaywtk4InOVivOl9LTLRt&#10;+EiPk89EgLBLUEHufZVI6dKcDLqBrYiDd7W1QR9knUldYxPgppSjKIqlwYLDQo4V7XJKb6e7UXA9&#10;NN+TeXP59efp8SfeYjG92KdSvW67WYDw1Pr/8Kd90ArGs0kM7zfhCc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KEDcMAAADdAAAADwAAAAAAAAAAAAAAAACYAgAAZHJzL2Rv&#10;d25yZXYueG1sUEsFBgAAAAAEAAQA9QAAAIgDAAAAAA==&#10;" stroked="f">
                  <v:textbox>
                    <w:txbxContent>
                      <w:p w:rsidR="00640318" w:rsidRDefault="00640318" w:rsidP="00862903">
                        <w:pPr>
                          <w:spacing w:before="0" w:after="0"/>
                        </w:pPr>
                        <w:r>
                          <w:t>Redshifted</w:t>
                        </w:r>
                      </w:p>
                    </w:txbxContent>
                  </v:textbox>
                </v:shape>
                <v:group id="Group 517" o:spid="_x0000_s1800" style="position:absolute;left:12388;top:2349;width:46552;height:7995" coordorigin="3468,2334" coordsize="7622,1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8BkcYAAADdAAAADwAAAGRycy9kb3ducmV2LnhtbESPT4vCMBTE7wt+h/AE&#10;b2taxVWqUURW8SCCf0C8PZpnW2xeSpNt67ffLAh7HGbmN8xi1ZlSNFS7wrKCeBiBIE6tLjhTcL1s&#10;P2cgnEfWWFomBS9ysFr2PhaYaNvyiZqzz0SAsEtQQe59lUjp0pwMuqGtiIP3sLVBH2SdSV1jG+Cm&#10;lKMo+pIGCw4LOVa0ySl9nn+Mgl2L7XocfzeH52Pzul8mx9shJqUG/W49B+Gp8//hd3uvFYxnky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wGRxgAAAN0A&#10;AAAPAAAAAAAAAAAAAAAAAKoCAABkcnMvZG93bnJldi54bWxQSwUGAAAAAAQABAD6AAAAnQMAAAAA&#10;">
                  <v:group id="Group 518" o:spid="_x0000_s1801" style="position:absolute;left:3468;top:2334;width:7226;height:1308" coordorigin="1853,2305" coordsize="7226,1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CV48MAAADdAAAADwAAAGRycy9kb3ducmV2LnhtbERPTYvCMBC9L/gfwgje&#10;1rSKi1RTEVHxIAurgngbmrEtbSaliW3995vDwh4f73u9GUwtOmpdaVlBPI1AEGdWl5wruF0Pn0sQ&#10;ziNrrC2Tgjc52KSjjzUm2vb8Q93F5yKEsEtQQeF9k0jpsoIMuqltiAP3tK1BH2CbS91iH8JNLWdR&#10;9CUNlhwaCmxoV1BWXV5GwbHHfjuP9925eu7ej+vi+36OSanJeNiuQHga/L/4z33SCubLRZgb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8JXjwwAAAN0AAAAP&#10;AAAAAAAAAAAAAAAAAKoCAABkcnMvZG93bnJldi54bWxQSwUGAAAAAAQABAD6AAAAmgMAAAAA&#10;">
                    <v:shape id="Picture 519" o:spid="_x0000_s1802" type="#_x0000_t75" alt="spectrum" style="position:absolute;left:1853;top:2305;width:7226;height:1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mcKrHAAAA3QAAAA8AAABkcnMvZG93bnJldi54bWxEj0FrwkAUhO9C/8PyCr3pphElTV1DEKRF&#10;RGgqIcdH9jUJzb4N2a2m/94tFDwOM/MNs8km04sLja6zrOB5EYEgrq3uuFFw/tzPExDOI2vsLZOC&#10;X3KQbR9mG0y1vfIHXQrfiABhl6KC1vshldLVLRl0CzsQB+/LjgZ9kGMj9YjXADe9jKNoLQ12HBZa&#10;HGjXUv1d/BgF8XGZNMehMquT2b3t83NZHqpYqafHKX8F4Wny9/B/+10rWCarF/h7E56A3N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WmcKrHAAAA3QAAAA8AAAAAAAAAAAAA&#10;AAAAnwIAAGRycy9kb3ducmV2LnhtbFBLBQYAAAAABAAEAPcAAACTAwAAAAA=&#10;">
                      <v:imagedata r:id="rId406" o:title="spectrum"/>
                    </v:shape>
                    <v:group id="Group 520" o:spid="_x0000_s1803" style="position:absolute;left:5476;top:2369;width:49;height:567" coordorigin="6337,8642" coordsize="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pTWMMAAADdAAAADwAAAGRycy9kb3ducmV2LnhtbERPTYvCMBC9L/gfwgje&#10;1rTKilRTEVHxIAurgngbmrEtbSaliW3995vDwh4f73u9GUwtOmpdaVlBPI1AEGdWl5wruF0Pn0sQ&#10;ziNrrC2Tgjc52KSjjzUm2vb8Q93F5yKEsEtQQeF9k0jpsoIMuqltiAP3tK1BH2CbS91iH8JNLWdR&#10;tJAGSw4NBTa0KyirLi+j4Nhjv53H++5cPXfvx/Xr+36OSanJeNiuQHga/L/4z33SCubLRdgf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6lNYwwAAAN0AAAAP&#10;AAAAAAAAAAAAAAAAAKoCAABkcnMvZG93bnJldi54bWxQSwUGAAAAAAQABAD6AAAAmgMAAAAA&#10;">
                      <v:shape id="AutoShape 521" o:spid="_x0000_s1804" type="#_x0000_t32" style="position:absolute;left:6337;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7BLsQAAADdAAAADwAAAGRycy9kb3ducmV2LnhtbESP3YrCMBCF7wXfIYywN6Kpu+BPNYpY&#10;F4S90voAYzO2xWZSmtTWt98sCHt5OD8fZ7PrTSWe1LjSsoLZNAJBnFldcq7gmn5PliCcR9ZYWSYF&#10;L3Kw2w4HG4y17fhMz4vPRRhhF6OCwvs6ltJlBRl0U1sTB+9uG4M+yCaXusEujJtKfkbRXBosORAK&#10;rOlQUPa4tCZwkzQZt/anzKM2WXSrKj3eMFXqY9Tv1yA89f4//G6ftIKv5XwGf2/CE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PsEuxAAAAN0AAAAPAAAAAAAAAAAA&#10;AAAAAKECAABkcnMvZG93bnJldi54bWxQSwUGAAAAAAQABAD5AAAAkgMAAAAA&#10;" strokecolor="#0d0d0d" strokeweight="1.5pt"/>
                      <v:shape id="AutoShape 522" o:spid="_x0000_s1805" type="#_x0000_t32" style="position:absolute;left:6385;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NP6sAAAADdAAAADwAAAGRycy9kb3ducmV2LnhtbESPzQrCMBCE74LvEFbwpqkKItUoKghe&#10;PPhz8bY0a1NsNrWJtb69EQSPw8x8wyxWrS1FQ7UvHCsYDRMQxJnTBecKLufdYAbCB2SNpWNS8CYP&#10;q2W3s8BUuxcfqTmFXEQI+xQVmBCqVEqfGbLoh64ijt7N1RZDlHUudY2vCLelHCfJVFosOC4YrGhr&#10;KLufnlaBrbR9HJzR13sxKTe0v603SaNUv9eu5yACteEf/rX3WsFkNh3D9018AnL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aTT+rAAAAA3QAAAA8AAAAAAAAAAAAAAAAA&#10;oQIAAGRycy9kb3ducmV2LnhtbFBLBQYAAAAABAAEAPkAAACOAwAAAAA=&#10;" strokeweight="1.5pt"/>
                    </v:group>
                    <v:group id="Group 523" o:spid="_x0000_s1806" style="position:absolute;left:5595;top:2917;width:49;height:567" coordorigin="6337,8642" coordsize="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TjNL8UAAADdAAAADwAAAGRycy9kb3ducmV2LnhtbESPQYvCMBSE74L/ITzB&#10;m6a1rEg1iojKHmRhVRBvj+bZFpuX0sS2/vvNwsIeh5n5hlltelOJlhpXWlYQTyMQxJnVJecKrpfD&#10;ZAHCeWSNlWVS8CYHm/VwsMJU246/qT37XAQIuxQVFN7XqZQuK8igm9qaOHgP2xj0QTa51A12AW4q&#10;OYuiuTRYclgosKZdQdnz/DIKjh122yTet6fnY/e+Xz6+bqeYlBqP+u0ShKfe/4f/2p9aQbKYJ/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4zS/FAAAA3QAA&#10;AA8AAAAAAAAAAAAAAAAAqgIAAGRycy9kb3ducmV2LnhtbFBLBQYAAAAABAAEAPoAAACcAwAAAAA=&#10;">
                      <v:shape id="AutoShape 524" o:spid="_x0000_s1807" type="#_x0000_t32" style="position:absolute;left:6337;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litsQAAADdAAAADwAAAGRycy9kb3ducmV2LnhtbESP3WrCQBCF7wt9h2UK3hTd1Jao0VXE&#10;KBS80vgAY3ZMQrOzIbsx8e27QqGXh/PzcVabwdTiTq2rLCv4mEQgiHOrKy4UXLLDeA7CeWSNtWVS&#10;8CAHm/XrywoTbXs+0f3sCxFG2CWooPS+SaR0eUkG3cQ2xMG72dagD7ItpG6xD+OmltMoiqXBigOh&#10;xIZ2JeU/584Ebpql7509VkXUpbN+UWf7K2ZKjd6G7RKEp8H/h//a31rB5zz+gueb8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SWK2xAAAAN0AAAAPAAAAAAAAAAAA&#10;AAAAAKECAABkcnMvZG93bnJldi54bWxQSwUGAAAAAAQABAD5AAAAkgMAAAAA&#10;" strokecolor="#0d0d0d" strokeweight="1.5pt"/>
                      <v:shape id="AutoShape 525" o:spid="_x0000_s1808" type="#_x0000_t32" style="position:absolute;left:6385;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rXnsMAAADdAAAADwAAAGRycy9kb3ducmV2LnhtbESPT4vCMBTE74LfIbwFb5ruiiK1UXRB&#10;8LIH/1y8PZpnU9q81CbW+u03guBxmJnfMNm6t7XoqPWlYwXfkwQEce50yYWC82k3XoDwAVlj7ZgU&#10;PMnDejUcZJhq9+ADdcdQiAhhn6ICE0KTSulzQxb9xDXE0bu61mKIsi2kbvER4baWP0kylxZLjgsG&#10;G/o1lFfHu1VgG21vf87oS1VO6y3tr5tt0ik1+uo3SxCB+vAJv9t7rWC6mM/g9SY+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6157DAAAA3QAAAA8AAAAAAAAAAAAA&#10;AAAAoQIAAGRycy9kb3ducmV2LnhtbFBLBQYAAAAABAAEAPkAAACRAwAAAAA=&#10;" strokeweight="1.5pt"/>
                    </v:group>
                    <v:shape id="AutoShape 526" o:spid="_x0000_s1809" type="#_x0000_t32" style="position:absolute;left:1853;top:2917;width:72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qRtMcAAADdAAAADwAAAGRycy9kb3ducmV2LnhtbESPT2vCQBTE74V+h+UVvBTd1EAI0VVU&#10;UCz0UP+UXh/ZZzaYfRuy2xi/fbdQ8DjMzG+Y+XKwjeip87VjBW+TBARx6XTNlYLzaTvOQfiArLFx&#10;TAru5GG5eH6aY6HdjQ/UH0MlIoR9gQpMCG0hpS8NWfQT1xJH7+I6iyHKrpK6w1uE20ZOkySTFmuO&#10;CwZb2hgqr8cfqyD0Sepf8/Nh/WV214/vdPV+334qNXoZVjMQgYbwCP+391pBmmc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OpG0xwAAAN0AAAAPAAAAAAAA&#10;AAAAAAAAAKECAABkcnMvZG93bnJldi54bWxQSwUGAAAAAAQABAD5AAAAlQMAAAAA&#10;" strokeweight="2.25pt"/>
                  </v:group>
                  <v:rect id="Rectangle 527" o:spid="_x0000_s1810" style="position:absolute;left:9599;top:2334;width:1491;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qfi8UA&#10;AADdAAAADwAAAGRycy9kb3ducmV2LnhtbESPQWvCQBSE7wX/w/KE3urGtliJboK1KfXgwdp6f+w+&#10;k2D2bchuNfbXu4LgcZiZb5h53ttGHKnztWMF41ECglg7U3Op4Pfn82kKwgdkg41jUnAmD3k2eJhj&#10;atyJv+m4DaWIEPYpKqhCaFMpva7Ioh+5ljh6e9dZDFF2pTQdniLcNvI5SSbSYs1xocKWlhXpw/bP&#10;Ktggfmz+v7R+L87r14KWu4Jco9TjsF/MQATqwz18a6+Mgpfp5A2ub+ITk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p+LxQAAAN0AAAAPAAAAAAAAAAAAAAAAAJgCAABkcnMv&#10;ZG93bnJldi54bWxQSwUGAAAAAAQABAD1AAAAigMAAAAA&#10;" strokecolor="white"/>
                </v:group>
                <v:shape id="Text Box 528" o:spid="_x0000_s1811" type="#_x0000_t202" style="position:absolute;left:2019;top:11546;width:27641;height:1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V91sQA&#10;AADdAAAADwAAAGRycy9kb3ducmV2LnhtbERPz2vCMBS+C/sfwht4kZluSimdUUQ2cF7Ezstuj+bZ&#10;dGteSpJq99+bw2DHj+/3ajPaTlzJh9axgud5BoK4drrlRsH58/2pABEissbOMSn4pQCb9cNkhaV2&#10;Nz7RtYqNSCEcSlRgYuxLKUNtyGKYu544cRfnLcYEfSO1x1sKt518ybJcWmw5NRjsaWeo/qkGq+C4&#10;/Dqa2XB5O2yXC/9xHnb5d1MpNX0ct68gIo3xX/zn3msFiyJPc9O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1fdbEAAAA3QAAAA8AAAAAAAAAAAAAAAAAmAIAAGRycy9k&#10;b3ducmV2LnhtbFBLBQYAAAAABAAEAPUAAACJAwAAAAA=&#10;" stroked="f">
                  <v:textbox style="mso-fit-shape-to-text:t" inset="0,0,0,0">
                    <w:txbxContent>
                      <w:p w:rsidR="00640318" w:rsidRPr="00436291" w:rsidRDefault="00640318" w:rsidP="00862903">
                        <w:pPr>
                          <w:pStyle w:val="Figures"/>
                          <w:rPr>
                            <w:rFonts w:asciiTheme="minorHAnsi" w:hAnsiTheme="minorHAnsi"/>
                            <w:sz w:val="24"/>
                            <w:szCs w:val="24"/>
                          </w:rPr>
                        </w:pPr>
                        <w:r w:rsidRPr="00436291">
                          <w:rPr>
                            <w:rFonts w:asciiTheme="minorHAnsi" w:hAnsiTheme="minorHAnsi"/>
                            <w:sz w:val="24"/>
                            <w:szCs w:val="24"/>
                          </w:rPr>
                          <w:t>Redshift</w:t>
                        </w:r>
                      </w:p>
                    </w:txbxContent>
                  </v:textbox>
                </v:shape>
                <w10:anchorlock/>
              </v:group>
            </w:pict>
          </mc:Fallback>
        </mc:AlternateContent>
      </w:r>
    </w:p>
    <w:p w:rsidR="000C4B21" w:rsidRDefault="000C4B21" w:rsidP="00537678">
      <w:pPr>
        <w:pStyle w:val="BodyText2"/>
        <w:spacing w:before="120" w:after="0" w:line="240" w:lineRule="auto"/>
      </w:pPr>
    </w:p>
    <w:p w:rsidR="00C208EA" w:rsidRPr="00123062" w:rsidRDefault="00C208EA" w:rsidP="00537678">
      <w:pPr>
        <w:pStyle w:val="BodyText2"/>
        <w:spacing w:before="120" w:after="0" w:line="240" w:lineRule="auto"/>
      </w:pPr>
      <w:r w:rsidRPr="00123062">
        <w:t xml:space="preserve"> spectra outwith the visible region to be represented. These characteristic spectra allow elements in the stars and space to be identified.</w:t>
      </w:r>
    </w:p>
    <w:p w:rsidR="00C208EA" w:rsidRPr="00123062" w:rsidRDefault="00C208EA" w:rsidP="00537678">
      <w:pPr>
        <w:pStyle w:val="BodyText2"/>
        <w:spacing w:before="120" w:after="0" w:line="240" w:lineRule="auto"/>
      </w:pPr>
      <w:r w:rsidRPr="00123062">
        <w:t>Since these line spectra are so recognisable, we can compare the spectra produced by these elements, on Earth, with the spectra emitted by a distant star or galaxy.</w:t>
      </w:r>
    </w:p>
    <w:p w:rsidR="00C208EA" w:rsidRPr="00123062" w:rsidRDefault="00C208EA" w:rsidP="00537678">
      <w:pPr>
        <w:pStyle w:val="BodyText2"/>
        <w:spacing w:before="120" w:after="0" w:line="240" w:lineRule="auto"/>
      </w:pPr>
      <w:r w:rsidRPr="00123062">
        <w:rPr>
          <w:noProof/>
          <w:lang w:eastAsia="en-GB"/>
        </w:rPr>
        <w:lastRenderedPageBreak/>
        <mc:AlternateContent>
          <mc:Choice Requires="wpc">
            <w:drawing>
              <wp:inline distT="0" distB="0" distL="0" distR="0" wp14:anchorId="622C6604" wp14:editId="5C529F44">
                <wp:extent cx="5476875" cy="3305175"/>
                <wp:effectExtent l="0" t="0" r="28575" b="28575"/>
                <wp:docPr id="3854" name="Canvas 38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3829" name="Group 531"/>
                        <wpg:cNvGrpSpPr>
                          <a:grpSpLocks/>
                        </wpg:cNvGrpSpPr>
                        <wpg:grpSpPr bwMode="auto">
                          <a:xfrm>
                            <a:off x="1069779" y="81316"/>
                            <a:ext cx="2710815" cy="2800985"/>
                            <a:chOff x="3531" y="1721"/>
                            <a:chExt cx="4408" cy="4557"/>
                          </a:xfrm>
                        </wpg:grpSpPr>
                        <wps:wsp>
                          <wps:cNvPr id="3830" name="AutoShape 532"/>
                          <wps:cNvSpPr>
                            <a:spLocks noChangeArrowheads="1"/>
                          </wps:cNvSpPr>
                          <wps:spPr bwMode="auto">
                            <a:xfrm>
                              <a:off x="3531" y="1870"/>
                              <a:ext cx="4408" cy="440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1" name="AutoShape 533"/>
                          <wps:cNvSpPr>
                            <a:spLocks noChangeArrowheads="1"/>
                          </wps:cNvSpPr>
                          <wps:spPr bwMode="auto">
                            <a:xfrm>
                              <a:off x="4248" y="2367"/>
                              <a:ext cx="3307" cy="330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2" name="AutoShape 534"/>
                          <wps:cNvSpPr>
                            <a:spLocks noChangeArrowheads="1"/>
                          </wps:cNvSpPr>
                          <wps:spPr bwMode="auto">
                            <a:xfrm>
                              <a:off x="4966" y="2891"/>
                              <a:ext cx="2202" cy="220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3" name="AutoShape 535"/>
                          <wps:cNvSpPr>
                            <a:spLocks noChangeArrowheads="1"/>
                          </wps:cNvSpPr>
                          <wps:spPr bwMode="auto">
                            <a:xfrm>
                              <a:off x="5669" y="3416"/>
                              <a:ext cx="1101" cy="110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4" name="AutoShape 536"/>
                          <wps:cNvSpPr>
                            <a:spLocks noChangeArrowheads="1"/>
                          </wps:cNvSpPr>
                          <wps:spPr bwMode="auto">
                            <a:xfrm>
                              <a:off x="5606" y="3881"/>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5" name="AutoShape 537"/>
                          <wps:cNvSpPr>
                            <a:spLocks noChangeArrowheads="1"/>
                          </wps:cNvSpPr>
                          <wps:spPr bwMode="auto">
                            <a:xfrm>
                              <a:off x="5833" y="3874"/>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6" name="AutoShape 538"/>
                          <wps:cNvSpPr>
                            <a:spLocks noChangeArrowheads="1"/>
                          </wps:cNvSpPr>
                          <wps:spPr bwMode="auto">
                            <a:xfrm>
                              <a:off x="6080" y="3874"/>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7" name="AutoShape 539"/>
                          <wps:cNvSpPr>
                            <a:spLocks noChangeArrowheads="1"/>
                          </wps:cNvSpPr>
                          <wps:spPr bwMode="auto">
                            <a:xfrm>
                              <a:off x="6366" y="3874"/>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8" name="Text Box 540"/>
                          <wps:cNvSpPr txBox="1">
                            <a:spLocks noChangeArrowheads="1"/>
                          </wps:cNvSpPr>
                          <wps:spPr bwMode="auto">
                            <a:xfrm>
                              <a:off x="5516" y="1721"/>
                              <a:ext cx="387" cy="389"/>
                            </a:xfrm>
                            <a:prstGeom prst="rect">
                              <a:avLst/>
                            </a:prstGeom>
                            <a:solidFill>
                              <a:srgbClr val="FFFFFF"/>
                            </a:solidFill>
                            <a:ln w="9525">
                              <a:solidFill>
                                <a:srgbClr val="000000"/>
                              </a:solidFill>
                              <a:miter lim="800000"/>
                              <a:headEnd/>
                              <a:tailEnd/>
                            </a:ln>
                          </wps:spPr>
                          <wps:txbx>
                            <w:txbxContent>
                              <w:p w:rsidR="00640318" w:rsidRPr="00847E2E" w:rsidRDefault="00640318" w:rsidP="00D03D17">
                                <w:pPr>
                                  <w:spacing w:before="0" w:after="0"/>
                                  <w:rPr>
                                    <w:sz w:val="16"/>
                                    <w:szCs w:val="16"/>
                                  </w:rPr>
                                </w:pPr>
                                <w:r>
                                  <w:t>1</w:t>
                                </w:r>
                              </w:p>
                            </w:txbxContent>
                          </wps:txbx>
                          <wps:bodyPr rot="0" vert="horz" wrap="square" lIns="91440" tIns="45720" rIns="91440" bIns="45720" anchor="t" anchorCtr="0" upright="1">
                            <a:noAutofit/>
                          </wps:bodyPr>
                        </wps:wsp>
                        <wps:wsp>
                          <wps:cNvPr id="3839" name="Text Box 541"/>
                          <wps:cNvSpPr txBox="1">
                            <a:spLocks noChangeArrowheads="1"/>
                          </wps:cNvSpPr>
                          <wps:spPr bwMode="auto">
                            <a:xfrm>
                              <a:off x="5589" y="2208"/>
                              <a:ext cx="387" cy="389"/>
                            </a:xfrm>
                            <a:prstGeom prst="rect">
                              <a:avLst/>
                            </a:prstGeom>
                            <a:solidFill>
                              <a:srgbClr val="FFFFFF"/>
                            </a:solidFill>
                            <a:ln w="9525">
                              <a:solidFill>
                                <a:srgbClr val="000000"/>
                              </a:solidFill>
                              <a:miter lim="800000"/>
                              <a:headEnd/>
                              <a:tailEnd/>
                            </a:ln>
                          </wps:spPr>
                          <wps:txbx>
                            <w:txbxContent>
                              <w:p w:rsidR="00640318" w:rsidRPr="00847E2E" w:rsidRDefault="00640318" w:rsidP="00D03D17">
                                <w:pPr>
                                  <w:spacing w:before="0" w:after="0"/>
                                  <w:rPr>
                                    <w:sz w:val="16"/>
                                    <w:szCs w:val="16"/>
                                  </w:rPr>
                                </w:pPr>
                                <w:r>
                                  <w:t>2</w:t>
                                </w:r>
                              </w:p>
                            </w:txbxContent>
                          </wps:txbx>
                          <wps:bodyPr rot="0" vert="horz" wrap="square" lIns="91440" tIns="45720" rIns="91440" bIns="45720" anchor="t" anchorCtr="0" upright="1">
                            <a:noAutofit/>
                          </wps:bodyPr>
                        </wps:wsp>
                        <wps:wsp>
                          <wps:cNvPr id="3840" name="Text Box 542"/>
                          <wps:cNvSpPr txBox="1">
                            <a:spLocks noChangeArrowheads="1"/>
                          </wps:cNvSpPr>
                          <wps:spPr bwMode="auto">
                            <a:xfrm>
                              <a:off x="5749" y="2722"/>
                              <a:ext cx="387" cy="389"/>
                            </a:xfrm>
                            <a:prstGeom prst="rect">
                              <a:avLst/>
                            </a:prstGeom>
                            <a:solidFill>
                              <a:srgbClr val="FFFFFF"/>
                            </a:solidFill>
                            <a:ln w="9525">
                              <a:solidFill>
                                <a:srgbClr val="000000"/>
                              </a:solidFill>
                              <a:miter lim="800000"/>
                              <a:headEnd/>
                              <a:tailEnd/>
                            </a:ln>
                          </wps:spPr>
                          <wps:txbx>
                            <w:txbxContent>
                              <w:p w:rsidR="00640318" w:rsidRPr="00847E2E" w:rsidRDefault="00640318" w:rsidP="00D03D17">
                                <w:pPr>
                                  <w:spacing w:before="0" w:after="0"/>
                                  <w:rPr>
                                    <w:sz w:val="16"/>
                                    <w:szCs w:val="16"/>
                                  </w:rPr>
                                </w:pPr>
                                <w:r>
                                  <w:t>3</w:t>
                                </w:r>
                              </w:p>
                            </w:txbxContent>
                          </wps:txbx>
                          <wps:bodyPr rot="0" vert="horz" wrap="square" lIns="91440" tIns="45720" rIns="91440" bIns="45720" anchor="t" anchorCtr="0" upright="1">
                            <a:noAutofit/>
                          </wps:bodyPr>
                        </wps:wsp>
                        <wps:wsp>
                          <wps:cNvPr id="3841" name="Text Box 543"/>
                          <wps:cNvSpPr txBox="1">
                            <a:spLocks noChangeArrowheads="1"/>
                          </wps:cNvSpPr>
                          <wps:spPr bwMode="auto">
                            <a:xfrm>
                              <a:off x="5979" y="3210"/>
                              <a:ext cx="387" cy="389"/>
                            </a:xfrm>
                            <a:prstGeom prst="rect">
                              <a:avLst/>
                            </a:prstGeom>
                            <a:solidFill>
                              <a:srgbClr val="FFFFFF"/>
                            </a:solidFill>
                            <a:ln w="9525">
                              <a:solidFill>
                                <a:srgbClr val="000000"/>
                              </a:solidFill>
                              <a:miter lim="800000"/>
                              <a:headEnd/>
                              <a:tailEnd/>
                            </a:ln>
                          </wps:spPr>
                          <wps:txbx>
                            <w:txbxContent>
                              <w:p w:rsidR="00640318" w:rsidRPr="00847E2E" w:rsidRDefault="00640318" w:rsidP="00D03D17">
                                <w:pPr>
                                  <w:spacing w:before="0" w:after="0"/>
                                  <w:rPr>
                                    <w:sz w:val="16"/>
                                    <w:szCs w:val="16"/>
                                  </w:rPr>
                                </w:pPr>
                                <w:r>
                                  <w:t>4</w:t>
                                </w:r>
                              </w:p>
                            </w:txbxContent>
                          </wps:txbx>
                          <wps:bodyPr rot="0" vert="horz" wrap="square" lIns="91440" tIns="45720" rIns="91440" bIns="45720" anchor="t" anchorCtr="0" upright="1">
                            <a:noAutofit/>
                          </wps:bodyPr>
                        </wps:wsp>
                      </wpg:wgp>
                      <wps:wsp>
                        <wps:cNvPr id="3842" name="Text Box 544"/>
                        <wps:cNvSpPr txBox="1">
                          <a:spLocks noChangeArrowheads="1"/>
                        </wps:cNvSpPr>
                        <wps:spPr bwMode="auto">
                          <a:xfrm>
                            <a:off x="2739610" y="1430674"/>
                            <a:ext cx="366474" cy="250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D03D17">
                              <w:pPr>
                                <w:spacing w:before="0" w:after="120"/>
                              </w:pPr>
                              <w:r>
                                <w:t>4</w:t>
                              </w:r>
                            </w:p>
                          </w:txbxContent>
                        </wps:txbx>
                        <wps:bodyPr rot="0" vert="horz" wrap="square" lIns="91440" tIns="45720" rIns="91440" bIns="45720" anchor="t" anchorCtr="0" upright="1">
                          <a:noAutofit/>
                        </wps:bodyPr>
                      </wps:wsp>
                      <wps:wsp>
                        <wps:cNvPr id="3843" name="Text Box 545"/>
                        <wps:cNvSpPr txBox="1">
                          <a:spLocks noChangeArrowheads="1"/>
                        </wps:cNvSpPr>
                        <wps:spPr bwMode="auto">
                          <a:xfrm>
                            <a:off x="2577191" y="1430674"/>
                            <a:ext cx="367985" cy="36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D03D17">
                              <w:pPr>
                                <w:spacing w:before="0" w:after="120"/>
                              </w:pPr>
                              <w:r>
                                <w:t>3</w:t>
                              </w:r>
                            </w:p>
                          </w:txbxContent>
                        </wps:txbx>
                        <wps:bodyPr rot="0" vert="horz" wrap="square" lIns="91440" tIns="45720" rIns="91440" bIns="45720" anchor="t" anchorCtr="0" upright="1">
                          <a:noAutofit/>
                        </wps:bodyPr>
                      </wps:wsp>
                      <wps:wsp>
                        <wps:cNvPr id="3844" name="Text Box 546"/>
                        <wps:cNvSpPr txBox="1">
                          <a:spLocks noChangeArrowheads="1"/>
                        </wps:cNvSpPr>
                        <wps:spPr bwMode="auto">
                          <a:xfrm>
                            <a:off x="2423405" y="1443374"/>
                            <a:ext cx="258379" cy="353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D03D17">
                              <w:pPr>
                                <w:spacing w:before="0" w:after="120"/>
                              </w:pPr>
                              <w:r>
                                <w:t>2</w:t>
                              </w:r>
                            </w:p>
                          </w:txbxContent>
                        </wps:txbx>
                        <wps:bodyPr rot="0" vert="horz" wrap="square" lIns="91440" tIns="45720" rIns="91440" bIns="45720" anchor="t" anchorCtr="0" upright="1">
                          <a:noAutofit/>
                        </wps:bodyPr>
                      </wps:wsp>
                      <wps:wsp>
                        <wps:cNvPr id="3845" name="Text Box 547"/>
                        <wps:cNvSpPr txBox="1">
                          <a:spLocks noChangeArrowheads="1"/>
                        </wps:cNvSpPr>
                        <wps:spPr bwMode="auto">
                          <a:xfrm>
                            <a:off x="2200078" y="1451011"/>
                            <a:ext cx="278363" cy="38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D03D17">
                              <w:pPr>
                                <w:spacing w:before="0" w:after="120"/>
                              </w:pPr>
                              <w:r>
                                <w:t>1</w:t>
                              </w:r>
                            </w:p>
                          </w:txbxContent>
                        </wps:txbx>
                        <wps:bodyPr rot="0" vert="horz" wrap="square" lIns="91440" tIns="45720" rIns="91440" bIns="45720" anchor="t" anchorCtr="0" upright="1">
                          <a:noAutofit/>
                        </wps:bodyPr>
                      </wps:wsp>
                      <wps:wsp>
                        <wps:cNvPr id="3846" name="Text Box 548"/>
                        <wps:cNvSpPr txBox="1">
                          <a:spLocks noChangeArrowheads="1"/>
                        </wps:cNvSpPr>
                        <wps:spPr bwMode="auto">
                          <a:xfrm>
                            <a:off x="3924300" y="1324646"/>
                            <a:ext cx="1005644" cy="337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FC4BAC" w:rsidRDefault="00640318" w:rsidP="00C208EA">
                              <w:pPr>
                                <w:spacing w:before="0" w:after="0"/>
                                <w:rPr>
                                  <w:szCs w:val="22"/>
                                </w:rPr>
                              </w:pPr>
                              <w:r w:rsidRPr="00FC4BAC">
                                <w:rPr>
                                  <w:szCs w:val="22"/>
                                </w:rPr>
                                <w:t>Blueshifted</w:t>
                              </w:r>
                            </w:p>
                          </w:txbxContent>
                        </wps:txbx>
                        <wps:bodyPr rot="0" vert="horz" wrap="square" lIns="91440" tIns="45720" rIns="91440" bIns="45720" anchor="t" anchorCtr="0" upright="1">
                          <a:noAutofit/>
                        </wps:bodyPr>
                      </wps:wsp>
                      <wps:wsp>
                        <wps:cNvPr id="3847" name="Text Box 549"/>
                        <wps:cNvSpPr txBox="1">
                          <a:spLocks noChangeArrowheads="1"/>
                        </wps:cNvSpPr>
                        <wps:spPr bwMode="auto">
                          <a:xfrm>
                            <a:off x="69654" y="1338616"/>
                            <a:ext cx="914400"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FC4BAC" w:rsidRDefault="00640318" w:rsidP="00C208EA">
                              <w:pPr>
                                <w:spacing w:before="0" w:after="0"/>
                                <w:rPr>
                                  <w:szCs w:val="22"/>
                                </w:rPr>
                              </w:pPr>
                              <w:r w:rsidRPr="00FC4BAC">
                                <w:rPr>
                                  <w:szCs w:val="22"/>
                                </w:rPr>
                                <w:t>Redshifted</w:t>
                              </w:r>
                            </w:p>
                          </w:txbxContent>
                        </wps:txbx>
                        <wps:bodyPr rot="0" vert="horz" wrap="square" lIns="91440" tIns="45720" rIns="91440" bIns="45720" anchor="t" anchorCtr="0" upright="1">
                          <a:noAutofit/>
                        </wps:bodyPr>
                      </wps:wsp>
                      <wpg:wgp>
                        <wpg:cNvPr id="3848" name="Group 550"/>
                        <wpg:cNvGrpSpPr>
                          <a:grpSpLocks/>
                        </wpg:cNvGrpSpPr>
                        <wpg:grpSpPr bwMode="auto">
                          <a:xfrm>
                            <a:off x="4069519" y="2149107"/>
                            <a:ext cx="925416" cy="348995"/>
                            <a:chOff x="7851" y="5951"/>
                            <a:chExt cx="1503" cy="568"/>
                          </a:xfrm>
                        </wpg:grpSpPr>
                        <wps:wsp>
                          <wps:cNvPr id="3849" name="AutoShape 551"/>
                          <wps:cNvSpPr>
                            <a:spLocks noChangeArrowheads="1"/>
                          </wps:cNvSpPr>
                          <wps:spPr bwMode="auto">
                            <a:xfrm>
                              <a:off x="7851" y="6123"/>
                              <a:ext cx="167" cy="155"/>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50" name="Text Box 552"/>
                          <wps:cNvSpPr txBox="1">
                            <a:spLocks noChangeArrowheads="1"/>
                          </wps:cNvSpPr>
                          <wps:spPr bwMode="auto">
                            <a:xfrm>
                              <a:off x="8189" y="5951"/>
                              <a:ext cx="1165"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1714EF" w:rsidRDefault="00640318" w:rsidP="00C208EA">
                                <w:pPr>
                                  <w:spacing w:before="0" w:after="0"/>
                                  <w:rPr>
                                    <w:sz w:val="24"/>
                                    <w:szCs w:val="24"/>
                                  </w:rPr>
                                </w:pPr>
                                <w:r w:rsidRPr="001714EF">
                                  <w:rPr>
                                    <w:sz w:val="24"/>
                                    <w:szCs w:val="24"/>
                                  </w:rPr>
                                  <w:t>Source</w:t>
                                </w:r>
                              </w:p>
                            </w:txbxContent>
                          </wps:txbx>
                          <wps:bodyPr rot="0" vert="horz" wrap="square" lIns="91440" tIns="45720" rIns="91440" bIns="45720" anchor="t" anchorCtr="0" upright="1">
                            <a:noAutofit/>
                          </wps:bodyPr>
                        </wps:wsp>
                      </wpg:wgp>
                      <wps:wsp>
                        <wps:cNvPr id="3851" name="Text Box 553"/>
                        <wps:cNvSpPr txBox="1">
                          <a:spLocks noChangeArrowheads="1"/>
                        </wps:cNvSpPr>
                        <wps:spPr bwMode="auto">
                          <a:xfrm>
                            <a:off x="35999" y="2962946"/>
                            <a:ext cx="2496820" cy="186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Pr="00D03D17" w:rsidRDefault="00640318" w:rsidP="00C208EA">
                              <w:pPr>
                                <w:pStyle w:val="Figures"/>
                                <w:rPr>
                                  <w:rFonts w:asciiTheme="minorHAnsi" w:hAnsiTheme="minorHAnsi"/>
                                  <w:sz w:val="24"/>
                                  <w:szCs w:val="24"/>
                                </w:rPr>
                              </w:pPr>
                              <w:r w:rsidRPr="00D03D17">
                                <w:rPr>
                                  <w:rFonts w:asciiTheme="minorHAnsi" w:hAnsiTheme="minorHAnsi"/>
                                  <w:sz w:val="24"/>
                                  <w:szCs w:val="24"/>
                                </w:rPr>
                                <w:t>Doppler Effect and redshift</w:t>
                              </w:r>
                            </w:p>
                          </w:txbxContent>
                        </wps:txbx>
                        <wps:bodyPr rot="0" vert="horz" wrap="square" lIns="0" tIns="0" rIns="0" bIns="0" anchor="t" anchorCtr="0" upright="1">
                          <a:spAutoFit/>
                        </wps:bodyPr>
                      </wps:wsp>
                      <wps:wsp>
                        <wps:cNvPr id="3852" name="AutoShape 554"/>
                        <wps:cNvCnPr>
                          <a:cxnSpLocks noChangeShapeType="1"/>
                        </wps:cNvCnPr>
                        <wps:spPr bwMode="auto">
                          <a:xfrm>
                            <a:off x="3860604" y="2525539"/>
                            <a:ext cx="6553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3" name="Text Box 555"/>
                        <wps:cNvSpPr txBox="1">
                          <a:spLocks noChangeArrowheads="1"/>
                        </wps:cNvSpPr>
                        <wps:spPr bwMode="auto">
                          <a:xfrm>
                            <a:off x="3186234" y="2526174"/>
                            <a:ext cx="2290641" cy="44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E63AE2" w:rsidRDefault="00640318" w:rsidP="00C208EA">
                              <w:pPr>
                                <w:spacing w:before="0" w:after="0"/>
                              </w:pPr>
                              <w:r w:rsidRPr="00E63AE2">
                                <w:t>Direction of movement of source</w:t>
                              </w:r>
                            </w:p>
                          </w:txbxContent>
                        </wps:txbx>
                        <wps:bodyPr rot="0" vert="horz" wrap="square" lIns="91440" tIns="45720" rIns="91440" bIns="45720" anchor="t" anchorCtr="0" upright="1">
                          <a:noAutofit/>
                        </wps:bodyPr>
                      </wps:wsp>
                    </wpc:wpc>
                  </a:graphicData>
                </a:graphic>
              </wp:inline>
            </w:drawing>
          </mc:Choice>
          <mc:Fallback>
            <w:pict>
              <v:group id="Canvas 3854" o:spid="_x0000_s1812" editas="canvas" style="width:431.25pt;height:260.25pt;mso-position-horizontal-relative:char;mso-position-vertical-relative:line" coordsize="54768,33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">
                <v:shape id="_x0000_s1813" type="#_x0000_t75" style="position:absolute;width:54768;height:33051;visibility:visible;mso-wrap-style:square" stroked="t" strokeweight=".5pt">
                  <v:fill o:detectmouseclick="t"/>
                  <v:path o:connecttype="none"/>
                </v:shape>
                <v:group id="Group 531" o:spid="_x0000_s1814" style="position:absolute;left:10697;top:813;width:27108;height:28010" coordorigin="3531,1721" coordsize="4408,4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pDBcYAAADdAAAADwAAAGRycy9kb3ducmV2LnhtbESPT4vCMBTE78J+h/AW&#10;9qZpFcWtRhFxlz2I4B9YvD2aZ1tsXkoT2/rtjSB4HGbmN8x82ZlSNFS7wrKCeBCBIE6tLjhTcDr+&#10;9KcgnEfWWFomBXdysFx89OaYaNvynpqDz0SAsEtQQe59lUjp0pwMuoGtiIN3sbVBH2SdSV1jG+Cm&#10;lMMomkiDBYeFHCta55ReDzej4LfFdjWKN832elnfz8fx7n8bk1Jfn91qBsJT59/hV/tPKxhNh9/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kMFxgAAAN0A&#10;AAAPAAAAAAAAAAAAAAAAAKoCAABkcnMvZG93bnJldi54bWxQSwUGAAAAAAQABAD6AAAAnQ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32" o:spid="_x0000_s1815" type="#_x0000_t120" style="position:absolute;left:3531;top:1870;width:4408;height:4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QiycIA&#10;AADdAAAADwAAAGRycy9kb3ducmV2LnhtbERPz2vCMBS+C/sfwhvsZtOtzEk1SicTyi5iN9j10Tzb&#10;suSlNLGt/705DHb8+H5v97M1YqTBd44VPCcpCOLa6Y4bBd9fx+UahA/IGo1jUnAjD/vdw2KLuXYT&#10;n2msQiNiCPscFbQh9LmUvm7Jok9cTxy5ixsshgiHRuoBpxhujXxJ05W02HFsaLGnQ0v1b3W1CkJ5&#10;M5/dZE727aP4mbL315KpV+rpcS42IALN4V/85y61gmydxf3xTXwCc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1CLJwgAAAN0AAAAPAAAAAAAAAAAAAAAAAJgCAABkcnMvZG93&#10;bnJldi54bWxQSwUGAAAAAAQABAD1AAAAhwMAAAAA&#10;"/>
                  <v:shape id="AutoShape 533" o:spid="_x0000_s1816" type="#_x0000_t120" style="position:absolute;left:4248;top:2367;width:3307;height:3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HUsQA&#10;AADdAAAADwAAAGRycy9kb3ducmV2LnhtbESPQWvCQBSE70L/w/IKvelGQ61EV7HSQvAipoLXR/aZ&#10;hO6+Ddmtif++Kwgeh5n5hlltBmvElTrfOFYwnSQgiEunG64UnH6+xwsQPiBrNI5JwY08bNYvoxVm&#10;2vV8pGsRKhEh7DNUUIfQZlL6siaLfuJa4uhdXGcxRNlVUnfYR7g1cpYkc2mx4bhQY0u7msrf4s8q&#10;CPnN7JveHOzH1/bcp5/vOVOr1NvrsF2CCDSEZ/jRzrWCdJFO4f4mP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h1LEAAAA3QAAAA8AAAAAAAAAAAAAAAAAmAIAAGRycy9k&#10;b3ducmV2LnhtbFBLBQYAAAAABAAEAPUAAACJAwAAAAA=&#10;"/>
                  <v:shape id="AutoShape 534" o:spid="_x0000_s1817" type="#_x0000_t120" style="position:absolute;left:4966;top:2891;width:2202;height:2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oZJcQA&#10;AADdAAAADwAAAGRycy9kb3ducmV2LnhtbESPT4vCMBTE7wt+h/AEb2uqxVWqUVRWKHtZ/ANeH82z&#10;LSYvpcna+u3NwsIeh5n5DbPa9NaIB7W+dqxgMk5AEBdO11wquJwP7wsQPiBrNI5JwZM8bNaDtxVm&#10;2nV8pMcplCJC2GeooAqhyaT0RUUW/dg1xNG7udZiiLItpW6xi3Br5DRJPqTFmuNChQ3tKyrupx+r&#10;IORP81V35tvOP7fXLt3NcqZGqdGw3y5BBOrDf/ivnWsF6SKdwu+b+AT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KGSXEAAAA3QAAAA8AAAAAAAAAAAAAAAAAmAIAAGRycy9k&#10;b3ducmV2LnhtbFBLBQYAAAAABAAEAPUAAACJAwAAAAA=&#10;"/>
                  <v:shape id="AutoShape 535" o:spid="_x0000_s1818" type="#_x0000_t120" style="position:absolute;left:5669;top:3416;width:1101;height:1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8vsUA&#10;AADdAAAADwAAAGRycy9kb3ducmV2LnhtbESPQWvCQBSE74X+h+UVequbGtpKzEastBC8lEbB6yP7&#10;TIK7b0N2a+K/7wqCx2FmvmHy1WSNONPgO8cKXmcJCOLa6Y4bBfvd98sChA/IGo1jUnAhD6vi8SHH&#10;TLuRf+lchUZECPsMFbQh9JmUvm7Jop+5njh6RzdYDFEOjdQDjhFujZwnybu02HFcaLGnTUv1qfqz&#10;CkJ5MdtuND/242t9GNPPt5KpV+r5aVovQQSawj18a5daQbpIU7i+iU9AF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Bry+xQAAAN0AAAAPAAAAAAAAAAAAAAAAAJgCAABkcnMv&#10;ZG93bnJldi54bWxQSwUGAAAAAAQABAD1AAAAigMAAA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536" o:spid="_x0000_s1819" type="#_x0000_t183" style="position:absolute;left:5606;top:388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0XnMUA&#10;AADdAAAADwAAAGRycy9kb3ducmV2LnhtbESPT2sCMRTE7wW/Q3hCb5pVW5XVKFJatvTmn4PeHpvn&#10;ZtvNS9ikun57UxB6HGbmN8xy3dlGXKgNtWMFo2EGgrh0uuZKwWH/MZiDCBFZY+OYFNwowHrVe1pi&#10;rt2Vt3TZxUokCIccFZgYfS5lKA1ZDEPniZN3dq3FmGRbSd3iNcFtI8dZNpUWa04LBj29GSp/dr9W&#10;wfE97otT9zob11Twd2G8/8KTUs/9brMAEamL/+FH+1MrmMwnL/D3Jj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7RecxQAAAN0AAAAPAAAAAAAAAAAAAAAAAJgCAABkcnMv&#10;ZG93bnJldi54bWxQSwUGAAAAAAQABAD1AAAAigMAAAAA&#10;"/>
                  <v:shape id="AutoShape 537" o:spid="_x0000_s1820" type="#_x0000_t183" style="position:absolute;left:5833;top:38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GyB8QA&#10;AADdAAAADwAAAGRycy9kb3ducmV2LnhtbESPQWsCMRSE74L/ITyhN81W0crWKCItW7ypPdTbY/Pc&#10;rN28hE2q239vBMHjMDPfMItVZxtxoTbUjhW8jjIQxKXTNVcKvg+fwzmIEJE1No5JwT8FWC37vQXm&#10;2l15R5d9rESCcMhRgYnR51KG0pDFMHKeOHkn11qMSbaV1C1eE9w2cpxlM2mx5rRg0NPGUPm7/7MK&#10;fj7ioTh207dxTQWfC+P9Fo9KvQy69TuISF18hh/tL61gMp9M4f4mPQ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hsgfEAAAA3QAAAA8AAAAAAAAAAAAAAAAAmAIAAGRycy9k&#10;b3ducmV2LnhtbFBLBQYAAAAABAAEAPUAAACJAwAAAAA=&#10;"/>
                  <v:shape id="AutoShape 538" o:spid="_x0000_s1821" type="#_x0000_t183" style="position:absolute;left:6080;top:38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scMUA&#10;AADdAAAADwAAAGRycy9kb3ducmV2LnhtbESPQWsCMRSE74L/ITyhN81WqZXtZkWkZaW3ag/19tg8&#10;N2s3L2GT6vrvm0LB4zAz3zDFerCduFAfWscKHmcZCOLa6ZYbBZ+Ht+kKRIjIGjvHpOBGAdbleFRg&#10;rt2VP+iyj41IEA45KjAx+lzKUBuyGGbOEyfv5HqLMcm+kbrHa4LbTs6zbCkttpwWDHraGqq/9z9W&#10;wddrPFTH4el53lLF58p4/45HpR4mw+YFRKQh3sP/7Z1WsFgtlvD3Jj0BW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yxwxQAAAN0AAAAPAAAAAAAAAAAAAAAAAJgCAABkcnMv&#10;ZG93bnJldi54bWxQSwUGAAAAAAQABAD1AAAAigMAAAAA&#10;"/>
                  <v:shape id="AutoShape 539" o:spid="_x0000_s1822" type="#_x0000_t183" style="position:absolute;left:6366;top:38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J68QA&#10;AADdAAAADwAAAGRycy9kb3ducmV2LnhtbESPQWsCMRSE7wX/Q3hCbzWr0iqrUaRUtniretDbY/Pc&#10;rG5ewibq9t+bQsHjMDPfMPNlZxtxozbUjhUMBxkI4tLpmisF+936bQoiRGSNjWNS8EsBloveyxxz&#10;7e78Q7dtrESCcMhRgYnR51KG0pDFMHCeOHkn11qMSbaV1C3eE9w2cpRlH9JizWnBoKdPQ+Vle7UK&#10;Dl9xVxy798mopoLPhfF+g0elXvvdagYiUhef4f/2t1Ywno4n8PcmPQ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ievEAAAA3QAAAA8AAAAAAAAAAAAAAAAAmAIAAGRycy9k&#10;b3ducmV2LnhtbFBLBQYAAAAABAAEAPUAAACJAwAAAAA=&#10;"/>
                  <v:shape id="Text Box 540" o:spid="_x0000_s1823" type="#_x0000_t202" style="position:absolute;left:5516;top:1721;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oODcMA&#10;AADdAAAADwAAAGRycy9kb3ducmV2LnhtbERPz2vCMBS+C/4P4Q28yEy1Q7vOKCJsuNumY7s+mmdb&#10;1rzUJNb635uD4PHj+71c96YRHTlfW1YwnSQgiAuray4V/BzenzMQPiBrbCyTgit5WK+GgyXm2l74&#10;m7p9KEUMYZ+jgiqENpfSFxUZ9BPbEkfuaJ3BEKErpXZ4ieGmkbMkmUuDNceGClvaVlT8789GQfay&#10;6/78Z/r1W8yPzWsYL7qPk1Nq9NRv3kAE6sNDfHfvtII0S+Pc+CY+Ab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oODcMAAADdAAAADwAAAAAAAAAAAAAAAACYAgAAZHJzL2Rv&#10;d25yZXYueG1sUEsFBgAAAAAEAAQA9QAAAIgDAAAAAA==&#10;">
                    <v:textbox>
                      <w:txbxContent>
                        <w:p w:rsidR="00640318" w:rsidRPr="00847E2E" w:rsidRDefault="00640318" w:rsidP="00D03D17">
                          <w:pPr>
                            <w:spacing w:before="0" w:after="0"/>
                            <w:rPr>
                              <w:sz w:val="16"/>
                              <w:szCs w:val="16"/>
                            </w:rPr>
                          </w:pPr>
                          <w:r>
                            <w:t>1</w:t>
                          </w:r>
                        </w:p>
                      </w:txbxContent>
                    </v:textbox>
                  </v:shape>
                  <v:shape id="Text Box 541" o:spid="_x0000_s1824" type="#_x0000_t202" style="position:absolute;left:5589;top:2208;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arlsYA&#10;AADdAAAADwAAAGRycy9kb3ducmV2LnhtbESPQWvCQBSE7wX/w/IKXkrdaIqNqasUQdFba8VeH9ln&#10;Epp9m+6uMf57Vyj0OMzMN8x82ZtGdOR8bVnBeJSAIC6srrlUcPhaP2cgfEDW2FgmBVfysFwMHuaY&#10;a3vhT+r2oRQRwj5HBVUIbS6lLyoy6Ee2JY7eyTqDIUpXSu3wEuGmkZMkmUqDNceFCltaVVT87M9G&#10;Qfay7b79Lv04FtNTMwtPr93m1yk1fOzf30AE6sN/+K+91QrSLJ3B/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0arlsYAAADdAAAADwAAAAAAAAAAAAAAAACYAgAAZHJz&#10;L2Rvd25yZXYueG1sUEsFBgAAAAAEAAQA9QAAAIsDAAAAAA==&#10;">
                    <v:textbox>
                      <w:txbxContent>
                        <w:p w:rsidR="00640318" w:rsidRPr="00847E2E" w:rsidRDefault="00640318" w:rsidP="00D03D17">
                          <w:pPr>
                            <w:spacing w:before="0" w:after="0"/>
                            <w:rPr>
                              <w:sz w:val="16"/>
                              <w:szCs w:val="16"/>
                            </w:rPr>
                          </w:pPr>
                          <w:r>
                            <w:t>2</w:t>
                          </w:r>
                        </w:p>
                      </w:txbxContent>
                    </v:textbox>
                  </v:shape>
                  <v:shape id="Text Box 542" o:spid="_x0000_s1825" type="#_x0000_t202" style="position:absolute;left:5749;top:2722;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xdsMA&#10;AADdAAAADwAAAGRycy9kb3ducmV2LnhtbERPy2rCQBTdF/oPwy24EZ34QNPoKKVQ0Z2P0m4vmWsS&#10;zNyJM9MY/95ZCF0eznu57kwtWnK+sqxgNExAEOdWV1wo+D59DVIQPiBrrC2Tgjt5WK9eX5aYaXvj&#10;A7XHUIgYwj5DBWUITSalz0sy6Ie2IY7c2TqDIUJXSO3wFsNNLcdJMpMGK44NJTb0WVJ+Of4ZBel0&#10;2/763WT/k8/O9Xvoz9vN1SnVe+s+FiACdeFf/HRvtYJJOo3745v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pxdsMAAADdAAAADwAAAAAAAAAAAAAAAACYAgAAZHJzL2Rv&#10;d25yZXYueG1sUEsFBgAAAAAEAAQA9QAAAIgDAAAAAA==&#10;">
                    <v:textbox>
                      <w:txbxContent>
                        <w:p w:rsidR="00640318" w:rsidRPr="00847E2E" w:rsidRDefault="00640318" w:rsidP="00D03D17">
                          <w:pPr>
                            <w:spacing w:before="0" w:after="0"/>
                            <w:rPr>
                              <w:sz w:val="16"/>
                              <w:szCs w:val="16"/>
                            </w:rPr>
                          </w:pPr>
                          <w:r>
                            <w:t>3</w:t>
                          </w:r>
                        </w:p>
                      </w:txbxContent>
                    </v:textbox>
                  </v:shape>
                  <v:shape id="Text Box 543" o:spid="_x0000_s1826" type="#_x0000_t202" style="position:absolute;left:5979;top:3210;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bU7cYA&#10;AADdAAAADwAAAGRycy9kb3ducmV2LnhtbESPT2vCQBTE74V+h+UJXopu/INNU1cRoaI3a6W9PrLP&#10;JJh9m+5uY/z2riD0OMzMb5j5sjO1aMn5yrKC0TABQZxbXXGh4Pj1MUhB+ICssbZMCq7kYbl4fppj&#10;pu2FP6k9hEJECPsMFZQhNJmUPi/JoB/ahjh6J+sMhihdIbXDS4SbWo6TZCYNVhwXSmxoXVJ+PvwZ&#10;Bel02/743WT/nc9O9Vt4eW03v06pfq9bvYMI1IX/8KO91Qom6XQE9zfx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bU7cYAAADdAAAADwAAAAAAAAAAAAAAAACYAgAAZHJz&#10;L2Rvd25yZXYueG1sUEsFBgAAAAAEAAQA9QAAAIsDAAAAAA==&#10;">
                    <v:textbox>
                      <w:txbxContent>
                        <w:p w:rsidR="00640318" w:rsidRPr="00847E2E" w:rsidRDefault="00640318" w:rsidP="00D03D17">
                          <w:pPr>
                            <w:spacing w:before="0" w:after="0"/>
                            <w:rPr>
                              <w:sz w:val="16"/>
                              <w:szCs w:val="16"/>
                            </w:rPr>
                          </w:pPr>
                          <w:r>
                            <w:t>4</w:t>
                          </w:r>
                        </w:p>
                      </w:txbxContent>
                    </v:textbox>
                  </v:shape>
                </v:group>
                <v:shape id="Text Box 544" o:spid="_x0000_s1827" type="#_x0000_t202" style="position:absolute;left:27396;top:14306;width:3664;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I6nMUA&#10;AADdAAAADwAAAGRycy9kb3ducmV2LnhtbESPT2sCMRTE74LfITzBmya1Vux2o4il0JPFtS309ti8&#10;/UM3L8smuttv3wiCx2FmfsOk28E24kKdrx1reJgrEMS5MzWXGj5Pb7M1CB+QDTaOScMfedhuxqMU&#10;E+N6PtIlC6WIEPYJaqhCaBMpfV6RRT93LXH0CtdZDFF2pTQd9hFuG7lQaiUt1hwXKmxpX1H+m52t&#10;hq9D8fO9VB/lq31qezcoyfZZaj2dDLsXEIGGcA/f2u9Gw+N6uYD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jqcxQAAAN0AAAAPAAAAAAAAAAAAAAAAAJgCAABkcnMv&#10;ZG93bnJldi54bWxQSwUGAAAAAAQABAD1AAAAigMAAAAA&#10;" filled="f" stroked="f">
                  <v:textbox>
                    <w:txbxContent>
                      <w:p w:rsidR="00640318" w:rsidRDefault="00640318" w:rsidP="00D03D17">
                        <w:pPr>
                          <w:spacing w:before="0" w:after="120"/>
                        </w:pPr>
                        <w:r>
                          <w:t>4</w:t>
                        </w:r>
                      </w:p>
                    </w:txbxContent>
                  </v:textbox>
                </v:shape>
                <v:shape id="Text Box 545" o:spid="_x0000_s1828" type="#_x0000_t202" style="position:absolute;left:25771;top:14306;width:3680;height:3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6fB8UA&#10;AADdAAAADwAAAGRycy9kb3ducmV2LnhtbESPW4vCMBSE3xf8D+EIvq2J6wWtRll2EXxa8Qq+HZpj&#10;W2xOShNt/fdmYWEfh5n5hlmsWluKB9W+cKxh0FcgiFNnCs40HA/r9ykIH5ANlo5Jw5M8rJadtwUm&#10;xjW8o8c+ZCJC2CeoIQ+hSqT0aU4Wfd9VxNG7utpiiLLOpKmxiXBbyg+lJtJiwXEhx4q+ckpv+7vV&#10;cPq5Xs4jtc2+7bhqXKsk25nUutdtP+cgArXhP/zX3hgNw+loCL9v4hOQy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p8HxQAAAN0AAAAPAAAAAAAAAAAAAAAAAJgCAABkcnMv&#10;ZG93bnJldi54bWxQSwUGAAAAAAQABAD1AAAAigMAAAAA&#10;" filled="f" stroked="f">
                  <v:textbox>
                    <w:txbxContent>
                      <w:p w:rsidR="00640318" w:rsidRDefault="00640318" w:rsidP="00D03D17">
                        <w:pPr>
                          <w:spacing w:before="0" w:after="120"/>
                        </w:pPr>
                        <w:r>
                          <w:t>3</w:t>
                        </w:r>
                      </w:p>
                    </w:txbxContent>
                  </v:textbox>
                </v:shape>
                <v:shape id="Text Box 546" o:spid="_x0000_s1829" type="#_x0000_t202" style="position:absolute;left:24234;top:14433;width:2583;height:3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c8QA&#10;AADdAAAADwAAAGRycy9kb3ducmV2LnhtbESPT2vCQBTE7wW/w/KE3nTXmopGV5FKoSeLf8HbI/tM&#10;gtm3Ibs16bfvCkKPw8z8hlmsOluJOzW+dKxhNFQgiDNnSs41HA+fgykIH5ANVo5Jwy95WC17LwtM&#10;jWt5R/d9yEWEsE9RQxFCnUrps4Is+qGriaN3dY3FEGWTS9NgG+G2km9KTaTFkuNCgTV9FJTd9j9W&#10;w2l7vZwT9Z1v7Hvduk5JtjOp9Wu/W89BBOrCf/jZ/jIaxtMkgc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XB3PEAAAA3QAAAA8AAAAAAAAAAAAAAAAAmAIAAGRycy9k&#10;b3ducmV2LnhtbFBLBQYAAAAABAAEAPUAAACJAwAAAAA=&#10;" filled="f" stroked="f">
                  <v:textbox>
                    <w:txbxContent>
                      <w:p w:rsidR="00640318" w:rsidRDefault="00640318" w:rsidP="00D03D17">
                        <w:pPr>
                          <w:spacing w:before="0" w:after="120"/>
                        </w:pPr>
                        <w:r>
                          <w:t>2</w:t>
                        </w:r>
                      </w:p>
                    </w:txbxContent>
                  </v:textbox>
                </v:shape>
                <v:shape id="Text Box 547" o:spid="_x0000_s1830" type="#_x0000_t202" style="position:absolute;left:22000;top:14510;width:2784;height:3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i6MUA&#10;AADdAAAADwAAAGRycy9kb3ducmV2LnhtbESPT2sCMRTE74LfITyhN03aqtjtRimK0JOitoXeHpu3&#10;f+jmZdlEd/vtjSB4HGbmN0y66m0tLtT6yrGG54kCQZw5U3Gh4eu0HS9A+IBssHZMGv7Jw2o5HKSY&#10;GNfxgS7HUIgIYZ+ghjKEJpHSZyVZ9BPXEEcvd63FEGVbSNNiF+G2li9KzaXFiuNCiQ2tS8r+jmer&#10;4XuX//5M1b7Y2FnTuV5Jtm9S66dR//EOIlAfHuF7+9NoeF1MZ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6LoxQAAAN0AAAAPAAAAAAAAAAAAAAAAAJgCAABkcnMv&#10;ZG93bnJldi54bWxQSwUGAAAAAAQABAD1AAAAigMAAAAA&#10;" filled="f" stroked="f">
                  <v:textbox>
                    <w:txbxContent>
                      <w:p w:rsidR="00640318" w:rsidRDefault="00640318" w:rsidP="00D03D17">
                        <w:pPr>
                          <w:spacing w:before="0" w:after="120"/>
                        </w:pPr>
                        <w:r>
                          <w:t>1</w:t>
                        </w:r>
                      </w:p>
                    </w:txbxContent>
                  </v:textbox>
                </v:shape>
                <v:shape id="Text Box 548" o:spid="_x0000_s1831" type="#_x0000_t202" style="position:absolute;left:39243;top:13246;width:10056;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0MYA&#10;AADdAAAADwAAAGRycy9kb3ducmV2LnhtbESP3WrCQBSE7wt9h+UUelPqptVGja5iCxVvk+YBjtlj&#10;Epo9G7Jrft7eLQi9HGbmG2a7H00jeupcbVnB2ywCQVxYXXOpIP/5fl2BcB5ZY2OZFEzkYL97fNhi&#10;ou3AKfWZL0WAsEtQQeV9m0jpiooMupltiYN3sZ1BH2RXSt3hEOCmke9RFEuDNYeFClv6qqj4za5G&#10;weU0vHysh/PR58t0EX9ivTzbSannp/GwAeFp9P/he/ukFcxXixj+3oQnIH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0MYAAADdAAAADwAAAAAAAAAAAAAAAACYAgAAZHJz&#10;L2Rvd25yZXYueG1sUEsFBgAAAAAEAAQA9QAAAIsDAAAAAA==&#10;" stroked="f">
                  <v:textbox>
                    <w:txbxContent>
                      <w:p w:rsidR="00640318" w:rsidRPr="00FC4BAC" w:rsidRDefault="00640318" w:rsidP="00C208EA">
                        <w:pPr>
                          <w:spacing w:before="0" w:after="0"/>
                          <w:rPr>
                            <w:szCs w:val="22"/>
                          </w:rPr>
                        </w:pPr>
                        <w:r w:rsidRPr="00FC4BAC">
                          <w:rPr>
                            <w:szCs w:val="22"/>
                          </w:rPr>
                          <w:t>Blueshifted</w:t>
                        </w:r>
                      </w:p>
                    </w:txbxContent>
                  </v:textbox>
                </v:shape>
                <v:shape id="Text Box 549" o:spid="_x0000_s1832" type="#_x0000_t202" style="position:absolute;left:696;top:13386;width:914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3S8QA&#10;AADdAAAADwAAAGRycy9kb3ducmV2LnhtbESP3YrCMBSE7xf2HcJZ2JtF011/qtUoKijeVn2AY3Ns&#10;yzYnpYm2vr0RBC+HmfmGmS87U4kbNa60rOC3H4EgzqwuOVdwOm57ExDOI2usLJOCOzlYLj4/5pho&#10;23JKt4PPRYCwS1BB4X2dSOmyggy6vq2Jg3exjUEfZJNL3WAb4KaSf1E0lgZLDgsF1rQpKPs/XI2C&#10;y779GU3b886f4nQ4XmMZn+1dqe+vbjUD4anz7/CrvdcKBpNhDM834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nt0vEAAAA3QAAAA8AAAAAAAAAAAAAAAAAmAIAAGRycy9k&#10;b3ducmV2LnhtbFBLBQYAAAAABAAEAPUAAACJAwAAAAA=&#10;" stroked="f">
                  <v:textbox>
                    <w:txbxContent>
                      <w:p w:rsidR="00640318" w:rsidRPr="00FC4BAC" w:rsidRDefault="00640318" w:rsidP="00C208EA">
                        <w:pPr>
                          <w:spacing w:before="0" w:after="0"/>
                          <w:rPr>
                            <w:szCs w:val="22"/>
                          </w:rPr>
                        </w:pPr>
                        <w:r w:rsidRPr="00FC4BAC">
                          <w:rPr>
                            <w:szCs w:val="22"/>
                          </w:rPr>
                          <w:t>Redshifted</w:t>
                        </w:r>
                      </w:p>
                    </w:txbxContent>
                  </v:textbox>
                </v:shape>
                <v:group id="Group 550" o:spid="_x0000_s1833" style="position:absolute;left:40695;top:21491;width:9254;height:3490" coordorigin="7851,5951" coordsize="1503,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kDPsQAAADdAAAADwAAAGRycy9kb3ducmV2LnhtbERPTWvCQBC9F/wPyxS8&#10;1U20lZC6BpEqHqSgEUpvQ3ZMQrKzIbtN4r/vHgo9Pt73JptMKwbqXW1ZQbyIQBAXVtdcKrjlh5cE&#10;hPPIGlvLpOBBDrLt7GmDqbYjX2i4+lKEEHYpKqi871IpXVGRQbewHXHg7rY36APsS6l7HEO4aeUy&#10;itbSYM2hocKO9hUVzfXHKDiOOO5W8cdwbu77x3f+9vl1jkmp+fO0ewfhafL/4j/3SStYJa9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kDPsQAAADdAAAA&#10;DwAAAAAAAAAAAAAAAACqAgAAZHJzL2Rvd25yZXYueG1sUEsFBgAAAAAEAAQA+gAAAJsDAAAAAA==&#10;">
                  <v:shape id="AutoShape 551" o:spid="_x0000_s1834" type="#_x0000_t183" style="position:absolute;left:7851;top:6123;width:167;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rLf8UA&#10;AADdAAAADwAAAGRycy9kb3ducmV2LnhtbESPQWsCMRSE7wX/Q3iCt5rVtla3RpHSsuJN7UFvj83r&#10;ZnXzEjZRt//eFAo9DjPzDTNfdrYRV2pD7VjBaJiBIC6drrlS8LX/fJyCCBFZY+OYFPxQgOWi9zDH&#10;XLsbb+m6i5VIEA45KjAx+lzKUBqyGIbOEyfv27UWY5JtJXWLtwS3jRxn2URarDktGPT0bqg87y5W&#10;weEj7otj9/I6rqngU2G83+BRqUG/W72BiNTF//Bfe60VPE2fZ/D7Jj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st/xQAAAN0AAAAPAAAAAAAAAAAAAAAAAJgCAABkcnMv&#10;ZG93bnJldi54bWxQSwUGAAAAAAQABAD1AAAAigMAAAAA&#10;"/>
                  <v:shape id="Text Box 552" o:spid="_x0000_s1835" type="#_x0000_t202" style="position:absolute;left:8189;top:5951;width:1165;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XrcEA&#10;AADdAAAADwAAAGRycy9kb3ducmV2LnhtbERPy4rCMBTdC/5DuIK7MVFH0WoUUQZm5eAT3F2aa1ts&#10;bkqTsZ2/nywEl4fzXq5bW4on1b5wrGE4UCCIU2cKzjScT18fMxA+IBssHZOGP/KwXnU7S0yMa/hA&#10;z2PIRAxhn6CGPIQqkdKnOVn0A1cRR+7uaoshwjqTpsYmhttSjpSaSosFx4YcK9rmlD6Ov1bDZX+/&#10;XT/VT7azk6pxrZJs51Lrfq/dLEAEasNb/HJ/Gw3j2STuj2/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1l63BAAAA3QAAAA8AAAAAAAAAAAAAAAAAmAIAAGRycy9kb3du&#10;cmV2LnhtbFBLBQYAAAAABAAEAPUAAACGAwAAAAA=&#10;" filled="f" stroked="f">
                    <v:textbox>
                      <w:txbxContent>
                        <w:p w:rsidR="00640318" w:rsidRPr="001714EF" w:rsidRDefault="00640318" w:rsidP="00C208EA">
                          <w:pPr>
                            <w:spacing w:before="0" w:after="0"/>
                            <w:rPr>
                              <w:sz w:val="24"/>
                              <w:szCs w:val="24"/>
                            </w:rPr>
                          </w:pPr>
                          <w:r w:rsidRPr="001714EF">
                            <w:rPr>
                              <w:sz w:val="24"/>
                              <w:szCs w:val="24"/>
                            </w:rPr>
                            <w:t>Source</w:t>
                          </w:r>
                        </w:p>
                      </w:txbxContent>
                    </v:textbox>
                  </v:shape>
                </v:group>
                <v:shape id="Text Box 553" o:spid="_x0000_s1836" type="#_x0000_t202" style="position:absolute;left:359;top:29629;width:24969;height:1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Me9scA&#10;AADdAAAADwAAAGRycy9kb3ducmV2LnhtbESPQWsCMRSE70L/Q3iFXkSzViuyGkWkhbYXcevF22Pz&#10;3KzdvCxJVrf/vikUPA4z8w2z2vS2EVfyoXasYDLOQBCXTtdcKTh+vY0WIEJE1tg4JgU/FGCzfhis&#10;MNfuxge6FrESCcIhRwUmxjaXMpSGLIaxa4mTd3beYkzSV1J7vCW4beRzls2lxZrTgsGWdobK76Kz&#10;Cvaz094Mu/Pr53Y29R/Hbje/VIVST4/9dgkiUh/v4f/2u1YwXbxM4O9Ne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jHvbHAAAA3QAAAA8AAAAAAAAAAAAAAAAAmAIAAGRy&#10;cy9kb3ducmV2LnhtbFBLBQYAAAAABAAEAPUAAACMAwAAAAA=&#10;" stroked="f">
                  <v:textbox style="mso-fit-shape-to-text:t" inset="0,0,0,0">
                    <w:txbxContent>
                      <w:p w:rsidR="00640318" w:rsidRPr="00D03D17" w:rsidRDefault="00640318" w:rsidP="00C208EA">
                        <w:pPr>
                          <w:pStyle w:val="Figures"/>
                          <w:rPr>
                            <w:rFonts w:asciiTheme="minorHAnsi" w:hAnsiTheme="minorHAnsi"/>
                            <w:sz w:val="24"/>
                            <w:szCs w:val="24"/>
                          </w:rPr>
                        </w:pPr>
                        <w:r w:rsidRPr="00D03D17">
                          <w:rPr>
                            <w:rFonts w:asciiTheme="minorHAnsi" w:hAnsiTheme="minorHAnsi"/>
                            <w:sz w:val="24"/>
                            <w:szCs w:val="24"/>
                          </w:rPr>
                          <w:t>Doppler Effect and redshift</w:t>
                        </w:r>
                      </w:p>
                    </w:txbxContent>
                  </v:textbox>
                </v:shape>
                <v:shape id="AutoShape 554" o:spid="_x0000_s1837" type="#_x0000_t32" style="position:absolute;left:38606;top:25255;width:655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O9y8gAAADdAAAADwAAAGRycy9kb3ducmV2LnhtbESPT2vCQBTE7wW/w/IKvdWNlhaNWUUE&#10;S7F48A+hvT2yzyQ0+zbsbjT203eFgsdhZn7DZIveNOJMzteWFYyGCQjiwuqaSwXHw/p5AsIHZI2N&#10;ZVJwJQ+L+eAhw1TbC+/ovA+liBD2KSqoQmhTKX1RkUE/tC1x9E7WGQxRulJqh5cIN40cJ8mbNFhz&#10;XKiwpVVFxc++Mwq+Pqddfs23tMlH0803OuN/D+9KPT32yxmIQH24h//bH1rBy+R1DLc38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O9y8gAAADdAAAADwAAAAAA&#10;AAAAAAAAAAChAgAAZHJzL2Rvd25yZXYueG1sUEsFBgAAAAAEAAQA+QAAAJYDAAAAAA==&#10;">
                  <v:stroke endarrow="block"/>
                </v:shape>
                <v:shape id="Text Box 555" o:spid="_x0000_s1838" type="#_x0000_t202" style="position:absolute;left:31862;top:25261;width:22906;height:4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cJ2sUA&#10;AADdAAAADwAAAGRycy9kb3ducmV2LnhtbESPT2sCMRTE7wW/Q3iCt5qoVey6UUQRPLWobcHbY/P2&#10;D25elk10t9++KRR6HGbmN0y66W0tHtT6yrGGyViBIM6cqbjQ8HE5PC9B+IBssHZMGr7Jw2Y9eEox&#10;Ma7jEz3OoRARwj5BDWUITSKlz0qy6MeuIY5e7lqLIcq2kKbFLsJtLadKLaTFiuNCiQ3tSspu57vV&#10;8PmWX79e1Huxt/Omc72SbF+l1qNhv12BCNSH//Bf+2g0zJbz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5wnaxQAAAN0AAAAPAAAAAAAAAAAAAAAAAJgCAABkcnMv&#10;ZG93bnJldi54bWxQSwUGAAAAAAQABAD1AAAAigMAAAAA&#10;" filled="f" stroked="f">
                  <v:textbox>
                    <w:txbxContent>
                      <w:p w:rsidR="00640318" w:rsidRPr="00E63AE2" w:rsidRDefault="00640318" w:rsidP="00C208EA">
                        <w:pPr>
                          <w:spacing w:before="0" w:after="0"/>
                        </w:pPr>
                        <w:r w:rsidRPr="00E63AE2">
                          <w:t>Direction of movement of source</w:t>
                        </w:r>
                      </w:p>
                    </w:txbxContent>
                  </v:textbox>
                </v:shape>
                <w10:anchorlock/>
              </v:group>
            </w:pict>
          </mc:Fallback>
        </mc:AlternateContent>
      </w:r>
    </w:p>
    <w:p w:rsidR="008C757F" w:rsidRPr="00123062" w:rsidRDefault="008C757F" w:rsidP="00537678">
      <w:pPr>
        <w:pStyle w:val="BodyText2"/>
        <w:spacing w:before="120" w:after="0" w:line="240" w:lineRule="auto"/>
      </w:pPr>
    </w:p>
    <w:p w:rsidR="00C208EA" w:rsidRPr="00123062" w:rsidRDefault="00C208EA" w:rsidP="00537678">
      <w:pPr>
        <w:pStyle w:val="BodyText2"/>
        <w:spacing w:before="120" w:after="0" w:line="240" w:lineRule="auto"/>
        <w:rPr>
          <w:b/>
        </w:rPr>
      </w:pPr>
      <w:r w:rsidRPr="00123062">
        <w:rPr>
          <w:b/>
          <w:lang w:val="en-US"/>
        </w:rPr>
        <w:t xml:space="preserve">Redshift, </w:t>
      </w:r>
      <w:r w:rsidRPr="00123062">
        <w:rPr>
          <w:b/>
          <w:i/>
          <w:iCs/>
          <w:lang w:val="en-US"/>
        </w:rPr>
        <w:t>z</w:t>
      </w:r>
      <w:r w:rsidRPr="00123062">
        <w:rPr>
          <w:b/>
          <w:lang w:val="en-US"/>
        </w:rPr>
        <w:t xml:space="preserve">, of a galaxy is </w:t>
      </w:r>
      <w:r w:rsidRPr="00123062">
        <w:rPr>
          <w:b/>
        </w:rPr>
        <w:t xml:space="preserve">defined as the change in wavelength divided by the original wavelength, and given the symbol </w:t>
      </w:r>
      <w:r w:rsidRPr="00123062">
        <w:rPr>
          <w:b/>
          <w:i/>
        </w:rPr>
        <w:t>z</w:t>
      </w:r>
      <w:r w:rsidRPr="00123062">
        <w:rPr>
          <w:b/>
        </w:rPr>
        <w:t>.</w:t>
      </w:r>
    </w:p>
    <w:p w:rsidR="00C208EA" w:rsidRPr="00123062" w:rsidRDefault="00C208EA" w:rsidP="00537678">
      <w:pPr>
        <w:pStyle w:val="BodyText2"/>
        <w:spacing w:before="120" w:after="0" w:line="240" w:lineRule="auto"/>
        <w:rPr>
          <w:b/>
        </w:rPr>
      </w:pPr>
      <w:r w:rsidRPr="00123062">
        <w:t xml:space="preserve">So, redshift </w:t>
      </w:r>
      <w:r w:rsidRPr="00123062">
        <w:fldChar w:fldCharType="begin"/>
      </w:r>
      <w:r w:rsidRPr="00123062">
        <w:instrText xml:space="preserve"> QUOTE </w:instrText>
      </w:r>
      <m:oMath>
        <m:r>
          <m:rPr>
            <m:sty m:val="p"/>
          </m:rPr>
          <w:rPr>
            <w:rFonts w:ascii="Cambria Math" w:hAnsi="Cambria Math"/>
          </w:rPr>
          <m:t xml:space="preserve">z= </m:t>
        </m:r>
        <m:f>
          <m:fPr>
            <m:ctrlPr>
              <w:rPr>
                <w:rFonts w:ascii="Cambria Math" w:hAnsi="Cambria Math"/>
                <w:i/>
              </w:rPr>
            </m:ctrlPr>
          </m:fPr>
          <m:num>
            <m:r>
              <m:rPr>
                <m:sty m:val="p"/>
              </m:rPr>
              <w:rPr>
                <w:rFonts w:ascii="Cambria Math" w:hAnsi="Cambria Math"/>
              </w:rPr>
              <m:t>Δλ</m:t>
            </m:r>
          </m:num>
          <m:den>
            <m:r>
              <m:rPr>
                <m:sty m:val="p"/>
              </m:rPr>
              <w:rPr>
                <w:rFonts w:ascii="Cambria Math" w:hAnsi="Cambria Math"/>
              </w:rPr>
              <m:t>λ</m:t>
            </m:r>
          </m:den>
        </m:f>
        <m:r>
          <m:rPr>
            <m:sty m:val="p"/>
          </m:rP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observed</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source</m:t>
                </m:r>
              </m:sub>
            </m:sSub>
          </m:num>
          <m:den>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source</m:t>
                </m:r>
              </m:sub>
            </m:sSub>
          </m:den>
        </m:f>
      </m:oMath>
      <w:r w:rsidRPr="00123062">
        <w:instrText xml:space="preserve"> </w:instrText>
      </w:r>
      <w:r w:rsidRPr="00123062">
        <w:fldChar w:fldCharType="end"/>
      </w:r>
    </w:p>
    <w:p w:rsidR="00C208EA" w:rsidRPr="00123062" w:rsidRDefault="00325E82" w:rsidP="00537678">
      <w:pPr>
        <w:pStyle w:val="BodyText2"/>
        <w:spacing w:before="120" w:after="0" w:line="240" w:lineRule="auto"/>
        <w:rPr>
          <w:i/>
        </w:rPr>
      </w:pPr>
      <w:r>
        <w:pict>
          <v:shape id="_x0000_s1345" type="#_x0000_t75" style="position:absolute;margin-left:20.55pt;margin-top:.1pt;width:140.25pt;height:41.6pt;z-index:251859968">
            <v:imagedata r:id="rId407" o:title=""/>
            <w10:wrap type="square"/>
          </v:shape>
        </w:pict>
      </w:r>
      <w:r w:rsidR="00C208EA" w:rsidRPr="00123062">
        <w:t>W</w:t>
      </w:r>
      <w:r w:rsidR="00C208EA" w:rsidRPr="00123062">
        <w:rPr>
          <w:i/>
        </w:rPr>
        <w:t xml:space="preserve">here </w:t>
      </w:r>
      <w:r w:rsidR="00C208EA" w:rsidRPr="00123062">
        <w:rPr>
          <w:i/>
        </w:rPr>
        <w:tab/>
        <w:t xml:space="preserve"> z = redshift, </w:t>
      </w:r>
      <w:r w:rsidR="00C208EA" w:rsidRPr="00123062">
        <w:rPr>
          <w:i/>
        </w:rPr>
        <w:tab/>
      </w:r>
      <w:r w:rsidR="00C208EA" w:rsidRPr="00123062">
        <w:rPr>
          <w:i/>
        </w:rPr>
        <w:sym w:font="Symbol" w:char="F06C"/>
      </w:r>
      <w:r w:rsidR="00C208EA" w:rsidRPr="00123062">
        <w:rPr>
          <w:i/>
          <w:vertAlign w:val="subscript"/>
        </w:rPr>
        <w:t>obs</w:t>
      </w:r>
      <w:r w:rsidR="00C208EA" w:rsidRPr="00123062">
        <w:rPr>
          <w:i/>
        </w:rPr>
        <w:t xml:space="preserve"> = observed wavelength</w:t>
      </w:r>
    </w:p>
    <w:p w:rsidR="00C208EA" w:rsidRPr="00123062" w:rsidRDefault="00C208EA" w:rsidP="00537678">
      <w:pPr>
        <w:pStyle w:val="BodyText2"/>
        <w:spacing w:before="120" w:after="0" w:line="240" w:lineRule="auto"/>
        <w:rPr>
          <w:i/>
          <w:lang w:val="en-US"/>
        </w:rPr>
      </w:pPr>
      <w:r w:rsidRPr="00123062">
        <w:rPr>
          <w:i/>
        </w:rPr>
        <w:tab/>
      </w:r>
      <w:r w:rsidRPr="00123062">
        <w:rPr>
          <w:i/>
        </w:rPr>
        <w:tab/>
      </w:r>
      <w:r w:rsidRPr="00123062">
        <w:rPr>
          <w:i/>
        </w:rPr>
        <w:tab/>
      </w:r>
      <w:r w:rsidRPr="00123062">
        <w:rPr>
          <w:i/>
        </w:rPr>
        <w:sym w:font="Symbol" w:char="F06C"/>
      </w:r>
      <w:r w:rsidRPr="00123062">
        <w:rPr>
          <w:i/>
          <w:vertAlign w:val="subscript"/>
        </w:rPr>
        <w:t>rest</w:t>
      </w:r>
      <w:r w:rsidRPr="00123062">
        <w:rPr>
          <w:i/>
        </w:rPr>
        <w:t xml:space="preserve"> = wavelength of the source</w:t>
      </w:r>
    </w:p>
    <w:p w:rsidR="00C208EA" w:rsidRPr="00123062" w:rsidRDefault="00C208EA" w:rsidP="00537678">
      <w:pPr>
        <w:pStyle w:val="BodyText2"/>
        <w:spacing w:before="120" w:after="0" w:line="240" w:lineRule="auto"/>
        <w:rPr>
          <w:b/>
          <w:lang w:val="en-US"/>
        </w:rPr>
      </w:pPr>
      <w:r w:rsidRPr="00123062">
        <w:rPr>
          <w:noProof/>
          <w:lang w:eastAsia="en-GB"/>
        </w:rPr>
        <w:drawing>
          <wp:anchor distT="0" distB="0" distL="114300" distR="114300" simplePos="0" relativeHeight="251836416" behindDoc="1" locked="0" layoutInCell="1" allowOverlap="1" wp14:anchorId="68B4CF30" wp14:editId="7B7D5C52">
            <wp:simplePos x="0" y="0"/>
            <wp:positionH relativeFrom="column">
              <wp:posOffset>748665</wp:posOffset>
            </wp:positionH>
            <wp:positionV relativeFrom="paragraph">
              <wp:posOffset>83185</wp:posOffset>
            </wp:positionV>
            <wp:extent cx="2593975" cy="1666875"/>
            <wp:effectExtent l="0" t="0" r="0" b="9525"/>
            <wp:wrapSquare wrapText="bothSides"/>
            <wp:docPr id="3828" name="Picture 3828" descr="http://www.gcsescience.com/Line-Spectra-Red-Shif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www.gcsescience.com/Line-Spectra-Red-Shift.gif"/>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593975" cy="1666875"/>
                    </a:xfrm>
                    <a:prstGeom prst="rect">
                      <a:avLst/>
                    </a:prstGeom>
                    <a:noFill/>
                  </pic:spPr>
                </pic:pic>
              </a:graphicData>
            </a:graphic>
            <wp14:sizeRelH relativeFrom="page">
              <wp14:pctWidth>0</wp14:pctWidth>
            </wp14:sizeRelH>
            <wp14:sizeRelV relativeFrom="page">
              <wp14:pctHeight>0</wp14:pctHeight>
            </wp14:sizeRelV>
          </wp:anchor>
        </w:drawing>
      </w:r>
      <w:r w:rsidRPr="00123062">
        <w:rPr>
          <w:b/>
          <w:lang w:val="en-US"/>
        </w:rPr>
        <w:t xml:space="preserve">Note: Redshift </w:t>
      </w:r>
      <w:r w:rsidRPr="00123062">
        <w:rPr>
          <w:b/>
        </w:rPr>
        <w:t>is a dimensionless quantity since it is a ratio of two lengths</w:t>
      </w:r>
      <w:r w:rsidRPr="00123062">
        <w:rPr>
          <w:b/>
          <w:lang w:val="en-US"/>
        </w:rPr>
        <w:t>.</w:t>
      </w:r>
    </w:p>
    <w:p w:rsidR="00C208EA" w:rsidRPr="00123062" w:rsidRDefault="00C208EA" w:rsidP="00537678">
      <w:pPr>
        <w:pStyle w:val="BodyText2"/>
        <w:spacing w:before="120" w:after="0" w:line="240" w:lineRule="auto"/>
        <w:rPr>
          <w:lang w:val="en-US"/>
        </w:rPr>
      </w:pPr>
      <w:r w:rsidRPr="00123062">
        <w:rPr>
          <w:lang w:val="en-US"/>
        </w:rPr>
        <w:t>Redshift of galaxies, travelling at non-relativistic speeds, can also be shown to be the ratio of the velocity of the galaxy to the velocity of light:</w:t>
      </w:r>
    </w:p>
    <w:p w:rsidR="00C208EA" w:rsidRPr="00123062" w:rsidRDefault="008C757F" w:rsidP="00537678">
      <w:pPr>
        <w:pStyle w:val="BodyText2"/>
        <w:spacing w:before="120" w:after="0" w:line="240" w:lineRule="auto"/>
        <w:rPr>
          <w:lang w:val="en-US"/>
        </w:rPr>
      </w:pPr>
      <w:r w:rsidRPr="00123062">
        <w:object w:dxaOrig="980" w:dyaOrig="660">
          <v:shape id="_x0000_i1058" type="#_x0000_t75" style="width:57pt;height:41.25pt" o:ole="">
            <v:imagedata r:id="rId409" o:title=""/>
          </v:shape>
          <o:OLEObject Type="Embed" ProgID="Equation.DSMT4" ShapeID="_x0000_i1058" DrawAspect="Content" ObjectID="_1627498711" r:id="rId410"/>
        </w:object>
      </w:r>
    </w:p>
    <w:p w:rsidR="00C208EA" w:rsidRPr="00123062" w:rsidRDefault="00C208EA" w:rsidP="00537678">
      <w:pPr>
        <w:pStyle w:val="BodyText2"/>
        <w:spacing w:before="120" w:after="0" w:line="240" w:lineRule="auto"/>
      </w:pPr>
      <w:r w:rsidRPr="00123062">
        <w:t>The redshift of a galaxy</w:t>
      </w:r>
    </w:p>
    <w:p w:rsidR="00C208EA" w:rsidRPr="00123062" w:rsidRDefault="00325E82" w:rsidP="00537678">
      <w:pPr>
        <w:pStyle w:val="BodyText2"/>
        <w:spacing w:before="120" w:after="0" w:line="240" w:lineRule="auto"/>
      </w:pPr>
      <w:hyperlink r:id="rId411" w:history="1">
        <w:r w:rsidR="00C208EA" w:rsidRPr="00123062">
          <w:rPr>
            <w:rStyle w:val="Hyperlink"/>
          </w:rPr>
          <w:t>http://www.youtube.com/watch?v=LIvVzJ6KZpk</w:t>
        </w:r>
      </w:hyperlink>
      <w:r w:rsidR="00C208EA" w:rsidRPr="00123062">
        <w:t xml:space="preserve"> this even has a canal!</w:t>
      </w:r>
    </w:p>
    <w:p w:rsidR="00C208EA" w:rsidRPr="00123062" w:rsidRDefault="00C208EA" w:rsidP="00537678">
      <w:pPr>
        <w:pStyle w:val="BodyText2"/>
        <w:spacing w:before="120" w:after="0" w:line="240" w:lineRule="auto"/>
      </w:pPr>
      <w:r w:rsidRPr="00123062">
        <w:rPr>
          <w:b/>
        </w:rPr>
        <w:t>The Doppler Effect also applies to electromagnetic waves, but at high speeds relativistic effects have to be taken into account</w:t>
      </w:r>
      <w:r w:rsidRPr="00123062">
        <w:t>.</w:t>
      </w:r>
    </w:p>
    <w:p w:rsidR="00C208EA" w:rsidRPr="00123062" w:rsidRDefault="00C208EA" w:rsidP="00537678">
      <w:pPr>
        <w:pStyle w:val="BodyText2"/>
        <w:spacing w:before="120" w:after="0" w:line="240" w:lineRule="auto"/>
      </w:pPr>
      <w:r w:rsidRPr="00123062">
        <w:t xml:space="preserve">For bodies travelling at non-relativistic speeds (ie less than 10% of the speed of light) we can apply the Doppler equation for a stationary observer and a moving source. Using the Doppler equation for a source moving away from the observer and substituting </w:t>
      </w:r>
      <w:r w:rsidRPr="00123062">
        <w:rPr>
          <w:i/>
        </w:rPr>
        <w:t xml:space="preserve">c </w:t>
      </w:r>
      <w:r w:rsidRPr="00123062">
        <w:t xml:space="preserve">(the speed of light) </w:t>
      </w:r>
      <w:r w:rsidRPr="00123062">
        <w:rPr>
          <w:i/>
        </w:rPr>
        <w:t>for v</w:t>
      </w:r>
      <w:r w:rsidRPr="00123062">
        <w:t xml:space="preserve"> , we get:</w:t>
      </w:r>
    </w:p>
    <w:p w:rsidR="00C208EA" w:rsidRPr="00123062" w:rsidRDefault="00C208EA" w:rsidP="00537678">
      <w:pPr>
        <w:pStyle w:val="BodyText2"/>
        <w:spacing w:before="120" w:after="0" w:line="240" w:lineRule="auto"/>
        <w:jc w:val="center"/>
      </w:pPr>
      <w:r w:rsidRPr="00123062">
        <w:object w:dxaOrig="2520" w:dyaOrig="680">
          <v:shape id="_x0000_i1059" type="#_x0000_t75" style="width:133.5pt;height:37.5pt" o:ole="">
            <v:imagedata r:id="rId412" o:title=""/>
          </v:shape>
          <o:OLEObject Type="Embed" ProgID="Equation.DSMT4" ShapeID="_x0000_i1059" DrawAspect="Content" ObjectID="_1627498712" r:id="rId413"/>
        </w:object>
      </w:r>
    </w:p>
    <w:p w:rsidR="00C208EA" w:rsidRPr="00123062" w:rsidRDefault="00C208EA" w:rsidP="00537678">
      <w:pPr>
        <w:pStyle w:val="BodyText2"/>
        <w:spacing w:before="120" w:after="0" w:line="240" w:lineRule="auto"/>
        <w:jc w:val="center"/>
      </w:pPr>
      <w:r w:rsidRPr="00123062">
        <w:object w:dxaOrig="2020" w:dyaOrig="680">
          <v:shape id="_x0000_i1060" type="#_x0000_t75" style="width:102.75pt;height:37.5pt" o:ole="">
            <v:imagedata r:id="rId414" o:title=""/>
          </v:shape>
          <o:OLEObject Type="Embed" ProgID="Equation.DSMT4" ShapeID="_x0000_i1060" DrawAspect="Content" ObjectID="_1627498713" r:id="rId415"/>
        </w:object>
      </w:r>
      <w:r w:rsidRPr="00123062">
        <w:t>…………. [1]</w:t>
      </w:r>
    </w:p>
    <w:p w:rsidR="00C208EA" w:rsidRPr="00123062" w:rsidRDefault="00C208EA" w:rsidP="00537678">
      <w:pPr>
        <w:pStyle w:val="BodyText2"/>
        <w:spacing w:before="120" w:after="0" w:line="240" w:lineRule="auto"/>
        <w:jc w:val="center"/>
      </w:pPr>
      <w:r w:rsidRPr="00123062">
        <w:t xml:space="preserve">Additionally </w:t>
      </w:r>
      <w:r w:rsidRPr="00123062">
        <w:object w:dxaOrig="740" w:dyaOrig="320">
          <v:shape id="_x0000_i1061" type="#_x0000_t75" style="width:37.5pt;height:15pt" o:ole="">
            <v:imagedata r:id="rId416" o:title=""/>
          </v:shape>
          <o:OLEObject Type="Embed" ProgID="Equation.DSMT4" ShapeID="_x0000_i1061" DrawAspect="Content" ObjectID="_1627498714" r:id="rId417"/>
        </w:object>
      </w:r>
      <w:r w:rsidRPr="00123062">
        <w:fldChar w:fldCharType="begin"/>
      </w:r>
      <w:r w:rsidRPr="00123062">
        <w:instrText xml:space="preserve"> QUOTE </w:instrText>
      </w:r>
      <m:oMath>
        <m:r>
          <m:rPr>
            <m:sty m:val="p"/>
          </m:rPr>
          <w:rPr>
            <w:rFonts w:ascii="Cambria Math" w:hAnsi="Cambria Math"/>
          </w:rPr>
          <m:t>c=fλ</m:t>
        </m:r>
      </m:oMath>
      <w:r w:rsidRPr="00123062">
        <w:instrText xml:space="preserve"> </w:instrText>
      </w:r>
      <w:r w:rsidRPr="00123062">
        <w:fldChar w:fldCharType="end"/>
      </w:r>
      <w:r w:rsidRPr="00123062">
        <w:t xml:space="preserve">, then </w:t>
      </w:r>
      <w:r w:rsidRPr="00123062">
        <w:fldChar w:fldCharType="begin"/>
      </w:r>
      <w:r w:rsidRPr="00123062">
        <w:instrText xml:space="preserve"> QUOTE </w:instrText>
      </w:r>
      <m:oMath>
        <m:r>
          <m:rPr>
            <m:sty m:val="p"/>
          </m:rPr>
          <w:rPr>
            <w:rFonts w:ascii="Cambria Math" w:hAnsi="Cambria Math"/>
          </w:rPr>
          <m:t>f=</m:t>
        </m:r>
        <m:f>
          <m:fPr>
            <m:ctrlPr>
              <w:rPr>
                <w:rFonts w:ascii="Cambria Math" w:hAnsi="Cambria Math"/>
                <w:i/>
              </w:rPr>
            </m:ctrlPr>
          </m:fPr>
          <m:num>
            <m:r>
              <m:rPr>
                <m:sty m:val="p"/>
              </m:rPr>
              <w:rPr>
                <w:rFonts w:ascii="Cambria Math" w:hAnsi="Cambria Math"/>
              </w:rPr>
              <m:t>c</m:t>
            </m:r>
          </m:num>
          <m:den>
            <m:r>
              <m:rPr>
                <m:sty m:val="p"/>
              </m:rPr>
              <w:rPr>
                <w:rFonts w:ascii="Cambria Math" w:hAnsi="Cambria Math"/>
              </w:rPr>
              <m:t>λ</m:t>
            </m:r>
          </m:den>
        </m:f>
      </m:oMath>
      <w:r w:rsidRPr="00123062">
        <w:instrText xml:space="preserve"> </w:instrText>
      </w:r>
      <w:r w:rsidRPr="00123062">
        <w:fldChar w:fldCharType="end"/>
      </w:r>
      <w:r w:rsidRPr="00123062">
        <w:t>:</w:t>
      </w:r>
    </w:p>
    <w:p w:rsidR="00C208EA" w:rsidRPr="00123062" w:rsidRDefault="00C208EA" w:rsidP="00537678">
      <w:pPr>
        <w:pStyle w:val="BodyText2"/>
        <w:spacing w:before="120" w:after="0" w:line="240" w:lineRule="auto"/>
        <w:jc w:val="center"/>
      </w:pPr>
      <w:r w:rsidRPr="00123062">
        <w:object w:dxaOrig="2880" w:dyaOrig="360">
          <v:shape id="_x0000_i1062" type="#_x0000_t75" style="width:166.5pt;height:22.5pt" o:ole="">
            <v:imagedata r:id="rId418" o:title=""/>
          </v:shape>
          <o:OLEObject Type="Embed" ProgID="Equation.DSMT4" ShapeID="_x0000_i1062" DrawAspect="Content" ObjectID="_1627498715" r:id="rId419"/>
        </w:object>
      </w:r>
    </w:p>
    <w:p w:rsidR="00C208EA" w:rsidRPr="00123062" w:rsidRDefault="00C208EA" w:rsidP="00537678">
      <w:pPr>
        <w:pStyle w:val="BodyText2"/>
        <w:spacing w:before="120" w:after="0" w:line="240" w:lineRule="auto"/>
        <w:jc w:val="center"/>
      </w:pPr>
      <w:r w:rsidRPr="00123062">
        <w:fldChar w:fldCharType="begin"/>
      </w:r>
      <w:r w:rsidRPr="00123062">
        <w:instrText xml:space="preserve"> QUOTE </w:instrTex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f</m:t>
                </m:r>
              </m:e>
              <m:sub>
                <m:r>
                  <m:rPr>
                    <m:sty m:val="p"/>
                  </m:rPr>
                  <w:rPr>
                    <w:rFonts w:ascii="Cambria Math" w:hAnsi="Cambria Math"/>
                  </w:rPr>
                  <m:t>source</m:t>
                </m:r>
              </m:sub>
            </m:sSub>
          </m:num>
          <m:den>
            <m:sSub>
              <m:sSubPr>
                <m:ctrlPr>
                  <w:rPr>
                    <w:rFonts w:ascii="Cambria Math" w:hAnsi="Cambria Math"/>
                  </w:rPr>
                </m:ctrlPr>
              </m:sSubPr>
              <m:e>
                <m:r>
                  <m:rPr>
                    <m:sty m:val="p"/>
                  </m:rPr>
                  <w:rPr>
                    <w:rFonts w:ascii="Cambria Math" w:hAnsi="Cambria Math"/>
                  </w:rPr>
                  <m:t>f</m:t>
                </m:r>
              </m:e>
              <m:sub>
                <m:r>
                  <m:rPr>
                    <m:sty m:val="p"/>
                  </m:rPr>
                  <w:rPr>
                    <w:rFonts w:ascii="Cambria Math" w:hAnsi="Cambria Math"/>
                  </w:rPr>
                  <m:t>observed</m:t>
                </m:r>
              </m:sub>
            </m:sSub>
          </m:den>
        </m:f>
        <m:r>
          <m:rPr>
            <m:sty m:val="p"/>
          </m:rPr>
          <w:rPr>
            <w:rFonts w:ascii="Cambria Math" w:hAnsi="Cambria Math"/>
          </w:rPr>
          <m:t xml:space="preserve"> = </m:t>
        </m:r>
        <m:f>
          <m:fPr>
            <m:ctrlPr>
              <w:rPr>
                <w:rFonts w:ascii="Cambria Math" w:hAnsi="Cambria Math"/>
              </w:rPr>
            </m:ctrlPr>
          </m:fPr>
          <m:num>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observed</m:t>
                </m:r>
              </m:sub>
            </m:sSub>
          </m:num>
          <m:den>
            <m:sSub>
              <m:sSubPr>
                <m:ctrlPr>
                  <w:rPr>
                    <w:rFonts w:ascii="Cambria Math" w:hAnsi="Cambria Math"/>
                  </w:rPr>
                </m:ctrlPr>
              </m:sSubPr>
              <m:e>
                <m:r>
                  <m:rPr>
                    <m:sty m:val="p"/>
                  </m:rPr>
                  <w:rPr>
                    <w:rFonts w:ascii="Cambria Math" w:hAnsi="Cambria Math"/>
                  </w:rPr>
                  <m:t>λ</m:t>
                </m:r>
              </m:e>
              <m:sub>
                <m:r>
                  <m:rPr>
                    <m:sty m:val="p"/>
                  </m:rPr>
                  <w:rPr>
                    <w:rFonts w:ascii="Cambria Math" w:hAnsi="Cambria Math"/>
                  </w:rPr>
                  <m:t>source</m:t>
                </m:r>
              </m:sub>
            </m:sSub>
          </m:den>
        </m:f>
      </m:oMath>
      <w:r w:rsidRPr="00123062">
        <w:instrText xml:space="preserve"> </w:instrText>
      </w:r>
      <w:r w:rsidRPr="00123062">
        <w:fldChar w:fldCharType="separate"/>
      </w:r>
      <w:r w:rsidR="008C757F" w:rsidRPr="00123062">
        <w:object w:dxaOrig="1760" w:dyaOrig="680">
          <v:shape id="_x0000_i1063" type="#_x0000_t75" style="width:95.25pt;height:38.25pt" o:ole="">
            <v:imagedata r:id="rId420" o:title=""/>
          </v:shape>
          <o:OLEObject Type="Embed" ProgID="Equation.DSMT4" ShapeID="_x0000_i1063" DrawAspect="Content" ObjectID="_1627498716" r:id="rId421"/>
        </w:object>
      </w:r>
      <w:r w:rsidRPr="00123062">
        <w:fldChar w:fldCharType="end"/>
      </w:r>
      <w:r w:rsidRPr="00123062">
        <w:t xml:space="preserve"> ……….. [2]</w:t>
      </w:r>
    </w:p>
    <w:p w:rsidR="00C208EA" w:rsidRPr="00123062" w:rsidRDefault="00C208EA" w:rsidP="00537678">
      <w:pPr>
        <w:pStyle w:val="BodyText2"/>
        <w:spacing w:before="120" w:after="0" w:line="240" w:lineRule="auto"/>
      </w:pPr>
      <w:r w:rsidRPr="00123062">
        <w:t>From the definition of redshift,</w:t>
      </w:r>
    </w:p>
    <w:p w:rsidR="00C208EA" w:rsidRPr="00123062" w:rsidRDefault="00C208EA" w:rsidP="00537678">
      <w:pPr>
        <w:pStyle w:val="BodyText2"/>
        <w:spacing w:before="120" w:after="0" w:line="240" w:lineRule="auto"/>
        <w:jc w:val="center"/>
      </w:pPr>
      <w:r w:rsidRPr="00123062">
        <w:object w:dxaOrig="1820" w:dyaOrig="2240">
          <v:shape id="_x0000_i1064" type="#_x0000_t75" style="width:102pt;height:128.25pt" o:ole="">
            <v:imagedata r:id="rId422" o:title=""/>
          </v:shape>
          <o:OLEObject Type="Embed" ProgID="Equation.DSMT4" ShapeID="_x0000_i1064" DrawAspect="Content" ObjectID="_1627498717" r:id="rId423"/>
        </w:object>
      </w:r>
    </w:p>
    <w:p w:rsidR="00C208EA" w:rsidRPr="00123062" w:rsidRDefault="00C208EA" w:rsidP="00537678">
      <w:pPr>
        <w:pStyle w:val="BodyText2"/>
        <w:spacing w:before="120" w:after="0" w:line="240" w:lineRule="auto"/>
      </w:pPr>
      <w:r w:rsidRPr="00123062">
        <w:t>Substituting from [2] we get:</w:t>
      </w:r>
    </w:p>
    <w:p w:rsidR="00C208EA" w:rsidRPr="00123062" w:rsidRDefault="00C208EA" w:rsidP="00537678">
      <w:pPr>
        <w:pStyle w:val="BodyText2"/>
        <w:spacing w:before="120" w:after="0" w:line="240" w:lineRule="auto"/>
        <w:jc w:val="center"/>
      </w:pPr>
      <w:r w:rsidRPr="00123062">
        <w:object w:dxaOrig="1420" w:dyaOrig="680">
          <v:shape id="_x0000_i1065" type="#_x0000_t75" style="width:72.75pt;height:33.75pt" o:ole="">
            <v:imagedata r:id="rId424" o:title=""/>
          </v:shape>
          <o:OLEObject Type="Embed" ProgID="Equation.DSMT4" ShapeID="_x0000_i1065" DrawAspect="Content" ObjectID="_1627498718" r:id="rId425"/>
        </w:object>
      </w:r>
    </w:p>
    <w:p w:rsidR="00C208EA" w:rsidRPr="00123062" w:rsidRDefault="00C208EA" w:rsidP="00537678">
      <w:pPr>
        <w:pStyle w:val="BodyText2"/>
        <w:spacing w:before="120" w:after="0" w:line="240" w:lineRule="auto"/>
      </w:pPr>
      <w:r w:rsidRPr="00123062">
        <w:t xml:space="preserve"> (But from the Doppler Equation) Substituting from [1] we get</w:t>
      </w:r>
    </w:p>
    <w:p w:rsidR="00C208EA" w:rsidRPr="00123062" w:rsidRDefault="00C208EA" w:rsidP="00537678">
      <w:pPr>
        <w:pStyle w:val="BodyText2"/>
        <w:spacing w:before="120" w:after="0" w:line="240" w:lineRule="auto"/>
        <w:jc w:val="center"/>
      </w:pPr>
      <w:r w:rsidRPr="00123062">
        <w:object w:dxaOrig="2040" w:dyaOrig="2780">
          <v:shape id="_x0000_i1066" type="#_x0000_t75" style="width:95.25pt;height:132pt" o:ole="">
            <v:imagedata r:id="rId426" o:title=""/>
          </v:shape>
          <o:OLEObject Type="Embed" ProgID="Equation.DSMT4" ShapeID="_x0000_i1066" DrawAspect="Content" ObjectID="_1627498719" r:id="rId427"/>
        </w:object>
      </w:r>
    </w:p>
    <w:p w:rsidR="00C208EA" w:rsidRPr="00123062" w:rsidRDefault="00C208EA" w:rsidP="00537678">
      <w:pPr>
        <w:pStyle w:val="BodyText2"/>
        <w:spacing w:before="120" w:after="0" w:line="240" w:lineRule="auto"/>
      </w:pPr>
      <w:r w:rsidRPr="00123062">
        <w:rPr>
          <w:i/>
        </w:rPr>
        <w:t>Note</w:t>
      </w:r>
      <w:r w:rsidRPr="00123062">
        <w:t>: This equation only applies to non-relativistic speeds, say less than 10% of the speed of light.</w:t>
      </w:r>
    </w:p>
    <w:p w:rsidR="00C208EA" w:rsidRPr="00123062" w:rsidRDefault="00C208EA" w:rsidP="00537678">
      <w:pPr>
        <w:pStyle w:val="BodyText2"/>
        <w:spacing w:before="120" w:after="0" w:line="240" w:lineRule="auto"/>
      </w:pPr>
      <w:r w:rsidRPr="00123062">
        <w:t>As an aside, which is not required for this current Higher Course: For electromagnetic radiation there is no fixed medium to provide a frame of reference and relativity has to be taken into account? For the source and observer moving rapidly apart when relativistic speeds are required the equation for observed frequency is:</w:t>
      </w:r>
    </w:p>
    <w:p w:rsidR="00C208EA" w:rsidRPr="00123062" w:rsidRDefault="00325E82" w:rsidP="00537678">
      <w:pPr>
        <w:pStyle w:val="BodyText2"/>
        <w:spacing w:before="120" w:after="0" w:line="240" w:lineRule="auto"/>
      </w:pPr>
      <m:oMathPara>
        <m:oMath>
          <m:sSub>
            <m:sSubPr>
              <m:ctrlPr>
                <w:rPr>
                  <w:rFonts w:ascii="Cambria Math" w:hAnsi="Cambria Math"/>
                  <w:i/>
                </w:rPr>
              </m:ctrlPr>
            </m:sSubPr>
            <m:e>
              <m:r>
                <w:rPr>
                  <w:rFonts w:ascii="Cambria Math" w:hAnsi="Cambria Math"/>
                </w:rPr>
                <m:t>f</m:t>
              </m:r>
            </m:e>
            <m:sub>
              <m:r>
                <w:rPr>
                  <w:rFonts w:ascii="Cambria Math" w:hAnsi="Cambria Math"/>
                </w:rPr>
                <m:t>observed</m:t>
              </m:r>
            </m:sub>
          </m:sSub>
          <m:r>
            <w:rPr>
              <w:rFonts w:ascii="Cambria Math"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source</m:t>
              </m:r>
            </m:sub>
          </m:sSub>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 xml:space="preserve">1- </m:t>
                      </m:r>
                      <m:f>
                        <m:fPr>
                          <m:type m:val="skw"/>
                          <m:ctrlPr>
                            <w:rPr>
                              <w:rFonts w:ascii="Cambria Math" w:hAnsi="Cambria Math"/>
                              <w:i/>
                            </w:rPr>
                          </m:ctrlPr>
                        </m:fPr>
                        <m:num>
                          <m:r>
                            <w:rPr>
                              <w:rFonts w:ascii="Cambria Math" w:hAnsi="Cambria Math"/>
                            </w:rPr>
                            <m:t>v</m:t>
                          </m:r>
                        </m:num>
                        <m:den>
                          <m:r>
                            <w:rPr>
                              <w:rFonts w:ascii="Cambria Math" w:hAnsi="Cambria Math"/>
                            </w:rPr>
                            <m:t>c</m:t>
                          </m:r>
                        </m:den>
                      </m:f>
                    </m:num>
                    <m:den>
                      <m:r>
                        <w:rPr>
                          <w:rFonts w:ascii="Cambria Math" w:hAnsi="Cambria Math"/>
                        </w:rPr>
                        <m:t xml:space="preserve">1+ </m:t>
                      </m:r>
                      <m:f>
                        <m:fPr>
                          <m:type m:val="skw"/>
                          <m:ctrlPr>
                            <w:rPr>
                              <w:rFonts w:ascii="Cambria Math" w:hAnsi="Cambria Math"/>
                              <w:i/>
                            </w:rPr>
                          </m:ctrlPr>
                        </m:fPr>
                        <m:num>
                          <m:r>
                            <w:rPr>
                              <w:rFonts w:ascii="Cambria Math" w:hAnsi="Cambria Math"/>
                            </w:rPr>
                            <m:t>v</m:t>
                          </m:r>
                        </m:num>
                        <m:den>
                          <m:r>
                            <w:rPr>
                              <w:rFonts w:ascii="Cambria Math" w:hAnsi="Cambria Math"/>
                            </w:rPr>
                            <m:t>c</m:t>
                          </m:r>
                        </m:den>
                      </m:f>
                    </m:den>
                  </m:f>
                </m:e>
              </m:d>
            </m:e>
            <m:sup>
              <m:r>
                <w:rPr>
                  <w:rFonts w:ascii="Cambria Math" w:hAnsi="Cambria Math"/>
                </w:rPr>
                <m:t>1/2</m:t>
              </m:r>
            </m:sup>
          </m:sSup>
        </m:oMath>
      </m:oMathPara>
    </w:p>
    <w:p w:rsidR="00C208EA" w:rsidRPr="00123062" w:rsidRDefault="00C208EA" w:rsidP="00537678">
      <w:pPr>
        <w:pStyle w:val="BodyText2"/>
        <w:spacing w:before="120" w:after="0" w:line="240" w:lineRule="auto"/>
      </w:pPr>
      <w:r w:rsidRPr="00123062">
        <w:t>The exact relationship between redshift and velocity derived from the special theory of relativity is given by:</w:t>
      </w:r>
    </w:p>
    <w:p w:rsidR="00C208EA" w:rsidRPr="00123062" w:rsidRDefault="008C757F" w:rsidP="00537678">
      <w:pPr>
        <w:pStyle w:val="BodyText2"/>
        <w:spacing w:before="120" w:after="0" w:line="240" w:lineRule="auto"/>
        <w:jc w:val="center"/>
      </w:pPr>
      <w:r w:rsidRPr="00123062">
        <w:object w:dxaOrig="4959" w:dyaOrig="1300">
          <v:shape id="_x0000_i1067" type="#_x0000_t75" style="width:207.75pt;height:56.25pt" o:ole="">
            <v:imagedata r:id="rId428" o:title=""/>
          </v:shape>
          <o:OLEObject Type="Embed" ProgID="Equation.DSMT4" ShapeID="_x0000_i1067" DrawAspect="Content" ObjectID="_1627498720" r:id="rId429"/>
        </w:object>
      </w:r>
    </w:p>
    <w:p w:rsidR="00C208EA" w:rsidRPr="00123062" w:rsidRDefault="00C208EA" w:rsidP="00537678">
      <w:pPr>
        <w:pStyle w:val="BodyText2"/>
        <w:spacing w:before="120" w:after="0" w:line="240" w:lineRule="auto"/>
      </w:pPr>
      <w:r w:rsidRPr="00123062">
        <w:t>Even this relationship ignores the expansion of the universe as the light propagates through it. This relationship is really the combined effect of the standard Doppler equation and a time dilation factor.</w:t>
      </w:r>
    </w:p>
    <w:p w:rsidR="00C208EA" w:rsidRPr="00123062" w:rsidRDefault="00C208EA" w:rsidP="00537678">
      <w:pPr>
        <w:pStyle w:val="BodyText2"/>
        <w:spacing w:before="120" w:after="0" w:line="240" w:lineRule="auto"/>
      </w:pPr>
      <w:r w:rsidRPr="00123062">
        <w:t xml:space="preserve">For a nice explanation, see: </w:t>
      </w:r>
      <w:hyperlink r:id="rId430" w:history="1">
        <w:r w:rsidRPr="00123062">
          <w:rPr>
            <w:rStyle w:val="Hyperlink"/>
          </w:rPr>
          <w:t>http://mb-soft.com/public/reltvty1.html</w:t>
        </w:r>
      </w:hyperlink>
      <w:r w:rsidRPr="00123062">
        <w:t>.</w:t>
      </w:r>
    </w:p>
    <w:p w:rsidR="00C208EA" w:rsidRPr="00123062" w:rsidRDefault="00C208EA" w:rsidP="00537678">
      <w:pPr>
        <w:pStyle w:val="BodyText2"/>
        <w:spacing w:before="120" w:after="0" w:line="240" w:lineRule="auto"/>
        <w:rPr>
          <w:b/>
        </w:rPr>
      </w:pPr>
      <w:r w:rsidRPr="00123062">
        <w:rPr>
          <w:b/>
        </w:rPr>
        <w:t>Note: Radial speed</w:t>
      </w:r>
    </w:p>
    <w:p w:rsidR="000A7ADF" w:rsidRPr="00123062" w:rsidRDefault="00C208EA" w:rsidP="00537678">
      <w:pPr>
        <w:pStyle w:val="BodyText2"/>
        <w:spacing w:before="120" w:after="0" w:line="240" w:lineRule="auto"/>
      </w:pPr>
      <w:r w:rsidRPr="00123062">
        <w:t>The redshift can only give us the radial speed of the object; it tells us nothing about its tangential speed</w:t>
      </w:r>
    </w:p>
    <w:p w:rsidR="00C208EA" w:rsidRPr="00123062" w:rsidRDefault="00C208EA" w:rsidP="00537678">
      <w:pPr>
        <w:pStyle w:val="Heading3"/>
      </w:pPr>
      <w:bookmarkStart w:id="57" w:name="_Toc115852"/>
      <w:r w:rsidRPr="00123062">
        <w:t>Blueshift.</w:t>
      </w:r>
      <w:bookmarkEnd w:id="57"/>
    </w:p>
    <w:p w:rsidR="00C208EA" w:rsidRPr="00123062" w:rsidRDefault="00C208EA" w:rsidP="00537678">
      <w:pPr>
        <w:pStyle w:val="BodyText2"/>
        <w:spacing w:before="120" w:after="0" w:line="240" w:lineRule="auto"/>
        <w:rPr>
          <w:lang w:val="en-US"/>
        </w:rPr>
      </w:pPr>
      <w:r w:rsidRPr="00123062">
        <w:rPr>
          <w:i/>
          <w:lang w:val="en-US"/>
        </w:rPr>
        <w:t>Note: If there is a decrease in wavelength, ie the line spectrum has moved towards the blue end of the spectrum, this makes z negative, which means the body is moving towards us. This is referred to as a blueshift.</w:t>
      </w:r>
    </w:p>
    <w:p w:rsidR="00C208EA" w:rsidRPr="00123062" w:rsidRDefault="00C208EA" w:rsidP="00537678">
      <w:pPr>
        <w:pStyle w:val="BodyText2"/>
        <w:spacing w:before="120" w:after="0" w:line="240" w:lineRule="auto"/>
        <w:rPr>
          <w:lang w:val="en-US"/>
        </w:rPr>
      </w:pPr>
      <w:r w:rsidRPr="00123062">
        <w:rPr>
          <w:noProof/>
          <w:lang w:eastAsia="en-GB"/>
        </w:rPr>
        <mc:AlternateContent>
          <mc:Choice Requires="wps">
            <w:drawing>
              <wp:anchor distT="0" distB="0" distL="114300" distR="114300" simplePos="0" relativeHeight="251857920" behindDoc="0" locked="0" layoutInCell="1" allowOverlap="1" wp14:anchorId="134BA79C" wp14:editId="5869BBD9">
                <wp:simplePos x="0" y="0"/>
                <wp:positionH relativeFrom="column">
                  <wp:posOffset>3532505</wp:posOffset>
                </wp:positionH>
                <wp:positionV relativeFrom="paragraph">
                  <wp:posOffset>979805</wp:posOffset>
                </wp:positionV>
                <wp:extent cx="2726690" cy="451485"/>
                <wp:effectExtent l="0" t="0" r="12700" b="19050"/>
                <wp:wrapNone/>
                <wp:docPr id="3827" name="Text Box 38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6690" cy="451485"/>
                        </a:xfrm>
                        <a:prstGeom prst="rect">
                          <a:avLst/>
                        </a:prstGeom>
                        <a:solidFill>
                          <a:srgbClr val="FFFFFF"/>
                        </a:solidFill>
                        <a:ln w="9525">
                          <a:solidFill>
                            <a:srgbClr val="000000"/>
                          </a:solidFill>
                          <a:miter lim="800000"/>
                          <a:headEnd/>
                          <a:tailEnd/>
                        </a:ln>
                      </wps:spPr>
                      <wps:txbx>
                        <w:txbxContent>
                          <w:p w:rsidR="00640318" w:rsidRDefault="00640318" w:rsidP="008C757F">
                            <w:pPr>
                              <w:spacing w:before="0" w:after="0"/>
                            </w:pPr>
                            <w:r>
                              <w:t>See electronic version, it works so much better in colou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3827" o:spid="_x0000_s1839" type="#_x0000_t202" style="position:absolute;margin-left:278.15pt;margin-top:77.15pt;width:214.7pt;height:35.55pt;z-index:25185792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">
                <v:textbox style="mso-fit-shape-to-text:t">
                  <w:txbxContent>
                    <w:p w:rsidR="00640318" w:rsidRDefault="00640318" w:rsidP="008C757F">
                      <w:pPr>
                        <w:spacing w:before="0" w:after="0"/>
                      </w:pPr>
                      <w:r>
                        <w:t>See electronic version, it works so much better in colour!</w:t>
                      </w:r>
                    </w:p>
                  </w:txbxContent>
                </v:textbox>
              </v:shape>
            </w:pict>
          </mc:Fallback>
        </mc:AlternateContent>
      </w:r>
      <w:r w:rsidRPr="00123062">
        <w:rPr>
          <w:noProof/>
          <w:lang w:eastAsia="en-GB"/>
        </w:rPr>
        <w:drawing>
          <wp:inline distT="0" distB="0" distL="0" distR="0" wp14:anchorId="6B586C2A" wp14:editId="3A3A7C85">
            <wp:extent cx="4150501" cy="2400300"/>
            <wp:effectExtent l="0" t="0" r="0" b="0"/>
            <wp:docPr id="3719" name="Picture 3719" descr="File:Redshift blueshif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File:Redshift blueshift.svg"/>
                    <pic:cNvPicPr>
                      <a:picLocks noChangeAspect="1" noChangeArrowheads="1"/>
                    </pic:cNvPicPr>
                  </pic:nvPicPr>
                  <pic:blipFill rotWithShape="1">
                    <a:blip r:embed="rId431">
                      <a:extLst>
                        <a:ext uri="{28A0092B-C50C-407E-A947-70E740481C1C}">
                          <a14:useLocalDpi xmlns:a14="http://schemas.microsoft.com/office/drawing/2010/main" val="0"/>
                        </a:ext>
                      </a:extLst>
                    </a:blip>
                    <a:srcRect t="3308" b="4044"/>
                    <a:stretch/>
                  </pic:blipFill>
                  <pic:spPr bwMode="auto">
                    <a:xfrm>
                      <a:off x="0" y="0"/>
                      <a:ext cx="4152900" cy="2401687"/>
                    </a:xfrm>
                    <a:prstGeom prst="rect">
                      <a:avLst/>
                    </a:prstGeom>
                    <a:noFill/>
                    <a:ln>
                      <a:noFill/>
                    </a:ln>
                    <a:extLst>
                      <a:ext uri="{53640926-AAD7-44D8-BBD7-CCE9431645EC}">
                        <a14:shadowObscured xmlns:a14="http://schemas.microsoft.com/office/drawing/2010/main"/>
                      </a:ext>
                    </a:extLst>
                  </pic:spPr>
                </pic:pic>
              </a:graphicData>
            </a:graphic>
          </wp:inline>
        </w:drawing>
      </w:r>
    </w:p>
    <w:p w:rsidR="00C208EA" w:rsidRDefault="00C208EA" w:rsidP="00537678">
      <w:pPr>
        <w:pStyle w:val="Heading3"/>
      </w:pPr>
      <w:bookmarkStart w:id="58" w:name="_Toc115853"/>
      <w:r w:rsidRPr="00123062">
        <w:t>Anecdote</w:t>
      </w:r>
      <w:bookmarkEnd w:id="58"/>
    </w:p>
    <w:p w:rsidR="007D1CB5" w:rsidRDefault="007D1CB5" w:rsidP="007D1CB5">
      <w:r>
        <w:rPr>
          <w:rFonts w:ascii="Helvetica" w:hAnsi="Helvetica" w:cs="Arial"/>
          <w:noProof/>
          <w:color w:val="333333"/>
          <w:sz w:val="23"/>
          <w:szCs w:val="23"/>
          <w:lang w:eastAsia="en-GB"/>
        </w:rPr>
        <w:lastRenderedPageBreak/>
        <w:drawing>
          <wp:inline distT="0" distB="0" distL="0" distR="0" wp14:anchorId="70C7DE7E" wp14:editId="3EAF825B">
            <wp:extent cx="5731510" cy="3590375"/>
            <wp:effectExtent l="0" t="0" r="2540" b="0"/>
            <wp:docPr id="2752" name="Picture 2752" descr="Cool Cosmos Courtesy NASA/JPL-Caltech. Cool Cosmos Image Use Poli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ool Cosmos Courtesy NASA/JPL-Caltech. Cool Cosmos Image Use Policy."/>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5731510" cy="3590375"/>
                    </a:xfrm>
                    <a:prstGeom prst="rect">
                      <a:avLst/>
                    </a:prstGeom>
                    <a:noFill/>
                    <a:ln>
                      <a:noFill/>
                    </a:ln>
                  </pic:spPr>
                </pic:pic>
              </a:graphicData>
            </a:graphic>
          </wp:inline>
        </w:drawing>
      </w:r>
    </w:p>
    <w:p w:rsidR="007D1CB5" w:rsidRPr="007D1CB5" w:rsidRDefault="007D1CB5" w:rsidP="007D1CB5"/>
    <w:p w:rsidR="00C208EA" w:rsidRPr="00123062" w:rsidRDefault="00C208EA" w:rsidP="00537678">
      <w:pPr>
        <w:pStyle w:val="BodyText2"/>
        <w:spacing w:before="120" w:after="0" w:line="240" w:lineRule="auto"/>
        <w:rPr>
          <w:i/>
        </w:rPr>
      </w:pPr>
      <w:r w:rsidRPr="00123062">
        <w:rPr>
          <w:i/>
        </w:rPr>
        <w:t>This is the apocryphal tale of an astronomer in a hurry on his way to work. He goes through a red traffic light and is stopped by traffic police. He explains the light looked green as he passed it and explains this was perhaps due to the Doppler Effect and blueshift.</w:t>
      </w:r>
    </w:p>
    <w:p w:rsidR="00C208EA" w:rsidRPr="00123062" w:rsidRDefault="00C208EA" w:rsidP="00537678">
      <w:pPr>
        <w:pStyle w:val="BodyText2"/>
        <w:spacing w:before="120" w:after="0" w:line="240" w:lineRule="auto"/>
        <w:rPr>
          <w:i/>
        </w:rPr>
      </w:pPr>
      <w:r w:rsidRPr="00123062">
        <w:rPr>
          <w:i/>
        </w:rPr>
        <w:t>The policeman listens intently, accepts his explanation but then proceeds to write a speeding ticket.</w:t>
      </w:r>
    </w:p>
    <w:p w:rsidR="00450826" w:rsidRDefault="00C208EA" w:rsidP="00537678">
      <w:pPr>
        <w:pStyle w:val="BodyText2"/>
        <w:spacing w:before="120" w:after="0" w:line="240" w:lineRule="auto"/>
        <w:rPr>
          <w:i/>
        </w:rPr>
      </w:pPr>
      <w:r w:rsidRPr="00123062">
        <w:rPr>
          <w:i/>
        </w:rPr>
        <w:t>‘Why?’ enquires the astronomer. The policeman explains that for such a blueshift to occur, he must have been travelling at approximately 2 × 10</w:t>
      </w:r>
      <w:r w:rsidRPr="00123062">
        <w:rPr>
          <w:i/>
          <w:vertAlign w:val="superscript"/>
        </w:rPr>
        <w:t>8</w:t>
      </w:r>
      <w:r w:rsidRPr="00123062">
        <w:rPr>
          <w:i/>
        </w:rPr>
        <w:t xml:space="preserve"> kmh</w:t>
      </w:r>
      <w:r w:rsidRPr="00123062">
        <w:rPr>
          <w:i/>
          <w:vertAlign w:val="superscript"/>
        </w:rPr>
        <w:t xml:space="preserve">–1 </w:t>
      </w:r>
      <w:r w:rsidRPr="00123062">
        <w:rPr>
          <w:i/>
        </w:rPr>
        <w:t>!</w:t>
      </w:r>
    </w:p>
    <w:p w:rsidR="00C208EA" w:rsidRPr="00123062" w:rsidRDefault="00C208EA" w:rsidP="001E5CA5">
      <w:pPr>
        <w:pStyle w:val="Heading2"/>
      </w:pPr>
      <w:bookmarkStart w:id="59" w:name="_Toc115854"/>
      <w:r w:rsidRPr="00123062">
        <w:t>Hubble’s Law</w:t>
      </w:r>
      <w:bookmarkEnd w:id="59"/>
    </w:p>
    <w:p w:rsidR="00C208EA" w:rsidRPr="00123062" w:rsidRDefault="00C208EA" w:rsidP="00537678">
      <w:pPr>
        <w:pStyle w:val="BodyText2"/>
        <w:spacing w:before="120" w:after="0" w:line="240" w:lineRule="auto"/>
      </w:pPr>
      <w:r w:rsidRPr="00123062">
        <w:rPr>
          <w:noProof/>
          <w:lang w:eastAsia="en-GB"/>
        </w:rPr>
        <w:drawing>
          <wp:anchor distT="0" distB="0" distL="360045" distR="114300" simplePos="0" relativeHeight="251838464" behindDoc="1" locked="0" layoutInCell="1" allowOverlap="1" wp14:anchorId="6E28BD30" wp14:editId="2BEEDC5D">
            <wp:simplePos x="0" y="0"/>
            <wp:positionH relativeFrom="column">
              <wp:posOffset>4410075</wp:posOffset>
            </wp:positionH>
            <wp:positionV relativeFrom="paragraph">
              <wp:posOffset>52070</wp:posOffset>
            </wp:positionV>
            <wp:extent cx="1278255" cy="1714500"/>
            <wp:effectExtent l="0" t="0" r="0" b="0"/>
            <wp:wrapTight wrapText="bothSides">
              <wp:wrapPolygon edited="0">
                <wp:start x="0" y="0"/>
                <wp:lineTo x="0" y="21360"/>
                <wp:lineTo x="21246" y="21360"/>
                <wp:lineTo x="21246" y="0"/>
                <wp:lineTo x="0" y="0"/>
              </wp:wrapPolygon>
            </wp:wrapTight>
            <wp:docPr id="3826" name="Picture 3826" descr="http://www.fi.edu/learn/case-files/hubble/medium/undated_hubble_portra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http://www.fi.edu/learn/case-files/hubble/medium/undated_hubble_portrait.jpg"/>
                    <pic:cNvPicPr>
                      <a:picLocks noChangeAspect="1" noChangeArrowheads="1"/>
                    </pic:cNvPicPr>
                  </pic:nvPicPr>
                  <pic:blipFill>
                    <a:blip r:embed="rId433" r:link="rId434">
                      <a:extLst>
                        <a:ext uri="{28A0092B-C50C-407E-A947-70E740481C1C}">
                          <a14:useLocalDpi xmlns:a14="http://schemas.microsoft.com/office/drawing/2010/main" val="0"/>
                        </a:ext>
                      </a:extLst>
                    </a:blip>
                    <a:srcRect/>
                    <a:stretch>
                      <a:fillRect/>
                    </a:stretch>
                  </pic:blipFill>
                  <pic:spPr bwMode="auto">
                    <a:xfrm>
                      <a:off x="0" y="0"/>
                      <a:ext cx="1278255"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The astronomer Edwin Hubble noticed in the 1920’s that the light from some distant galaxies was shifted towards the red end of the spectrum.</w:t>
      </w:r>
    </w:p>
    <w:p w:rsidR="00C208EA" w:rsidRPr="00123062" w:rsidRDefault="00C208EA" w:rsidP="00537678">
      <w:pPr>
        <w:pStyle w:val="BodyText2"/>
        <w:spacing w:before="120" w:after="0" w:line="240" w:lineRule="auto"/>
        <w:rPr>
          <w:lang w:val="en-US"/>
        </w:rPr>
      </w:pPr>
      <w:r w:rsidRPr="00123062">
        <w:rPr>
          <w:lang w:val="en-US"/>
        </w:rPr>
        <w:t>Hubble examined the spectral lines from various elements and found that each galaxy was shifted towards the red by a specific amount. This shift was due to the galaxy moving away from the Earth at speed, causing the Doppler Effect to be observed. The bigger the magnitude of the shift the faster the galaxy was moving.</w:t>
      </w:r>
    </w:p>
    <w:p w:rsidR="00C208EA" w:rsidRPr="00123062" w:rsidRDefault="00C208EA" w:rsidP="00537678">
      <w:pPr>
        <w:pStyle w:val="BodyText2"/>
        <w:spacing w:before="120" w:after="0" w:line="240" w:lineRule="auto"/>
      </w:pPr>
      <w:r w:rsidRPr="00123062">
        <w:rPr>
          <w:noProof/>
          <w:lang w:eastAsia="en-GB"/>
        </w:rPr>
        <mc:AlternateContent>
          <mc:Choice Requires="wpg">
            <w:drawing>
              <wp:anchor distT="0" distB="0" distL="114300" distR="114300" simplePos="0" relativeHeight="251837440" behindDoc="0" locked="0" layoutInCell="1" allowOverlap="1" wp14:anchorId="0588B448" wp14:editId="6878CF1F">
                <wp:simplePos x="0" y="0"/>
                <wp:positionH relativeFrom="column">
                  <wp:posOffset>-38100</wp:posOffset>
                </wp:positionH>
                <wp:positionV relativeFrom="paragraph">
                  <wp:posOffset>5080</wp:posOffset>
                </wp:positionV>
                <wp:extent cx="5629275" cy="2028825"/>
                <wp:effectExtent l="0" t="0" r="0" b="9525"/>
                <wp:wrapNone/>
                <wp:docPr id="3803" name="Group 3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29275" cy="2028825"/>
                          <a:chOff x="1515" y="4095"/>
                          <a:chExt cx="8865" cy="3195"/>
                        </a:xfrm>
                      </wpg:grpSpPr>
                      <wpg:grpSp>
                        <wpg:cNvPr id="3804" name="Group 710"/>
                        <wpg:cNvGrpSpPr>
                          <a:grpSpLocks/>
                        </wpg:cNvGrpSpPr>
                        <wpg:grpSpPr bwMode="auto">
                          <a:xfrm>
                            <a:off x="1830" y="4695"/>
                            <a:ext cx="5190" cy="1890"/>
                            <a:chOff x="2820" y="10470"/>
                            <a:chExt cx="5190" cy="1890"/>
                          </a:xfrm>
                        </wpg:grpSpPr>
                        <wpg:grpSp>
                          <wpg:cNvPr id="3805" name="Group 711"/>
                          <wpg:cNvGrpSpPr>
                            <a:grpSpLocks/>
                          </wpg:cNvGrpSpPr>
                          <wpg:grpSpPr bwMode="auto">
                            <a:xfrm>
                              <a:off x="2820" y="10470"/>
                              <a:ext cx="5190" cy="765"/>
                              <a:chOff x="2865" y="10470"/>
                              <a:chExt cx="5190" cy="765"/>
                            </a:xfrm>
                          </wpg:grpSpPr>
                          <wps:wsp>
                            <wps:cNvPr id="3806" name="Rectangle 712"/>
                            <wps:cNvSpPr>
                              <a:spLocks noChangeArrowheads="1"/>
                            </wps:cNvSpPr>
                            <wps:spPr bwMode="auto">
                              <a:xfrm>
                                <a:off x="2865" y="10470"/>
                                <a:ext cx="5190" cy="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807" name="Group 713"/>
                            <wpg:cNvGrpSpPr>
                              <a:grpSpLocks/>
                            </wpg:cNvGrpSpPr>
                            <wpg:grpSpPr bwMode="auto">
                              <a:xfrm>
                                <a:off x="3960" y="10470"/>
                                <a:ext cx="2610" cy="765"/>
                                <a:chOff x="3960" y="10470"/>
                                <a:chExt cx="2610" cy="765"/>
                              </a:xfrm>
                            </wpg:grpSpPr>
                            <wps:wsp>
                              <wps:cNvPr id="3808" name="Line 714"/>
                              <wps:cNvCnPr/>
                              <wps:spPr bwMode="auto">
                                <a:xfrm>
                                  <a:off x="396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9" name="Line 715"/>
                              <wps:cNvCnPr/>
                              <wps:spPr bwMode="auto">
                                <a:xfrm>
                                  <a:off x="492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0" name="Line 716"/>
                              <wps:cNvCnPr/>
                              <wps:spPr bwMode="auto">
                                <a:xfrm>
                                  <a:off x="5055"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1" name="Line 717"/>
                              <wps:cNvCnPr/>
                              <wps:spPr bwMode="auto">
                                <a:xfrm>
                                  <a:off x="6570" y="10470"/>
                                  <a:ext cx="0" cy="765"/>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812" name="Group 718"/>
                          <wpg:cNvGrpSpPr>
                            <a:grpSpLocks/>
                          </wpg:cNvGrpSpPr>
                          <wpg:grpSpPr bwMode="auto">
                            <a:xfrm>
                              <a:off x="2820" y="11595"/>
                              <a:ext cx="5190" cy="765"/>
                              <a:chOff x="2820" y="11595"/>
                              <a:chExt cx="5190" cy="765"/>
                            </a:xfrm>
                          </wpg:grpSpPr>
                          <wps:wsp>
                            <wps:cNvPr id="3813" name="Rectangle 719"/>
                            <wps:cNvSpPr>
                              <a:spLocks noChangeArrowheads="1"/>
                            </wps:cNvSpPr>
                            <wps:spPr bwMode="auto">
                              <a:xfrm>
                                <a:off x="2820" y="11595"/>
                                <a:ext cx="5190" cy="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814" name="Group 720"/>
                            <wpg:cNvGrpSpPr>
                              <a:grpSpLocks/>
                            </wpg:cNvGrpSpPr>
                            <wpg:grpSpPr bwMode="auto">
                              <a:xfrm>
                                <a:off x="3330" y="11595"/>
                                <a:ext cx="2610" cy="765"/>
                                <a:chOff x="3960" y="10470"/>
                                <a:chExt cx="2610" cy="765"/>
                              </a:xfrm>
                            </wpg:grpSpPr>
                            <wps:wsp>
                              <wps:cNvPr id="3815" name="Line 721"/>
                              <wps:cNvCnPr/>
                              <wps:spPr bwMode="auto">
                                <a:xfrm>
                                  <a:off x="396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6" name="Line 722"/>
                              <wps:cNvCnPr/>
                              <wps:spPr bwMode="auto">
                                <a:xfrm>
                                  <a:off x="492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7" name="Line 723"/>
                              <wps:cNvCnPr/>
                              <wps:spPr bwMode="auto">
                                <a:xfrm>
                                  <a:off x="5055"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8" name="Line 724"/>
                              <wps:cNvCnPr/>
                              <wps:spPr bwMode="auto">
                                <a:xfrm>
                                  <a:off x="6570" y="10470"/>
                                  <a:ext cx="0" cy="765"/>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3819" name="Text Box 725"/>
                        <wps:cNvSpPr txBox="1">
                          <a:spLocks noChangeArrowheads="1"/>
                        </wps:cNvSpPr>
                        <wps:spPr bwMode="auto">
                          <a:xfrm>
                            <a:off x="7200" y="5040"/>
                            <a:ext cx="288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8C757F" w:rsidRDefault="00640318" w:rsidP="00C208EA">
                              <w:pPr>
                                <w:spacing w:before="0" w:after="0"/>
                              </w:pPr>
                              <w:r w:rsidRPr="008C757F">
                                <w:t>spectrum of element on Earth</w:t>
                              </w:r>
                            </w:p>
                          </w:txbxContent>
                        </wps:txbx>
                        <wps:bodyPr rot="0" vert="horz" wrap="square" lIns="91440" tIns="45720" rIns="91440" bIns="45720" anchor="t" anchorCtr="0" upright="1">
                          <a:noAutofit/>
                        </wps:bodyPr>
                      </wps:wsp>
                      <wps:wsp>
                        <wps:cNvPr id="3820" name="Text Box 726"/>
                        <wps:cNvSpPr txBox="1">
                          <a:spLocks noChangeArrowheads="1"/>
                        </wps:cNvSpPr>
                        <wps:spPr bwMode="auto">
                          <a:xfrm>
                            <a:off x="7155" y="5820"/>
                            <a:ext cx="322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8C757F" w:rsidRDefault="00640318" w:rsidP="00C208EA">
                              <w:r w:rsidRPr="008C757F">
                                <w:t>spectrum of element from galaxy</w:t>
                              </w:r>
                            </w:p>
                            <w:p w:rsidR="00640318" w:rsidRDefault="00640318" w:rsidP="00C208EA"/>
                          </w:txbxContent>
                        </wps:txbx>
                        <wps:bodyPr rot="0" vert="horz" wrap="square" lIns="91440" tIns="45720" rIns="91440" bIns="45720" anchor="t" anchorCtr="0" upright="1">
                          <a:noAutofit/>
                        </wps:bodyPr>
                      </wps:wsp>
                      <wps:wsp>
                        <wps:cNvPr id="3821" name="Text Box 727"/>
                        <wps:cNvSpPr txBox="1">
                          <a:spLocks noChangeArrowheads="1"/>
                        </wps:cNvSpPr>
                        <wps:spPr bwMode="auto">
                          <a:xfrm>
                            <a:off x="1515" y="4095"/>
                            <a:ext cx="10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341562" w:rsidRDefault="00640318" w:rsidP="00C208EA">
                              <w:pPr>
                                <w:spacing w:before="0" w:after="0"/>
                                <w:rPr>
                                  <w:b/>
                                  <w:color w:val="FF0000"/>
                                  <w:sz w:val="24"/>
                                  <w:szCs w:val="24"/>
                                </w:rPr>
                              </w:pPr>
                              <w:r w:rsidRPr="00341562">
                                <w:rPr>
                                  <w:b/>
                                  <w:color w:val="FF0000"/>
                                  <w:sz w:val="24"/>
                                  <w:szCs w:val="24"/>
                                </w:rPr>
                                <w:t>Red</w:t>
                              </w:r>
                            </w:p>
                          </w:txbxContent>
                        </wps:txbx>
                        <wps:bodyPr rot="0" vert="horz" wrap="square" lIns="91440" tIns="45720" rIns="91440" bIns="45720" anchor="t" anchorCtr="0" upright="1">
                          <a:noAutofit/>
                        </wps:bodyPr>
                      </wps:wsp>
                      <wps:wsp>
                        <wps:cNvPr id="3822" name="Text Box 728"/>
                        <wps:cNvSpPr txBox="1">
                          <a:spLocks noChangeArrowheads="1"/>
                        </wps:cNvSpPr>
                        <wps:spPr bwMode="auto">
                          <a:xfrm>
                            <a:off x="6435" y="4095"/>
                            <a:ext cx="7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341562" w:rsidRDefault="00640318" w:rsidP="00C208EA">
                              <w:pPr>
                                <w:spacing w:before="0" w:after="0"/>
                                <w:rPr>
                                  <w:b/>
                                  <w:color w:val="D487C4" w:themeColor="text2" w:themeTint="99"/>
                                  <w:sz w:val="24"/>
                                  <w:szCs w:val="24"/>
                                </w:rPr>
                              </w:pPr>
                              <w:r w:rsidRPr="00341562">
                                <w:rPr>
                                  <w:b/>
                                  <w:color w:val="D487C4" w:themeColor="text2" w:themeTint="99"/>
                                  <w:sz w:val="24"/>
                                  <w:szCs w:val="24"/>
                                </w:rPr>
                                <w:t>Blue</w:t>
                              </w:r>
                            </w:p>
                          </w:txbxContent>
                        </wps:txbx>
                        <wps:bodyPr rot="0" vert="horz" wrap="square" lIns="91440" tIns="45720" rIns="91440" bIns="45720" anchor="t" anchorCtr="0" upright="1">
                          <a:noAutofit/>
                        </wps:bodyPr>
                      </wps:wsp>
                      <wps:wsp>
                        <wps:cNvPr id="3823" name="Line 729"/>
                        <wps:cNvCnPr/>
                        <wps:spPr bwMode="auto">
                          <a:xfrm flipH="1">
                            <a:off x="5010" y="6210"/>
                            <a:ext cx="52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4" name="Line 730"/>
                        <wps:cNvCnPr/>
                        <wps:spPr bwMode="auto">
                          <a:xfrm>
                            <a:off x="5535" y="5445"/>
                            <a:ext cx="0" cy="114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25" name="Text Box 731"/>
                        <wps:cNvSpPr txBox="1">
                          <a:spLocks noChangeArrowheads="1"/>
                        </wps:cNvSpPr>
                        <wps:spPr bwMode="auto">
                          <a:xfrm>
                            <a:off x="4770" y="6660"/>
                            <a:ext cx="120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8270EF" w:rsidRDefault="00640318" w:rsidP="00C208EA">
                              <w:pPr>
                                <w:spacing w:before="0" w:after="0"/>
                                <w:rPr>
                                  <w:sz w:val="24"/>
                                  <w:szCs w:val="24"/>
                                </w:rPr>
                              </w:pPr>
                              <w:r w:rsidRPr="008270EF">
                                <w:rPr>
                                  <w:sz w:val="24"/>
                                  <w:szCs w:val="24"/>
                                </w:rPr>
                                <w:t>shif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03" o:spid="_x0000_s1840" style="position:absolute;margin-left:-3pt;margin-top:.4pt;width:443.25pt;height:159.75pt;z-index:251837440;mso-position-horizontal-relative:text;mso-position-vertical-relative:text" coordorigin="1515,4095" coordsize="8865,3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">
                <v:group id="Group 710" o:spid="_x0000_s1841" style="position:absolute;left:1830;top:4695;width:5190;height:1890" coordorigin="2820,10470" coordsize="5190,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6w+8cAAADdAAAADwAAAGRycy9kb3ducmV2LnhtbESPQWvCQBSE7wX/w/KE&#10;3uom2hZJ3YQgtvQgQlWQ3h7ZZxKSfRuy2yT++25B6HGYmW+YTTaZVgzUu9qygngRgSAurK65VHA+&#10;vT+tQTiPrLG1TApu5CBLZw8bTLQd+YuGoy9FgLBLUEHlfZdI6YqKDLqF7YiDd7W9QR9kX0rd4xjg&#10;ppXLKHqVBmsOCxV2tK2oaI4/RsHHiGO+infDvrlub9+nl8NlH5NSj/MpfwPhafL/4Xv7UytYraNn&#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w6w+8cAAADd&#10;AAAADwAAAAAAAAAAAAAAAACqAgAAZHJzL2Rvd25yZXYueG1sUEsFBgAAAAAEAAQA+gAAAJ4DAAAA&#10;AA==&#10;">
                  <v:group id="Group 711" o:spid="_x0000_s1842" style="position:absolute;left:2820;top:10470;width:5190;height:765" coordorigin="2865,10470" coordsize="519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CFWDFAAAA3QAA&#10;AA8AAAAAAAAAAAAAAAAAqgIAAGRycy9kb3ducmV2LnhtbFBLBQYAAAAABAAEAPoAAACcAwAAAAA=&#10;">
                    <v:rect id="Rectangle 712" o:spid="_x0000_s1843" style="position:absolute;left:2865;top:10470;width:51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0acYA&#10;AADdAAAADwAAAGRycy9kb3ducmV2LnhtbESPQWvCQBSE74X+h+UVemt2qyA2dZVSidSjJpfeXrPP&#10;JDb7NmQ3mvbXu4LgcZiZb5jFarStOFHvG8caXhMFgrh0puFKQ5FnL3MQPiAbbB2Thj/ysFo+Piww&#10;Ne7MOzrtQyUihH2KGuoQulRKX9Zk0SeuI47ewfUWQ5R9JU2P5wi3rZwoNZMWG44LNXb0WVP5ux+s&#10;hp9mUuD/Lt8o+5ZNw3bMj8P3Wuvnp/HjHUSgMdzDt/aX0TCdqxlc38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0acYAAADdAAAADwAAAAAAAAAAAAAAAACYAgAAZHJz&#10;L2Rvd25yZXYueG1sUEsFBgAAAAAEAAQA9QAAAIsDAAAAAA==&#10;"/>
                    <v:group id="Group 713" o:spid="_x0000_s1844" style="position:absolute;left:3960;top:10470;width:2610;height:765" coordorigin="3960,10470" coordsize="261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wujMcAAADdAAAADwAAAGRycy9kb3ducmV2LnhtbESPQWvCQBSE7wX/w/KE&#10;3uomSltJ3YQgtvQgQlWQ3h7ZZxKSfRuy2yT++25B6HGYmW+YTTaZVgzUu9qygngRgSAurK65VHA+&#10;vT+tQTiPrLG1TApu5CBLZw8bTLQd+YuGoy9FgLBLUEHlfZdI6YqKDLqF7YiDd7W9QR9kX0rd4xjg&#10;ppXLKHqRBmsOCxV2tK2oaI4/RsHHiGO+infDvrlub9+n58NlH5NSj/MpfwPhafL/4Xv7UytYraN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9wujMcAAADd&#10;AAAADwAAAAAAAAAAAAAAAACqAgAAZHJzL2Rvd25yZXYueG1sUEsFBgAAAAAEAAQA+gAAAJ4DAAAA&#10;AA==&#10;">
                      <v:line id="Line 714" o:spid="_x0000_s1845" style="position:absolute;visibility:visible;mso-wrap-style:square" from="3960,10470" to="396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daBsQAAADdAAAADwAAAGRycy9kb3ducmV2LnhtbERPz2vCMBS+C/4P4Qm7aeqEItUoogx0&#10;hzGdoMdn82yrzUtJsrb775fDYMeP7/dy3ZtatOR8ZVnBdJKAIM6trrhQcP56G89B+ICssbZMCn7I&#10;w3o1HCwx07bjI7WnUIgYwj5DBWUITSalz0sy6Ce2IY7c3TqDIUJXSO2wi+Gmlq9JkkqDFceGEhva&#10;lpQ/T99GwcfsM203h/d9fzmkt3x3vF0fnVPqZdRvFiAC9eFf/OfeawWzeRL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d1oGxAAAAN0AAAAPAAAAAAAAAAAA&#10;AAAAAKECAABkcnMvZG93bnJldi54bWxQSwUGAAAAAAQABAD5AAAAkgMAAAAA&#10;"/>
                      <v:line id="Line 715" o:spid="_x0000_s1846" style="position:absolute;visibility:visible;mso-wrap-style:square" from="4920,10470" to="492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nccAAADdAAAADwAAAGRycy9kb3ducmV2LnhtbESPQWvCQBSE7wX/w/KE3urGCkFTVxGl&#10;oD2UqoX2+Mw+k2j2bdjdJum/7xYEj8PMfMPMl72pRUvOV5YVjEcJCOLc6ooLBZ/H16cpCB+QNdaW&#10;ScEveVguBg9zzLTteE/tIRQiQthnqKAMocmk9HlJBv3INsTRO1tnMETpCqkddhFuavmcJKk0WHFc&#10;KLGhdUn59fBjFLxPPtJ2tXvb9l+79JRv9qfvS+eUehz2qxcQgfpwD9/aW61gMk1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O/+dxwAAAN0AAAAPAAAAAAAA&#10;AAAAAAAAAKECAABkcnMvZG93bnJldi54bWxQSwUGAAAAAAQABAD5AAAAlQMAAAAA&#10;"/>
                      <v:line id="Line 716" o:spid="_x0000_s1847" style="position:absolute;visibility:visible;mso-wrap-style:square" from="5055,10470" to="5055,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jA3cQAAADdAAAADwAAAGRycy9kb3ducmV2LnhtbERPy2rCQBTdC/7DcIXudGKFINFRRCmo&#10;C6kPsMtr5jZJm7kTZqZJ+vedRcHl4byX697UoiXnK8sKppMEBHFudcWFgtv1bTwH4QOyxtoyKfgl&#10;D+vVcLDETNuOz9ReQiFiCPsMFZQhNJmUPi/JoJ/Yhjhyn9YZDBG6QmqHXQw3tXxNklQarDg2lNjQ&#10;tqT8+/JjFJxm72m7ORz3/f2QPvLd+fHx1TmlXkb9ZgEiUB+e4n/3XiuYzadxf3wTn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2MDdxAAAAN0AAAAPAAAAAAAAAAAA&#10;AAAAAKECAABkcnMvZG93bnJldi54bWxQSwUGAAAAAAQABAD5AAAAkgMAAAAA&#10;"/>
                      <v:line id="Line 717" o:spid="_x0000_s1848" style="position:absolute;visibility:visible;mso-wrap-style:square" from="6570,10470" to="657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UNJcUAAADdAAAADwAAAGRycy9kb3ducmV2LnhtbESPQWvCQBSE7wX/w/IEL6VuYqCE1FWq&#10;IAhSpCp4fWSf2dDs25BdY/z3bkHwOMzMN8x8OdhG9NT52rGCdJqAIC6drrlScDpuPnIQPiBrbByT&#10;gjt5WC5Gb3MstLvxL/WHUIkIYV+gAhNCW0jpS0MW/dS1xNG7uM5iiLKrpO7wFuG2kbMk+ZQWa44L&#10;BltaGyr/DlerIMmHjI+ny7s5p6vdz37bZ/q+V2oyHr6/QAQawiv8bG+1gixPU/h/E5+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UNJcUAAADdAAAADwAAAAAAAAAA&#10;AAAAAAChAgAAZHJzL2Rvd25yZXYueG1sUEsFBgAAAAAEAAQA+QAAAJMDAAAAAA==&#10;" strokeweight="3.25pt"/>
                    </v:group>
                  </v:group>
                  <v:group id="Group 718" o:spid="_x0000_s1849" style="position:absolute;left:2820;top:11595;width:5190;height:765" coordorigin="2820,11595" coordsize="519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nIbyccAAADdAAAADwAAAGRycy9kb3ducmV2LnhtbESPT2vCQBTE74V+h+UV&#10;vNVNlJYQXUVEi4cg1BSKt0f2mQSzb0N2mz/fvisUehxm5jfMejuaRvTUudqygngegSAurK65VPCV&#10;H18TEM4ja2wsk4KJHGw3z09rTLUd+JP6iy9FgLBLUUHlfZtK6YqKDLq5bYmDd7OdQR9kV0rd4RDg&#10;ppGLKHqXBmsOCxW2tK+ouF9+jIKPAYfdMj702f22n6752/k7i0mp2cu4W4HwNPr/8F/7pBUsk3gB&#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nIbyccAAADd&#10;AAAADwAAAAAAAAAAAAAAAACqAgAAZHJzL2Rvd25yZXYueG1sUEsFBgAAAAAEAAQA+gAAAJ4DAAAA&#10;AA==&#10;">
                    <v:rect id="Rectangle 719" o:spid="_x0000_s1850" style="position:absolute;left:2820;top:11595;width:51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fBLMQA&#10;AADdAAAADwAAAGRycy9kb3ducmV2LnhtbESPQYvCMBSE78L+h/AWvGmqBdGuUZZdFD1qe/H2tnm2&#10;dZuX0kSt/nojCB6HmfmGmS87U4sLta6yrGA0jEAQ51ZXXCjI0tVgCsJ5ZI21ZVJwIwfLxUdvjom2&#10;V97RZe8LESDsElRQet8kUrq8JINuaBvi4B1ta9AH2RZSt3gNcFPLcRRNpMGKw0KJDf2UlP/vz0bB&#10;XzXO8L5L15GZrWK/7dLT+fCrVP+z+/4C4anz7/CrvdEK4ukohueb8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nwSzEAAAA3QAAAA8AAAAAAAAAAAAAAAAAmAIAAGRycy9k&#10;b3ducmV2LnhtbFBLBQYAAAAABAAEAPUAAACJAwAAAAA=&#10;"/>
                    <v:group id="Group 720" o:spid="_x0000_s1851" style="position:absolute;left:3330;top:11595;width:2610;height:765" coordorigin="3960,10470" coordsize="261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cmJscAAADdAAAADwAAAGRycy9kb3ducmV2LnhtbESPQWvCQBSE7wX/w/KE&#10;3uom2hZJ3YQgtvQgQlWQ3h7ZZxKSfRuy2yT++25B6HGYmW+YTTaZVgzUu9qygngRgSAurK65VHA+&#10;vT+tQTiPrLG1TApu5CBLZw8bTLQd+YuGoy9FgLBLUEHlfZdI6YqKDLqF7YiDd7W9QR9kX0rd4xjg&#10;ppXLKHqVBmsOCxV2tK2oaI4/RsHHiGO+infDvrlub9+nl8NlH5NSj/MpfwPhafL/4Xv7UytYreNn&#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tcmJscAAADd&#10;AAAADwAAAAAAAAAAAAAAAACqAgAAZHJzL2Rvd25yZXYueG1sUEsFBgAAAAAEAAQA+gAAAJ4DAAAA&#10;AA==&#10;">
                      <v:line id="Line 721" o:spid="_x0000_s1852" style="position:absolute;visibility:visible;mso-wrap-style:square" from="3960,10470" to="396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9jRccAAADdAAAADwAAAGRycy9kb3ducmV2LnhtbESPQWvCQBSE70L/w/IKvenGikGiq0hL&#10;QXsoagU9PrOvSdrs27C7TeK/dwtCj8PMfMMsVr2pRUvOV5YVjEcJCOLc6ooLBcfPt+EMhA/IGmvL&#10;pOBKHlbLh8ECM2073lN7CIWIEPYZKihDaDIpfV6SQT+yDXH0vqwzGKJ0hdQOuwg3tXxOklQarDgu&#10;lNjQS0n5z+HXKPiY7NJ2vX3f9Kdteslf95fzd+eUenrs13MQgfrwH763N1rBZDaewt+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r2NFxwAAAN0AAAAPAAAAAAAA&#10;AAAAAAAAAKECAABkcnMvZG93bnJldi54bWxQSwUGAAAAAAQABAD5AAAAlQMAAAAA&#10;"/>
                      <v:line id="Line 722" o:spid="_x0000_s1853" style="position:absolute;visibility:visible;mso-wrap-style:square" from="4920,10470" to="492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9MscAAADdAAAADwAAAGRycy9kb3ducmV2LnhtbESPQWvCQBSE7wX/w/IEb3WjQpDUVaQi&#10;aA+ittAen9nXJG32bdjdJvHfu4LQ4zAz3zCLVW9q0ZLzlWUFk3ECgji3uuJCwcf79nkOwgdkjbVl&#10;UnAlD6vl4GmBmbYdn6g9h0JECPsMFZQhNJmUPi/JoB/bhjh639YZDFG6QmqHXYSbWk6TJJUGK44L&#10;JTb0WlL+e/4zCg6zY9qu92+7/nOfXvLN6fL10zmlRsN+/QIiUB/+w4/2TiuYzScp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ff0yxwAAAN0AAAAPAAAAAAAA&#10;AAAAAAAAAKECAABkcnMvZG93bnJldi54bWxQSwUGAAAAAAQABAD5AAAAlQMAAAAA&#10;"/>
                      <v:line id="Line 723" o:spid="_x0000_s1854" style="position:absolute;visibility:visible;mso-wrap-style:square" from="5055,10470" to="5055,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FYqccAAADdAAAADwAAAGRycy9kb3ducmV2LnhtbESPQWvCQBSE70L/w/IKvenGClGiq0hL&#10;QXsQtYIen9nXJG32bdjdJvHfdwtCj8PMfMMsVr2pRUvOV5YVjEcJCOLc6ooLBaePt+EMhA/IGmvL&#10;pOBGHlbLh8ECM207PlB7DIWIEPYZKihDaDIpfV6SQT+yDXH0Pq0zGKJ0hdQOuwg3tXxOklQarDgu&#10;lNjQS0n59/HHKNhN9mm73r5v+vM2veavh+vlq3NKPT326zmIQH34D9/bG61gMhtP4e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MVipxwAAAN0AAAAPAAAAAAAA&#10;AAAAAAAAAKECAABkcnMvZG93bnJldi54bWxQSwUGAAAAAAQABAD5AAAAlQMAAAAA&#10;"/>
                      <v:line id="Line 724" o:spid="_x0000_s1855" style="position:absolute;visibility:visible;mso-wrap-style:square" from="6570,10470" to="657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uMIAAADdAAAADwAAAGRycy9kb3ducmV2LnhtbERPTYvCMBC9L/gfwgheljWthaVUo+iC&#10;IIjIqrDXoRmbYjMpTbbWf28OgsfH+16sBtuInjpfO1aQThMQxKXTNVcKLuftVw7CB2SNjWNS8CAP&#10;q+XoY4GFdnf+pf4UKhFD2BeowITQFlL60pBFP3UtceSurrMYIuwqqTu8x3DbyFmSfEuLNccGgy39&#10;GCpvp3+rIMmHjM+X66f5Szf7w3HXZ/pxVGoyHtZzEIGG8Ba/3DutIMvTODe+iU9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kuMIAAADdAAAADwAAAAAAAAAAAAAA&#10;AAChAgAAZHJzL2Rvd25yZXYueG1sUEsFBgAAAAAEAAQA+QAAAJADAAAAAA==&#10;" strokeweight="3.25pt"/>
                    </v:group>
                  </v:group>
                </v:group>
                <v:shape id="Text Box 725" o:spid="_x0000_s1856" type="#_x0000_t202" style="position:absolute;left:7200;top:5040;width:288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H8MQA&#10;AADdAAAADwAAAGRycy9kb3ducmV2LnhtbESPT4vCMBTE74LfITxhb2virop2jbLsInhS/AveHs2z&#10;Ldu8lCba+u2NsOBxmJnfMLNFa0txo9oXjjUM+goEcepMwZmGw375PgHhA7LB0jFpuJOHxbzbmWFi&#10;XMNbuu1CJiKEfYIa8hCqREqf5mTR911FHL2Lqy2GKOtMmhqbCLel/FBqLC0WHBdyrOgnp/Rvd7Ua&#10;juvL+TRUm+zXjqrGtUqynUqt33rt9xeIQG14hf/bK6PhczKYwv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h/DEAAAA3QAAAA8AAAAAAAAAAAAAAAAAmAIAAGRycy9k&#10;b3ducmV2LnhtbFBLBQYAAAAABAAEAPUAAACJAwAAAAA=&#10;" filled="f" stroked="f">
                  <v:textbox>
                    <w:txbxContent>
                      <w:p w:rsidR="00640318" w:rsidRPr="008C757F" w:rsidRDefault="00640318" w:rsidP="00C208EA">
                        <w:pPr>
                          <w:spacing w:before="0" w:after="0"/>
                        </w:pPr>
                        <w:r w:rsidRPr="008C757F">
                          <w:t>spectrum of element on Earth</w:t>
                        </w:r>
                      </w:p>
                    </w:txbxContent>
                  </v:textbox>
                </v:shape>
                <v:shape id="Text Box 726" o:spid="_x0000_s1857" type="#_x0000_t202" style="position:absolute;left:7155;top:5820;width:3225;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k0MEA&#10;AADdAAAADwAAAGRycy9kb3ducmV2LnhtbERPy4rCMBTdD/gP4QruxkSdEa1GEUVw5eAT3F2aa1ts&#10;bkoTbefvzWJglofzni9bW4oX1b5wrGHQVyCIU2cKzjScT9vPCQgfkA2WjknDL3lYLjofc0yMa/hA&#10;r2PIRAxhn6CGPIQqkdKnOVn0fVcRR+7uaoshwjqTpsYmhttSDpUaS4sFx4YcK1rnlD6OT6vhsr/f&#10;rl/qJ9vY76pxrZJsp1LrXrddzUAEasO/+M+9MxpGk2HcH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z5NDBAAAA3QAAAA8AAAAAAAAAAAAAAAAAmAIAAGRycy9kb3du&#10;cmV2LnhtbFBLBQYAAAAABAAEAPUAAACGAwAAAAA=&#10;" filled="f" stroked="f">
                  <v:textbox>
                    <w:txbxContent>
                      <w:p w:rsidR="00640318" w:rsidRPr="008C757F" w:rsidRDefault="00640318" w:rsidP="00C208EA">
                        <w:r w:rsidRPr="008C757F">
                          <w:t>spectrum of element from galaxy</w:t>
                        </w:r>
                      </w:p>
                      <w:p w:rsidR="00640318" w:rsidRDefault="00640318" w:rsidP="00C208EA"/>
                    </w:txbxContent>
                  </v:textbox>
                </v:shape>
                <v:shape id="Text Box 727" o:spid="_x0000_s1858" type="#_x0000_t202" style="position:absolute;left:1515;top:4095;width:103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9BS8UA&#10;AADdAAAADwAAAGRycy9kb3ducmV2LnhtbESPT2sCMRTE74LfIbxCb5poa9HtRhGl0FPFrQq9PTZv&#10;/9DNy7JJ3e23bwqCx2FmfsOkm8E24kqdrx1rmE0VCOLcmZpLDafPt8kShA/IBhvHpOGXPGzW41GK&#10;iXE9H+mahVJECPsENVQhtImUPq/Iop+6ljh6hesshii7UpoO+wi3jZwr9SIt1hwXKmxpV1H+nf1Y&#10;DeeP4uvyrA7l3i7a3g1Ksl1JrR8fhu0riEBDuIdv7Xej4Wk5n8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0FLxQAAAN0AAAAPAAAAAAAAAAAAAAAAAJgCAABkcnMv&#10;ZG93bnJldi54bWxQSwUGAAAAAAQABAD1AAAAigMAAAAA&#10;" filled="f" stroked="f">
                  <v:textbox>
                    <w:txbxContent>
                      <w:p w:rsidR="00640318" w:rsidRPr="00341562" w:rsidRDefault="00640318" w:rsidP="00C208EA">
                        <w:pPr>
                          <w:spacing w:before="0" w:after="0"/>
                          <w:rPr>
                            <w:b/>
                            <w:color w:val="FF0000"/>
                            <w:sz w:val="24"/>
                            <w:szCs w:val="24"/>
                          </w:rPr>
                        </w:pPr>
                        <w:r w:rsidRPr="00341562">
                          <w:rPr>
                            <w:b/>
                            <w:color w:val="FF0000"/>
                            <w:sz w:val="24"/>
                            <w:szCs w:val="24"/>
                          </w:rPr>
                          <w:t>Red</w:t>
                        </w:r>
                      </w:p>
                    </w:txbxContent>
                  </v:textbox>
                </v:shape>
                <v:shape id="Text Box 728" o:spid="_x0000_s1859" type="#_x0000_t202" style="position:absolute;left:6435;top:4095;width:78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3fPMUA&#10;AADdAAAADwAAAGRycy9kb3ducmV2LnhtbESPT2vCQBTE7wW/w/IEb7prbMVGV5EWoSeLf1ro7ZF9&#10;JsHs25BdTfz2riD0OMzMb5jFqrOVuFLjS8caxiMFgjhzpuRcw/GwGc5A+IBssHJMGm7kYbXsvSww&#10;Na7lHV33IRcRwj5FDUUIdSqlzwqy6EeuJo7eyTUWQ5RNLk2DbYTbSiZKTaXFkuNCgTV9FJSd9xer&#10;4Wd7+vt9Vd/5p32rW9cpyfZdaj3od+s5iEBd+A8/219Gw2SWJP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d88xQAAAN0AAAAPAAAAAAAAAAAAAAAAAJgCAABkcnMv&#10;ZG93bnJldi54bWxQSwUGAAAAAAQABAD1AAAAigMAAAAA&#10;" filled="f" stroked="f">
                  <v:textbox>
                    <w:txbxContent>
                      <w:p w:rsidR="00640318" w:rsidRPr="00341562" w:rsidRDefault="00640318" w:rsidP="00C208EA">
                        <w:pPr>
                          <w:spacing w:before="0" w:after="0"/>
                          <w:rPr>
                            <w:b/>
                            <w:color w:val="D487C4" w:themeColor="text2" w:themeTint="99"/>
                            <w:sz w:val="24"/>
                            <w:szCs w:val="24"/>
                          </w:rPr>
                        </w:pPr>
                        <w:r w:rsidRPr="00341562">
                          <w:rPr>
                            <w:b/>
                            <w:color w:val="D487C4" w:themeColor="text2" w:themeTint="99"/>
                            <w:sz w:val="24"/>
                            <w:szCs w:val="24"/>
                          </w:rPr>
                          <w:t>Blue</w:t>
                        </w:r>
                      </w:p>
                    </w:txbxContent>
                  </v:textbox>
                </v:shape>
                <v:line id="Line 729" o:spid="_x0000_s1860" style="position:absolute;flip:x;visibility:visible;mso-wrap-style:square" from="5010,6210" to="5535,6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vh28UAAADdAAAADwAAAGRycy9kb3ducmV2LnhtbESPQWsCMRSE70L/Q3gFb5pU2aJbo1Rp&#10;i1etiMfXzevuavKybKK7/feNUOhxmJlvmMWqd1bcqA21Zw1PYwWCuPCm5lLD4fN9NAMRIrJB65k0&#10;/FCA1fJhsMDc+I53dNvHUiQIhxw1VDE2uZShqMhhGPuGOHnfvnUYk2xLaVrsEtxZOVHqWTqsOS1U&#10;2NCmouKyvzoNH2q77s7zTG3O2dcxW/f28nayWg8f+9cXEJH6+B/+a2+NhulsMoX7m/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Xvh28UAAADdAAAADwAAAAAAAAAA&#10;AAAAAAChAgAAZHJzL2Rvd25yZXYueG1sUEsFBgAAAAAEAAQA+QAAAJMDAAAAAA==&#10;" strokeweight="1.5pt">
                  <v:stroke endarrow="block"/>
                </v:line>
                <v:line id="Line 730" o:spid="_x0000_s1861" style="position:absolute;visibility:visible;mso-wrap-style:square" from="5535,5445" to="5535,6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2YqMUAAADdAAAADwAAAGRycy9kb3ducmV2LnhtbESPy2rDMBBF94H8g5hAd4nctITgRjGm&#10;tGAKXeS16G6wppZba+RaqmP/fRQIZHm5j8PdZINtRE+drx0reFwkIIhLp2uuFBwP7/M1CB+QNTaO&#10;ScFIHrLtdLLBVLsz76jfh0rEEfYpKjAhtKmUvjRk0S9cSxy9b9dZDFF2ldQdnuO4beQySVbSYs2R&#10;YLClV0Pl7/7fRm6VuNNb+Bj/5Gc//pjC5fqrUOphNuQvIAIN4R6+tQut4Gm9fIbrm/gE5P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2YqMUAAADdAAAADwAAAAAAAAAA&#10;AAAAAAChAgAAZHJzL2Rvd25yZXYueG1sUEsFBgAAAAAEAAQA+QAAAJMDAAAAAA==&#10;" strokeweight="1pt">
                  <v:stroke dashstyle="longDash"/>
                </v:line>
                <v:shape id="Text Box 731" o:spid="_x0000_s1862" type="#_x0000_t202" style="position:absolute;left:4770;top:6660;width:120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RHSMUA&#10;AADdAAAADwAAAGRycy9kb3ducmV2LnhtbESPQWvCQBSE74L/YXlCb7qrVrHRVUQp9FQxtgVvj+wz&#10;CWbfhuzWpP++Kwgeh5n5hlltOluJGzW+dKxhPFIgiDNnSs41fJ3ehwsQPiAbrByThj/ysFn3eytM&#10;jGv5SLc05CJC2CeooQihTqT0WUEW/cjVxNG7uMZiiLLJpWmwjXBbyYlSc2mx5LhQYE27grJr+ms1&#10;fH9ezj+v6pDv7axuXack2zep9cug2y5BBOrCM/xofxgN08VkB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REdIxQAAAN0AAAAPAAAAAAAAAAAAAAAAAJgCAABkcnMv&#10;ZG93bnJldi54bWxQSwUGAAAAAAQABAD1AAAAigMAAAAA&#10;" filled="f" stroked="f">
                  <v:textbox>
                    <w:txbxContent>
                      <w:p w:rsidR="00640318" w:rsidRPr="008270EF" w:rsidRDefault="00640318" w:rsidP="00C208EA">
                        <w:pPr>
                          <w:spacing w:before="0" w:after="0"/>
                          <w:rPr>
                            <w:sz w:val="24"/>
                            <w:szCs w:val="24"/>
                          </w:rPr>
                        </w:pPr>
                        <w:r w:rsidRPr="008270EF">
                          <w:rPr>
                            <w:sz w:val="24"/>
                            <w:szCs w:val="24"/>
                          </w:rPr>
                          <w:t>shift</w:t>
                        </w:r>
                      </w:p>
                    </w:txbxContent>
                  </v:textbox>
                </v:shape>
              </v:group>
            </w:pict>
          </mc:Fallback>
        </mc:AlternateContent>
      </w: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341562" w:rsidRPr="00123062" w:rsidRDefault="00341562" w:rsidP="00537678">
      <w:pPr>
        <w:pStyle w:val="BodyText2"/>
        <w:spacing w:before="120" w:after="0" w:line="240" w:lineRule="auto"/>
      </w:pPr>
    </w:p>
    <w:p w:rsidR="00C208EA" w:rsidRPr="00123062" w:rsidRDefault="00C208EA" w:rsidP="00537678">
      <w:pPr>
        <w:pStyle w:val="BodyText2"/>
        <w:spacing w:before="120" w:after="0" w:line="240" w:lineRule="auto"/>
      </w:pPr>
      <w:r w:rsidRPr="00123062">
        <w:t>Over the course of the few years Hubble examined the red shift of galaxies at varying distances from the Earth. He found that the further away a galaxy was the faster it was travelling. The relationship between distance and speed of galaxy is known as Hubble’s Law.</w:t>
      </w:r>
    </w:p>
    <w:p w:rsidR="00C208EA" w:rsidRPr="00123062" w:rsidRDefault="00C208EA" w:rsidP="00537678">
      <w:pPr>
        <w:pStyle w:val="BodyText2"/>
        <w:spacing w:before="120" w:after="0" w:line="240" w:lineRule="auto"/>
      </w:pPr>
      <w:r w:rsidRPr="00123062">
        <w:rPr>
          <w:lang w:val="en-US"/>
        </w:rPr>
        <w:t xml:space="preserve">The graph below shows the data collected by Hubble. It shows the relationship between the velocity of a galaxy, as it recedes (moves away) from us, and its distance, known as </w:t>
      </w:r>
      <w:r w:rsidRPr="00123062">
        <w:rPr>
          <w:b/>
          <w:bCs/>
          <w:lang w:val="en-US"/>
        </w:rPr>
        <w:t>Hubble’s Law</w:t>
      </w:r>
      <w:r w:rsidRPr="00123062">
        <w:rPr>
          <w:lang w:val="en-US"/>
        </w:rPr>
        <w:t>.</w:t>
      </w:r>
    </w:p>
    <w:p w:rsidR="00C208EA" w:rsidRPr="00123062" w:rsidRDefault="00C208EA" w:rsidP="00537678">
      <w:pPr>
        <w:pStyle w:val="BodyText2"/>
        <w:spacing w:before="120" w:after="0" w:line="240" w:lineRule="auto"/>
      </w:pPr>
      <w:r w:rsidRPr="00123062">
        <w:rPr>
          <w:noProof/>
          <w:lang w:eastAsia="en-GB"/>
        </w:rPr>
        <w:drawing>
          <wp:inline distT="0" distB="0" distL="0" distR="0" wp14:anchorId="7DAED577" wp14:editId="37402414">
            <wp:extent cx="4514850" cy="2713913"/>
            <wp:effectExtent l="0" t="0" r="0" b="0"/>
            <wp:docPr id="3718" name="Picture 3718" descr="F1_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F1_large"/>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4514850" cy="2713913"/>
                    </a:xfrm>
                    <a:prstGeom prst="rect">
                      <a:avLst/>
                    </a:prstGeom>
                    <a:noFill/>
                    <a:ln>
                      <a:noFill/>
                    </a:ln>
                  </pic:spPr>
                </pic:pic>
              </a:graphicData>
            </a:graphic>
          </wp:inline>
        </w:drawing>
      </w:r>
    </w:p>
    <w:p w:rsidR="00C208EA" w:rsidRPr="00123062" w:rsidRDefault="00C208EA" w:rsidP="00537678">
      <w:pPr>
        <w:pStyle w:val="BodyText2"/>
        <w:spacing w:before="120" w:after="0" w:line="240" w:lineRule="auto"/>
        <w:rPr>
          <w:lang w:val="en-US"/>
        </w:rPr>
      </w:pPr>
      <w:r w:rsidRPr="00123062">
        <w:rPr>
          <w:lang w:val="en-US"/>
        </w:rPr>
        <w:t xml:space="preserve">x axis is the distance: </w:t>
      </w:r>
      <w:r w:rsidRPr="00123062">
        <w:rPr>
          <w:i/>
          <w:iCs/>
          <w:lang w:val="en-US"/>
        </w:rPr>
        <w:t>d</w:t>
      </w:r>
      <w:r w:rsidRPr="00123062">
        <w:rPr>
          <w:lang w:val="en-US"/>
        </w:rPr>
        <w:t xml:space="preserve"> / Mpc</w:t>
      </w:r>
      <w:r w:rsidR="00D9753B" w:rsidRPr="00123062">
        <w:rPr>
          <w:lang w:val="en-US"/>
        </w:rPr>
        <w:t xml:space="preserve"> (Mpc =megaparsec)</w:t>
      </w:r>
    </w:p>
    <w:p w:rsidR="00C208EA" w:rsidRPr="00123062" w:rsidRDefault="00C208EA" w:rsidP="00537678">
      <w:pPr>
        <w:pStyle w:val="BodyText2"/>
        <w:spacing w:before="120" w:after="0" w:line="240" w:lineRule="auto"/>
        <w:rPr>
          <w:lang w:val="en-US"/>
        </w:rPr>
      </w:pPr>
      <w:r w:rsidRPr="00123062">
        <w:rPr>
          <w:lang w:val="en-US"/>
        </w:rPr>
        <w:t xml:space="preserve">y axis is the recession velocity: </w:t>
      </w:r>
      <w:r w:rsidRPr="00123062">
        <w:rPr>
          <w:i/>
          <w:iCs/>
          <w:lang w:val="en-US"/>
        </w:rPr>
        <w:t>v</w:t>
      </w:r>
      <w:r w:rsidRPr="00123062">
        <w:rPr>
          <w:lang w:val="en-US"/>
        </w:rPr>
        <w:t xml:space="preserve"> / km s</w:t>
      </w:r>
      <w:r w:rsidRPr="00123062">
        <w:rPr>
          <w:vertAlign w:val="superscript"/>
          <w:lang w:val="en-US"/>
        </w:rPr>
        <w:t>−1</w:t>
      </w:r>
    </w:p>
    <w:p w:rsidR="00C208EA" w:rsidRPr="00123062" w:rsidRDefault="00C208EA" w:rsidP="00537678">
      <w:pPr>
        <w:pStyle w:val="BodyText2"/>
        <w:spacing w:before="120" w:after="0" w:line="240" w:lineRule="auto"/>
        <w:rPr>
          <w:lang w:val="en"/>
        </w:rPr>
      </w:pPr>
      <w:r w:rsidRPr="00123062">
        <w:rPr>
          <w:b/>
          <w:bCs/>
          <w:lang w:val="en"/>
        </w:rPr>
        <w:t>Information from the graph above</w:t>
      </w:r>
    </w:p>
    <w:p w:rsidR="00C208EA" w:rsidRPr="00123062" w:rsidRDefault="00B02BA6" w:rsidP="00537678">
      <w:pPr>
        <w:pStyle w:val="BodyText2"/>
        <w:spacing w:before="120" w:after="0" w:line="240" w:lineRule="auto"/>
        <w:rPr>
          <w:lang w:val="en"/>
        </w:rPr>
      </w:pPr>
      <w:r w:rsidRPr="00123062">
        <w:rPr>
          <w:i/>
          <w:lang w:val="en"/>
        </w:rPr>
        <w:t xml:space="preserve">The graph shows velocity against </w:t>
      </w:r>
      <w:r w:rsidR="00C208EA" w:rsidRPr="00123062">
        <w:rPr>
          <w:i/>
          <w:lang w:val="en"/>
        </w:rPr>
        <w:t>distance among extra-galactic nebulae. Radial velocities, corrected for solar motion (but label</w:t>
      </w:r>
      <w:r w:rsidRPr="00123062">
        <w:rPr>
          <w:i/>
          <w:lang w:val="en"/>
        </w:rPr>
        <w:t>l</w:t>
      </w:r>
      <w:r w:rsidR="00C208EA" w:rsidRPr="00123062">
        <w:rPr>
          <w:i/>
          <w:lang w:val="en"/>
        </w:rPr>
        <w:t xml:space="preserve">ed in the wrong units), are plotted against </w:t>
      </w:r>
      <w:r w:rsidRPr="00123062">
        <w:rPr>
          <w:i/>
          <w:lang w:val="en"/>
        </w:rPr>
        <w:t>estimated distances.</w:t>
      </w:r>
      <w:r w:rsidR="00C208EA" w:rsidRPr="00123062">
        <w:rPr>
          <w:i/>
          <w:lang w:val="en"/>
        </w:rPr>
        <w:t xml:space="preserve"> The black discs and full line represent the solution for solar motion by using the nebulae individually; the circles and broken line represent the solution combining the nebulae into groups; the cross represents the mean velocity corresponding to the mean distance of 22 nebulae whose distances could not be estimated individually. [Reproduced with permission</w:t>
      </w:r>
      <w:r w:rsidR="00C208EA" w:rsidRPr="00123062">
        <w:rPr>
          <w:lang w:val="en"/>
        </w:rPr>
        <w:t xml:space="preserve"> from  </w:t>
      </w:r>
      <w:r w:rsidR="00C208EA" w:rsidRPr="00123062">
        <w:rPr>
          <w:i/>
          <w:iCs/>
        </w:rPr>
        <w:t>Hubble, E. P. (1929) Proc. Natl. Acad. Sci. USA 15</w:t>
      </w:r>
      <w:r w:rsidR="00C208EA" w:rsidRPr="00123062">
        <w:rPr>
          <w:b/>
          <w:bCs/>
          <w:i/>
          <w:iCs/>
        </w:rPr>
        <w:t>,</w:t>
      </w:r>
      <w:r w:rsidR="00C208EA" w:rsidRPr="00123062">
        <w:rPr>
          <w:i/>
          <w:iCs/>
        </w:rPr>
        <w:t xml:space="preserve"> 168–173.</w:t>
      </w:r>
      <w:r w:rsidR="00C208EA" w:rsidRPr="00123062">
        <w:rPr>
          <w:lang w:val="en"/>
        </w:rPr>
        <w:t xml:space="preserve"> (Copyright 1929, The Huntington Library, Art Collections and Botanical Gardens).] </w:t>
      </w:r>
    </w:p>
    <w:p w:rsidR="00C208EA" w:rsidRPr="00123062" w:rsidRDefault="00C208EA" w:rsidP="00537678">
      <w:pPr>
        <w:pStyle w:val="BodyText2"/>
        <w:spacing w:before="120" w:after="0" w:line="240" w:lineRule="auto"/>
      </w:pPr>
      <w:r w:rsidRPr="00123062">
        <w:t>From his results, he concluded that more distant galaxies are receding faster than closer ones. In fact he found that the recession speed (</w:t>
      </w:r>
      <w:r w:rsidRPr="00123062">
        <w:rPr>
          <w:i/>
        </w:rPr>
        <w:t>v</w:t>
      </w:r>
      <w:r w:rsidRPr="00123062">
        <w:t>) varied directly with distance (</w:t>
      </w:r>
      <w:r w:rsidRPr="00123062">
        <w:rPr>
          <w:i/>
        </w:rPr>
        <w:t>d</w:t>
      </w:r>
      <w:r w:rsidRPr="00123062">
        <w:t>), ie:</w:t>
      </w:r>
    </w:p>
    <w:p w:rsidR="00C208EA" w:rsidRPr="00123062" w:rsidRDefault="00C208EA" w:rsidP="00537678">
      <w:pPr>
        <w:pStyle w:val="BodyText2"/>
        <w:spacing w:before="120" w:after="0" w:line="240" w:lineRule="auto"/>
      </w:pPr>
      <w:r w:rsidRPr="00123062">
        <w:rPr>
          <w:i/>
        </w:rPr>
        <w:t>v</w:t>
      </w:r>
      <w:r w:rsidRPr="00123062">
        <w:t xml:space="preserve"> </w:t>
      </w:r>
      <w:r w:rsidRPr="00123062">
        <w:sym w:font="Symbol" w:char="F0B5"/>
      </w:r>
      <w:r w:rsidRPr="00123062">
        <w:t xml:space="preserve"> </w:t>
      </w:r>
      <w:r w:rsidRPr="00123062">
        <w:rPr>
          <w:i/>
        </w:rPr>
        <w:t>d</w:t>
      </w:r>
      <w:r w:rsidRPr="00123062">
        <w:t xml:space="preserve">, so </w:t>
      </w:r>
      <w:r w:rsidRPr="00123062">
        <w:rPr>
          <w:i/>
        </w:rPr>
        <w:t>v = H</w:t>
      </w:r>
      <w:r w:rsidRPr="00123062">
        <w:rPr>
          <w:vertAlign w:val="subscript"/>
        </w:rPr>
        <w:t>o</w:t>
      </w:r>
      <w:r w:rsidRPr="00123062">
        <w:rPr>
          <w:i/>
        </w:rPr>
        <w:t>d</w:t>
      </w:r>
    </w:p>
    <w:p w:rsidR="00C208EA" w:rsidRDefault="00B02BA6" w:rsidP="00537678">
      <w:pPr>
        <w:pStyle w:val="BodyText2"/>
        <w:spacing w:before="120" w:after="0" w:line="240" w:lineRule="auto"/>
        <w:jc w:val="center"/>
        <w:rPr>
          <w:i/>
          <w:szCs w:val="22"/>
        </w:rPr>
      </w:pPr>
      <w:r w:rsidRPr="00123062">
        <w:rPr>
          <w:i/>
          <w:szCs w:val="22"/>
        </w:rPr>
        <w:object w:dxaOrig="1200" w:dyaOrig="620">
          <v:shape id="_x0000_i1068" type="#_x0000_t75" style="width:52.5pt;height:27pt" o:ole="">
            <v:imagedata r:id="rId436" o:title=""/>
          </v:shape>
          <o:OLEObject Type="Embed" ProgID="Equation.DSMT4" ShapeID="_x0000_i1068" DrawAspect="Content" ObjectID="_1627498721" r:id="rId437"/>
        </w:object>
      </w:r>
    </w:p>
    <w:p w:rsidR="009A5714" w:rsidRPr="009A5714" w:rsidRDefault="009A5714" w:rsidP="00537678">
      <w:pPr>
        <w:pStyle w:val="BodyText2"/>
        <w:spacing w:before="120" w:after="0" w:line="240" w:lineRule="auto"/>
        <w:jc w:val="center"/>
        <w:rPr>
          <w:i/>
          <w:iCs/>
          <w:color w:val="FF0000"/>
          <w:lang w:val="en-US"/>
        </w:rPr>
      </w:pPr>
      <w:r>
        <w:rPr>
          <w:i/>
          <w:color w:val="FF0000"/>
          <w:szCs w:val="22"/>
        </w:rPr>
        <w:t>MENTION RECESSIONAL VELOCITY</w:t>
      </w:r>
    </w:p>
    <w:p w:rsidR="00C208EA" w:rsidRPr="00123062" w:rsidRDefault="00C208EA" w:rsidP="00537678">
      <w:pPr>
        <w:pStyle w:val="BodyText2"/>
        <w:spacing w:before="120" w:after="0" w:line="240" w:lineRule="auto"/>
      </w:pPr>
      <w:r w:rsidRPr="00123062">
        <w:rPr>
          <w:noProof/>
          <w:lang w:eastAsia="en-GB"/>
        </w:rPr>
        <w:lastRenderedPageBreak/>
        <w:drawing>
          <wp:anchor distT="0" distB="0" distL="114300" distR="114300" simplePos="0" relativeHeight="251855872" behindDoc="0" locked="0" layoutInCell="1" allowOverlap="1" wp14:anchorId="32B4D1AF" wp14:editId="5DDCE5D0">
            <wp:simplePos x="0" y="0"/>
            <wp:positionH relativeFrom="column">
              <wp:align>right</wp:align>
            </wp:positionH>
            <wp:positionV relativeFrom="paragraph">
              <wp:posOffset>0</wp:posOffset>
            </wp:positionV>
            <wp:extent cx="1779270" cy="1464310"/>
            <wp:effectExtent l="0" t="0" r="0" b="2540"/>
            <wp:wrapSquare wrapText="bothSides"/>
            <wp:docPr id="3802" name="Picture 3802" descr="z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zdgraph"/>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780872" cy="1465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lang w:val="en-US"/>
        </w:rPr>
        <w:t xml:space="preserve">This gradient is known as Hubble’s constant, </w:t>
      </w:r>
      <w:r w:rsidRPr="00123062">
        <w:rPr>
          <w:i/>
          <w:iCs/>
          <w:lang w:val="en-US"/>
        </w:rPr>
        <w:t>H</w:t>
      </w:r>
      <w:r w:rsidRPr="00123062">
        <w:rPr>
          <w:i/>
          <w:iCs/>
          <w:vertAlign w:val="subscript"/>
          <w:lang w:val="en-US"/>
        </w:rPr>
        <w:t>0</w:t>
      </w:r>
      <w:r w:rsidRPr="00123062">
        <w:rPr>
          <w:lang w:val="en-US"/>
        </w:rPr>
        <w:t xml:space="preserve">: </w:t>
      </w:r>
      <w:r w:rsidR="00D9753B" w:rsidRPr="00123062">
        <w:object w:dxaOrig="700" w:dyaOrig="620">
          <v:shape id="_x0000_i1069" type="#_x0000_t75" style="width:37.5pt;height:30.75pt" o:ole="">
            <v:imagedata r:id="rId439" o:title=""/>
          </v:shape>
          <o:OLEObject Type="Embed" ProgID="Equation.DSMT4" ShapeID="_x0000_i1069" DrawAspect="Content" ObjectID="_1627498722" r:id="rId440"/>
        </w:object>
      </w:r>
      <w:r w:rsidRPr="00123062">
        <w:tab/>
      </w:r>
      <w:r w:rsidRPr="00123062">
        <w:object w:dxaOrig="2420" w:dyaOrig="2380">
          <v:shape id="_x0000_i1070" type="#_x0000_t75" style="width:129pt;height:128.25pt" o:ole="">
            <v:imagedata r:id="rId441" o:title=""/>
          </v:shape>
          <o:OLEObject Type="Embed" ProgID="Equation.DSMT4" ShapeID="_x0000_i1070" DrawAspect="Content" ObjectID="_1627498723" r:id="rId442"/>
        </w:object>
      </w:r>
    </w:p>
    <w:p w:rsidR="00C208EA" w:rsidRPr="00123062" w:rsidRDefault="00C208EA" w:rsidP="00537678">
      <w:pPr>
        <w:pStyle w:val="BodyText2"/>
        <w:spacing w:before="120" w:after="0" w:line="240" w:lineRule="auto"/>
      </w:pPr>
      <w:r w:rsidRPr="00123062">
        <w:tab/>
      </w:r>
      <w:r w:rsidRPr="00123062">
        <w:tab/>
        <w:t xml:space="preserve">Where </w:t>
      </w:r>
      <w:r w:rsidRPr="00123062">
        <w:tab/>
      </w:r>
      <w:r w:rsidRPr="00123062">
        <w:tab/>
        <w:t>H</w:t>
      </w:r>
      <w:r w:rsidRPr="00123062">
        <w:rPr>
          <w:vertAlign w:val="subscript"/>
        </w:rPr>
        <w:t xml:space="preserve">0 </w:t>
      </w:r>
      <w:r w:rsidRPr="00123062">
        <w:t>=</w:t>
      </w:r>
      <w:r w:rsidRPr="00123062">
        <w:rPr>
          <w:vertAlign w:val="subscript"/>
        </w:rPr>
        <w:t xml:space="preserve"> </w:t>
      </w:r>
      <w:r w:rsidRPr="00123062">
        <w:t>the Hubble constant</w:t>
      </w:r>
    </w:p>
    <w:p w:rsidR="00C208EA" w:rsidRPr="00123062" w:rsidRDefault="00C208EA" w:rsidP="00537678">
      <w:pPr>
        <w:pStyle w:val="BodyText2"/>
        <w:spacing w:before="120" w:after="0" w:line="240" w:lineRule="auto"/>
      </w:pPr>
      <w:r w:rsidRPr="00123062">
        <w:tab/>
      </w:r>
      <w:r w:rsidRPr="00123062">
        <w:tab/>
      </w:r>
      <w:r w:rsidRPr="00123062">
        <w:tab/>
      </w:r>
      <w:r w:rsidRPr="00123062">
        <w:tab/>
        <w:t>c = speed of light</w:t>
      </w:r>
    </w:p>
    <w:p w:rsidR="00C208EA" w:rsidRPr="00123062" w:rsidRDefault="00C208EA" w:rsidP="00537678">
      <w:pPr>
        <w:pStyle w:val="BodyText2"/>
        <w:spacing w:before="120" w:after="0" w:line="240" w:lineRule="auto"/>
      </w:pPr>
      <w:r w:rsidRPr="00123062">
        <w:tab/>
      </w:r>
      <w:r w:rsidRPr="00123062">
        <w:tab/>
      </w:r>
      <w:r w:rsidRPr="00123062">
        <w:tab/>
      </w:r>
      <w:r w:rsidRPr="00123062">
        <w:tab/>
        <w:t>d = distance to galaxy</w:t>
      </w:r>
    </w:p>
    <w:p w:rsidR="00C208EA" w:rsidRPr="00387744" w:rsidRDefault="00387744" w:rsidP="00537678">
      <w:pPr>
        <w:pStyle w:val="BodyText2"/>
        <w:spacing w:before="120" w:after="0" w:line="240" w:lineRule="auto"/>
        <w:rPr>
          <w:rFonts w:ascii="Cambria Math" w:hAnsi="Cambria Math"/>
          <w:sz w:val="24"/>
          <w:szCs w:val="24"/>
          <w:lang w:val="en-US"/>
          <w:oMath/>
        </w:rPr>
      </w:pPr>
      <m:oMathPara>
        <m:oMath>
          <m:r>
            <w:rPr>
              <w:rFonts w:ascii="Cambria Math" w:hAnsi="Cambria Math"/>
              <w:sz w:val="24"/>
              <w:szCs w:val="24"/>
              <w:lang w:val="en-US"/>
            </w:rPr>
            <m:t xml:space="preserve">v  =  </m:t>
          </m:r>
          <m:sSub>
            <m:sSubPr>
              <m:ctrlPr>
                <w:rPr>
                  <w:rFonts w:ascii="Cambria Math" w:hAnsi="Cambria Math"/>
                  <w:i/>
                  <w:iCs/>
                  <w:sz w:val="24"/>
                  <w:szCs w:val="24"/>
                  <w:lang w:val="en-US"/>
                </w:rPr>
              </m:ctrlPr>
            </m:sSubPr>
            <m:e>
              <m:r>
                <w:rPr>
                  <w:rFonts w:ascii="Cambria Math" w:hAnsi="Cambria Math"/>
                  <w:sz w:val="24"/>
                  <w:szCs w:val="24"/>
                  <w:lang w:val="en-US"/>
                </w:rPr>
                <m:t>H</m:t>
              </m:r>
            </m:e>
            <m:sub>
              <m:r>
                <w:rPr>
                  <w:rFonts w:ascii="Cambria Math" w:hAnsi="Cambria Math"/>
                  <w:sz w:val="24"/>
                  <w:szCs w:val="24"/>
                  <w:lang w:val="en-US"/>
                </w:rPr>
                <m:t>0</m:t>
              </m:r>
            </m:sub>
          </m:sSub>
          <m:r>
            <w:rPr>
              <w:rFonts w:ascii="Cambria Math" w:hAnsi="Cambria Math"/>
              <w:sz w:val="24"/>
              <w:szCs w:val="24"/>
              <w:lang w:val="en-US"/>
            </w:rPr>
            <m:t>d</m:t>
          </m:r>
        </m:oMath>
      </m:oMathPara>
    </w:p>
    <w:p w:rsidR="00C208EA" w:rsidRPr="00123062" w:rsidRDefault="00C208EA" w:rsidP="00537678">
      <w:pPr>
        <w:pStyle w:val="Heading3"/>
        <w:rPr>
          <w:lang w:val="en-US"/>
        </w:rPr>
      </w:pPr>
      <w:bookmarkStart w:id="60" w:name="_Toc115855"/>
      <w:r w:rsidRPr="00123062">
        <w:rPr>
          <w:lang w:val="en-US"/>
        </w:rPr>
        <w:t xml:space="preserve">Units </w:t>
      </w:r>
      <w:r w:rsidR="00387744">
        <w:rPr>
          <w:lang w:val="en-US"/>
        </w:rPr>
        <w:t>o</w:t>
      </w:r>
      <w:r w:rsidRPr="00123062">
        <w:rPr>
          <w:lang w:val="en-US"/>
        </w:rPr>
        <w:t xml:space="preserve">f Hubble’s constant </w:t>
      </w:r>
      <w:r w:rsidRPr="00123062">
        <w:rPr>
          <w:i/>
          <w:iCs/>
          <w:lang w:val="en-US"/>
        </w:rPr>
        <w:t>H</w:t>
      </w:r>
      <w:r w:rsidRPr="00123062">
        <w:rPr>
          <w:i/>
          <w:iCs/>
          <w:vertAlign w:val="subscript"/>
          <w:lang w:val="en-US"/>
        </w:rPr>
        <w:t>0</w:t>
      </w:r>
      <w:r w:rsidRPr="00123062">
        <w:rPr>
          <w:lang w:val="en-US"/>
        </w:rPr>
        <w:t>:</w:t>
      </w:r>
      <w:bookmarkEnd w:id="60"/>
    </w:p>
    <w:p w:rsidR="00C208EA" w:rsidRPr="00123062" w:rsidRDefault="00C208EA" w:rsidP="00537678">
      <w:pPr>
        <w:pStyle w:val="BodyText2"/>
        <w:spacing w:before="120" w:after="0" w:line="240" w:lineRule="auto"/>
        <w:rPr>
          <w:lang w:val="en-US"/>
        </w:rPr>
      </w:pPr>
      <w:r w:rsidRPr="00123062">
        <w:rPr>
          <w:lang w:val="en-US"/>
        </w:rPr>
        <w:t>The value of the Hubble constant is not known exactly, as the exact gradient of the line of best fit is subject to much debate. However, as more accurate measurements are made, especially for the distances to observable galaxies, the range of possible values has reduced. It is currently thought to lie between 50 – 80 kms</w:t>
      </w:r>
      <w:r w:rsidRPr="00123062">
        <w:rPr>
          <w:vertAlign w:val="superscript"/>
          <w:lang w:val="en-US"/>
        </w:rPr>
        <w:t>−1</w:t>
      </w:r>
      <w:r w:rsidRPr="00123062">
        <w:rPr>
          <w:lang w:val="en-US"/>
        </w:rPr>
        <w:t xml:space="preserve"> Mpc</w:t>
      </w:r>
      <w:r w:rsidRPr="00123062">
        <w:rPr>
          <w:vertAlign w:val="superscript"/>
          <w:lang w:val="en-US"/>
        </w:rPr>
        <w:t>−1</w:t>
      </w:r>
      <w:r w:rsidRPr="00123062">
        <w:rPr>
          <w:lang w:val="en-US"/>
        </w:rPr>
        <w:t>, with the most recent data putting it at 70.4 ± 1.4 kms</w:t>
      </w:r>
      <w:r w:rsidRPr="00123062">
        <w:rPr>
          <w:vertAlign w:val="superscript"/>
          <w:lang w:val="en-US"/>
        </w:rPr>
        <w:t>−1</w:t>
      </w:r>
      <w:r w:rsidRPr="00123062">
        <w:rPr>
          <w:lang w:val="en-US"/>
        </w:rPr>
        <w:t xml:space="preserve"> Mpc</w:t>
      </w:r>
      <w:r w:rsidRPr="00123062">
        <w:rPr>
          <w:vertAlign w:val="superscript"/>
          <w:lang w:val="en-US"/>
        </w:rPr>
        <w:t>−1</w:t>
      </w:r>
      <w:r w:rsidRPr="00123062">
        <w:rPr>
          <w:lang w:val="en-US"/>
        </w:rPr>
        <w:t>. The units for the Hubble constant are always in units of time.</w:t>
      </w:r>
    </w:p>
    <w:p w:rsidR="00C208EA" w:rsidRPr="00123062" w:rsidRDefault="00C208EA" w:rsidP="00537678">
      <w:pPr>
        <w:pStyle w:val="BodyText2"/>
        <w:spacing w:before="120" w:after="0" w:line="240" w:lineRule="auto"/>
        <w:rPr>
          <w:lang w:val="en-US"/>
        </w:rPr>
      </w:pPr>
      <w:r w:rsidRPr="00123062">
        <w:rPr>
          <w:lang w:val="en-US"/>
        </w:rPr>
        <w:t>1 Mpc = 3·2 x 10</w:t>
      </w:r>
      <w:r w:rsidRPr="00123062">
        <w:rPr>
          <w:vertAlign w:val="superscript"/>
          <w:lang w:val="en-US"/>
        </w:rPr>
        <w:t>6</w:t>
      </w:r>
      <w:r w:rsidRPr="00123062">
        <w:rPr>
          <w:lang w:val="en-US"/>
        </w:rPr>
        <w:t xml:space="preserve"> light years = 3·1 x 10</w:t>
      </w:r>
      <w:r w:rsidRPr="00123062">
        <w:rPr>
          <w:vertAlign w:val="superscript"/>
          <w:lang w:val="en-US"/>
        </w:rPr>
        <w:t>22</w:t>
      </w:r>
      <w:r w:rsidRPr="00123062">
        <w:rPr>
          <w:lang w:val="en-US"/>
        </w:rPr>
        <w:t>m</w:t>
      </w:r>
    </w:p>
    <w:p w:rsidR="00C208EA" w:rsidRPr="00123062" w:rsidRDefault="00C208EA" w:rsidP="00537678">
      <w:pPr>
        <w:pStyle w:val="BodyText2"/>
        <w:spacing w:before="120" w:after="0" w:line="240" w:lineRule="auto"/>
        <w:rPr>
          <w:b/>
        </w:rPr>
      </w:pPr>
      <w:r w:rsidRPr="00123062">
        <w:rPr>
          <w:b/>
        </w:rPr>
        <w:t xml:space="preserve">For this course the Hubble Constant is given as </w:t>
      </w:r>
    </w:p>
    <w:tbl>
      <w:tblPr>
        <w:tblW w:w="0" w:type="auto"/>
        <w:tblBorders>
          <w:top w:val="nil"/>
          <w:left w:val="nil"/>
          <w:bottom w:val="nil"/>
          <w:right w:val="nil"/>
        </w:tblBorders>
        <w:tblLayout w:type="fixed"/>
        <w:tblLook w:val="0000" w:firstRow="0" w:lastRow="0" w:firstColumn="0" w:lastColumn="0" w:noHBand="0" w:noVBand="0"/>
      </w:tblPr>
      <w:tblGrid>
        <w:gridCol w:w="2959"/>
        <w:gridCol w:w="2959"/>
      </w:tblGrid>
      <w:tr w:rsidR="00C208EA" w:rsidRPr="00123062" w:rsidTr="00C208EA">
        <w:trPr>
          <w:trHeight w:val="144"/>
        </w:trPr>
        <w:tc>
          <w:tcPr>
            <w:tcW w:w="2959" w:type="dxa"/>
          </w:tcPr>
          <w:p w:rsidR="00C208EA" w:rsidRPr="00123062" w:rsidRDefault="00C208EA" w:rsidP="00537678">
            <w:pPr>
              <w:pStyle w:val="BodyText2"/>
              <w:spacing w:before="120" w:after="0" w:line="240" w:lineRule="auto"/>
              <w:rPr>
                <w:b/>
              </w:rPr>
            </w:pPr>
            <w:r w:rsidRPr="00123062">
              <w:rPr>
                <w:b/>
              </w:rPr>
              <w:t xml:space="preserve">Hubble’s Constant Ho </w:t>
            </w:r>
          </w:p>
        </w:tc>
        <w:tc>
          <w:tcPr>
            <w:tcW w:w="2959" w:type="dxa"/>
          </w:tcPr>
          <w:p w:rsidR="00C208EA" w:rsidRPr="00123062" w:rsidRDefault="00C208EA" w:rsidP="00537678">
            <w:pPr>
              <w:pStyle w:val="BodyText2"/>
              <w:spacing w:before="120" w:after="0" w:line="240" w:lineRule="auto"/>
              <w:rPr>
                <w:b/>
              </w:rPr>
            </w:pPr>
            <w:r w:rsidRPr="00123062">
              <w:rPr>
                <w:b/>
              </w:rPr>
              <w:t>2·3 x 10</w:t>
            </w:r>
            <w:r w:rsidRPr="00123062">
              <w:rPr>
                <w:b/>
                <w:vertAlign w:val="superscript"/>
              </w:rPr>
              <w:t>-18</w:t>
            </w:r>
            <w:r w:rsidRPr="00123062">
              <w:rPr>
                <w:b/>
              </w:rPr>
              <w:t xml:space="preserve"> s</w:t>
            </w:r>
            <w:r w:rsidRPr="00123062">
              <w:rPr>
                <w:b/>
                <w:vertAlign w:val="superscript"/>
              </w:rPr>
              <w:t>-1</w:t>
            </w:r>
          </w:p>
        </w:tc>
      </w:tr>
    </w:tbl>
    <w:p w:rsidR="00C208EA" w:rsidRPr="00123062" w:rsidRDefault="00C208EA" w:rsidP="00537678">
      <w:pPr>
        <w:pStyle w:val="Heading3"/>
        <w:rPr>
          <w:lang w:val="en-US"/>
        </w:rPr>
      </w:pPr>
      <w:bookmarkStart w:id="61" w:name="_Toc115856"/>
      <w:r w:rsidRPr="00123062">
        <w:rPr>
          <w:lang w:val="en-US"/>
        </w:rPr>
        <w:t>Evidence for the Expanding Universe</w:t>
      </w:r>
      <w:bookmarkEnd w:id="61"/>
    </w:p>
    <w:p w:rsidR="00C208EA" w:rsidRPr="00123062" w:rsidRDefault="00C208EA" w:rsidP="00537678">
      <w:pPr>
        <w:pStyle w:val="BodyText2"/>
        <w:spacing w:before="120" w:after="0" w:line="240" w:lineRule="auto"/>
      </w:pPr>
      <w:r w:rsidRPr="00123062">
        <w:t>From Hubble’s graph of speed versus distance, we can obtain an estimate of how long it took for a galaxy to reach its current position. Assuming they have been moving away from us at a constant speed, the time taken for a particular galaxy to reach its current position can be found by dividing the distance by the speed.</w:t>
      </w:r>
    </w:p>
    <w:p w:rsidR="00C208EA" w:rsidRPr="00123062" w:rsidRDefault="00C208EA" w:rsidP="00537678">
      <w:pPr>
        <w:pStyle w:val="BodyText2"/>
        <w:spacing w:before="120" w:after="0" w:line="240" w:lineRule="auto"/>
      </w:pPr>
      <w:r w:rsidRPr="00123062">
        <w:t>Galaxies are moving away from the Earth and each other in all directions, which suggests that the universe is expanding. This means that in the past the galaxies were closer to each other than they are today. By working back in time it is possible to calculate a time where all the galaxies were in fact at the same point in space. This allows the age of the universe to be calculated. Currently NASA have a value of 13.7 billion years as the age of the universe from this method.</w:t>
      </w:r>
    </w:p>
    <w:p w:rsidR="00C208EA" w:rsidRPr="00123062" w:rsidRDefault="00C208EA" w:rsidP="00537678">
      <w:pPr>
        <w:pStyle w:val="BodyText2"/>
        <w:spacing w:before="120" w:after="0" w:line="240" w:lineRule="auto"/>
        <w:rPr>
          <w:b/>
          <w:bCs/>
          <w:lang w:val="en-US"/>
        </w:rPr>
      </w:pPr>
      <w:r w:rsidRPr="00123062">
        <w:rPr>
          <w:b/>
          <w:bCs/>
          <w:lang w:val="en-US"/>
        </w:rPr>
        <w:t>Example:</w:t>
      </w:r>
    </w:p>
    <w:p w:rsidR="00C208EA" w:rsidRPr="00123062" w:rsidRDefault="00C208EA" w:rsidP="00537678">
      <w:pPr>
        <w:pStyle w:val="BodyText2"/>
        <w:spacing w:before="120" w:after="0" w:line="240" w:lineRule="auto"/>
        <w:rPr>
          <w:lang w:val="en-US"/>
        </w:rPr>
      </w:pPr>
      <w:r w:rsidRPr="00123062">
        <w:rPr>
          <w:i/>
          <w:iCs/>
          <w:lang w:val="en-US"/>
        </w:rPr>
        <w:t>v</w:t>
      </w:r>
      <w:r w:rsidRPr="00123062">
        <w:rPr>
          <w:lang w:val="en-US"/>
        </w:rPr>
        <w:tab/>
        <w:t>=  speed of galaxy receding from us</w:t>
      </w:r>
    </w:p>
    <w:p w:rsidR="00C208EA" w:rsidRPr="00123062" w:rsidRDefault="00C208EA" w:rsidP="00537678">
      <w:pPr>
        <w:pStyle w:val="BodyText2"/>
        <w:spacing w:before="120" w:after="0" w:line="240" w:lineRule="auto"/>
        <w:rPr>
          <w:lang w:val="en-US"/>
        </w:rPr>
      </w:pPr>
      <w:r w:rsidRPr="00123062">
        <w:rPr>
          <w:i/>
          <w:iCs/>
          <w:lang w:val="en-US"/>
        </w:rPr>
        <w:t>d</w:t>
      </w:r>
      <w:r w:rsidRPr="00123062">
        <w:rPr>
          <w:lang w:val="en-US"/>
        </w:rPr>
        <w:tab/>
        <w:t>=  distance of galaxy from us</w:t>
      </w:r>
    </w:p>
    <w:p w:rsidR="00C208EA" w:rsidRPr="00123062" w:rsidRDefault="00C208EA" w:rsidP="00537678">
      <w:pPr>
        <w:pStyle w:val="BodyText2"/>
        <w:spacing w:before="120" w:after="0" w:line="240" w:lineRule="auto"/>
        <w:rPr>
          <w:lang w:val="en-US"/>
        </w:rPr>
      </w:pPr>
      <w:r w:rsidRPr="00123062">
        <w:rPr>
          <w:i/>
          <w:iCs/>
          <w:lang w:val="en-US"/>
        </w:rPr>
        <w:t>H</w:t>
      </w:r>
      <w:r w:rsidRPr="00123062">
        <w:rPr>
          <w:i/>
          <w:iCs/>
          <w:vertAlign w:val="subscript"/>
          <w:lang w:val="en-US"/>
        </w:rPr>
        <w:t>0</w:t>
      </w:r>
      <w:r w:rsidRPr="00123062">
        <w:rPr>
          <w:lang w:val="en-US"/>
        </w:rPr>
        <w:tab/>
        <w:t>=  Hubble’s constant</w:t>
      </w:r>
    </w:p>
    <w:p w:rsidR="00C208EA" w:rsidRPr="00123062" w:rsidRDefault="00C208EA" w:rsidP="00537678">
      <w:pPr>
        <w:pStyle w:val="BodyText2"/>
        <w:spacing w:before="120" w:after="0" w:line="240" w:lineRule="auto"/>
        <w:rPr>
          <w:lang w:val="en-US"/>
        </w:rPr>
      </w:pPr>
      <w:r w:rsidRPr="00123062">
        <w:rPr>
          <w:lang w:val="en-US"/>
        </w:rPr>
        <w:t xml:space="preserve">t </w:t>
      </w:r>
      <w:r w:rsidRPr="00123062">
        <w:rPr>
          <w:lang w:val="en-US"/>
        </w:rPr>
        <w:tab/>
        <w:t>=  time taken for galaxy to reach that distance, i.e. the age of the universe</w:t>
      </w:r>
    </w:p>
    <w:p w:rsidR="00C208EA" w:rsidRPr="00123062" w:rsidRDefault="00C208EA" w:rsidP="00537678">
      <w:pPr>
        <w:pStyle w:val="BodyText2"/>
        <w:spacing w:before="120" w:after="0" w:line="240" w:lineRule="auto"/>
        <w:rPr>
          <w:lang w:val="en-US"/>
        </w:rPr>
      </w:pPr>
      <w:r w:rsidRPr="00123062">
        <w:rPr>
          <w:lang w:val="en-US"/>
        </w:rPr>
        <w:object w:dxaOrig="3640" w:dyaOrig="680">
          <v:shape id="_x0000_i1071" type="#_x0000_t75" style="width:166.5pt;height:30pt" o:ole="">
            <v:imagedata r:id="rId443" o:title=""/>
          </v:shape>
          <o:OLEObject Type="Embed" ProgID="Equation.DSMT4" ShapeID="_x0000_i1071" DrawAspect="Content" ObjectID="_1627498724" r:id="rId444"/>
        </w:object>
      </w:r>
    </w:p>
    <w:p w:rsidR="00C208EA" w:rsidRPr="00123062" w:rsidRDefault="00C208EA" w:rsidP="00537678">
      <w:pPr>
        <w:pStyle w:val="BodyText2"/>
        <w:spacing w:before="120" w:after="0" w:line="240" w:lineRule="auto"/>
      </w:pPr>
      <w:r w:rsidRPr="00123062">
        <w:lastRenderedPageBreak/>
        <w:t>If we take the inverse of the Hubble constant we should be able to predict the age of the Universe i.e.</w:t>
      </w:r>
    </w:p>
    <w:p w:rsidR="00C208EA" w:rsidRPr="00123062" w:rsidRDefault="009A346D" w:rsidP="00537678">
      <w:pPr>
        <w:pStyle w:val="BodyText2"/>
        <w:spacing w:before="120" w:after="0" w:line="240" w:lineRule="auto"/>
      </w:pPr>
      <w:r w:rsidRPr="00123062">
        <w:rPr>
          <w:noProof/>
          <w:lang w:eastAsia="en-GB"/>
        </w:rPr>
        <w:drawing>
          <wp:anchor distT="0" distB="0" distL="114300" distR="114300" simplePos="0" relativeHeight="251875328" behindDoc="0" locked="0" layoutInCell="1" allowOverlap="1" wp14:anchorId="7E694216" wp14:editId="27194AEB">
            <wp:simplePos x="0" y="0"/>
            <wp:positionH relativeFrom="column">
              <wp:posOffset>3061335</wp:posOffset>
            </wp:positionH>
            <wp:positionV relativeFrom="paragraph">
              <wp:posOffset>201295</wp:posOffset>
            </wp:positionV>
            <wp:extent cx="2995295" cy="2647950"/>
            <wp:effectExtent l="0" t="0" r="0" b="0"/>
            <wp:wrapSquare wrapText="bothSides"/>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995295" cy="2647950"/>
                    </a:xfrm>
                    <a:prstGeom prst="rect">
                      <a:avLst/>
                    </a:prstGeom>
                    <a:noFill/>
                  </pic:spPr>
                </pic:pic>
              </a:graphicData>
            </a:graphic>
            <wp14:sizeRelH relativeFrom="page">
              <wp14:pctWidth>0</wp14:pctWidth>
            </wp14:sizeRelH>
            <wp14:sizeRelV relativeFrom="page">
              <wp14:pctHeight>0</wp14:pctHeight>
            </wp14:sizeRelV>
          </wp:anchor>
        </w:drawing>
      </w:r>
      <w:r w:rsidR="00C208EA" w:rsidRPr="00123062">
        <w:tab/>
      </w:r>
      <w:r w:rsidR="00C208EA" w:rsidRPr="00123062">
        <w:object w:dxaOrig="2720" w:dyaOrig="1700">
          <v:shape id="_x0000_i1072" type="#_x0000_t75" style="width:117pt;height:72.75pt" o:ole="">
            <v:imagedata r:id="rId446" o:title=""/>
          </v:shape>
          <o:OLEObject Type="Embed" ProgID="Equation.DSMT4" ShapeID="_x0000_i1072" DrawAspect="Content" ObjectID="_1627498725" r:id="rId447"/>
        </w:object>
      </w:r>
    </w:p>
    <w:p w:rsidR="00C208EA" w:rsidRPr="00123062" w:rsidRDefault="00C208EA" w:rsidP="00537678">
      <w:pPr>
        <w:pStyle w:val="BodyText2"/>
        <w:spacing w:before="120" w:after="0" w:line="240" w:lineRule="auto"/>
        <w:rPr>
          <w:lang w:val="en-US"/>
        </w:rPr>
      </w:pPr>
      <w:r w:rsidRPr="00123062">
        <w:rPr>
          <w:lang w:val="en-US"/>
        </w:rPr>
        <w:t>Since Hubble’s time, there have been other major breakthroughs in astronomy. All of these support the findings of Hubble, and allow the age of the universe to be calculated even more accurately. Such a discovery is Cosmic Microwave Background (CMB). Observations of the CMB also support the theory that the universe is expanding out from a single point, as Hubble postulated.</w:t>
      </w:r>
    </w:p>
    <w:p w:rsidR="00232A1B" w:rsidRPr="00123062" w:rsidRDefault="00232A1B" w:rsidP="00537678">
      <w:pPr>
        <w:pStyle w:val="BodyText2"/>
        <w:spacing w:before="120" w:after="0" w:line="240" w:lineRule="auto"/>
        <w:rPr>
          <w:lang w:val="en-US"/>
        </w:rPr>
      </w:pPr>
    </w:p>
    <w:p w:rsidR="00C208EA" w:rsidRPr="00123062" w:rsidRDefault="00C208EA" w:rsidP="00537678">
      <w:pPr>
        <w:pStyle w:val="BodyText2"/>
        <w:spacing w:before="120" w:after="0" w:line="240" w:lineRule="auto"/>
        <w:rPr>
          <w:lang w:val="en-US"/>
        </w:rPr>
      </w:pPr>
      <w:r w:rsidRPr="00123062">
        <w:rPr>
          <w:lang w:val="en-US"/>
        </w:rPr>
        <w:t xml:space="preserve">We have also discovered, however, that not only is the universe expanding but it is expanding at an increasing rate, i.e. the acceleration is increasing. This was the conclusion of astronomers in 1998 when observing distant supernovae. Their discovery was a great shock to the scientific community and was awarded the Nobel Prize in Physics in 2011. </w:t>
      </w:r>
    </w:p>
    <w:p w:rsidR="00B02BA6" w:rsidRPr="00123062" w:rsidRDefault="00B02BA6" w:rsidP="00537678">
      <w:pPr>
        <w:pStyle w:val="BodyText2"/>
        <w:spacing w:before="120" w:after="0" w:line="240" w:lineRule="auto"/>
        <w:rPr>
          <w:lang w:val="en-US"/>
        </w:rPr>
      </w:pPr>
    </w:p>
    <w:p w:rsidR="001B129A" w:rsidRPr="001E5CA5" w:rsidRDefault="001B129A" w:rsidP="001E5CA5">
      <w:pPr>
        <w:pStyle w:val="Heading2"/>
      </w:pPr>
      <w:bookmarkStart w:id="62" w:name="_Toc115857"/>
      <w:r w:rsidRPr="001E5CA5">
        <w:t>The Expanding Universe</w:t>
      </w:r>
      <w:bookmarkEnd w:id="62"/>
    </w:p>
    <w:p w:rsidR="00C208EA" w:rsidRPr="00123062" w:rsidRDefault="00C208EA" w:rsidP="00537678">
      <w:pPr>
        <w:pStyle w:val="Heading3"/>
        <w:rPr>
          <w:lang w:val="en-US"/>
        </w:rPr>
      </w:pPr>
      <w:bookmarkStart w:id="63" w:name="_Toc115858"/>
      <w:r w:rsidRPr="00123062">
        <w:rPr>
          <w:lang w:val="en-US"/>
        </w:rPr>
        <w:t>Why such a shock?</w:t>
      </w:r>
      <w:bookmarkEnd w:id="63"/>
    </w:p>
    <w:p w:rsidR="00C208EA" w:rsidRPr="00123062" w:rsidRDefault="00C208EA" w:rsidP="00537678">
      <w:pPr>
        <w:pStyle w:val="BodyText2"/>
        <w:spacing w:before="120" w:after="0" w:line="240" w:lineRule="auto"/>
        <w:rPr>
          <w:lang w:val="en-US"/>
        </w:rPr>
      </w:pPr>
      <w:r w:rsidRPr="00123062">
        <w:rPr>
          <w:lang w:val="en-US"/>
        </w:rPr>
        <w:t>The force of gravity acts between all matter in the universe. Matter clumps together due to gravity, such as the contraction of hydrogen gas to create new stars, the grouping of stars to create galaxies and the grouping of galaxies to create local groups and superclusters. The Hubble telescope has been able to give us a glimpse of the universe on an even larger scale and images of many of the observable galactic clusters show them gravitating towards each other to form unimaginably large structures, known as filaments.</w:t>
      </w:r>
    </w:p>
    <w:p w:rsidR="00C208EA" w:rsidRPr="00123062" w:rsidRDefault="00C208EA" w:rsidP="00537678">
      <w:pPr>
        <w:pStyle w:val="BodyText2"/>
        <w:spacing w:before="120" w:after="0" w:line="240" w:lineRule="auto"/>
        <w:rPr>
          <w:lang w:val="en-US"/>
        </w:rPr>
      </w:pPr>
      <w:r w:rsidRPr="00123062">
        <w:rPr>
          <w:lang w:val="en-US"/>
        </w:rPr>
        <w:t xml:space="preserve">The force of gravity </w:t>
      </w:r>
      <w:r w:rsidRPr="00123062">
        <w:rPr>
          <w:i/>
          <w:iCs/>
          <w:u w:val="single"/>
          <w:lang w:val="en-US"/>
        </w:rPr>
        <w:t>should</w:t>
      </w:r>
      <w:r w:rsidRPr="00123062">
        <w:rPr>
          <w:lang w:val="en-US"/>
        </w:rPr>
        <w:t xml:space="preserve"> be an unbalanced force acting to slow the expansion down. A universe like this, which eventually collapses back in on itself is known as a </w:t>
      </w:r>
      <w:r w:rsidRPr="00123062">
        <w:rPr>
          <w:b/>
          <w:bCs/>
          <w:lang w:val="en-US"/>
        </w:rPr>
        <w:t>closed universe</w:t>
      </w:r>
      <w:r w:rsidRPr="00123062">
        <w:rPr>
          <w:lang w:val="en-US"/>
        </w:rPr>
        <w:t xml:space="preserve">. The force of gravity, </w:t>
      </w:r>
      <w:r w:rsidRPr="00123062">
        <w:rPr>
          <w:i/>
          <w:iCs/>
          <w:u w:val="single"/>
          <w:lang w:val="en-US"/>
        </w:rPr>
        <w:t>determined by the mass of the universe</w:t>
      </w:r>
      <w:r w:rsidRPr="00123062">
        <w:rPr>
          <w:lang w:val="en-US"/>
        </w:rPr>
        <w:t>, eventually overcomes any expansion and all matter accelerates back towards a central point.</w:t>
      </w:r>
      <w:r w:rsidR="005F11D5" w:rsidRPr="00123062">
        <w:rPr>
          <w:lang w:val="en-US"/>
        </w:rPr>
        <w:t xml:space="preserve"> The alternative scenario is an open universe where the universe continues to expand. Which of these two scenarios is more likely is purely down to the total mass of the universe. </w:t>
      </w:r>
    </w:p>
    <w:p w:rsidR="00C208EA" w:rsidRPr="00123062" w:rsidRDefault="00C208EA" w:rsidP="00537678">
      <w:pPr>
        <w:pStyle w:val="BodyText2"/>
        <w:spacing w:before="120" w:after="0" w:line="240" w:lineRule="auto"/>
        <w:rPr>
          <w:lang w:val="en-US"/>
        </w:rPr>
      </w:pPr>
      <w:r w:rsidRPr="00123062">
        <w:rPr>
          <w:lang w:val="en-US"/>
        </w:rPr>
        <w:t xml:space="preserve">Hubble’s Law and subsequent observations, shows that </w:t>
      </w:r>
      <w:r w:rsidR="001B129A" w:rsidRPr="00123062">
        <w:rPr>
          <w:lang w:val="en-US"/>
        </w:rPr>
        <w:t>t</w:t>
      </w:r>
      <w:r w:rsidRPr="00123062">
        <w:rPr>
          <w:lang w:val="en-US"/>
        </w:rPr>
        <w:t xml:space="preserve">he rate of expansion of the universe is </w:t>
      </w:r>
      <w:r w:rsidRPr="00123062">
        <w:rPr>
          <w:b/>
          <w:bCs/>
          <w:i/>
          <w:iCs/>
          <w:lang w:val="en-US"/>
        </w:rPr>
        <w:t>increasing</w:t>
      </w:r>
      <w:r w:rsidRPr="00123062">
        <w:rPr>
          <w:lang w:val="en-US"/>
        </w:rPr>
        <w:t xml:space="preserve">. This suggests that there is a force acting against the force of gravity, pushing matter apart. This force is causing a significant acceleration and so it is much greater in magnitude than </w:t>
      </w:r>
      <w:r w:rsidR="005F11D5" w:rsidRPr="00123062">
        <w:rPr>
          <w:lang w:val="en-US"/>
        </w:rPr>
        <w:t xml:space="preserve">the force of </w:t>
      </w:r>
      <w:r w:rsidRPr="00123062">
        <w:rPr>
          <w:lang w:val="en-US"/>
        </w:rPr>
        <w:t xml:space="preserve">gravity. As yet, astronomers and cosmologists have not been able to determine a source of energy capable of producing this force. For lack of a better term it is, for now, simply referred to as </w:t>
      </w:r>
      <w:r w:rsidRPr="00123062">
        <w:rPr>
          <w:b/>
          <w:bCs/>
          <w:lang w:val="en-US"/>
        </w:rPr>
        <w:t>dark energy</w:t>
      </w:r>
      <w:r w:rsidRPr="00123062">
        <w:rPr>
          <w:lang w:val="en-US"/>
        </w:rPr>
        <w:t>.</w:t>
      </w:r>
    </w:p>
    <w:p w:rsidR="00C208EA" w:rsidRPr="00123062" w:rsidRDefault="00C208EA" w:rsidP="00537678">
      <w:pPr>
        <w:pStyle w:val="BodyText2"/>
        <w:spacing w:before="120" w:after="0" w:line="240" w:lineRule="auto"/>
        <w:rPr>
          <w:lang w:val="en-US"/>
        </w:rPr>
      </w:pPr>
      <w:r w:rsidRPr="00123062">
        <w:rPr>
          <w:lang w:val="en-US"/>
        </w:rPr>
        <w:t>Try this experiment</w:t>
      </w:r>
    </w:p>
    <w:p w:rsidR="00C208EA" w:rsidRPr="00123062" w:rsidRDefault="00325E82" w:rsidP="00537678">
      <w:pPr>
        <w:pStyle w:val="BodyText2"/>
        <w:spacing w:before="120" w:after="0" w:line="240" w:lineRule="auto"/>
        <w:rPr>
          <w:rStyle w:val="Hyperlink"/>
          <w:lang w:val="en-US"/>
        </w:rPr>
      </w:pPr>
      <w:hyperlink r:id="rId448" w:history="1">
        <w:r w:rsidR="00C208EA" w:rsidRPr="00123062">
          <w:rPr>
            <w:rStyle w:val="Hyperlink"/>
            <w:lang w:val="en-US"/>
          </w:rPr>
          <w:t>http://www.schoolsobservatory.org.uk/astro/cosmos/uniball</w:t>
        </w:r>
      </w:hyperlink>
    </w:p>
    <w:p w:rsidR="001B129A" w:rsidRPr="00123062" w:rsidRDefault="001B129A" w:rsidP="00537678">
      <w:pPr>
        <w:pStyle w:val="BodyText2"/>
        <w:spacing w:before="120" w:after="0" w:line="240" w:lineRule="auto"/>
        <w:rPr>
          <w:lang w:val="en-US"/>
        </w:rPr>
      </w:pPr>
      <w:r w:rsidRPr="00123062">
        <w:rPr>
          <w:rStyle w:val="Hyperlink"/>
          <w:u w:val="none"/>
          <w:lang w:val="en-US"/>
        </w:rPr>
        <w:t>Summary</w:t>
      </w:r>
    </w:p>
    <w:p w:rsidR="00C208EA" w:rsidRPr="00123062" w:rsidRDefault="00C208EA" w:rsidP="00537678">
      <w:pPr>
        <w:pStyle w:val="BodyText2"/>
        <w:spacing w:before="120" w:after="0" w:line="240" w:lineRule="auto"/>
        <w:rPr>
          <w:b/>
        </w:rPr>
      </w:pPr>
      <w:r w:rsidRPr="00123062">
        <w:rPr>
          <w:b/>
        </w:rPr>
        <w:lastRenderedPageBreak/>
        <w:t>1. Closed universe: the universe will slow its expansion and eventually begin to contract.</w:t>
      </w:r>
    </w:p>
    <w:p w:rsidR="00C208EA" w:rsidRPr="00123062" w:rsidRDefault="00C208EA" w:rsidP="00537678">
      <w:pPr>
        <w:pStyle w:val="BodyText2"/>
        <w:spacing w:before="120" w:after="0" w:line="240" w:lineRule="auto"/>
        <w:rPr>
          <w:b/>
        </w:rPr>
      </w:pPr>
      <w:r w:rsidRPr="00123062">
        <w:rPr>
          <w:b/>
        </w:rPr>
        <w:t>2. Open universe: the universe will continue to expand forever.</w:t>
      </w:r>
    </w:p>
    <w:p w:rsidR="00C208EA" w:rsidRPr="00123062" w:rsidRDefault="00C208EA" w:rsidP="001E5CA5">
      <w:pPr>
        <w:pStyle w:val="Heading3"/>
      </w:pPr>
      <w:bookmarkStart w:id="64" w:name="_Toc115859"/>
      <w:r w:rsidRPr="00123062">
        <w:t>Einstein's Greatest Blunder</w:t>
      </w:r>
      <w:bookmarkEnd w:id="64"/>
    </w:p>
    <w:p w:rsidR="001B129A" w:rsidRDefault="00325E82" w:rsidP="00537678">
      <w:pPr>
        <w:pStyle w:val="BodyText2"/>
        <w:spacing w:before="120" w:after="0" w:line="240" w:lineRule="auto"/>
      </w:pPr>
      <w:hyperlink r:id="rId449" w:history="1">
        <w:r w:rsidR="001B1150" w:rsidRPr="006E23A8">
          <w:rPr>
            <w:rStyle w:val="Hyperlink"/>
          </w:rPr>
          <w:t>http://www.jb.man.ac.uk/~jpl/cosmo/blunder.html</w:t>
        </w:r>
      </w:hyperlink>
    </w:p>
    <w:p w:rsidR="00C208EA" w:rsidRPr="00123062" w:rsidRDefault="00C208EA" w:rsidP="00537678">
      <w:pPr>
        <w:pStyle w:val="Heading3"/>
      </w:pPr>
      <w:bookmarkStart w:id="65" w:name="_Toc115860"/>
      <w:r w:rsidRPr="00123062">
        <w:t>The Cosmological Constant</w:t>
      </w:r>
      <w:bookmarkEnd w:id="65"/>
    </w:p>
    <w:p w:rsidR="00C208EA" w:rsidRPr="00123062" w:rsidRDefault="00C208EA" w:rsidP="00537678">
      <w:pPr>
        <w:pStyle w:val="BodyText2"/>
        <w:spacing w:before="120" w:after="0" w:line="240" w:lineRule="auto"/>
        <w:rPr>
          <w:i/>
        </w:rPr>
      </w:pPr>
      <w:r w:rsidRPr="00123062">
        <w:rPr>
          <w:i/>
        </w:rPr>
        <w:t xml:space="preserve">    Much later, when I was discussing cosmological problems with Einstein, he remarked that the introduction of the cosmological term was the biggest blunder of his life.</w:t>
      </w:r>
    </w:p>
    <w:p w:rsidR="00C208EA" w:rsidRPr="00123062" w:rsidRDefault="00C208EA" w:rsidP="00537678">
      <w:pPr>
        <w:pStyle w:val="BodyText2"/>
        <w:spacing w:before="120" w:after="0" w:line="240" w:lineRule="auto"/>
        <w:rPr>
          <w:i/>
        </w:rPr>
      </w:pPr>
      <w:r w:rsidRPr="00123062">
        <w:rPr>
          <w:i/>
        </w:rPr>
        <w:t xml:space="preserve">     -- George Gamow, My World Line, 1970  </w:t>
      </w:r>
    </w:p>
    <w:p w:rsidR="00C208EA" w:rsidRPr="00123062" w:rsidRDefault="00C208EA" w:rsidP="00537678">
      <w:pPr>
        <w:pStyle w:val="BodyText2"/>
        <w:spacing w:before="120" w:after="0" w:line="240" w:lineRule="auto"/>
        <w:rPr>
          <w:i/>
        </w:rPr>
      </w:pPr>
      <w:r w:rsidRPr="00123062">
        <w:rPr>
          <w:i/>
        </w:rPr>
        <w:t>Einstein's remark has become part of the folklore of physics, but was he right?  He certainly had cause to feel rueful about the cosmological constant; he had introduced it into his general theory of relativity in 1917,  as a last resort, to force the equations to yield a static universe. Even at the time, he apologized for doing so, because it spoiled the elegant simplicity of the field equations that he had struggled so hard to find.  Of course the universe is not static, just as his original equations were trying to tell him; his blindness lost him the chance to make one of the great predictions in physics. Even worse, a little more analysis would have shown that his static universe was not stable, and would have started to expand or contract if its perfect equilibrium was disturbed in any way.</w:t>
      </w:r>
    </w:p>
    <w:p w:rsidR="00C208EA" w:rsidRPr="00123062" w:rsidRDefault="00C208EA" w:rsidP="00537678">
      <w:pPr>
        <w:pStyle w:val="BodyText2"/>
        <w:spacing w:before="120" w:after="0" w:line="240" w:lineRule="auto"/>
      </w:pPr>
      <w:r w:rsidRPr="00123062">
        <w:rPr>
          <w:lang w:val="en-US"/>
        </w:rPr>
        <w:t xml:space="preserve">A universe which does not collapse in due to gravity but continues to expand indefinitely is called an </w:t>
      </w:r>
      <w:r w:rsidRPr="00123062">
        <w:rPr>
          <w:b/>
          <w:bCs/>
          <w:lang w:val="en-US"/>
        </w:rPr>
        <w:t>open universe</w:t>
      </w:r>
      <w:r w:rsidRPr="00123062">
        <w:rPr>
          <w:lang w:val="en-US"/>
        </w:rPr>
        <w:t>. This type of universe would undergo an end known as ‘heat death’. This refers to the fact that, eventually, all energy becomes heat energy and as time goes on all matter would be so far apart that the heat energy of the universe would be spread too far apart to allow any further production of stars and galaxies.</w:t>
      </w:r>
    </w:p>
    <w:p w:rsidR="00C208EA" w:rsidRPr="00123062" w:rsidRDefault="00C208EA" w:rsidP="00537678">
      <w:pPr>
        <w:pStyle w:val="BodyText2"/>
        <w:spacing w:before="120" w:after="0" w:line="240" w:lineRule="auto"/>
      </w:pPr>
      <w:r w:rsidRPr="00123062">
        <w:t xml:space="preserve">As the magnitude of the force of gravity in the universe is dependent on the mass within that universe, </w:t>
      </w:r>
      <w:r w:rsidRPr="00123062">
        <w:rPr>
          <w:b/>
          <w:bCs/>
        </w:rPr>
        <w:t>it is mass which determines whether a universe is open or closed and therefore the eventual fate of that universe</w:t>
      </w:r>
      <w:r w:rsidRPr="00123062">
        <w:t>:</w:t>
      </w:r>
    </w:p>
    <w:p w:rsidR="00C208EA" w:rsidRPr="00123062" w:rsidRDefault="00C208EA" w:rsidP="00537678">
      <w:pPr>
        <w:pStyle w:val="BodyText2"/>
        <w:spacing w:before="120" w:after="0" w:line="240" w:lineRule="auto"/>
      </w:pPr>
      <w:r w:rsidRPr="00123062">
        <w:t xml:space="preserve">if a universe has enough mass then the force of gravity will be greater than that produced by dark energy; expansion will decrease and the universe will be closed. </w:t>
      </w:r>
    </w:p>
    <w:p w:rsidR="00C208EA" w:rsidRPr="00123062" w:rsidRDefault="00C208EA" w:rsidP="00537678">
      <w:pPr>
        <w:pStyle w:val="BodyText2"/>
        <w:spacing w:before="120" w:after="0" w:line="240" w:lineRule="auto"/>
      </w:pPr>
      <w:r w:rsidRPr="00123062">
        <w:t>If a universe does not have enough mass then the force produced by dark energy will be greater than gravity; expansion will continue indefinitely and the universe will be open.</w:t>
      </w:r>
    </w:p>
    <w:p w:rsidR="00C208EA" w:rsidRPr="00123062" w:rsidRDefault="00C208EA" w:rsidP="001E5CA5">
      <w:pPr>
        <w:pStyle w:val="Heading2"/>
      </w:pPr>
      <w:bookmarkStart w:id="66" w:name="_Toc115861"/>
      <w:r w:rsidRPr="00123062">
        <w:t>Dark Energy vs. Dark Matter</w:t>
      </w:r>
      <w:bookmarkEnd w:id="66"/>
    </w:p>
    <w:p w:rsidR="00C208EA" w:rsidRPr="00123062" w:rsidRDefault="00C208EA" w:rsidP="00537678">
      <w:pPr>
        <w:pStyle w:val="BodyText2"/>
        <w:spacing w:before="120" w:after="0" w:line="240" w:lineRule="auto"/>
      </w:pPr>
      <w:r w:rsidRPr="00123062">
        <w:t>Our universe may contain 100 billion galaxies, each with billions of stars, great clouds of gas and dust, planets and moons. The stars produce an abundance of energy, from radio waves to X-rays, which streak across the universe at the speed of light.</w:t>
      </w:r>
    </w:p>
    <w:p w:rsidR="00C208EA" w:rsidRPr="00123062" w:rsidRDefault="00862903" w:rsidP="00537678">
      <w:pPr>
        <w:pStyle w:val="BodyText2"/>
        <w:spacing w:before="120" w:after="0" w:line="240" w:lineRule="auto"/>
      </w:pPr>
      <w:r w:rsidRPr="00123062">
        <w:rPr>
          <w:noProof/>
          <w:lang w:eastAsia="en-GB"/>
        </w:rPr>
        <w:drawing>
          <wp:anchor distT="0" distB="0" distL="114300" distR="114300" simplePos="0" relativeHeight="251914240" behindDoc="0" locked="0" layoutInCell="1" allowOverlap="1" wp14:anchorId="105BD5B1" wp14:editId="2E21A33F">
            <wp:simplePos x="0" y="0"/>
            <wp:positionH relativeFrom="column">
              <wp:posOffset>1550670</wp:posOffset>
            </wp:positionH>
            <wp:positionV relativeFrom="paragraph">
              <wp:posOffset>367030</wp:posOffset>
            </wp:positionV>
            <wp:extent cx="4199255" cy="2431415"/>
            <wp:effectExtent l="0" t="0" r="0" b="6985"/>
            <wp:wrapSquare wrapText="bothSides"/>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4199255" cy="2431415"/>
                    </a:xfrm>
                    <a:prstGeom prst="rect">
                      <a:avLst/>
                    </a:prstGeom>
                    <a:noFill/>
                    <a:ln>
                      <a:noFill/>
                    </a:ln>
                  </pic:spPr>
                </pic:pic>
              </a:graphicData>
            </a:graphic>
            <wp14:sizeRelH relativeFrom="page">
              <wp14:pctWidth>0</wp14:pctWidth>
            </wp14:sizeRelH>
            <wp14:sizeRelV relativeFrom="page">
              <wp14:pctHeight>0</wp14:pctHeight>
            </wp14:sizeRelV>
          </wp:anchor>
        </w:drawing>
      </w:r>
      <w:r w:rsidR="00C208EA" w:rsidRPr="00123062">
        <w:t xml:space="preserve">Yet everything that we can see only accounts for only about 4% of the </w:t>
      </w:r>
      <w:r w:rsidR="00C208EA" w:rsidRPr="00123062">
        <w:rPr>
          <w:b/>
        </w:rPr>
        <w:t>total mass</w:t>
      </w:r>
      <w:r w:rsidR="00C208EA" w:rsidRPr="00123062">
        <w:t xml:space="preserve"> </w:t>
      </w:r>
      <w:r w:rsidR="00C208EA" w:rsidRPr="00123062">
        <w:rPr>
          <w:b/>
        </w:rPr>
        <w:t>and energy</w:t>
      </w:r>
      <w:r w:rsidR="00C208EA" w:rsidRPr="00123062">
        <w:t xml:space="preserve"> in the universe.</w:t>
      </w:r>
    </w:p>
    <w:p w:rsidR="00C208EA" w:rsidRPr="00123062" w:rsidRDefault="00C208EA" w:rsidP="00537678">
      <w:pPr>
        <w:pStyle w:val="BodyText2"/>
        <w:spacing w:before="120" w:after="0" w:line="240" w:lineRule="auto"/>
      </w:pPr>
    </w:p>
    <w:p w:rsidR="00E66ACE" w:rsidRPr="00123062" w:rsidRDefault="00C208EA" w:rsidP="00537678">
      <w:pPr>
        <w:pStyle w:val="BodyText2"/>
        <w:spacing w:before="120" w:after="0" w:line="240" w:lineRule="auto"/>
        <w:rPr>
          <w:b/>
        </w:rPr>
      </w:pPr>
      <w:r w:rsidRPr="00123062">
        <w:t xml:space="preserve">About one-quarter of the universe consists of dark matter, which releases no detectable energy, but which exerts a gravitational pull on all the visible </w:t>
      </w:r>
      <w:r w:rsidRPr="00123062">
        <w:lastRenderedPageBreak/>
        <w:t>matter in the universe.</w:t>
      </w:r>
      <w:r w:rsidR="00E66ACE" w:rsidRPr="00123062">
        <w:t xml:space="preserve"> </w:t>
      </w:r>
      <w:r w:rsidR="00265E04" w:rsidRPr="00123062">
        <w:t>What dark matter consists of is uncertain at present, though it is believed not to be the type of matter with which we are familiar – electrons, neutrons, and protons</w:t>
      </w:r>
      <w:r w:rsidR="00265E04" w:rsidRPr="00123062">
        <w:rPr>
          <w:b/>
        </w:rPr>
        <w:t>.</w:t>
      </w:r>
    </w:p>
    <w:p w:rsidR="00E66ACE" w:rsidRPr="00123062" w:rsidRDefault="00E66ACE" w:rsidP="00537678">
      <w:pPr>
        <w:pStyle w:val="BodyText2"/>
        <w:spacing w:before="120" w:after="0" w:line="240" w:lineRule="auto"/>
      </w:pPr>
      <w:r w:rsidRPr="00123062">
        <w:rPr>
          <w:b/>
        </w:rPr>
        <w:t>While dark energy repels, dark matter attracts.</w:t>
      </w:r>
      <w:r w:rsidRPr="00123062">
        <w:t xml:space="preserve"> And </w:t>
      </w:r>
      <w:r w:rsidRPr="00123062">
        <w:rPr>
          <w:b/>
        </w:rPr>
        <w:t>dark matter’s influence shows up even in individual galaxies, while dark energy acts only on the scale of the entire universe</w:t>
      </w:r>
    </w:p>
    <w:p w:rsidR="00C208EA" w:rsidRPr="00123062" w:rsidRDefault="00C208EA" w:rsidP="00537678">
      <w:pPr>
        <w:pStyle w:val="BodyText2"/>
        <w:spacing w:before="120" w:after="0" w:line="240" w:lineRule="auto"/>
      </w:pPr>
      <w:r w:rsidRPr="00123062">
        <w:t>Are dark matter and dark energy related? No one knows. The leading theory says that dark matter consists of a type of subatomic particle that has not yet been detected, although upcoming experiments with the world’s most powerful particle accelerator may reveal its presence. Dark energy may have its own particle, although there is little evidence of one.</w:t>
      </w:r>
    </w:p>
    <w:p w:rsidR="00C208EA" w:rsidRPr="00123062" w:rsidRDefault="00C208EA" w:rsidP="00537678">
      <w:pPr>
        <w:pStyle w:val="BodyText2"/>
        <w:spacing w:before="120" w:after="0" w:line="240" w:lineRule="auto"/>
      </w:pPr>
      <w:r w:rsidRPr="00123062">
        <w:t>Instead, dark matter and dark energy appear to be competing forces in our universe. The only things they seem to have in common is that both were forged in the Big Bang, and both remain mysterious.</w:t>
      </w:r>
    </w:p>
    <w:p w:rsidR="00C208EA" w:rsidRPr="00123062" w:rsidRDefault="00C208EA" w:rsidP="00537678">
      <w:pPr>
        <w:pStyle w:val="BodyText2"/>
        <w:spacing w:before="120" w:after="0" w:line="240" w:lineRule="auto"/>
      </w:pPr>
      <w:r w:rsidRPr="00123062">
        <w:t xml:space="preserve">Because of the names, it’s easy to confuse dark matter and dark energy. And while they may be related, their effects are quite different. </w:t>
      </w:r>
      <w:r w:rsidRPr="00123062">
        <w:rPr>
          <w:b/>
        </w:rPr>
        <w:t>In brief, dark matter attracts, dark energy repels</w:t>
      </w:r>
      <w:r w:rsidRPr="00123062">
        <w:t>. While dark matter pulls matter inward, dark energy pushes it outward. Also, while dark energy shows itself only on the largest cosmic scale, dark matter exerts its influence on individual galaxies as well as the universe at large.</w:t>
      </w:r>
    </w:p>
    <w:p w:rsidR="00C208EA" w:rsidRPr="00123062" w:rsidRDefault="00C208EA" w:rsidP="00537678">
      <w:pPr>
        <w:pStyle w:val="Heading2"/>
      </w:pPr>
      <w:bookmarkStart w:id="67" w:name="_Toc115862"/>
      <w:r w:rsidRPr="00123062">
        <w:t>More on Dark Matter</w:t>
      </w:r>
      <w:bookmarkEnd w:id="67"/>
    </w:p>
    <w:p w:rsidR="00C208EA" w:rsidRPr="00123062" w:rsidRDefault="00C208EA" w:rsidP="00537678">
      <w:pPr>
        <w:pStyle w:val="BodyText2"/>
        <w:spacing w:before="120" w:after="0" w:line="240" w:lineRule="auto"/>
        <w:rPr>
          <w:b/>
          <w:bCs/>
          <w:u w:val="single"/>
        </w:rPr>
      </w:pPr>
      <w:r w:rsidRPr="00123062">
        <w:t>Observations of the Doppler Effect being evident in light observed from space has led to the development of another, equally perplexing theory; dark matter. This one comes from observing the light from individual stars within galaxies.</w:t>
      </w:r>
    </w:p>
    <w:p w:rsidR="00CD2CB1" w:rsidRPr="00123062" w:rsidRDefault="00C208EA" w:rsidP="00537678">
      <w:pPr>
        <w:pStyle w:val="BodyText2"/>
        <w:spacing w:before="120" w:after="0" w:line="240" w:lineRule="auto"/>
      </w:pPr>
      <w:r w:rsidRPr="00123062">
        <w:t>We know that galaxies rotate about their cores as the light observed on one side of a galaxy will be blue shifted, indicating that the source of that light is moving towards us, in comparison to the other side which will be redshifted, by the same amount</w:t>
      </w:r>
      <w:r w:rsidR="00CD2CB1" w:rsidRPr="00123062">
        <w:t xml:space="preserve">. </w:t>
      </w:r>
    </w:p>
    <w:p w:rsidR="00E76A84" w:rsidRDefault="00C208EA" w:rsidP="00537678">
      <w:pPr>
        <w:pStyle w:val="BodyText2"/>
        <w:spacing w:before="120" w:after="0" w:line="240" w:lineRule="auto"/>
      </w:pPr>
      <w:r w:rsidRPr="00123062">
        <w:t>Measuring the amount which the light is shifted by allows us to calculate the exact rotational velocity of that galaxy and thus the velocity of the stars within it.</w:t>
      </w:r>
    </w:p>
    <w:p w:rsidR="00450826" w:rsidRDefault="00450826" w:rsidP="00537678">
      <w:pPr>
        <w:pStyle w:val="BodyText2"/>
        <w:spacing w:before="120" w:after="0" w:line="240" w:lineRule="auto"/>
      </w:pPr>
      <w:r w:rsidRPr="00123062">
        <w:rPr>
          <w:noProof/>
          <w:lang w:eastAsia="en-GB"/>
        </w:rPr>
        <mc:AlternateContent>
          <mc:Choice Requires="wpg">
            <w:drawing>
              <wp:anchor distT="0" distB="0" distL="114300" distR="114300" simplePos="0" relativeHeight="251842560" behindDoc="0" locked="0" layoutInCell="1" allowOverlap="1" wp14:anchorId="5B80675A" wp14:editId="6809BBC3">
                <wp:simplePos x="0" y="0"/>
                <wp:positionH relativeFrom="column">
                  <wp:posOffset>25400</wp:posOffset>
                </wp:positionH>
                <wp:positionV relativeFrom="paragraph">
                  <wp:posOffset>119380</wp:posOffset>
                </wp:positionV>
                <wp:extent cx="5403215" cy="1978660"/>
                <wp:effectExtent l="0" t="0" r="6985" b="2540"/>
                <wp:wrapNone/>
                <wp:docPr id="4763" name="Group 4763"/>
                <wp:cNvGraphicFramePr/>
                <a:graphic xmlns:a="http://schemas.openxmlformats.org/drawingml/2006/main">
                  <a:graphicData uri="http://schemas.microsoft.com/office/word/2010/wordprocessingGroup">
                    <wpg:wgp>
                      <wpg:cNvGrpSpPr/>
                      <wpg:grpSpPr>
                        <a:xfrm>
                          <a:off x="0" y="0"/>
                          <a:ext cx="5403215" cy="1978660"/>
                          <a:chOff x="0" y="0"/>
                          <a:chExt cx="5403273" cy="1978833"/>
                        </a:xfrm>
                      </wpg:grpSpPr>
                      <pic:pic xmlns:pic="http://schemas.openxmlformats.org/drawingml/2006/picture">
                        <pic:nvPicPr>
                          <pic:cNvPr id="3800" name="Picture 3800" descr="http://www.shokabo.co.jp/sp_e/optical/galaxy/rotgal_s.jpg"/>
                          <pic:cNvPicPr>
                            <a:picLocks noChangeAspect="1"/>
                          </pic:cNvPicPr>
                        </pic:nvPicPr>
                        <pic:blipFill>
                          <a:blip r:embed="rId451">
                            <a:extLst>
                              <a:ext uri="{28A0092B-C50C-407E-A947-70E740481C1C}">
                                <a14:useLocalDpi xmlns:a14="http://schemas.microsoft.com/office/drawing/2010/main" val="0"/>
                              </a:ext>
                            </a:extLst>
                          </a:blip>
                          <a:srcRect/>
                          <a:stretch>
                            <a:fillRect/>
                          </a:stretch>
                        </pic:blipFill>
                        <pic:spPr bwMode="auto">
                          <a:xfrm>
                            <a:off x="3657600" y="0"/>
                            <a:ext cx="1745673" cy="1745673"/>
                          </a:xfrm>
                          <a:prstGeom prst="rect">
                            <a:avLst/>
                          </a:prstGeom>
                          <a:noFill/>
                        </pic:spPr>
                      </pic:pic>
                      <wpg:grpSp>
                        <wpg:cNvPr id="3791" name="Group 3791"/>
                        <wpg:cNvGrpSpPr>
                          <a:grpSpLocks/>
                        </wpg:cNvGrpSpPr>
                        <wpg:grpSpPr bwMode="auto">
                          <a:xfrm>
                            <a:off x="0" y="207818"/>
                            <a:ext cx="3665220" cy="1771015"/>
                            <a:chOff x="0" y="0"/>
                            <a:chExt cx="36652" cy="17710"/>
                          </a:xfrm>
                        </wpg:grpSpPr>
                        <wpg:grpSp>
                          <wpg:cNvPr id="3792" name="Group 231"/>
                          <wpg:cNvGrpSpPr>
                            <a:grpSpLocks/>
                          </wpg:cNvGrpSpPr>
                          <wpg:grpSpPr bwMode="auto">
                            <a:xfrm>
                              <a:off x="0" y="0"/>
                              <a:ext cx="36652" cy="17710"/>
                              <a:chOff x="0" y="0"/>
                              <a:chExt cx="36655" cy="17763"/>
                            </a:xfrm>
                          </wpg:grpSpPr>
                          <wpg:grpSp>
                            <wpg:cNvPr id="3793" name="Group 234"/>
                            <wpg:cNvGrpSpPr>
                              <a:grpSpLocks/>
                            </wpg:cNvGrpSpPr>
                            <wpg:grpSpPr bwMode="auto">
                              <a:xfrm>
                                <a:off x="8269" y="0"/>
                                <a:ext cx="18897" cy="15271"/>
                                <a:chOff x="0" y="0"/>
                                <a:chExt cx="36210" cy="29260"/>
                              </a:xfrm>
                            </wpg:grpSpPr>
                            <pic:pic xmlns:pic="http://schemas.openxmlformats.org/drawingml/2006/picture">
                              <pic:nvPicPr>
                                <pic:cNvPr id="3794" name="Picture 235" descr="http://nrumiano.free.fr/Images_gx/dispersvit.gif"/>
                                <pic:cNvPicPr>
                                  <a:picLocks noChangeAspect="1"/>
                                </pic:cNvPicPr>
                              </pic:nvPicPr>
                              <pic:blipFill>
                                <a:blip r:embed="rId452">
                                  <a:extLst>
                                    <a:ext uri="{28A0092B-C50C-407E-A947-70E740481C1C}">
                                      <a14:useLocalDpi xmlns:a14="http://schemas.microsoft.com/office/drawing/2010/main" val="0"/>
                                    </a:ext>
                                  </a:extLst>
                                </a:blip>
                                <a:srcRect r="7030"/>
                                <a:stretch>
                                  <a:fillRect/>
                                </a:stretch>
                              </pic:blipFill>
                              <pic:spPr bwMode="auto">
                                <a:xfrm>
                                  <a:off x="0" y="0"/>
                                  <a:ext cx="35478" cy="28529"/>
                                </a:xfrm>
                                <a:prstGeom prst="rect">
                                  <a:avLst/>
                                </a:prstGeom>
                                <a:noFill/>
                                <a:extLst>
                                  <a:ext uri="{909E8E84-426E-40DD-AFC4-6F175D3DCCD1}">
                                    <a14:hiddenFill xmlns:a14="http://schemas.microsoft.com/office/drawing/2010/main">
                                      <a:solidFill>
                                        <a:srgbClr val="FFFFFF"/>
                                      </a:solidFill>
                                    </a14:hiddenFill>
                                  </a:ext>
                                </a:extLst>
                              </pic:spPr>
                            </pic:pic>
                            <wps:wsp>
                              <wps:cNvPr id="3795" name="Rectangle 241"/>
                              <wps:cNvSpPr>
                                <a:spLocks noChangeArrowheads="1"/>
                              </wps:cNvSpPr>
                              <wps:spPr bwMode="auto">
                                <a:xfrm>
                                  <a:off x="30480" y="24627"/>
                                  <a:ext cx="5730" cy="4633"/>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g:grpSp>
                          <wps:wsp>
                            <wps:cNvPr id="3796" name="Text Box 745"/>
                            <wps:cNvSpPr txBox="1">
                              <a:spLocks noChangeArrowheads="1"/>
                            </wps:cNvSpPr>
                            <wps:spPr bwMode="auto">
                              <a:xfrm>
                                <a:off x="0" y="1431"/>
                                <a:ext cx="14948" cy="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260720">
                                  <w:pPr>
                                    <w:spacing w:before="0" w:after="0"/>
                                  </w:pPr>
                                  <w:r>
                                    <w:t>Blueshifted as the light source comes towards us.</w:t>
                                  </w:r>
                                </w:p>
                              </w:txbxContent>
                            </wps:txbx>
                            <wps:bodyPr rot="0" vert="horz" wrap="square" lIns="91440" tIns="45720" rIns="91440" bIns="45720" anchor="t" anchorCtr="0" upright="1">
                              <a:noAutofit/>
                            </wps:bodyPr>
                          </wps:wsp>
                          <wps:wsp>
                            <wps:cNvPr id="3797" name="Text Box 746"/>
                            <wps:cNvSpPr txBox="1">
                              <a:spLocks noChangeArrowheads="1"/>
                            </wps:cNvSpPr>
                            <wps:spPr bwMode="auto">
                              <a:xfrm>
                                <a:off x="21707" y="6758"/>
                                <a:ext cx="14948" cy="7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260720">
                                  <w:pPr>
                                    <w:spacing w:before="0" w:after="0"/>
                                  </w:pPr>
                                  <w:r>
                                    <w:t>Redshifted as the light source travels away from us.</w:t>
                                  </w:r>
                                </w:p>
                              </w:txbxContent>
                            </wps:txbx>
                            <wps:bodyPr rot="0" vert="horz" wrap="square" lIns="91440" tIns="45720" rIns="91440" bIns="45720" anchor="t" anchorCtr="0" upright="1">
                              <a:noAutofit/>
                            </wps:bodyPr>
                          </wps:wsp>
                          <wps:wsp>
                            <wps:cNvPr id="3798" name="Text Box 747"/>
                            <wps:cNvSpPr txBox="1">
                              <a:spLocks noChangeArrowheads="1"/>
                            </wps:cNvSpPr>
                            <wps:spPr bwMode="auto">
                              <a:xfrm>
                                <a:off x="9860" y="14711"/>
                                <a:ext cx="10974" cy="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260720">
                                  <w:pPr>
                                    <w:spacing w:before="0" w:after="0"/>
                                  </w:pPr>
                                  <w:r>
                                    <w:t>wavelength</w:t>
                                  </w:r>
                                </w:p>
                              </w:txbxContent>
                            </wps:txbx>
                            <wps:bodyPr rot="0" vert="horz" wrap="square" lIns="91440" tIns="45720" rIns="91440" bIns="45720" anchor="t" anchorCtr="0" upright="1">
                              <a:noAutofit/>
                            </wps:bodyPr>
                          </wps:wsp>
                        </wpg:grpSp>
                        <wps:wsp>
                          <wps:cNvPr id="3799" name="Straight Arrow Connector 245"/>
                          <wps:cNvCnPr>
                            <a:cxnSpLocks noChangeShapeType="1"/>
                          </wps:cNvCnPr>
                          <wps:spPr bwMode="auto">
                            <a:xfrm>
                              <a:off x="6440" y="15266"/>
                              <a:ext cx="15982"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anchor>
            </w:drawing>
          </mc:Choice>
          <mc:Fallback>
            <w:pict>
              <v:group id="Group 4763" o:spid="_x0000_s1863" style="position:absolute;margin-left:2pt;margin-top:9.4pt;width:425.45pt;height:155.8pt;z-index:251842560;mso-position-horizontal-relative:text;mso-position-vertical-relative:text" coordsize="54032,1978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">
                <v:shape id="Picture 3800" o:spid="_x0000_s1864" type="#_x0000_t75" alt="http://www.shokabo.co.jp/sp_e/optical/galaxy/rotgal_s.jpg" style="position:absolute;left:36576;width:17456;height:174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Q9nHDAAAA3QAAAA8AAABkcnMvZG93bnJldi54bWxET91qwjAUvhd8h3AGu9N0bohUUxHZYBdl&#10;w9oHODanTbE5aZuo3dsvF4Ndfnz/u/1kO3Gn0beOFbwsExDEldMtNwrK88diA8IHZI2dY1LwQx72&#10;2Xy2w1S7B5/oXoRGxBD2KSowIfSplL4yZNEvXU8cudqNFkOEYyP1iI8Ybju5SpK1tNhybDDY09FQ&#10;dS1uVsHtq9RDn79dVt9FOeTvBuu8GZR6fpoOWxCBpvAv/nN/agWvmyTuj2/iE5DZ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BD2ccMAAADdAAAADwAAAAAAAAAAAAAAAACf&#10;AgAAZHJzL2Rvd25yZXYueG1sUEsFBgAAAAAEAAQA9wAAAI8DAAAAAA==&#10;">
                  <v:imagedata r:id="rId453" o:title="rotgal_s"/>
                  <v:path arrowok="t"/>
                </v:shape>
                <v:group id="Group 3791" o:spid="_x0000_s1865" style="position:absolute;top:2078;width:36652;height:17710" coordsize="36652,17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cSssYAAADdAAAADwAAAGRycy9kb3ducmV2LnhtbESPQWvCQBSE7wX/w/IE&#10;b7qJYrXRVURUPEihWii9PbLPJJh9G7JrEv+9WxB6HGbmG2a57kwpGqpdYVlBPIpAEKdWF5wp+L7s&#10;h3MQziNrLC2Tggc5WK96b0tMtG35i5qzz0SAsEtQQe59lUjp0pwMupGtiIN3tbVBH2SdSV1jG+Cm&#10;lOMoepcGCw4LOVa0zSm9ne9GwaHFdjOJd83pdt0+fi/Tz59TTEoN+t1mAcJT5//Dr/ZRK5jMPmL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xxKyxgAAAN0A&#10;AAAPAAAAAAAAAAAAAAAAAKoCAABkcnMvZG93bnJldi54bWxQSwUGAAAAAAQABAD6AAAAnQMAAAAA&#10;">
                  <v:group id="Group 231" o:spid="_x0000_s1866" style="position:absolute;width:36652;height:17710" coordsize="36655,17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WMxcYAAADdAAAADwAAAGRycy9kb3ducmV2LnhtbESPQWvCQBSE70L/w/IK&#10;3uomirZGVxGx0oMIjQXx9sg+k2D2bchuk/jvu0LB4zAz3zDLdW8q0VLjSssK4lEEgjizuuRcwc/p&#10;8+0DhPPIGivLpOBODtarl8ESE207/qY29bkIEHYJKii8rxMpXVaQQTeyNXHwrrYx6INscqkb7ALc&#10;VHIcRTNpsOSwUGBN24KyW/prFOw77DaTeNcebtft/XKaHs+HmJQavvabBQhPvX+G/9tfWsHkfT6G&#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FYzFxgAAAN0A&#10;AAAPAAAAAAAAAAAAAAAAAKoCAABkcnMvZG93bnJldi54bWxQSwUGAAAAAAQABAD6AAAAnQMAAAAA&#10;">
                    <v:group id="Group 234" o:spid="_x0000_s1867" style="position:absolute;left:8269;width:18897;height:15271" coordsize="36210,29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kpXsYAAADdAAAADwAAAGRycy9kb3ducmV2LnhtbESPQWvCQBSE74X+h+UV&#10;vOkmDbU1dRURLR5EUAvF2yP7TILZtyG7JvHfu4LQ4zAz3zDTeW8q0VLjSssK4lEEgjizuuRcwe9x&#10;PfwC4TyyxsoyKbiRg/ns9WWKqbYd76k9+FwECLsUFRTe16mULivIoBvZmjh4Z9sY9EE2udQNdgFu&#10;KvkeRWNpsOSwUGBNy4Kyy+FqFPx02C2SeNVuL+fl7XT82P1tY1Jq8NYvvkF46v1/+NneaAXJ5yS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WSlexgAAAN0A&#10;AAAPAAAAAAAAAAAAAAAAAKoCAABkcnMvZG93bnJldi54bWxQSwUGAAAAAAQABAD6AAAAnQMAAAAA&#10;">
                      <v:shape id="Picture 235" o:spid="_x0000_s1868" type="#_x0000_t75" alt="http://nrumiano.free.fr/Images_gx/dispersvit.gif" style="position:absolute;width:35478;height:285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5GUfHAAAA3QAAAA8AAABkcnMvZG93bnJldi54bWxEj09rwkAUxO+C32F5hd50t1Zsm7qKVPyD&#10;0ENj6fmRfSbR7NuQ3Zr47V1B8DjMzG+Y6byzlThT40vHGl6GCgRx5kzJuYbf/WrwDsIHZIOVY9Jw&#10;IQ/zWb83xcS4ln/onIZcRAj7BDUUIdSJlD4ryKIfupo4egfXWAxRNrk0DbYRbis5UmoiLZYcFwqs&#10;6aug7JT+Ww1/y/K43LTfarM7dOlqu1bH/eik9fNTt/gEEagLj/C9vTUaXt8+xnB7E5+AnF0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y5GUfHAAAA3QAAAA8AAAAAAAAAAAAA&#10;AAAAnwIAAGRycy9kb3ducmV2LnhtbFBLBQYAAAAABAAEAPcAAACTAwAAAAA=&#10;">
                        <v:imagedata r:id="rId454" o:title="dispersvit" cropright="4607f"/>
                        <v:path arrowok="t"/>
                      </v:shape>
                      <v:rect id="Rectangle 241" o:spid="_x0000_s1869" style="position:absolute;left:30480;top:24627;width:5730;height:46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1hMcA&#10;AADdAAAADwAAAGRycy9kb3ducmV2LnhtbESPT2vCQBTE74V+h+UVeqsb2/ovukopFNKTNop6fGSf&#10;m9Ds25DdmuindwuFHoeZ+Q2zWPW2FmdqfeVYwXCQgCAunK7YKNhtP56mIHxA1lg7JgUX8rBa3t8t&#10;MNWu4y8658GICGGfooIyhCaV0hclWfQD1xBH7+RaiyHK1kjdYhfhtpbPSTKWFiuOCyU29F5S8Z3/&#10;WAWbi9ld++bwaYo1dvtsc8yz46tSjw/92xxEoD78h//amVbwMpmN4PdNf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ZtYTHAAAA3QAAAA8AAAAAAAAAAAAAAAAAmAIAAGRy&#10;cy9kb3ducmV2LnhtbFBLBQYAAAAABAAEAPUAAACMAwAAAAA=&#10;" strokecolor="white" strokeweight="2pt"/>
                    </v:group>
                    <v:shape id="Text Box 745" o:spid="_x0000_s1870" type="#_x0000_t202" style="position:absolute;top:1431;width:14948;height:7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EjsYA&#10;AADdAAAADwAAAGRycy9kb3ducmV2LnhtbESPT2vCQBTE7wW/w/IK3upurdoasxGpCJ4qtX/A2yP7&#10;TILZtyG7mvjt3YLQ4zAzv2HSZW9rcaHWV441PI8UCOLcmYoLDd9fm6c3ED4gG6wdk4YreVhmg4cU&#10;E+M6/qTLPhQiQtgnqKEMoUmk9HlJFv3INcTRO7rWYoiyLaRpsYtwW8uxUjNpseK4UGJD7yXlp/3Z&#10;avj5OB5+J2pXrO206VyvJNu51Hr42K8WIAL14T98b2+NhpfX+Q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2EjsYAAADdAAAADwAAAAAAAAAAAAAAAACYAgAAZHJz&#10;L2Rvd25yZXYueG1sUEsFBgAAAAAEAAQA9QAAAIsDAAAAAA==&#10;" filled="f" stroked="f">
                      <v:textbox>
                        <w:txbxContent>
                          <w:p w:rsidR="00640318" w:rsidRDefault="00640318" w:rsidP="00260720">
                            <w:pPr>
                              <w:spacing w:before="0" w:after="0"/>
                            </w:pPr>
                            <w:r>
                              <w:t>Blueshifted as the light source comes towards us.</w:t>
                            </w:r>
                          </w:p>
                        </w:txbxContent>
                      </v:textbox>
                    </v:shape>
                    <v:shape id="Text Box 746" o:spid="_x0000_s1871" type="#_x0000_t202" style="position:absolute;left:21707;top:6758;width:14948;height:7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hFcYA&#10;AADdAAAADwAAAGRycy9kb3ducmV2LnhtbESPW2sCMRSE3wX/QzhC3zSp9VK3G6W0CH2qaFvBt8Pm&#10;7AU3J8smdbf/vhEEH4eZ+YZJN72txYVaXznW8DhRIIgzZyouNHx/bcfPIHxANlg7Jg1/5GGzHg5S&#10;TIzreE+XQyhEhLBPUEMZQpNI6bOSLPqJa4ijl7vWYoiyLaRpsYtwW8upUgtpseK4UGJDbyVl58Ov&#10;1fDzmZ+OM7Ur3u286VyvJNuV1Pph1L++gAjUh3v41v4wGp6WqyV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EhFcYAAADdAAAADwAAAAAAAAAAAAAAAACYAgAAZHJz&#10;L2Rvd25yZXYueG1sUEsFBgAAAAAEAAQA9QAAAIsDAAAAAA==&#10;" filled="f" stroked="f">
                      <v:textbox>
                        <w:txbxContent>
                          <w:p w:rsidR="00640318" w:rsidRDefault="00640318" w:rsidP="00260720">
                            <w:pPr>
                              <w:spacing w:before="0" w:after="0"/>
                            </w:pPr>
                            <w:r>
                              <w:t>Redshifted as the light source travels away from us.</w:t>
                            </w:r>
                          </w:p>
                        </w:txbxContent>
                      </v:textbox>
                    </v:shape>
                    <v:shape id="Text Box 747" o:spid="_x0000_s1872" type="#_x0000_t202" style="position:absolute;left:9860;top:14711;width:10974;height:3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61Z8IA&#10;AADdAAAADwAAAGRycy9kb3ducmV2LnhtbERPz2vCMBS+C/sfwhO8aaLTbVajyMbAk7JOB94ezbMt&#10;a15KE239781B8Pjx/V6uO1uJKzW+dKxhPFIgiDNnSs41HH6/hx8gfEA2WDkmDTfysF699JaYGNfy&#10;D13TkIsYwj5BDUUIdSKlzwqy6EeuJo7c2TUWQ4RNLk2DbQy3lZwo9SYtlhwbCqzps6DsP71YDcfd&#10;+fQ3Vfv8y87q1nVKsp1LrQf9brMAEagLT/HDvTUaXt/ncW58E5+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rVnwgAAAN0AAAAPAAAAAAAAAAAAAAAAAJgCAABkcnMvZG93&#10;bnJldi54bWxQSwUGAAAAAAQABAD1AAAAhwMAAAAA&#10;" filled="f" stroked="f">
                      <v:textbox>
                        <w:txbxContent>
                          <w:p w:rsidR="00640318" w:rsidRDefault="00640318" w:rsidP="00260720">
                            <w:pPr>
                              <w:spacing w:before="0" w:after="0"/>
                            </w:pPr>
                            <w:r>
                              <w:t>wavelength</w:t>
                            </w:r>
                          </w:p>
                        </w:txbxContent>
                      </v:textbox>
                    </v:shape>
                  </v:group>
                  <v:shape id="Straight Arrow Connector 245" o:spid="_x0000_s1873" type="#_x0000_t32" style="position:absolute;left:6440;top:15266;width:159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4noMcAAADdAAAADwAAAGRycy9kb3ducmV2LnhtbESP0WrCQBRE3wv+w3ILfZG6saWtRlcp&#10;oQGD5KHqB1yy1yQ0ezdmt0n8e7cg9HGYmTPMejuaRvTUudqygvksAkFcWF1zqeB0TJ8XIJxH1thY&#10;JgVXcrDdTB7WGGs78Df1B1+KAGEXo4LK+zaW0hUVGXQz2xIH72w7gz7IrpS6wyHATSNfouhdGqw5&#10;LFTYUlJR8XP4NQoWefa2L6aJ/qI8s3KXzemSNko9PY6fKxCeRv8fvrd3WsHrx3IJf2/CE5Cb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XiegxwAAAN0AAAAPAAAAAAAA&#10;AAAAAAAAAKECAABkcnMvZG93bnJldi54bWxQSwUGAAAAAAQABAD5AAAAlQMAAAAA&#10;" strokeweight="1.5pt">
                    <v:stroke endarrow="open"/>
                  </v:shape>
                </v:group>
              </v:group>
            </w:pict>
          </mc:Fallback>
        </mc:AlternateContent>
      </w:r>
    </w:p>
    <w:p w:rsidR="00450826" w:rsidRDefault="00450826" w:rsidP="00537678">
      <w:pPr>
        <w:pStyle w:val="BodyText2"/>
        <w:spacing w:before="120" w:after="0" w:line="240" w:lineRule="auto"/>
      </w:pPr>
    </w:p>
    <w:p w:rsidR="00450826" w:rsidRDefault="00450826" w:rsidP="00537678">
      <w:pPr>
        <w:pStyle w:val="BodyText2"/>
        <w:spacing w:before="120" w:after="0" w:line="240" w:lineRule="auto"/>
      </w:pPr>
    </w:p>
    <w:p w:rsidR="00450826" w:rsidRDefault="00450826" w:rsidP="00537678">
      <w:pPr>
        <w:pStyle w:val="BodyText2"/>
        <w:spacing w:before="120" w:after="0" w:line="240" w:lineRule="auto"/>
      </w:pPr>
    </w:p>
    <w:p w:rsidR="00450826" w:rsidRDefault="00450826" w:rsidP="00537678">
      <w:pPr>
        <w:pStyle w:val="BodyText2"/>
        <w:spacing w:before="120" w:after="0" w:line="240" w:lineRule="auto"/>
      </w:pPr>
    </w:p>
    <w:p w:rsidR="00450826" w:rsidRDefault="00450826" w:rsidP="00537678">
      <w:pPr>
        <w:pStyle w:val="BodyText2"/>
        <w:spacing w:before="120" w:after="0" w:line="240" w:lineRule="auto"/>
      </w:pPr>
    </w:p>
    <w:p w:rsidR="00E83A52" w:rsidRPr="00123062" w:rsidRDefault="00E83A52" w:rsidP="00537678">
      <w:pPr>
        <w:pStyle w:val="BodyText2"/>
        <w:spacing w:before="120" w:after="0" w:line="240" w:lineRule="auto"/>
      </w:pPr>
    </w:p>
    <w:p w:rsidR="00E83A52" w:rsidRPr="00123062" w:rsidRDefault="00E83A52" w:rsidP="00537678">
      <w:pPr>
        <w:pStyle w:val="BodyText2"/>
        <w:spacing w:before="120" w:after="0" w:line="240" w:lineRule="auto"/>
      </w:pPr>
    </w:p>
    <w:p w:rsidR="00450826" w:rsidRDefault="00450826" w:rsidP="00537678">
      <w:pPr>
        <w:pStyle w:val="BodyText2"/>
        <w:spacing w:before="120" w:after="0" w:line="240" w:lineRule="auto"/>
      </w:pPr>
    </w:p>
    <w:p w:rsidR="00C208EA" w:rsidRPr="00123062" w:rsidRDefault="00C208EA" w:rsidP="00537678">
      <w:pPr>
        <w:pStyle w:val="BodyText2"/>
        <w:spacing w:before="120" w:after="0" w:line="240" w:lineRule="auto"/>
      </w:pPr>
      <w:r w:rsidRPr="00123062">
        <w:t>From the section on gravitation you know that orbits are a careful balance between the gravitational field strength, created by a mass, and the velocity of a projectile.</w:t>
      </w:r>
    </w:p>
    <w:p w:rsidR="00E83A52" w:rsidRPr="00123062" w:rsidRDefault="00450826" w:rsidP="00537678">
      <w:pPr>
        <w:pStyle w:val="BodyText2"/>
        <w:spacing w:before="120" w:after="0" w:line="240" w:lineRule="auto"/>
      </w:pPr>
      <w:r w:rsidRPr="00123062">
        <w:rPr>
          <w:noProof/>
          <w:lang w:eastAsia="en-GB"/>
        </w:rPr>
        <mc:AlternateContent>
          <mc:Choice Requires="wpg">
            <w:drawing>
              <wp:anchor distT="0" distB="0" distL="114300" distR="114300" simplePos="0" relativeHeight="251844608" behindDoc="0" locked="0" layoutInCell="1" allowOverlap="1" wp14:anchorId="58752066" wp14:editId="2068CCDD">
                <wp:simplePos x="0" y="0"/>
                <wp:positionH relativeFrom="column">
                  <wp:posOffset>412750</wp:posOffset>
                </wp:positionH>
                <wp:positionV relativeFrom="paragraph">
                  <wp:posOffset>99695</wp:posOffset>
                </wp:positionV>
                <wp:extent cx="3743960" cy="1647825"/>
                <wp:effectExtent l="0" t="0" r="0" b="9525"/>
                <wp:wrapNone/>
                <wp:docPr id="4764" name="Group 4764"/>
                <wp:cNvGraphicFramePr/>
                <a:graphic xmlns:a="http://schemas.openxmlformats.org/drawingml/2006/main">
                  <a:graphicData uri="http://schemas.microsoft.com/office/word/2010/wordprocessingGroup">
                    <wpg:wgp>
                      <wpg:cNvGrpSpPr/>
                      <wpg:grpSpPr>
                        <a:xfrm>
                          <a:off x="0" y="0"/>
                          <a:ext cx="3743960" cy="1647825"/>
                          <a:chOff x="0" y="0"/>
                          <a:chExt cx="3743960" cy="1647825"/>
                        </a:xfrm>
                      </wpg:grpSpPr>
                      <pic:pic xmlns:pic="http://schemas.openxmlformats.org/drawingml/2006/picture">
                        <pic:nvPicPr>
                          <pic:cNvPr id="3790" name="Picture 3790" descr="http://school.discoveryeducation.com/lessonplans/images/activities/animatingmotion/sh-orbit.jpg"/>
                          <pic:cNvPicPr>
                            <a:picLocks noChangeAspect="1"/>
                          </pic:cNvPicPr>
                        </pic:nvPicPr>
                        <pic:blipFill>
                          <a:blip r:embed="rId455">
                            <a:extLst>
                              <a:ext uri="{28A0092B-C50C-407E-A947-70E740481C1C}">
                                <a14:useLocalDpi xmlns:a14="http://schemas.microsoft.com/office/drawing/2010/main" val="0"/>
                              </a:ext>
                            </a:extLst>
                          </a:blip>
                          <a:srcRect l="5008" t="15030" r="21826" b="7150"/>
                          <a:stretch>
                            <a:fillRect/>
                          </a:stretch>
                        </pic:blipFill>
                        <pic:spPr bwMode="auto">
                          <a:xfrm>
                            <a:off x="0" y="57150"/>
                            <a:ext cx="1905000" cy="1314450"/>
                          </a:xfrm>
                          <a:prstGeom prst="rect">
                            <a:avLst/>
                          </a:prstGeom>
                          <a:noFill/>
                        </pic:spPr>
                      </pic:pic>
                      <wpg:grpSp>
                        <wpg:cNvPr id="3779" name="Group 3779"/>
                        <wpg:cNvGrpSpPr>
                          <a:grpSpLocks/>
                        </wpg:cNvGrpSpPr>
                        <wpg:grpSpPr bwMode="auto">
                          <a:xfrm>
                            <a:off x="2381250" y="0"/>
                            <a:ext cx="1362710" cy="1647825"/>
                            <a:chOff x="-418" y="-358"/>
                            <a:chExt cx="16120" cy="19077"/>
                          </a:xfrm>
                        </wpg:grpSpPr>
                        <wps:wsp>
                          <wps:cNvPr id="3780" name="Oval 248"/>
                          <wps:cNvSpPr>
                            <a:spLocks noChangeArrowheads="1"/>
                          </wps:cNvSpPr>
                          <wps:spPr bwMode="auto">
                            <a:xfrm flipH="1">
                              <a:off x="6520" y="13835"/>
                              <a:ext cx="1663" cy="1663"/>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3781" name="Group 249"/>
                          <wpg:cNvGrpSpPr>
                            <a:grpSpLocks/>
                          </wpg:cNvGrpSpPr>
                          <wpg:grpSpPr bwMode="auto">
                            <a:xfrm>
                              <a:off x="4452" y="4373"/>
                              <a:ext cx="5642" cy="9143"/>
                              <a:chOff x="0" y="0"/>
                              <a:chExt cx="8110" cy="13144"/>
                            </a:xfrm>
                          </wpg:grpSpPr>
                          <wps:wsp>
                            <wps:cNvPr id="3782" name="Oval 250"/>
                            <wps:cNvSpPr>
                              <a:spLocks noChangeArrowheads="1"/>
                            </wps:cNvSpPr>
                            <wps:spPr bwMode="auto">
                              <a:xfrm>
                                <a:off x="0" y="0"/>
                                <a:ext cx="8110" cy="8110"/>
                              </a:xfrm>
                              <a:prstGeom prst="ellipse">
                                <a:avLst/>
                              </a:prstGeom>
                              <a:solidFill>
                                <a:srgbClr val="BFBFBF"/>
                              </a:solidFill>
                              <a:ln w="25400">
                                <a:solidFill>
                                  <a:srgbClr val="000000"/>
                                </a:solidFill>
                                <a:round/>
                                <a:headEnd/>
                                <a:tailEnd/>
                              </a:ln>
                            </wps:spPr>
                            <wps:bodyPr rot="0" vert="horz" wrap="square" lIns="91440" tIns="45720" rIns="91440" bIns="45720" anchor="ctr" anchorCtr="0" upright="1">
                              <a:noAutofit/>
                            </wps:bodyPr>
                          </wps:wsp>
                          <wps:wsp>
                            <wps:cNvPr id="3783" name="Text Box 754"/>
                            <wps:cNvSpPr txBox="1">
                              <a:spLocks noChangeArrowheads="1"/>
                            </wps:cNvSpPr>
                            <wps:spPr bwMode="auto">
                              <a:xfrm>
                                <a:off x="1640" y="7263"/>
                                <a:ext cx="4862" cy="5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260720" w:rsidRDefault="00640318" w:rsidP="00C208EA">
                                  <w:pPr>
                                    <w:spacing w:before="0" w:after="0"/>
                                    <w:rPr>
                                      <w:i/>
                                      <w:iCs/>
                                      <w:sz w:val="24"/>
                                      <w:szCs w:val="24"/>
                                    </w:rPr>
                                  </w:pPr>
                                  <w:r w:rsidRPr="00260720">
                                    <w:rPr>
                                      <w:i/>
                                      <w:iCs/>
                                      <w:sz w:val="24"/>
                                      <w:szCs w:val="24"/>
                                    </w:rPr>
                                    <w:t>M</w:t>
                                  </w:r>
                                </w:p>
                              </w:txbxContent>
                            </wps:txbx>
                            <wps:bodyPr rot="0" vert="horz" wrap="square" lIns="91440" tIns="45720" rIns="91440" bIns="45720" anchor="t" anchorCtr="0" upright="1">
                              <a:noAutofit/>
                            </wps:bodyPr>
                          </wps:wsp>
                        </wpg:grpSp>
                        <wps:wsp>
                          <wps:cNvPr id="3784" name="Oval 252"/>
                          <wps:cNvSpPr>
                            <a:spLocks noChangeArrowheads="1"/>
                          </wps:cNvSpPr>
                          <wps:spPr bwMode="auto">
                            <a:xfrm>
                              <a:off x="-418" y="-358"/>
                              <a:ext cx="15207" cy="15147"/>
                            </a:xfrm>
                            <a:prstGeom prst="ellipse">
                              <a:avLst/>
                            </a:prstGeom>
                            <a:noFill/>
                            <a:ln w="12700">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85" name="Straight Arrow Connector 34"/>
                          <wps:cNvCnPr>
                            <a:cxnSpLocks noChangeShapeType="1"/>
                          </wps:cNvCnPr>
                          <wps:spPr bwMode="auto">
                            <a:xfrm>
                              <a:off x="8189" y="14789"/>
                              <a:ext cx="4857"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86" name="Text Box 757"/>
                          <wps:cNvSpPr txBox="1">
                            <a:spLocks noChangeArrowheads="1"/>
                          </wps:cNvSpPr>
                          <wps:spPr bwMode="auto">
                            <a:xfrm>
                              <a:off x="12324" y="13040"/>
                              <a:ext cx="3378" cy="4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260720" w:rsidRDefault="00640318" w:rsidP="00C208EA">
                                <w:pPr>
                                  <w:spacing w:before="0" w:after="0"/>
                                  <w:rPr>
                                    <w:i/>
                                    <w:iCs/>
                                    <w:sz w:val="24"/>
                                    <w:szCs w:val="24"/>
                                  </w:rPr>
                                </w:pPr>
                                <w:r w:rsidRPr="00260720">
                                  <w:rPr>
                                    <w:i/>
                                    <w:iCs/>
                                    <w:sz w:val="24"/>
                                    <w:szCs w:val="24"/>
                                  </w:rPr>
                                  <w:t>v</w:t>
                                </w:r>
                              </w:p>
                            </w:txbxContent>
                          </wps:txbx>
                          <wps:bodyPr rot="0" vert="horz" wrap="square" lIns="91440" tIns="45720" rIns="91440" bIns="45720" anchor="t" anchorCtr="0" upright="1">
                            <a:noAutofit/>
                          </wps:bodyPr>
                        </wps:wsp>
                        <wps:wsp>
                          <wps:cNvPr id="3787" name="Text Box 758"/>
                          <wps:cNvSpPr txBox="1">
                            <a:spLocks noChangeArrowheads="1"/>
                          </wps:cNvSpPr>
                          <wps:spPr bwMode="auto">
                            <a:xfrm>
                              <a:off x="5724" y="14630"/>
                              <a:ext cx="3381" cy="4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260720" w:rsidRDefault="00640318" w:rsidP="00C208EA">
                                <w:pPr>
                                  <w:spacing w:before="0" w:after="0"/>
                                  <w:rPr>
                                    <w:i/>
                                    <w:iCs/>
                                  </w:rPr>
                                </w:pPr>
                                <w:r w:rsidRPr="00260720">
                                  <w:rPr>
                                    <w:i/>
                                    <w:iCs/>
                                  </w:rPr>
                                  <w:t>m</w:t>
                                </w:r>
                              </w:p>
                            </w:txbxContent>
                          </wps:txbx>
                          <wps:bodyPr rot="0" vert="horz" wrap="square" lIns="91440" tIns="45720" rIns="91440" bIns="45720" anchor="t" anchorCtr="0" upright="1">
                            <a:noAutofit/>
                          </wps:bodyPr>
                        </wps:wsp>
                        <wps:wsp>
                          <wps:cNvPr id="3788" name="Straight Arrow Connector 38"/>
                          <wps:cNvCnPr>
                            <a:cxnSpLocks noChangeShapeType="1"/>
                          </wps:cNvCnPr>
                          <wps:spPr bwMode="auto">
                            <a:xfrm>
                              <a:off x="7285" y="7153"/>
                              <a:ext cx="7504" cy="241"/>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89" name="Text Box 760"/>
                          <wps:cNvSpPr txBox="1">
                            <a:spLocks noChangeArrowheads="1"/>
                          </wps:cNvSpPr>
                          <wps:spPr bwMode="auto">
                            <a:xfrm>
                              <a:off x="10268" y="4373"/>
                              <a:ext cx="3378" cy="4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318" w:rsidRPr="00260720" w:rsidRDefault="00640318" w:rsidP="00C208EA">
                                <w:pPr>
                                  <w:spacing w:before="0" w:after="0"/>
                                  <w:rPr>
                                    <w:i/>
                                    <w:iCs/>
                                    <w:sz w:val="24"/>
                                    <w:szCs w:val="24"/>
                                  </w:rPr>
                                </w:pPr>
                                <w:r w:rsidRPr="00260720">
                                  <w:rPr>
                                    <w:i/>
                                    <w:iCs/>
                                    <w:sz w:val="24"/>
                                    <w:szCs w:val="24"/>
                                  </w:rPr>
                                  <w:t>r</w:t>
                                </w:r>
                              </w:p>
                            </w:txbxContent>
                          </wps:txbx>
                          <wps:bodyPr rot="0" vert="horz" wrap="square" lIns="91440" tIns="45720" rIns="91440" bIns="45720" anchor="t" anchorCtr="0" upright="1">
                            <a:noAutofit/>
                          </wps:bodyPr>
                        </wps:wsp>
                      </wpg:grpSp>
                    </wpg:wgp>
                  </a:graphicData>
                </a:graphic>
              </wp:anchor>
            </w:drawing>
          </mc:Choice>
          <mc:Fallback>
            <w:pict>
              <v:group id="Group 4764" o:spid="_x0000_s1874" style="position:absolute;margin-left:32.5pt;margin-top:7.85pt;width:294.8pt;height:129.75pt;z-index:251844608;mso-position-horizontal-relative:text;mso-position-vertical-relative:text" coordsize="37439,1647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">
                <v:shape id="Picture 3790" o:spid="_x0000_s1875" type="#_x0000_t75" alt="http://school.discoveryeducation.com/lessonplans/images/activities/animatingmotion/sh-orbit.jpg" style="position:absolute;top:571;width:19050;height:131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74FrFAAAA3QAAAA8AAABkcnMvZG93bnJldi54bWxET8tKw0AU3Qv+w3AFd3ZSq32knRYpEeLC&#10;Qp90ecncZqKZOyEztrFf7yyELg/nPVt0thZnan3lWEG/l4AgLpyuuFSw274/jUH4gKyxdkwKfsnD&#10;Yn5/N8NUuwuv6bwJpYgh7FNUYEJoUil9Ycii77mGOHIn11oMEbal1C1eYrit5XOSDKXFimODwYaW&#10;horvzY9VsMqvn5Ni+HLcf+DXOH+9ZiY7ZEo9PnRvUxCBunAT/7tzrWAwmsT98U18AnL+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O+BaxQAAAN0AAAAPAAAAAAAAAAAAAAAA&#10;AJ8CAABkcnMvZG93bnJldi54bWxQSwUGAAAAAAQABAD3AAAAkQMAAAAA&#10;">
                  <v:imagedata r:id="rId456" o:title="sh-orbit" croptop="9850f" cropbottom="4686f" cropleft="3282f" cropright="14304f"/>
                  <v:path arrowok="t"/>
                </v:shape>
                <v:group id="Group 3779" o:spid="_x0000_s1876" style="position:absolute;left:23812;width:13627;height:16478" coordorigin="-418,-358" coordsize="16120,19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34TscAAADdAAAADwAAAGRycy9kb3ducmV2LnhtbESPT2vCQBTE7wW/w/KE&#10;3nQTpVWjq4jU0oMI/gHx9sg+k2D2bciuSfz23YLQ4zAzv2EWq86UoqHaFZYVxMMIBHFqdcGZgvNp&#10;O5iCcB5ZY2mZFDzJwWrZe1tgom3LB2qOPhMBwi5BBbn3VSKlS3My6Ia2Ig7ezdYGfZB1JnWNbYCb&#10;Uo6i6FMaLDgs5FjRJqf0fnwYBd8ttutx/NXs7rfN83r62F92MSn13u/WcxCeOv8ffrV/tILxZDK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734TscAAADd&#10;AAAADwAAAAAAAAAAAAAAAACqAgAAZHJzL2Rvd25yZXYueG1sUEsFBgAAAAAEAAQA+gAAAJ4DAAAA&#10;AA==&#10;">
                  <v:oval id="Oval 248" o:spid="_x0000_s1877" style="position:absolute;left:6520;top:13835;width:1663;height:166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OB8UA&#10;AADdAAAADwAAAGRycy9kb3ducmV2LnhtbERPz2vCMBS+D/wfwhN2EU3WDSfVWNyGbBcPOkG9PZpn&#10;W2xeShNrt79+OQw8fny/F1lva9FR6yvHGp4mCgRx7kzFhYb993o8A+EDssHaMWn4IQ/ZcvCwwNS4&#10;G2+p24VCxBD2KWooQ2hSKX1ekkU/cQ1x5M6utRgibAtpWrzFcFvLRKmptFhxbCixofeS8svuajWs&#10;fxP5dv08btXpOOqKD/WyOYyc1o/DfjUHEagPd/G/+8toeH6dxf3x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M4HxQAAAN0AAAAPAAAAAAAAAAAAAAAAAJgCAABkcnMv&#10;ZG93bnJldi54bWxQSwUGAAAAAAQABAD1AAAAigMAAAAA&#10;" fillcolor="black" strokeweight="2pt"/>
                  <v:group id="Group 249" o:spid="_x0000_s1878" style="position:absolute;left:4452;top:4373;width:5642;height:9143" coordsize="8110,1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6Eb8cAAADdAAAADwAAAGRycy9kb3ducmV2LnhtbESPQWvCQBSE7wX/w/KE&#10;3uomSltJ3YQgtvQgQlWQ3h7ZZxKSfRuy2yT++25B6HGYmW+YTTaZVgzUu9qygngRgSAurK65VHA+&#10;vT+tQTiPrLG1TApu5CBLZw8bTLQd+YuGoy9FgLBLUEHlfZdI6YqKDLqF7YiDd7W9QR9kX0rd4xjg&#10;ppXLKHqRBmsOCxV2tK2oaI4/RsHHiGO+infDvrlub9+n58NlH5NSj/MpfwPhafL/4Xv7UytYva5j&#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B6Eb8cAAADd&#10;AAAADwAAAAAAAAAAAAAAAACqAgAAZHJzL2Rvd25yZXYueG1sUEsFBgAAAAAEAAQA+gAAAJ4DAAAA&#10;AA==&#10;">
                    <v:oval id="Oval 250" o:spid="_x0000_s1879" style="position:absolute;width:8110;height:81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y7vcgA&#10;AADdAAAADwAAAGRycy9kb3ducmV2LnhtbESPT2vCQBTE74LfYXlCb7rxX5XUVUqr1nqwVAu9vmaf&#10;SWj2bciuJvXTuwXB4zAzv2Fmi8YU4kyVyy0r6PciEMSJ1TmnCr4Oq+4UhPPIGgvLpOCPHCzm7dYM&#10;Y21r/qTz3qciQNjFqCDzvoyldElGBl3PlsTBO9rKoA+ySqWusA5wU8hBFD1KgzmHhQxLesko+d2f&#10;jIJxcdku15Ee7eh9nX/8DF/f6u+DUg+d5vkJhKfG38O39kYrGE6mA/h/E5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zLu9yAAAAN0AAAAPAAAAAAAAAAAAAAAAAJgCAABk&#10;cnMvZG93bnJldi54bWxQSwUGAAAAAAQABAD1AAAAjQMAAAAA&#10;" fillcolor="#bfbfbf" strokeweight="2pt"/>
                    <v:shape id="Text Box 754" o:spid="_x0000_s1880" type="#_x0000_t202" style="position:absolute;left:1640;top:7263;width:4862;height:5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xy8YA&#10;AADdAAAADwAAAGRycy9kb3ducmV2LnhtbESPT2vCQBTE7wW/w/KE3nTXqq1Ns5FSETwptX+gt0f2&#10;mQSzb0N2NfHbu4LQ4zAzv2HSZW9rcabWV441TMYKBHHuTMWFhu+v9WgBwgdkg7Vj0nAhD8ts8JBi&#10;YlzHn3Teh0JECPsENZQhNImUPi/Joh+7hjh6B9daDFG2hTQtdhFua/mk1LO0WHFcKLGhj5Ly4/5k&#10;NfxsD3+/M7UrVnbedK5Xku2r1Ppx2L+/gQjUh//wvb0xGqYviyn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Oxy8YAAADdAAAADwAAAAAAAAAAAAAAAACYAgAAZHJz&#10;L2Rvd25yZXYueG1sUEsFBgAAAAAEAAQA9QAAAIsDAAAAAA==&#10;" filled="f" stroked="f">
                      <v:textbox>
                        <w:txbxContent>
                          <w:p w:rsidR="00640318" w:rsidRPr="00260720" w:rsidRDefault="00640318" w:rsidP="00C208EA">
                            <w:pPr>
                              <w:spacing w:before="0" w:after="0"/>
                              <w:rPr>
                                <w:i/>
                                <w:iCs/>
                                <w:sz w:val="24"/>
                                <w:szCs w:val="24"/>
                              </w:rPr>
                            </w:pPr>
                            <w:r w:rsidRPr="00260720">
                              <w:rPr>
                                <w:i/>
                                <w:iCs/>
                                <w:sz w:val="24"/>
                                <w:szCs w:val="24"/>
                              </w:rPr>
                              <w:t>M</w:t>
                            </w:r>
                          </w:p>
                        </w:txbxContent>
                      </v:textbox>
                    </v:shape>
                  </v:group>
                  <v:oval id="Oval 252" o:spid="_x0000_s1881" style="position:absolute;left:-418;top:-358;width:15207;height:15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eohcYA&#10;AADdAAAADwAAAGRycy9kb3ducmV2LnhtbESP3WrCQBSE7wu+w3IK3tVNtZgQXUUEtVQU/Ls/ZE+T&#10;1OzZkF017dO7BcHLYWa+YcbT1lTiSo0rLSt470UgiDOrS84VHA+LtwSE88gaK8uk4JccTCedlzGm&#10;2t54R9e9z0WAsEtRQeF9nUrpsoIMup6tiYP3bRuDPsgml7rBW4CbSvajaCgNlhwWCqxpXlB23l+M&#10;gvK4TE5/8VdF8XB9abf91fpnM1Cq+9rORiA8tf4ZfrQ/tYJBnHzA/5vwBOTk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eohcYAAADdAAAADwAAAAAAAAAAAAAAAACYAgAAZHJz&#10;L2Rvd25yZXYueG1sUEsFBgAAAAAEAAQA9QAAAIsDAAAAAA==&#10;" filled="f" strokeweight="1pt">
                    <v:stroke dashstyle="3 1"/>
                  </v:oval>
                  <v:shape id="Straight Arrow Connector 34" o:spid="_x0000_s1882" type="#_x0000_t32" style="position:absolute;left:8189;top:14789;width:48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q7eMQAAADdAAAADwAAAGRycy9kb3ducmV2LnhtbESP0YrCMBRE3wX/IVzBF9FURS3VKCIr&#10;WMSHVT/g0lzbYnNTm6zWv98sCPs4zMwZZrVpTSWe1LjSsoLxKAJBnFldcq7getkPYxDOI2usLJOC&#10;NznYrLudFSbavvibnmefiwBhl6CCwvs6kdJlBRl0I1sTB+9mG4M+yCaXusFXgJtKTqJoLg2WHBYK&#10;rGlXUHY//xgF8SmdHbPBTn/RKbXykI7psa+U6vfa7RKEp9b/hz/tg1YwXcQz+Hs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yrt4xAAAAN0AAAAPAAAAAAAAAAAA&#10;AAAAAKECAABkcnMvZG93bnJldi54bWxQSwUGAAAAAAQABAD5AAAAkgMAAAAA&#10;" strokeweight="1.5pt">
                    <v:stroke endarrow="open"/>
                  </v:shape>
                  <v:shape id="Text Box 757" o:spid="_x0000_s1883" type="#_x0000_t202" style="position:absolute;left:12324;top:13040;width:3378;height:4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SU8YA&#10;AADdAAAADwAAAGRycy9kb3ducmV2LnhtbESPT2vCQBTE7wW/w/IEb3VXq9am2YhUBE+V2j/Q2yP7&#10;TILZtyG7mvjt3YLQ4zAzv2HSVW9rcaHWV441TMYKBHHuTMWFhq/P7eMShA/IBmvHpOFKHlbZ4CHF&#10;xLiOP+hyCIWIEPYJaihDaBIpfV6SRT92DXH0jq61GKJsC2la7CLc1nKq1EJarDgulNjQW0n56XC2&#10;Gr7fj78/M7UvNnbedK5Xku2L1Ho07NevIAL14T98b++Mhqfn5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QSU8YAAADdAAAADwAAAAAAAAAAAAAAAACYAgAAZHJz&#10;L2Rvd25yZXYueG1sUEsFBgAAAAAEAAQA9QAAAIsDAAAAAA==&#10;" filled="f" stroked="f">
                    <v:textbox>
                      <w:txbxContent>
                        <w:p w:rsidR="00640318" w:rsidRPr="00260720" w:rsidRDefault="00640318" w:rsidP="00C208EA">
                          <w:pPr>
                            <w:spacing w:before="0" w:after="0"/>
                            <w:rPr>
                              <w:i/>
                              <w:iCs/>
                              <w:sz w:val="24"/>
                              <w:szCs w:val="24"/>
                            </w:rPr>
                          </w:pPr>
                          <w:r w:rsidRPr="00260720">
                            <w:rPr>
                              <w:i/>
                              <w:iCs/>
                              <w:sz w:val="24"/>
                              <w:szCs w:val="24"/>
                            </w:rPr>
                            <w:t>v</w:t>
                          </w:r>
                        </w:p>
                      </w:txbxContent>
                    </v:textbox>
                  </v:shape>
                  <v:shape id="Text Box 758" o:spid="_x0000_s1884" type="#_x0000_t202" style="position:absolute;left:5724;top:14630;width:338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3yMUA&#10;AADdAAAADwAAAGRycy9kb3ducmV2LnhtbESPW2sCMRSE3wv+h3AE32qitl5Wo4il0CfFK/h22Bx3&#10;FzcnyyZ1t//eFAp9HGbmG2axam0pHlT7wrGGQV+BIE6dKTjTcDp+vk5B+IBssHRMGn7Iw2rZeVlg&#10;YlzDe3ocQiYihH2CGvIQqkRKn+Zk0fddRRy9m6sthijrTJoamwi3pRwqNZYWC44LOVa0ySm9H76t&#10;hvP2dr28qV32Yd+rxrVKsp1JrXvddj0HEagN/+G/9pfRMJpMJ/D7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LfIxQAAAN0AAAAPAAAAAAAAAAAAAAAAAJgCAABkcnMv&#10;ZG93bnJldi54bWxQSwUGAAAAAAQABAD1AAAAigMAAAAA&#10;" filled="f" stroked="f">
                    <v:textbox>
                      <w:txbxContent>
                        <w:p w:rsidR="00640318" w:rsidRPr="00260720" w:rsidRDefault="00640318" w:rsidP="00C208EA">
                          <w:pPr>
                            <w:spacing w:before="0" w:after="0"/>
                            <w:rPr>
                              <w:i/>
                              <w:iCs/>
                            </w:rPr>
                          </w:pPr>
                          <w:r w:rsidRPr="00260720">
                            <w:rPr>
                              <w:i/>
                              <w:iCs/>
                            </w:rPr>
                            <w:t>m</w:t>
                          </w:r>
                        </w:p>
                      </w:txbxContent>
                    </v:textbox>
                  </v:shape>
                  <v:shape id="Straight Arrow Connector 38" o:spid="_x0000_s1885" type="#_x0000_t32" style="position:absolute;left:7285;top:7153;width:7504;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sU5sMAAADdAAAADwAAAGRycy9kb3ducmV2LnhtbERP3WrCMBS+H/gO4Qy8GTZ1Mle6RhGZ&#10;YBle6HyAQ3PWljUnNYla395cCF5+fP/FcjCduJDzrWUF0yQFQVxZ3XKt4Pi7mWQgfEDW2FkmBTfy&#10;sFyMXgrMtb3yni6HUIsYwj5HBU0IfS6lrxoy6BPbE0fuzzqDIUJXS+3wGsNNJ9/TdC4NthwbGuxp&#10;3VD1fzgbBdmu/Pip3tb6m3alldtySqdNp9T4dVh9gQg0hKf44d5qBbPPLM6Nb+IT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LFObDAAAA3QAAAA8AAAAAAAAAAAAA&#10;AAAAoQIAAGRycy9kb3ducmV2LnhtbFBLBQYAAAAABAAEAPkAAACRAwAAAAA=&#10;" strokeweight="1.5pt">
                    <v:stroke endarrow="open"/>
                  </v:shape>
                  <v:shape id="Text Box 760" o:spid="_x0000_s1886" type="#_x0000_t202" style="position:absolute;left:10268;top:4373;width:3378;height:4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GIcYA&#10;AADdAAAADwAAAGRycy9kb3ducmV2LnhtbESPW2sCMRSE34X+h3AKvmlSL61uN4pYhD4ptRfo22Fz&#10;9oKbk2WTutt/bwTBx2FmvmHSdW9rcabWV441PI0VCOLMmYoLDV+fu9EChA/IBmvHpOGfPKxXD4MU&#10;E+M6/qDzMRQiQtgnqKEMoUmk9FlJFv3YNcTRy11rMUTZFtK02EW4reVEqWdpseK4UGJD25Ky0/HP&#10;avje578/M3Uo3uy86VyvJNul1Hr42G9eQQTqwz18a78bDdOXxRKub+IT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uGIcYAAADdAAAADwAAAAAAAAAAAAAAAACYAgAAZHJz&#10;L2Rvd25yZXYueG1sUEsFBgAAAAAEAAQA9QAAAIsDAAAAAA==&#10;" filled="f" stroked="f">
                    <v:textbox>
                      <w:txbxContent>
                        <w:p w:rsidR="00640318" w:rsidRPr="00260720" w:rsidRDefault="00640318" w:rsidP="00C208EA">
                          <w:pPr>
                            <w:spacing w:before="0" w:after="0"/>
                            <w:rPr>
                              <w:i/>
                              <w:iCs/>
                              <w:sz w:val="24"/>
                              <w:szCs w:val="24"/>
                            </w:rPr>
                          </w:pPr>
                          <w:r w:rsidRPr="00260720">
                            <w:rPr>
                              <w:i/>
                              <w:iCs/>
                              <w:sz w:val="24"/>
                              <w:szCs w:val="24"/>
                            </w:rPr>
                            <w:t>r</w:t>
                          </w:r>
                        </w:p>
                      </w:txbxContent>
                    </v:textbox>
                  </v:shape>
                </v:group>
              </v:group>
            </w:pict>
          </mc:Fallback>
        </mc:AlternateContent>
      </w:r>
    </w:p>
    <w:p w:rsidR="00E83A52" w:rsidRPr="00123062" w:rsidRDefault="00E83A52" w:rsidP="00537678">
      <w:pPr>
        <w:pStyle w:val="BodyText2"/>
        <w:spacing w:before="120" w:after="0" w:line="240" w:lineRule="auto"/>
      </w:pPr>
    </w:p>
    <w:p w:rsidR="00E83A52" w:rsidRPr="00123062" w:rsidRDefault="00E83A52" w:rsidP="00537678">
      <w:pPr>
        <w:pStyle w:val="BodyText2"/>
        <w:spacing w:before="120" w:after="0" w:line="240" w:lineRule="auto"/>
      </w:pPr>
    </w:p>
    <w:p w:rsidR="00E83A52" w:rsidRPr="00123062" w:rsidRDefault="00E83A52" w:rsidP="00537678">
      <w:pPr>
        <w:pStyle w:val="BodyText2"/>
        <w:spacing w:before="120" w:after="0" w:line="240" w:lineRule="auto"/>
      </w:pPr>
    </w:p>
    <w:p w:rsidR="00E83A52" w:rsidRPr="00123062" w:rsidRDefault="00E83A52" w:rsidP="00537678">
      <w:pPr>
        <w:pStyle w:val="BodyText2"/>
        <w:spacing w:before="120" w:after="0" w:line="240" w:lineRule="auto"/>
      </w:pPr>
    </w:p>
    <w:p w:rsidR="00E83A52" w:rsidRPr="00123062" w:rsidRDefault="00E83A52" w:rsidP="00537678">
      <w:pPr>
        <w:pStyle w:val="BodyText2"/>
        <w:spacing w:before="120" w:after="0" w:line="240" w:lineRule="auto"/>
      </w:pPr>
    </w:p>
    <w:p w:rsidR="00E83A52" w:rsidRPr="00123062" w:rsidRDefault="00E83A52" w:rsidP="00537678">
      <w:pPr>
        <w:pStyle w:val="BodyText2"/>
        <w:spacing w:before="120" w:after="0" w:line="240" w:lineRule="auto"/>
      </w:pPr>
    </w:p>
    <w:p w:rsidR="00C208EA" w:rsidRPr="00123062" w:rsidRDefault="00C208EA" w:rsidP="00537678">
      <w:pPr>
        <w:pStyle w:val="BodyText2"/>
        <w:spacing w:before="120" w:after="0" w:line="240" w:lineRule="auto"/>
      </w:pPr>
      <w:r w:rsidRPr="00123062">
        <w:t>If you give an object a great enough velocity it can escape the gravitational field it is in and escape from the orbit. An example of the same kind of action, occurring on Earth, is being on a roundabout in a park.</w:t>
      </w:r>
    </w:p>
    <w:p w:rsidR="00C208EA" w:rsidRPr="00123062" w:rsidRDefault="00C208EA" w:rsidP="00537678">
      <w:pPr>
        <w:pStyle w:val="BodyText2"/>
        <w:spacing w:before="120" w:after="0" w:line="240" w:lineRule="auto"/>
      </w:pPr>
    </w:p>
    <w:p w:rsidR="00C208EA" w:rsidRPr="00123062" w:rsidRDefault="00E83A52" w:rsidP="00537678">
      <w:pPr>
        <w:pStyle w:val="BodyText2"/>
        <w:spacing w:before="120" w:after="0" w:line="240" w:lineRule="auto"/>
      </w:pPr>
      <w:r w:rsidRPr="00123062">
        <w:rPr>
          <w:noProof/>
          <w:lang w:eastAsia="en-GB"/>
        </w:rPr>
        <w:drawing>
          <wp:anchor distT="0" distB="0" distL="114300" distR="114300" simplePos="0" relativeHeight="251845632" behindDoc="0" locked="0" layoutInCell="1" allowOverlap="1" wp14:anchorId="6F87EBA9" wp14:editId="4C68A722">
            <wp:simplePos x="0" y="0"/>
            <wp:positionH relativeFrom="column">
              <wp:posOffset>4272915</wp:posOffset>
            </wp:positionH>
            <wp:positionV relativeFrom="paragraph">
              <wp:posOffset>105410</wp:posOffset>
            </wp:positionV>
            <wp:extent cx="1345565" cy="1247775"/>
            <wp:effectExtent l="0" t="0" r="6985" b="9525"/>
            <wp:wrapSquare wrapText="bothSides"/>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7" cstate="print">
                      <a:grayscl/>
                      <a:extLst>
                        <a:ext uri="{28A0092B-C50C-407E-A947-70E740481C1C}">
                          <a14:useLocalDpi xmlns:a14="http://schemas.microsoft.com/office/drawing/2010/main" val="0"/>
                        </a:ext>
                      </a:extLst>
                    </a:blip>
                    <a:srcRect/>
                    <a:stretch>
                      <a:fillRect/>
                    </a:stretch>
                  </pic:blipFill>
                  <pic:spPr bwMode="auto">
                    <a:xfrm>
                      <a:off x="0" y="0"/>
                      <a:ext cx="1345565" cy="1247775"/>
                    </a:xfrm>
                    <a:prstGeom prst="rect">
                      <a:avLst/>
                    </a:prstGeom>
                    <a:noFill/>
                  </pic:spPr>
                </pic:pic>
              </a:graphicData>
            </a:graphic>
            <wp14:sizeRelH relativeFrom="page">
              <wp14:pctWidth>0</wp14:pctWidth>
            </wp14:sizeRelH>
            <wp14:sizeRelV relativeFrom="page">
              <wp14:pctHeight>0</wp14:pctHeight>
            </wp14:sizeRelV>
          </wp:anchor>
        </w:drawing>
      </w:r>
      <w:r w:rsidR="00C208EA" w:rsidRPr="00123062">
        <w:t>When on a roundabout you must hold on to stay on. If you did not provide this force your body would continue in a straight line and you would come of at a tangent to the circle. In the case of a roundabout, the force causing you to go in a circle is a force of friction. As the roundabout spins faster, so do you and you must provide a larger and larger force, by holding on more tightly? If you cannot provide a force big enough you will come off.</w:t>
      </w:r>
    </w:p>
    <w:p w:rsidR="00C208EA" w:rsidRPr="00123062" w:rsidRDefault="00C208EA" w:rsidP="00537678">
      <w:pPr>
        <w:pStyle w:val="BodyText2"/>
        <w:spacing w:before="120" w:after="0" w:line="240" w:lineRule="auto"/>
      </w:pPr>
    </w:p>
    <w:p w:rsidR="00C208EA" w:rsidRPr="00123062" w:rsidRDefault="00325E82" w:rsidP="00537678">
      <w:pPr>
        <w:pStyle w:val="BodyText2"/>
        <w:spacing w:before="120" w:after="0" w:line="240" w:lineRule="auto"/>
      </w:pPr>
      <w:hyperlink r:id="rId458" w:history="1">
        <w:r w:rsidR="00C208EA" w:rsidRPr="00123062">
          <w:rPr>
            <w:rStyle w:val="Hyperlink"/>
          </w:rPr>
          <w:t>http://www.youtube.com/watch?v=m0bSJkrDYH8</w:t>
        </w:r>
      </w:hyperlink>
      <w:r w:rsidR="00C208EA" w:rsidRPr="00123062">
        <w:t xml:space="preserve"> (idiots!</w:t>
      </w:r>
      <w:r w:rsidR="00E83A52" w:rsidRPr="00123062">
        <w:t xml:space="preserve"> NEVER TRY THIS IT HAS LED TO </w:t>
      </w:r>
      <w:r w:rsidR="00E36781" w:rsidRPr="00123062">
        <w:t>SERIOUS INJURY</w:t>
      </w:r>
      <w:r w:rsidR="00E83A52" w:rsidRPr="00123062">
        <w:t>!</w:t>
      </w:r>
      <w:r w:rsidR="00C208EA" w:rsidRPr="00123062">
        <w:t>)</w:t>
      </w:r>
    </w:p>
    <w:p w:rsidR="00C208EA" w:rsidRPr="00123062" w:rsidRDefault="00C208EA" w:rsidP="00537678">
      <w:pPr>
        <w:pStyle w:val="BodyText2"/>
        <w:spacing w:before="120" w:after="0" w:line="240" w:lineRule="auto"/>
      </w:pPr>
      <w:r w:rsidRPr="00123062">
        <w:t xml:space="preserve">It is exactly the same with an orbit in space. Only here, the force causing the object to continue in a circle is gravity. As the magnitude of this force is determined by the mass of the planet, star, or galaxy, it is fixed and cannot increase. If the object travels too fast, the force of gravity will not be able to keep it on a circular path and it will escape its orbit and travel off in a straight line. </w:t>
      </w:r>
    </w:p>
    <w:p w:rsidR="00C208EA" w:rsidRPr="00123062" w:rsidRDefault="00C208EA" w:rsidP="00537678">
      <w:pPr>
        <w:pStyle w:val="BodyText2"/>
        <w:spacing w:before="120" w:after="0" w:line="240" w:lineRule="auto"/>
      </w:pPr>
      <w:r w:rsidRPr="00123062">
        <w:t>If we know:</w:t>
      </w:r>
    </w:p>
    <w:p w:rsidR="00C208EA" w:rsidRPr="00123062" w:rsidRDefault="00C208EA" w:rsidP="003638EB">
      <w:pPr>
        <w:pStyle w:val="BodyText2"/>
        <w:numPr>
          <w:ilvl w:val="0"/>
          <w:numId w:val="10"/>
        </w:numPr>
        <w:spacing w:before="120" w:after="0" w:line="240" w:lineRule="auto"/>
        <w:ind w:left="0"/>
      </w:pPr>
      <w:r w:rsidRPr="00123062">
        <w:t xml:space="preserve">the mass of the orbiting object, </w:t>
      </w:r>
      <w:r w:rsidRPr="00123062">
        <w:rPr>
          <w:i/>
          <w:iCs/>
        </w:rPr>
        <w:t>m</w:t>
      </w:r>
    </w:p>
    <w:p w:rsidR="00C208EA" w:rsidRPr="00123062" w:rsidRDefault="00C208EA" w:rsidP="003638EB">
      <w:pPr>
        <w:pStyle w:val="BodyText2"/>
        <w:numPr>
          <w:ilvl w:val="0"/>
          <w:numId w:val="10"/>
        </w:numPr>
        <w:spacing w:before="120" w:after="0" w:line="240" w:lineRule="auto"/>
        <w:ind w:left="0"/>
      </w:pPr>
      <w:r w:rsidRPr="00123062">
        <w:t xml:space="preserve">the velocity of the orbiting object, </w:t>
      </w:r>
      <w:r w:rsidRPr="00123062">
        <w:rPr>
          <w:i/>
          <w:iCs/>
        </w:rPr>
        <w:t>v</w:t>
      </w:r>
    </w:p>
    <w:p w:rsidR="00C208EA" w:rsidRPr="00123062" w:rsidRDefault="00C208EA" w:rsidP="003638EB">
      <w:pPr>
        <w:pStyle w:val="BodyText2"/>
        <w:numPr>
          <w:ilvl w:val="0"/>
          <w:numId w:val="10"/>
        </w:numPr>
        <w:spacing w:before="120" w:after="0" w:line="240" w:lineRule="auto"/>
        <w:ind w:left="0"/>
      </w:pPr>
      <w:r w:rsidRPr="00123062">
        <w:t xml:space="preserve">the radius of its orbit, </w:t>
      </w:r>
      <w:r w:rsidRPr="00123062">
        <w:rPr>
          <w:i/>
          <w:iCs/>
        </w:rPr>
        <w:t>r</w:t>
      </w:r>
    </w:p>
    <w:p w:rsidR="00C208EA" w:rsidRPr="00123062" w:rsidRDefault="00E36781" w:rsidP="00537678">
      <w:pPr>
        <w:pStyle w:val="BodyText2"/>
        <w:spacing w:before="120" w:after="0" w:line="240" w:lineRule="auto"/>
      </w:pPr>
      <w:r w:rsidRPr="00123062">
        <w:t>T</w:t>
      </w:r>
      <w:r w:rsidR="00C208EA" w:rsidRPr="00123062">
        <w:t xml:space="preserve">hen we can calculate the mass of the central body, </w:t>
      </w:r>
      <w:r w:rsidR="00C208EA" w:rsidRPr="00123062">
        <w:rPr>
          <w:i/>
          <w:iCs/>
        </w:rPr>
        <w:t>M</w:t>
      </w:r>
      <w:r w:rsidR="00C208EA" w:rsidRPr="00123062">
        <w:t>, using the Universal Law of Gravitation.</w:t>
      </w:r>
    </w:p>
    <w:p w:rsidR="00C208EA" w:rsidRPr="00123062" w:rsidRDefault="00C208EA" w:rsidP="00537678">
      <w:pPr>
        <w:pStyle w:val="BodyText2"/>
        <w:spacing w:before="120" w:after="0" w:line="240" w:lineRule="auto"/>
      </w:pPr>
      <w:r w:rsidRPr="00123062">
        <w:t xml:space="preserve">Stars on the on the outer arms of the galaxy should travel slower than those towards the galactic core as they are </w:t>
      </w:r>
      <w:r w:rsidR="00325E82">
        <w:pict>
          <v:shape id="_x0000_s1344" type="#_x0000_t75" style="position:absolute;margin-left:188.95pt;margin-top:3.25pt;width:35.35pt;height:31.4pt;z-index:251858944;mso-position-horizontal-relative:page;mso-position-vertical-relative:line">
            <v:imagedata r:id="rId459" o:title=""/>
            <w10:wrap type="square" anchorx="page"/>
          </v:shape>
        </w:pict>
      </w:r>
      <w:r w:rsidRPr="00123062">
        <w:t xml:space="preserve">further from the central mass and therefore experience a smaller gravitational force  </w:t>
      </w:r>
    </w:p>
    <w:p w:rsidR="00C208EA" w:rsidRPr="00123062" w:rsidRDefault="00C208EA" w:rsidP="00537678">
      <w:pPr>
        <w:pStyle w:val="BodyText2"/>
        <w:spacing w:before="120" w:after="0" w:line="240" w:lineRule="auto"/>
      </w:pPr>
    </w:p>
    <w:p w:rsidR="00E83A52" w:rsidRPr="00123062" w:rsidRDefault="00E83A52" w:rsidP="00537678">
      <w:pPr>
        <w:pStyle w:val="BodyText2"/>
        <w:spacing w:before="120" w:after="0" w:line="240" w:lineRule="auto"/>
      </w:pPr>
    </w:p>
    <w:p w:rsidR="00C208EA" w:rsidRPr="00123062" w:rsidRDefault="00C208EA" w:rsidP="00537678">
      <w:pPr>
        <w:pStyle w:val="BodyText2"/>
        <w:spacing w:before="120" w:after="0" w:line="240" w:lineRule="auto"/>
      </w:pPr>
      <w:r w:rsidRPr="00123062">
        <w:t>We can directly observe the distribution of matter, and therefore mass, within a galaxy from its brightness. Matter in a galaxy is either producing light,(stars), or reflecting it, (nebulae and dust).</w:t>
      </w:r>
    </w:p>
    <w:p w:rsidR="00C208EA" w:rsidRPr="00123062" w:rsidRDefault="00C208EA" w:rsidP="00537678">
      <w:pPr>
        <w:pStyle w:val="Heading3"/>
      </w:pPr>
      <w:bookmarkStart w:id="68" w:name="_Toc115863"/>
      <w:r w:rsidRPr="00123062">
        <w:t>What do we observe?</w:t>
      </w:r>
      <w:bookmarkEnd w:id="68"/>
    </w:p>
    <w:p w:rsidR="00C208EA" w:rsidRPr="00123062" w:rsidRDefault="00E83A52" w:rsidP="00537678">
      <w:pPr>
        <w:pStyle w:val="BodyText2"/>
        <w:spacing w:before="120" w:after="0" w:line="240" w:lineRule="auto"/>
      </w:pPr>
      <w:r w:rsidRPr="00123062">
        <w:rPr>
          <w:noProof/>
          <w:lang w:eastAsia="en-GB"/>
        </w:rPr>
        <w:drawing>
          <wp:anchor distT="0" distB="0" distL="114300" distR="114300" simplePos="0" relativeHeight="251846656" behindDoc="0" locked="0" layoutInCell="1" allowOverlap="1" wp14:anchorId="65E09D0A" wp14:editId="74F572BA">
            <wp:simplePos x="0" y="0"/>
            <wp:positionH relativeFrom="column">
              <wp:posOffset>3213735</wp:posOffset>
            </wp:positionH>
            <wp:positionV relativeFrom="paragraph">
              <wp:posOffset>121920</wp:posOffset>
            </wp:positionV>
            <wp:extent cx="2466975" cy="2277745"/>
            <wp:effectExtent l="0" t="0" r="9525" b="8255"/>
            <wp:wrapSquare wrapText="bothSides"/>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466975" cy="2277745"/>
                    </a:xfrm>
                    <a:prstGeom prst="rect">
                      <a:avLst/>
                    </a:prstGeom>
                    <a:noFill/>
                  </pic:spPr>
                </pic:pic>
              </a:graphicData>
            </a:graphic>
            <wp14:sizeRelH relativeFrom="page">
              <wp14:pctWidth>0</wp14:pctWidth>
            </wp14:sizeRelH>
            <wp14:sizeRelV relativeFrom="page">
              <wp14:pctHeight>0</wp14:pctHeight>
            </wp14:sizeRelV>
          </wp:anchor>
        </w:drawing>
      </w:r>
      <w:r w:rsidR="00C208EA" w:rsidRPr="00123062">
        <w:t>The stars are travelling too fast.</w:t>
      </w:r>
    </w:p>
    <w:p w:rsidR="00C208EA" w:rsidRPr="00123062" w:rsidRDefault="00C208EA" w:rsidP="00537678">
      <w:pPr>
        <w:pStyle w:val="BodyText2"/>
        <w:spacing w:before="120" w:after="0" w:line="240" w:lineRule="auto"/>
      </w:pPr>
      <w:r w:rsidRPr="00123062">
        <w:t>As you can see from the graph above, the velocity of stars does not drop off as expected, at greater orbital radii. At these high velocities the observed mass of the galaxy should not be enough to hold on to many of its stars and we should see them fly off into intergalactic space.</w:t>
      </w:r>
    </w:p>
    <w:p w:rsidR="00C208EA" w:rsidRPr="00123062" w:rsidRDefault="00C208EA" w:rsidP="00537678">
      <w:pPr>
        <w:pStyle w:val="BodyText2"/>
        <w:spacing w:before="120" w:after="0" w:line="240" w:lineRule="auto"/>
      </w:pPr>
      <w:r w:rsidRPr="00123062">
        <w:t xml:space="preserve">The only logical conclusion that astronomers have to explain this consistent observation is that there must be a significant amount of mass </w:t>
      </w:r>
      <w:r w:rsidRPr="00123062">
        <w:lastRenderedPageBreak/>
        <w:t xml:space="preserve">that we cannot see. Hence the name: </w:t>
      </w:r>
      <w:r w:rsidRPr="00123062">
        <w:rPr>
          <w:b/>
          <w:bCs/>
        </w:rPr>
        <w:t>dark matter</w:t>
      </w:r>
      <w:r w:rsidRPr="00123062">
        <w:t>.</w:t>
      </w:r>
    </w:p>
    <w:p w:rsidR="00E83A52" w:rsidRPr="00123062" w:rsidRDefault="00E83A52" w:rsidP="00537678">
      <w:pPr>
        <w:pStyle w:val="BodyText2"/>
        <w:spacing w:before="120" w:after="0" w:line="240" w:lineRule="auto"/>
      </w:pPr>
    </w:p>
    <w:p w:rsidR="00E83A52" w:rsidRPr="00123062" w:rsidRDefault="00E83A52" w:rsidP="00537678">
      <w:pPr>
        <w:pStyle w:val="BodyText2"/>
        <w:spacing w:before="120" w:after="0" w:line="240" w:lineRule="auto"/>
      </w:pPr>
    </w:p>
    <w:p w:rsidR="00C208EA" w:rsidRPr="00123062" w:rsidRDefault="00C208EA" w:rsidP="001E5CA5">
      <w:pPr>
        <w:pStyle w:val="Heading2"/>
      </w:pPr>
      <w:bookmarkStart w:id="69" w:name="_Toc115864"/>
      <w:r w:rsidRPr="00123062">
        <w:t>The Big Bang Theory</w:t>
      </w:r>
      <w:bookmarkEnd w:id="69"/>
    </w:p>
    <w:p w:rsidR="00C208EA" w:rsidRPr="00123062" w:rsidRDefault="00C208EA" w:rsidP="00537678">
      <w:pPr>
        <w:pStyle w:val="BodyText2"/>
        <w:spacing w:before="120" w:after="0" w:line="240" w:lineRule="auto"/>
      </w:pPr>
      <w:r w:rsidRPr="00123062">
        <w:rPr>
          <w:noProof/>
          <w:lang w:eastAsia="en-GB"/>
        </w:rPr>
        <w:drawing>
          <wp:inline distT="0" distB="0" distL="0" distR="0" wp14:anchorId="073F5192" wp14:editId="2328F53B">
            <wp:extent cx="4876800" cy="1939943"/>
            <wp:effectExtent l="0" t="0" r="0" b="3175"/>
            <wp:docPr id="3716" name="Picture 3716" descr="http://archive.ncsa.illinois.edu/Cyberia/Cosmos/Images/CosmicTimeline_g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http://archive.ncsa.illinois.edu/Cyberia/Cosmos/Images/CosmicTimeline_gr.jp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4876800" cy="1939943"/>
                    </a:xfrm>
                    <a:prstGeom prst="rect">
                      <a:avLst/>
                    </a:prstGeom>
                    <a:noFill/>
                    <a:ln>
                      <a:noFill/>
                    </a:ln>
                  </pic:spPr>
                </pic:pic>
              </a:graphicData>
            </a:graphic>
          </wp:inline>
        </w:drawing>
      </w:r>
    </w:p>
    <w:p w:rsidR="00C208EA" w:rsidRPr="00123062" w:rsidRDefault="00325E82" w:rsidP="00537678">
      <w:pPr>
        <w:pStyle w:val="BodyText2"/>
        <w:spacing w:before="120" w:after="0" w:line="240" w:lineRule="auto"/>
      </w:pPr>
      <w:hyperlink r:id="rId462" w:history="1">
        <w:r w:rsidR="00C208EA" w:rsidRPr="00123062">
          <w:rPr>
            <w:rStyle w:val="Hyperlink"/>
          </w:rPr>
          <w:t>http://archive.ncsa.illinois.edu/Cyberia/Cosmos/Images/CosmicTimeline_gr.jpg</w:t>
        </w:r>
      </w:hyperlink>
    </w:p>
    <w:p w:rsidR="00C208EA" w:rsidRPr="00123062" w:rsidRDefault="00325E82" w:rsidP="00537678">
      <w:pPr>
        <w:pStyle w:val="BodyText2"/>
        <w:spacing w:before="120" w:after="0" w:line="240" w:lineRule="auto"/>
      </w:pPr>
      <w:hyperlink r:id="rId463" w:history="1">
        <w:r w:rsidR="00C208EA" w:rsidRPr="00123062">
          <w:rPr>
            <w:rStyle w:val="Hyperlink"/>
          </w:rPr>
          <w:t>http://www.schoolsobservatory.org.uk/astro/cosmos/bb_history</w:t>
        </w:r>
      </w:hyperlink>
    </w:p>
    <w:p w:rsidR="00C208EA" w:rsidRPr="00123062" w:rsidRDefault="00C208EA" w:rsidP="00537678">
      <w:pPr>
        <w:pStyle w:val="BodyText2"/>
        <w:spacing w:before="120" w:after="0" w:line="240" w:lineRule="auto"/>
      </w:pPr>
      <w:r w:rsidRPr="00123062">
        <w:t>Scientists have gathered a lot of evidence and information about the universe. They have used their observations to develop a theory called the Big Bang. The theory states that originally all the matter in the universe was concentrated into a single incredibly tiny point, called a singularity. This began to enlarge rapidly in a hot explosion, and it is still expanding today. This explosion is called the Big Bang, and happened about 13.7 billion years ago (that's 13,700,000,000 years using the scientific definition of 1 billion = 1,000 million).</w:t>
      </w:r>
    </w:p>
    <w:p w:rsidR="00C208EA" w:rsidRPr="00123062" w:rsidRDefault="00C208EA" w:rsidP="00537678">
      <w:pPr>
        <w:pStyle w:val="BodyText2"/>
        <w:spacing w:before="120" w:after="0" w:line="240" w:lineRule="auto"/>
      </w:pPr>
      <w:r w:rsidRPr="00123062">
        <w:t>The universe started with a sudden appearance of energy which consequently became matter and is now everything around us. There were two theories regarding the universe</w:t>
      </w:r>
    </w:p>
    <w:p w:rsidR="00C208EA" w:rsidRPr="00123062" w:rsidRDefault="00C208EA" w:rsidP="00537678">
      <w:pPr>
        <w:pStyle w:val="BodyText2"/>
        <w:spacing w:before="120" w:after="0" w:line="240" w:lineRule="auto"/>
      </w:pPr>
      <w:r w:rsidRPr="00123062">
        <w:t>The Steady State Universe: where the universe had always been and would always continue to be in existence.</w:t>
      </w:r>
    </w:p>
    <w:p w:rsidR="00C208EA" w:rsidRPr="00123062" w:rsidRDefault="00C208EA" w:rsidP="00537678">
      <w:pPr>
        <w:pStyle w:val="BodyText2"/>
        <w:spacing w:before="120" w:after="0" w:line="240" w:lineRule="auto"/>
      </w:pPr>
      <w:r w:rsidRPr="00123062">
        <w:t>The Created Universe: where at some time in the past the universe was created.</w:t>
      </w:r>
    </w:p>
    <w:p w:rsidR="00C208EA" w:rsidRPr="00123062" w:rsidRDefault="00C208EA" w:rsidP="00537678">
      <w:pPr>
        <w:pStyle w:val="BodyText2"/>
        <w:spacing w:before="120" w:after="0" w:line="240" w:lineRule="auto"/>
      </w:pPr>
      <w:r w:rsidRPr="00123062">
        <w:t xml:space="preserve">Ironically the term ‘Big Bang’ was coined by Fred Hoyle a British astronomer who was the leading supporter of the Steady State theory and who was vehemently opposed to the, currently named, Big Bang theory.  He used the phrase ‘Big Bang theory’ during a broadcast on the BBC radio station The Third Programme, broadcast on 28 March 1949. </w:t>
      </w:r>
    </w:p>
    <w:p w:rsidR="001E5CA5" w:rsidRDefault="00C208EA" w:rsidP="00537678">
      <w:pPr>
        <w:pStyle w:val="Heading2"/>
      </w:pPr>
      <w:bookmarkStart w:id="70" w:name="_Toc115865"/>
      <w:r w:rsidRPr="00123062">
        <w:t xml:space="preserve">What was the evidence </w:t>
      </w:r>
      <w:r w:rsidR="001E5CA5">
        <w:t>-</w:t>
      </w:r>
      <w:bookmarkEnd w:id="70"/>
    </w:p>
    <w:p w:rsidR="00C208EA" w:rsidRPr="001E5CA5" w:rsidRDefault="00C208EA" w:rsidP="001E5CA5">
      <w:pPr>
        <w:rPr>
          <w:b/>
        </w:rPr>
      </w:pPr>
      <w:r w:rsidRPr="001E5CA5">
        <w:rPr>
          <w:b/>
        </w:rPr>
        <w:t>that finally swung the balance towards the Big Bang theory?</w:t>
      </w:r>
    </w:p>
    <w:p w:rsidR="00C208EA" w:rsidRPr="00123062" w:rsidRDefault="00C208EA" w:rsidP="00537678">
      <w:pPr>
        <w:pStyle w:val="Heading3"/>
      </w:pPr>
      <w:bookmarkStart w:id="71" w:name="_Toc115866"/>
      <w:r w:rsidRPr="00123062">
        <w:t>Determining the Temperature of Distance Stars &amp; Galaxies.</w:t>
      </w:r>
      <w:bookmarkEnd w:id="71"/>
    </w:p>
    <w:p w:rsidR="00C208EA" w:rsidRPr="00123062" w:rsidRDefault="00C208EA" w:rsidP="00537678">
      <w:pPr>
        <w:pStyle w:val="BodyText2"/>
        <w:spacing w:before="120" w:after="0" w:line="240" w:lineRule="auto"/>
      </w:pPr>
      <w:r w:rsidRPr="00123062">
        <w:t>From everyday experience we know that substances glow (incandesce) when heated to very high temperatures. The colour of light emitted depends on exactly how high the temperature is.</w:t>
      </w:r>
    </w:p>
    <w:p w:rsidR="00C208EA" w:rsidRPr="00123062" w:rsidRDefault="00C208EA" w:rsidP="00537678">
      <w:pPr>
        <w:pStyle w:val="BodyText2"/>
        <w:spacing w:before="120" w:after="0" w:line="240" w:lineRule="auto"/>
      </w:pPr>
      <w:r w:rsidRPr="00123062">
        <w:t xml:space="preserve">When an object is heated it does not initially glow, but radiates large amounts of energy as infrared radiation. We can feel this if we place our hand near, but not touching, a hot object. </w:t>
      </w:r>
    </w:p>
    <w:p w:rsidR="00C208EA" w:rsidRPr="00123062" w:rsidRDefault="00C208EA" w:rsidP="00537678">
      <w:pPr>
        <w:pStyle w:val="BodyText2"/>
        <w:spacing w:before="120" w:after="0" w:line="240" w:lineRule="auto"/>
      </w:pPr>
      <w:r w:rsidRPr="00123062">
        <w:t>As an object becomes hotter it starts to glow a dull red, followed by bright red, then orange, yellow and finally white (white hot). At extremely high temperatures it becomes a bright blue-white colour.</w:t>
      </w:r>
    </w:p>
    <w:p w:rsidR="00C208EA" w:rsidRPr="00123062" w:rsidRDefault="00B8085A" w:rsidP="00537678">
      <w:pPr>
        <w:pStyle w:val="BodyText2"/>
        <w:spacing w:before="120" w:after="0" w:line="240" w:lineRule="auto"/>
      </w:pPr>
      <w:r w:rsidRPr="00123062">
        <w:rPr>
          <w:noProof/>
          <w:lang w:eastAsia="en-GB"/>
        </w:rPr>
        <w:lastRenderedPageBreak/>
        <mc:AlternateContent>
          <mc:Choice Requires="wpg">
            <w:drawing>
              <wp:anchor distT="0" distB="0" distL="114300" distR="114300" simplePos="0" relativeHeight="251907072" behindDoc="0" locked="0" layoutInCell="1" allowOverlap="1" wp14:anchorId="75548BD5" wp14:editId="47855B72">
                <wp:simplePos x="0" y="0"/>
                <wp:positionH relativeFrom="column">
                  <wp:posOffset>2971800</wp:posOffset>
                </wp:positionH>
                <wp:positionV relativeFrom="paragraph">
                  <wp:posOffset>80010</wp:posOffset>
                </wp:positionV>
                <wp:extent cx="2762250" cy="3230245"/>
                <wp:effectExtent l="0" t="0" r="0" b="8255"/>
                <wp:wrapSquare wrapText="bothSides"/>
                <wp:docPr id="4767" name="Group 4767"/>
                <wp:cNvGraphicFramePr/>
                <a:graphic xmlns:a="http://schemas.openxmlformats.org/drawingml/2006/main">
                  <a:graphicData uri="http://schemas.microsoft.com/office/word/2010/wordprocessingGroup">
                    <wpg:wgp>
                      <wpg:cNvGrpSpPr/>
                      <wpg:grpSpPr>
                        <a:xfrm>
                          <a:off x="0" y="0"/>
                          <a:ext cx="2762250" cy="3230245"/>
                          <a:chOff x="0" y="0"/>
                          <a:chExt cx="2762250" cy="3230245"/>
                        </a:xfrm>
                      </wpg:grpSpPr>
                      <pic:pic xmlns:pic="http://schemas.openxmlformats.org/drawingml/2006/picture">
                        <pic:nvPicPr>
                          <pic:cNvPr id="4762" name="Picture 4762"/>
                          <pic:cNvPicPr>
                            <a:picLocks noChangeAspect="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762250" cy="2647950"/>
                          </a:xfrm>
                          <a:prstGeom prst="rect">
                            <a:avLst/>
                          </a:prstGeom>
                          <a:noFill/>
                          <a:ln>
                            <a:noFill/>
                          </a:ln>
                        </pic:spPr>
                      </pic:pic>
                      <wps:wsp>
                        <wps:cNvPr id="4766" name="Text Box 4766"/>
                        <wps:cNvSpPr txBox="1"/>
                        <wps:spPr>
                          <a:xfrm>
                            <a:off x="0" y="2705100"/>
                            <a:ext cx="2762250" cy="525145"/>
                          </a:xfrm>
                          <a:prstGeom prst="rect">
                            <a:avLst/>
                          </a:prstGeom>
                          <a:solidFill>
                            <a:prstClr val="white"/>
                          </a:solidFill>
                          <a:ln>
                            <a:noFill/>
                          </a:ln>
                          <a:effectLst/>
                        </wps:spPr>
                        <wps:txbx>
                          <w:txbxContent>
                            <w:p w:rsidR="00640318" w:rsidRPr="00A47CAB" w:rsidRDefault="00640318" w:rsidP="00B8085A">
                              <w:pPr>
                                <w:pStyle w:val="Caption"/>
                                <w:rPr>
                                  <w:noProof/>
                                  <w:sz w:val="20"/>
                                  <w:szCs w:val="20"/>
                                </w:rPr>
                              </w:pPr>
                              <w:r>
                                <w:t xml:space="preserve">Figure </w:t>
                              </w:r>
                              <w:r>
                                <w:fldChar w:fldCharType="begin"/>
                              </w:r>
                              <w:r>
                                <w:instrText xml:space="preserve"> SEQ Figure \* ARABIC </w:instrText>
                              </w:r>
                              <w:r>
                                <w:fldChar w:fldCharType="separate"/>
                              </w:r>
                              <w:r>
                                <w:rPr>
                                  <w:noProof/>
                                </w:rPr>
                                <w:t>3</w:t>
                              </w:r>
                              <w:r>
                                <w:rPr>
                                  <w:noProof/>
                                </w:rPr>
                                <w:fldChar w:fldCharType="end"/>
                              </w:r>
                              <w:r>
                                <w:t xml:space="preserve"> Courtesy of John D Fix Astronomy Journey to the Cosmic Frontier 5th E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4767" o:spid="_x0000_s1887" style="position:absolute;margin-left:234pt;margin-top:6.3pt;width:217.5pt;height:254.35pt;z-index:251907072;mso-position-horizontal-relative:text;mso-position-vertical-relative:text" coordsize="27622,323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">
                <v:shape id="Picture 4762" o:spid="_x0000_s1888" type="#_x0000_t75" style="position:absolute;width:27622;height:26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D6FbGAAAA3QAAAA8AAABkcnMvZG93bnJldi54bWxEj0FrwkAUhO9C/8PyCr2Ibqo2ltRVSqGY&#10;gwqNkvMj+5oszb4N2a3Gf98tCB6HmfmGWW0G24oz9d44VvA8TUAQV04brhWcjp+TVxA+IGtsHZOC&#10;K3nYrB9GK8y0u/AXnYtQiwhhn6GCJoQuk9JXDVn0U9cRR+/b9RZDlH0tdY+XCLetnCVJKi0ajgsN&#10;dvTRUPVT/FoFL97ttqYcz8vcFSbd5uGg071ST4/D+xuIQEO4h2/tXCtYLNMZ/L+JT0Cu/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gPoVsYAAADdAAAADwAAAAAAAAAAAAAA&#10;AACfAgAAZHJzL2Rvd25yZXYueG1sUEsFBgAAAAAEAAQA9wAAAJIDAAAAAA==&#10;">
                  <v:imagedata r:id="rId465" o:title=""/>
                  <v:path arrowok="t"/>
                </v:shape>
                <v:shape id="Text Box 4766" o:spid="_x0000_s1889" type="#_x0000_t202" style="position:absolute;top:27051;width:27622;height:5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3Z8sgA&#10;AADdAAAADwAAAGRycy9kb3ducmV2LnhtbESPQUvDQBSE74L/YXmCF7EbNcQSuy2lKFgvpWkvvT2y&#10;r9lo9m3Y3bTx37sFocdhZr5hZovRduJEPrSOFTxNMhDEtdMtNwr2u4/HKYgQkTV2jknBLwVYzG9v&#10;Zlhqd+YtnarYiAThUKICE2NfShlqQxbDxPXEyTs6bzEm6RupPZ4T3HbyOcsKabHltGCwp5Wh+qca&#10;rIJNftiYh+H4/rXMX/x6P6yK76ZS6v5uXL6BiDTGa/i//akV5K9FAZc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HdnyyAAAAN0AAAAPAAAAAAAAAAAAAAAAAJgCAABk&#10;cnMvZG93bnJldi54bWxQSwUGAAAAAAQABAD1AAAAjQMAAAAA&#10;" stroked="f">
                  <v:textbox style="mso-fit-shape-to-text:t" inset="0,0,0,0">
                    <w:txbxContent>
                      <w:p w:rsidR="00640318" w:rsidRPr="00A47CAB" w:rsidRDefault="00640318" w:rsidP="00B8085A">
                        <w:pPr>
                          <w:pStyle w:val="Caption"/>
                          <w:rPr>
                            <w:noProof/>
                            <w:sz w:val="20"/>
                            <w:szCs w:val="20"/>
                          </w:rPr>
                        </w:pPr>
                        <w:r>
                          <w:t xml:space="preserve">Figure </w:t>
                        </w:r>
                        <w:r>
                          <w:fldChar w:fldCharType="begin"/>
                        </w:r>
                        <w:r>
                          <w:instrText xml:space="preserve"> SEQ Figure \* ARABIC </w:instrText>
                        </w:r>
                        <w:r>
                          <w:fldChar w:fldCharType="separate"/>
                        </w:r>
                        <w:r>
                          <w:rPr>
                            <w:noProof/>
                          </w:rPr>
                          <w:t>3</w:t>
                        </w:r>
                        <w:r>
                          <w:rPr>
                            <w:noProof/>
                          </w:rPr>
                          <w:fldChar w:fldCharType="end"/>
                        </w:r>
                        <w:r>
                          <w:t xml:space="preserve"> Courtesy of John D Fix Astronomy Journey to the Cosmic Frontier 5th Ed.</w:t>
                        </w:r>
                      </w:p>
                    </w:txbxContent>
                  </v:textbox>
                </v:shape>
                <w10:wrap type="square"/>
              </v:group>
            </w:pict>
          </mc:Fallback>
        </mc:AlternateContent>
      </w:r>
      <w:r w:rsidR="00C208EA" w:rsidRPr="00123062">
        <w:t>We first need to consider how it is possible to determine the temperature of distant stars and galaxies. You will have seen what happens to a piece of iron as it is heated, as it gets hotter its colour changes from dull red to bright red to orange then yellow.</w:t>
      </w:r>
    </w:p>
    <w:p w:rsidR="00C208EA" w:rsidRPr="00123062" w:rsidRDefault="00C208EA" w:rsidP="00537678">
      <w:pPr>
        <w:pStyle w:val="BodyText2"/>
        <w:spacing w:before="120" w:after="0" w:line="240" w:lineRule="auto"/>
      </w:pPr>
      <w:r w:rsidRPr="00123062">
        <w:t xml:space="preserve">The observant amongst you may realize that these are the first colours in the visible spectrum. The temperature of an object determines the frequency of light it emits. This idea has been with us for a long time; Jožef Stefan proposed in 1879 that the power irradiated from an object was proportional to its temperature in Kelvin to the fourth power. </w:t>
      </w:r>
    </w:p>
    <w:p w:rsidR="00C208EA" w:rsidRPr="00123062" w:rsidRDefault="00C208EA" w:rsidP="00537678">
      <w:pPr>
        <w:pStyle w:val="BodyText2"/>
        <w:spacing w:before="120" w:after="0" w:line="240" w:lineRule="auto"/>
        <w:jc w:val="center"/>
        <w:rPr>
          <w:b/>
          <w:i/>
        </w:rPr>
      </w:pPr>
      <w:r w:rsidRPr="00123062">
        <w:rPr>
          <w:b/>
          <w:i/>
        </w:rPr>
        <w:t>P = σT</w:t>
      </w:r>
      <w:r w:rsidRPr="00123062">
        <w:rPr>
          <w:b/>
          <w:i/>
          <w:vertAlign w:val="superscript"/>
        </w:rPr>
        <w:t>4</w:t>
      </w:r>
    </w:p>
    <w:p w:rsidR="00C208EA" w:rsidRPr="00123062" w:rsidRDefault="00C208EA" w:rsidP="00537678">
      <w:pPr>
        <w:pStyle w:val="BodyText2"/>
        <w:spacing w:before="120" w:after="0" w:line="240" w:lineRule="auto"/>
      </w:pPr>
      <w:r w:rsidRPr="00123062">
        <w:t xml:space="preserve">Where σ is Stefan’s </w:t>
      </w:r>
      <w:r w:rsidR="00ED78BE" w:rsidRPr="00123062">
        <w:t xml:space="preserve">(also referred to as the Stefan- Boltzmann) </w:t>
      </w:r>
      <w:r w:rsidRPr="00123062">
        <w:t xml:space="preserve">constant and </w:t>
      </w:r>
    </w:p>
    <w:p w:rsidR="00C208EA" w:rsidRPr="00123062" w:rsidRDefault="00C208EA" w:rsidP="00537678">
      <w:pPr>
        <w:pStyle w:val="BodyText2"/>
        <w:spacing w:before="120" w:after="0" w:line="240" w:lineRule="auto"/>
        <w:jc w:val="center"/>
        <w:rPr>
          <w:b/>
        </w:rPr>
      </w:pPr>
      <w:r w:rsidRPr="00123062">
        <w:rPr>
          <w:b/>
        </w:rPr>
        <w:t>σ = 5.67 x 10</w:t>
      </w:r>
      <w:r w:rsidRPr="00123062">
        <w:rPr>
          <w:b/>
          <w:vertAlign w:val="superscript"/>
        </w:rPr>
        <w:t>-8</w:t>
      </w:r>
      <w:r w:rsidRPr="00123062">
        <w:rPr>
          <w:b/>
        </w:rPr>
        <w:t xml:space="preserve"> Wm</w:t>
      </w:r>
      <w:r w:rsidRPr="00123062">
        <w:rPr>
          <w:b/>
          <w:vertAlign w:val="superscript"/>
        </w:rPr>
        <w:t>-2</w:t>
      </w:r>
      <w:r w:rsidRPr="00123062">
        <w:rPr>
          <w:b/>
        </w:rPr>
        <w:t>K</w:t>
      </w:r>
      <w:r w:rsidRPr="00123062">
        <w:rPr>
          <w:b/>
          <w:vertAlign w:val="superscript"/>
        </w:rPr>
        <w:t>-4</w:t>
      </w:r>
      <w:r w:rsidRPr="00123062">
        <w:rPr>
          <w:b/>
        </w:rPr>
        <w:t>.</w:t>
      </w:r>
    </w:p>
    <w:p w:rsidR="00C208EA" w:rsidRDefault="00C208EA" w:rsidP="00537678">
      <w:pPr>
        <w:pStyle w:val="BodyText2"/>
        <w:spacing w:before="120" w:after="0" w:line="240" w:lineRule="auto"/>
      </w:pPr>
      <w:r w:rsidRPr="00123062">
        <w:t>What this means is that by examining the spectrum of a distant star, its temperature can effectively be determined.</w:t>
      </w:r>
    </w:p>
    <w:p w:rsidR="00640318" w:rsidRPr="00123062" w:rsidRDefault="00640318" w:rsidP="00537678">
      <w:pPr>
        <w:pStyle w:val="BodyText2"/>
        <w:spacing w:before="120" w:after="0" w:line="240" w:lineRule="auto"/>
      </w:pPr>
    </w:p>
    <w:p w:rsidR="00C208EA" w:rsidRDefault="00C208EA" w:rsidP="00537678">
      <w:pPr>
        <w:pStyle w:val="BodyText2"/>
        <w:spacing w:before="120" w:after="0" w:line="240" w:lineRule="auto"/>
      </w:pPr>
      <w:r w:rsidRPr="00123062">
        <w:t>A "black-body" is an ideal object whose temperature is the same at every point and constant in time. It is useful for study because such an object produces a spectrum which is dependent only on the temperature. The spectrum of black-body radiation is continuous from zero energy at zero wavelength, rising to a maximum at some wavelength determined by Wien's law (AH Physics), and then falling off to zero at infinite wavelength. The hotter the black body, the more energy is produced at EVERY wavelength. Black-bodies are useful models because many stars radiate approximately as black-body.</w:t>
      </w:r>
    </w:p>
    <w:p w:rsidR="00640318" w:rsidRPr="00123062" w:rsidRDefault="00640318" w:rsidP="00537678">
      <w:pPr>
        <w:pStyle w:val="BodyText2"/>
        <w:spacing w:before="120" w:after="0" w:line="240" w:lineRule="auto"/>
      </w:pPr>
      <w:r>
        <w:rPr>
          <w:noProof/>
          <w:lang w:eastAsia="en-GB"/>
        </w:rPr>
        <w:drawing>
          <wp:inline distT="0" distB="0" distL="0" distR="0" wp14:anchorId="055CEED0" wp14:editId="594247A0">
            <wp:extent cx="5024910" cy="3758974"/>
            <wp:effectExtent l="0" t="0" r="4445" b="0"/>
            <wp:docPr id="312" name="Picture 312" descr="Plot of wavelength against brightness. Blackbodies form a curve on this plot. The curve moves towards the blue end of the spectrum the hotter the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Plot of wavelength against brightness. Blackbodies form a curve on this plot. The curve moves towards the blue end of the spectrum the hotter the object."/>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026445" cy="3760122"/>
                    </a:xfrm>
                    <a:prstGeom prst="rect">
                      <a:avLst/>
                    </a:prstGeom>
                    <a:noFill/>
                    <a:ln>
                      <a:noFill/>
                    </a:ln>
                  </pic:spPr>
                </pic:pic>
              </a:graphicData>
            </a:graphic>
          </wp:inline>
        </w:drawing>
      </w:r>
    </w:p>
    <w:p w:rsidR="00C208EA" w:rsidRPr="00123062" w:rsidRDefault="00C208EA" w:rsidP="00537678">
      <w:pPr>
        <w:pStyle w:val="BodyText2"/>
        <w:spacing w:before="120" w:after="0" w:line="240" w:lineRule="auto"/>
        <w:rPr>
          <w:b/>
        </w:rPr>
      </w:pPr>
      <w:r w:rsidRPr="00123062">
        <w:rPr>
          <w:b/>
        </w:rPr>
        <w:lastRenderedPageBreak/>
        <w:t>The black-body spectrum has three main features:</w:t>
      </w:r>
    </w:p>
    <w:p w:rsidR="00C208EA" w:rsidRPr="00123062" w:rsidRDefault="00C208EA" w:rsidP="00537678">
      <w:pPr>
        <w:pStyle w:val="BodyText2"/>
        <w:spacing w:before="120" w:after="0" w:line="240" w:lineRule="auto"/>
        <w:ind w:hanging="284"/>
        <w:rPr>
          <w:b/>
        </w:rPr>
      </w:pPr>
      <w:r w:rsidRPr="00123062">
        <w:rPr>
          <w:b/>
        </w:rPr>
        <w:t>1.</w:t>
      </w:r>
      <w:r w:rsidRPr="00123062">
        <w:rPr>
          <w:b/>
        </w:rPr>
        <w:tab/>
        <w:t>The basic shape is more or less the same (apart from a scaling factor) at all temperatures; it is like a skewed bell curve, falling off gently on the long wavelength side of the peak, and much more sharply on the shorter wavelength side.</w:t>
      </w:r>
    </w:p>
    <w:p w:rsidR="00C208EA" w:rsidRPr="00123062" w:rsidRDefault="00C208EA" w:rsidP="00537678">
      <w:pPr>
        <w:pStyle w:val="BodyText2"/>
        <w:spacing w:before="120" w:after="0" w:line="240" w:lineRule="auto"/>
        <w:ind w:hanging="284"/>
        <w:rPr>
          <w:b/>
        </w:rPr>
      </w:pPr>
      <w:r w:rsidRPr="00123062">
        <w:rPr>
          <w:b/>
        </w:rPr>
        <w:t>2.</w:t>
      </w:r>
      <w:r w:rsidRPr="00123062">
        <w:rPr>
          <w:b/>
        </w:rPr>
        <w:tab/>
        <w:t>As the temperature of the object is increased, the peak of the intensity spectrum shifts towards the shorter wavelengths.</w:t>
      </w:r>
    </w:p>
    <w:p w:rsidR="00C208EA" w:rsidRPr="00123062" w:rsidRDefault="00C208EA" w:rsidP="00537678">
      <w:pPr>
        <w:pStyle w:val="BodyText2"/>
        <w:spacing w:before="120" w:after="0" w:line="240" w:lineRule="auto"/>
        <w:ind w:hanging="284"/>
        <w:rPr>
          <w:b/>
        </w:rPr>
      </w:pPr>
      <w:r w:rsidRPr="00123062">
        <w:rPr>
          <w:b/>
        </w:rPr>
        <w:t>3.</w:t>
      </w:r>
      <w:r w:rsidRPr="00123062">
        <w:rPr>
          <w:b/>
        </w:rPr>
        <w:tab/>
        <w:t>As the temperature of the object is increased, the intensity increases for all wavelengths.</w:t>
      </w:r>
    </w:p>
    <w:p w:rsidR="00C208EA" w:rsidRPr="00123062" w:rsidRDefault="00C208EA" w:rsidP="00537678">
      <w:pPr>
        <w:pStyle w:val="BodyText2"/>
        <w:spacing w:before="120" w:after="0" w:line="240" w:lineRule="auto"/>
      </w:pPr>
      <w:r w:rsidRPr="00123062">
        <w:t xml:space="preserve">The properties of the spectrum are characterised by a single parameter, temperature, hence it is sometimes referred to as a thermal radiation spectrum. </w:t>
      </w:r>
    </w:p>
    <w:p w:rsidR="00C208EA" w:rsidRPr="00123062" w:rsidRDefault="00C208EA" w:rsidP="00537678">
      <w:pPr>
        <w:pStyle w:val="BodyText2"/>
        <w:spacing w:before="120" w:after="0" w:line="240" w:lineRule="auto"/>
      </w:pPr>
      <w:r w:rsidRPr="00123062">
        <w:t>When the temperature is raised the peak moves towards the short wavelength end (blue), which gives the visible effect of changing from red to orange to yellow to white to blue-white, in that order.</w:t>
      </w:r>
    </w:p>
    <w:p w:rsidR="00C208EA" w:rsidRPr="00123062" w:rsidRDefault="00C208EA" w:rsidP="00537678">
      <w:pPr>
        <w:pStyle w:val="Heading3"/>
      </w:pPr>
      <w:bookmarkStart w:id="72" w:name="_Toc115867"/>
      <w:r w:rsidRPr="00123062">
        <w:t>Bang?</w:t>
      </w:r>
      <w:bookmarkEnd w:id="72"/>
    </w:p>
    <w:p w:rsidR="00C208EA" w:rsidRPr="00123062" w:rsidRDefault="00C208EA" w:rsidP="00537678">
      <w:pPr>
        <w:pStyle w:val="BodyText2"/>
        <w:spacing w:before="120" w:after="0" w:line="240" w:lineRule="auto"/>
      </w:pPr>
      <w:r w:rsidRPr="00123062">
        <w:t>The Big Bang was not like a conventional explosion in which matter is thrown apart from a single point into a pre-existing empty space.</w:t>
      </w:r>
    </w:p>
    <w:p w:rsidR="00C208EA" w:rsidRPr="00123062" w:rsidRDefault="00C208EA" w:rsidP="00537678">
      <w:pPr>
        <w:pStyle w:val="BodyText2"/>
        <w:spacing w:before="120" w:after="0" w:line="240" w:lineRule="auto"/>
      </w:pPr>
      <w:r w:rsidRPr="00123062">
        <w:t>Most cosmologists think space, time and matter originated at the Big Bang and before that there was no space, time or matter in the sense we think of them today.</w:t>
      </w:r>
    </w:p>
    <w:p w:rsidR="00C208EA" w:rsidRPr="00123062" w:rsidRDefault="00C208EA" w:rsidP="00537678">
      <w:pPr>
        <w:pStyle w:val="BodyText2"/>
        <w:spacing w:before="120" w:after="0" w:line="240" w:lineRule="auto"/>
      </w:pPr>
      <w:r w:rsidRPr="00123062">
        <w:t>Rather than thinking of galaxies as flying away from each other through space, it is much better to think of them as being essentially at rest in an expanding space.</w:t>
      </w:r>
    </w:p>
    <w:p w:rsidR="00C208EA" w:rsidRPr="00123062" w:rsidRDefault="00C208EA" w:rsidP="001E5CA5">
      <w:pPr>
        <w:pStyle w:val="Heading2"/>
      </w:pPr>
      <w:bookmarkStart w:id="73" w:name="_Toc115868"/>
      <w:r w:rsidRPr="00123062">
        <w:t>Evidence for the Big Bang Theory</w:t>
      </w:r>
      <w:bookmarkEnd w:id="73"/>
    </w:p>
    <w:p w:rsidR="00C208EA" w:rsidRPr="00123062" w:rsidRDefault="00C208EA" w:rsidP="00537678">
      <w:pPr>
        <w:pStyle w:val="Heading3"/>
      </w:pPr>
      <w:bookmarkStart w:id="74" w:name="_Toc115869"/>
      <w:r w:rsidRPr="00123062">
        <w:t>Redshift (see previous notes) / Evidence from the Expanding Universe</w:t>
      </w:r>
      <w:bookmarkEnd w:id="74"/>
    </w:p>
    <w:p w:rsidR="00C208EA" w:rsidRPr="00123062" w:rsidRDefault="00C208EA" w:rsidP="00537678">
      <w:pPr>
        <w:pStyle w:val="BodyText2"/>
        <w:spacing w:before="120" w:after="0" w:line="240" w:lineRule="auto"/>
      </w:pPr>
      <w:r w:rsidRPr="00123062">
        <w:t>From the expanding universe idea we can extrapolate our figures back (we consider running time backwards) and come to the conclusion that all matter in the Universe was all collected at a single point called the initial singularity.</w:t>
      </w:r>
    </w:p>
    <w:p w:rsidR="00C208EA" w:rsidRPr="00123062" w:rsidRDefault="00C208EA" w:rsidP="001E5CA5">
      <w:pPr>
        <w:pStyle w:val="Heading2"/>
      </w:pPr>
      <w:bookmarkStart w:id="75" w:name="_Toc115870"/>
      <w:r w:rsidRPr="00123062">
        <w:t>Cosmic microwave background (CMB) radiation</w:t>
      </w:r>
      <w:bookmarkEnd w:id="75"/>
      <w:r w:rsidRPr="00123062">
        <w:t xml:space="preserve"> </w:t>
      </w:r>
    </w:p>
    <w:p w:rsidR="00C208EA" w:rsidRPr="00123062" w:rsidRDefault="00C208EA" w:rsidP="00537678">
      <w:pPr>
        <w:pStyle w:val="BodyText2"/>
        <w:spacing w:before="120" w:after="0" w:line="240" w:lineRule="auto"/>
      </w:pPr>
      <w:r w:rsidRPr="00123062">
        <w:t xml:space="preserve">CMB is predicted by the hot Big Bang theory. </w:t>
      </w:r>
    </w:p>
    <w:p w:rsidR="00C208EA" w:rsidRPr="00123062" w:rsidRDefault="00C208EA" w:rsidP="00537678">
      <w:pPr>
        <w:pStyle w:val="BodyText2"/>
        <w:spacing w:before="120" w:after="0" w:line="240" w:lineRule="auto"/>
      </w:pPr>
      <w:r w:rsidRPr="00123062">
        <w:t>During the very early stages of the universe, say when it was one millionth its present size, the temperature would have been around 3,000,000 K. If an electron became bound with a nucleus, high energy radiation would immediately strip it off. The universe was in a plasma state.</w:t>
      </w:r>
    </w:p>
    <w:p w:rsidR="00C208EA" w:rsidRPr="00123062" w:rsidRDefault="00C208EA" w:rsidP="00537678">
      <w:pPr>
        <w:pStyle w:val="BodyText2"/>
        <w:spacing w:before="120" w:after="0" w:line="240" w:lineRule="auto"/>
      </w:pPr>
      <w:r w:rsidRPr="00123062">
        <w:t>The universe expanded and cooled due to the redshifting effect. As space expanded, the wavelength of photons became longer, so each photon had less energy.</w:t>
      </w:r>
    </w:p>
    <w:p w:rsidR="00C208EA" w:rsidRPr="00123062" w:rsidRDefault="00C208EA" w:rsidP="00537678">
      <w:pPr>
        <w:pStyle w:val="BodyText2"/>
        <w:spacing w:before="120" w:after="0" w:line="240" w:lineRule="auto"/>
      </w:pPr>
      <w:r w:rsidRPr="00123062">
        <w:t xml:space="preserve">Gamow, Alpher and Herman, three physicists, had produced a paper in 1948 that if the Big </w:t>
      </w:r>
      <w:r w:rsidR="00640318" w:rsidRPr="00123062">
        <w:rPr>
          <w:noProof/>
          <w:lang w:eastAsia="en-GB"/>
        </w:rPr>
        <w:drawing>
          <wp:anchor distT="93345" distB="93345" distL="360045" distR="93345" simplePos="0" relativeHeight="251851776" behindDoc="0" locked="0" layoutInCell="1" allowOverlap="0" wp14:anchorId="392DDF83" wp14:editId="2FE46C13">
            <wp:simplePos x="0" y="0"/>
            <wp:positionH relativeFrom="column">
              <wp:posOffset>3314700</wp:posOffset>
            </wp:positionH>
            <wp:positionV relativeFrom="line">
              <wp:posOffset>137795</wp:posOffset>
            </wp:positionV>
            <wp:extent cx="2562225" cy="1783080"/>
            <wp:effectExtent l="0" t="0" r="9525" b="7620"/>
            <wp:wrapSquare wrapText="bothSides"/>
            <wp:docPr id="3775" name="Picture 3775" descr="[ Robert Wilson, Arno Penzias, and the&#10;antenn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 Robert Wilson, Arno Penzias, and the&#10;antenna ]"/>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2562225" cy="1783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Bang had actually taken place then there would be a residual background EM radiation, in the microwave region, in every direction in the sky representing a temperature of around 2.7K.</w:t>
      </w:r>
    </w:p>
    <w:p w:rsidR="00C208EA" w:rsidRPr="00123062" w:rsidRDefault="00C208EA" w:rsidP="00537678">
      <w:pPr>
        <w:pStyle w:val="BodyText2"/>
        <w:spacing w:before="120" w:after="0" w:line="240" w:lineRule="auto"/>
      </w:pPr>
      <w:r w:rsidRPr="00123062">
        <w:t>This value for the wavelength of the light and it’s consequent equivalent temperature was arrived at by considering how the light produced at the Big Bang would have changed as the universe expanded.</w:t>
      </w:r>
    </w:p>
    <w:p w:rsidR="00C208EA" w:rsidRPr="00123062" w:rsidRDefault="00C208EA" w:rsidP="00537678">
      <w:pPr>
        <w:pStyle w:val="BodyText2"/>
        <w:spacing w:before="120" w:after="0" w:line="240" w:lineRule="auto"/>
      </w:pPr>
      <w:r w:rsidRPr="00123062">
        <w:lastRenderedPageBreak/>
        <w:t xml:space="preserve">The discovery of this background radiation was another example of scientists finding something they weren’t looking for. </w:t>
      </w:r>
    </w:p>
    <w:p w:rsidR="00C208EA" w:rsidRPr="00123062" w:rsidRDefault="000070E5" w:rsidP="00537678">
      <w:pPr>
        <w:pStyle w:val="BodyText2"/>
        <w:spacing w:before="120" w:after="0" w:line="240" w:lineRule="auto"/>
      </w:pPr>
      <w:r w:rsidRPr="00123062">
        <w:rPr>
          <w:noProof/>
          <w:lang w:eastAsia="en-GB"/>
        </w:rPr>
        <w:drawing>
          <wp:anchor distT="0" distB="0" distL="114300" distR="114300" simplePos="0" relativeHeight="251852800" behindDoc="0" locked="0" layoutInCell="1" allowOverlap="1" wp14:anchorId="1FEAD972" wp14:editId="0FA4A503">
            <wp:simplePos x="0" y="0"/>
            <wp:positionH relativeFrom="column">
              <wp:posOffset>8890</wp:posOffset>
            </wp:positionH>
            <wp:positionV relativeFrom="paragraph">
              <wp:posOffset>147955</wp:posOffset>
            </wp:positionV>
            <wp:extent cx="852805" cy="795020"/>
            <wp:effectExtent l="0" t="0" r="4445" b="5080"/>
            <wp:wrapSquare wrapText="bothSides"/>
            <wp:docPr id="3774" name="Picture 3774" descr="MC900084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MC900084008[1]"/>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852805"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009022A9" w:rsidRPr="00123062">
        <w:rPr>
          <w:i/>
          <w:noProof/>
          <w:lang w:eastAsia="en-GB"/>
        </w:rPr>
        <w:drawing>
          <wp:anchor distT="0" distB="0" distL="114300" distR="114300" simplePos="0" relativeHeight="251853824" behindDoc="0" locked="0" layoutInCell="1" allowOverlap="1" wp14:anchorId="3A5B1937" wp14:editId="53E32480">
            <wp:simplePos x="0" y="0"/>
            <wp:positionH relativeFrom="column">
              <wp:posOffset>3483610</wp:posOffset>
            </wp:positionH>
            <wp:positionV relativeFrom="paragraph">
              <wp:posOffset>510540</wp:posOffset>
            </wp:positionV>
            <wp:extent cx="2266950" cy="1699895"/>
            <wp:effectExtent l="0" t="0" r="0" b="0"/>
            <wp:wrapSquare wrapText="bothSides"/>
            <wp:docPr id="3773" name="Picture 3773" descr="http://map.gsfc.nasa.gov/media/081001/081001_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http://map.gsfc.nasa.gov/media/081001/081001_320.jpg"/>
                    <pic:cNvPicPr>
                      <a:picLocks noChangeAspect="1" noChangeArrowheads="1"/>
                    </pic:cNvPicPr>
                  </pic:nvPicPr>
                  <pic:blipFill>
                    <a:blip r:embed="rId469" r:link="rId470">
                      <a:extLst>
                        <a:ext uri="{28A0092B-C50C-407E-A947-70E740481C1C}">
                          <a14:useLocalDpi xmlns:a14="http://schemas.microsoft.com/office/drawing/2010/main" val="0"/>
                        </a:ext>
                      </a:extLst>
                    </a:blip>
                    <a:srcRect/>
                    <a:stretch>
                      <a:fillRect/>
                    </a:stretch>
                  </pic:blipFill>
                  <pic:spPr bwMode="auto">
                    <a:xfrm>
                      <a:off x="0" y="0"/>
                      <a:ext cx="2266950" cy="1699895"/>
                    </a:xfrm>
                    <a:prstGeom prst="rect">
                      <a:avLst/>
                    </a:prstGeom>
                    <a:noFill/>
                    <a:ln>
                      <a:noFill/>
                    </a:ln>
                  </pic:spPr>
                </pic:pic>
              </a:graphicData>
            </a:graphic>
            <wp14:sizeRelH relativeFrom="page">
              <wp14:pctWidth>0</wp14:pctWidth>
            </wp14:sizeRelH>
            <wp14:sizeRelV relativeFrom="page">
              <wp14:pctHeight>0</wp14:pctHeight>
            </wp14:sizeRelV>
          </wp:anchor>
        </w:drawing>
      </w:r>
      <w:r w:rsidR="00C208EA" w:rsidRPr="00123062">
        <w:t xml:space="preserve">Arnold Penzias and Robert Wilson were working for Bell Labs in the USA. They were working with a special radio telescope [shown in the picture above] experimenting with satellite communication. </w:t>
      </w:r>
    </w:p>
    <w:p w:rsidR="00C208EA" w:rsidRPr="00123062" w:rsidRDefault="00C208EA" w:rsidP="00537678">
      <w:pPr>
        <w:pStyle w:val="BodyText2"/>
        <w:spacing w:before="120" w:after="0" w:line="240" w:lineRule="auto"/>
      </w:pPr>
      <w:r w:rsidRPr="00123062">
        <w:t>They were getting a residual signal that seemed to come from outside the galaxy. At first they though it was actually due to pigeon droppings from the pigeons that roosted in the horn. Finally they realised that they had found the echo of the Big Bang.</w:t>
      </w:r>
    </w:p>
    <w:p w:rsidR="00C208EA" w:rsidRPr="00123062" w:rsidRDefault="00C208EA" w:rsidP="00537678">
      <w:pPr>
        <w:pStyle w:val="BodyText2"/>
        <w:spacing w:before="120" w:after="0" w:line="240" w:lineRule="auto"/>
      </w:pPr>
      <w:r w:rsidRPr="00123062">
        <w:t xml:space="preserve">As one of their colleagues commented, </w:t>
      </w:r>
    </w:p>
    <w:p w:rsidR="00C208EA" w:rsidRPr="00123062" w:rsidRDefault="00C208EA" w:rsidP="00537678">
      <w:pPr>
        <w:pStyle w:val="BodyText2"/>
        <w:spacing w:before="120" w:after="0" w:line="240" w:lineRule="auto"/>
      </w:pPr>
      <w:r w:rsidRPr="00123062">
        <w:t>"Thus, they looked for dung but found gold, which is just opposite of the experience of most of us."</w:t>
      </w:r>
    </w:p>
    <w:p w:rsidR="00C208EA" w:rsidRPr="00123062" w:rsidRDefault="00C208EA" w:rsidP="00537678">
      <w:pPr>
        <w:pStyle w:val="BodyText2"/>
        <w:spacing w:before="120" w:after="0" w:line="240" w:lineRule="auto"/>
        <w:rPr>
          <w:i/>
        </w:rPr>
      </w:pPr>
      <w:r w:rsidRPr="00123062">
        <w:rPr>
          <w:i/>
        </w:rPr>
        <w:t>He may not have actually said the word dung but I’m not going to write in the actual word as I find it too rude!</w:t>
      </w:r>
    </w:p>
    <w:p w:rsidR="00C208EA" w:rsidRPr="00123062" w:rsidRDefault="00C208EA" w:rsidP="00537678">
      <w:pPr>
        <w:pStyle w:val="BodyText2"/>
        <w:spacing w:before="120" w:after="0" w:line="240" w:lineRule="auto"/>
      </w:pPr>
      <w:r w:rsidRPr="00123062">
        <w:t xml:space="preserve">In 1989 a satellite was launched to study the background radiation, it was called the Cosmic Background Explorer [COBE]. </w:t>
      </w:r>
    </w:p>
    <w:p w:rsidR="007F2F42" w:rsidRPr="00123062" w:rsidRDefault="00C208EA" w:rsidP="00537678">
      <w:pPr>
        <w:pStyle w:val="BodyText2"/>
        <w:spacing w:before="120" w:after="0" w:line="240" w:lineRule="auto"/>
      </w:pPr>
      <w:r w:rsidRPr="00123062">
        <w:t xml:space="preserve">In 1992 it was announced that COBE had managed to </w:t>
      </w:r>
      <w:r w:rsidRPr="00123062">
        <w:rPr>
          <w:b/>
        </w:rPr>
        <w:t>measure fluctuations in the background radiation</w:t>
      </w:r>
      <w:r w:rsidRPr="00123062">
        <w:t xml:space="preserve">. This was further evidence </w:t>
      </w:r>
      <w:r w:rsidR="00450826">
        <w:t>to support the Big Bang theory.</w:t>
      </w:r>
    </w:p>
    <w:p w:rsidR="00C208EA" w:rsidRPr="00123062" w:rsidRDefault="00C208EA" w:rsidP="00537678">
      <w:pPr>
        <w:pStyle w:val="BodyText2"/>
        <w:spacing w:before="120" w:after="0" w:line="240" w:lineRule="auto"/>
      </w:pPr>
      <w:r w:rsidRPr="00123062">
        <w:t>An image of the fluctuations is shown below.</w:t>
      </w:r>
    </w:p>
    <w:p w:rsidR="00C208EA" w:rsidRPr="00123062" w:rsidRDefault="00655020" w:rsidP="00537678">
      <w:pPr>
        <w:pStyle w:val="BodyText2"/>
        <w:spacing w:before="120" w:after="0" w:line="240" w:lineRule="auto"/>
      </w:pPr>
      <w:r w:rsidRPr="00123062">
        <w:rPr>
          <w:noProof/>
          <w:lang w:eastAsia="en-GB"/>
        </w:rPr>
        <w:drawing>
          <wp:anchor distT="0" distB="0" distL="114300" distR="114300" simplePos="0" relativeHeight="251850752" behindDoc="0" locked="0" layoutInCell="1" allowOverlap="1" wp14:anchorId="4BFC3451" wp14:editId="256FDDE5">
            <wp:simplePos x="0" y="0"/>
            <wp:positionH relativeFrom="column">
              <wp:posOffset>218440</wp:posOffset>
            </wp:positionH>
            <wp:positionV relativeFrom="paragraph">
              <wp:posOffset>121285</wp:posOffset>
            </wp:positionV>
            <wp:extent cx="3686175" cy="1838960"/>
            <wp:effectExtent l="0" t="0" r="9525" b="8890"/>
            <wp:wrapNone/>
            <wp:docPr id="3772" name="Picture 3772" descr="http://apod.nasa.gov/apod/image/9802/cmb_cobe2yr_b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pod.nasa.gov/apod/image/9802/cmb_cobe2yr_big.gif"/>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686175" cy="1838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08EA" w:rsidRPr="00123062" w:rsidRDefault="00C208EA" w:rsidP="00537678">
      <w:pPr>
        <w:pStyle w:val="BodyText2"/>
        <w:spacing w:before="120" w:after="0" w:line="240" w:lineRule="auto"/>
      </w:pPr>
    </w:p>
    <w:p w:rsidR="00655020" w:rsidRPr="00123062" w:rsidRDefault="00655020" w:rsidP="00537678">
      <w:pPr>
        <w:pStyle w:val="BodyText2"/>
        <w:spacing w:before="120" w:after="0" w:line="240" w:lineRule="auto"/>
      </w:pPr>
    </w:p>
    <w:p w:rsidR="00655020" w:rsidRPr="00123062" w:rsidRDefault="00655020"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Default="00C208EA" w:rsidP="00537678">
      <w:pPr>
        <w:pStyle w:val="BodyText2"/>
        <w:spacing w:before="120" w:after="0" w:line="240" w:lineRule="auto"/>
        <w:rPr>
          <w:b/>
        </w:rPr>
      </w:pPr>
    </w:p>
    <w:p w:rsidR="00450826" w:rsidRPr="00123062" w:rsidRDefault="00450826" w:rsidP="00537678">
      <w:pPr>
        <w:pStyle w:val="BodyText2"/>
        <w:spacing w:before="120" w:after="0" w:line="240" w:lineRule="auto"/>
        <w:rPr>
          <w:b/>
        </w:rPr>
      </w:pPr>
    </w:p>
    <w:p w:rsidR="00655020" w:rsidRPr="00123062" w:rsidRDefault="00655020" w:rsidP="00537678">
      <w:pPr>
        <w:pStyle w:val="BodyText2"/>
        <w:spacing w:before="120" w:after="0" w:line="240" w:lineRule="auto"/>
        <w:rPr>
          <w:b/>
        </w:rPr>
      </w:pPr>
    </w:p>
    <w:p w:rsidR="00655020" w:rsidRPr="00123062" w:rsidRDefault="00655020" w:rsidP="00537678">
      <w:pPr>
        <w:pStyle w:val="BodyText2"/>
        <w:spacing w:before="120" w:after="0" w:line="240" w:lineRule="auto"/>
        <w:rPr>
          <w:b/>
        </w:rPr>
      </w:pPr>
    </w:p>
    <w:p w:rsidR="00C208EA" w:rsidRPr="00123062" w:rsidRDefault="00C208EA" w:rsidP="00537678">
      <w:pPr>
        <w:pStyle w:val="Heading3"/>
      </w:pPr>
      <w:bookmarkStart w:id="76" w:name="_Toc115871"/>
      <w:r w:rsidRPr="00123062">
        <w:t>Black Body Radiation</w:t>
      </w:r>
      <w:bookmarkEnd w:id="76"/>
    </w:p>
    <w:p w:rsidR="00C208EA" w:rsidRPr="00123062" w:rsidRDefault="00C208EA" w:rsidP="00537678">
      <w:pPr>
        <w:pStyle w:val="BodyText2"/>
        <w:spacing w:before="120" w:after="0" w:line="240" w:lineRule="auto"/>
      </w:pPr>
      <w:r w:rsidRPr="00123062">
        <w:t>Stars are black bodies in that they absorb all the radiation. The existence of black-body (thermal) radiation, at a temperature of about 3000 K, filling the universe at the time of recombination (when electrons combined with nuclei to form atoms), is consistent with a universe which has expanded and cooled from a much hotter and denser original state at much earlier times – as the Big Bang theory predicts.</w:t>
      </w:r>
    </w:p>
    <w:p w:rsidR="00C208EA" w:rsidRPr="00123062" w:rsidRDefault="00C208EA" w:rsidP="00537678">
      <w:pPr>
        <w:pStyle w:val="Heading3"/>
      </w:pPr>
      <w:bookmarkStart w:id="77" w:name="_Toc115872"/>
      <w:r w:rsidRPr="00123062">
        <w:t>The Helium Problem</w:t>
      </w:r>
      <w:bookmarkEnd w:id="77"/>
    </w:p>
    <w:p w:rsidR="00C208EA" w:rsidRPr="00123062" w:rsidRDefault="00C208EA" w:rsidP="00537678">
      <w:pPr>
        <w:pStyle w:val="BodyText2"/>
        <w:spacing w:before="120" w:after="0" w:line="240" w:lineRule="auto"/>
      </w:pPr>
      <w:r w:rsidRPr="00123062">
        <w:t xml:space="preserve">Other evidence to support the Big Bang theory includes the relative abundances of hydrogen and helium in the universe. Scientists predicted that there should be a significantly greater proportion of hydrogen in the universe. The next most abundant should be helium. The most abundant elements in the universe are hydrogen (70–75%) and helium (25–30%). However, the abundance of helium in the universe cannot be explained </w:t>
      </w:r>
      <w:r w:rsidRPr="00123062">
        <w:lastRenderedPageBreak/>
        <w:t xml:space="preserve">by the formation inside stars as most of it remains locked up in their cores. However, it can be accounted for by being formed during the dense phase of the early universe, ie shortly after the Big Bang. </w:t>
      </w:r>
    </w:p>
    <w:p w:rsidR="00C208EA" w:rsidRPr="00123062" w:rsidRDefault="00C208EA" w:rsidP="00537678">
      <w:pPr>
        <w:pStyle w:val="BodyText2"/>
        <w:spacing w:before="120" w:after="0" w:line="240" w:lineRule="auto"/>
      </w:pPr>
      <w:r w:rsidRPr="00123062">
        <w:t xml:space="preserve">The elements present in the universe can be determined by spectroscopy, which you will study later in Particles and Waves. </w:t>
      </w:r>
    </w:p>
    <w:p w:rsidR="00C208EA" w:rsidRPr="00123062" w:rsidRDefault="00C208EA" w:rsidP="00537678">
      <w:pPr>
        <w:pStyle w:val="BodyText2"/>
        <w:spacing w:before="120" w:after="0" w:line="240" w:lineRule="auto"/>
      </w:pPr>
      <w:r w:rsidRPr="00123062">
        <w:t>The ability to determine the elements in space brought an updated version of an old song</w:t>
      </w:r>
    </w:p>
    <w:p w:rsidR="00017B4D" w:rsidRPr="00123062" w:rsidRDefault="00017B4D" w:rsidP="00537678">
      <w:pPr>
        <w:pStyle w:val="BodyText2"/>
        <w:spacing w:before="120" w:after="0" w:line="240" w:lineRule="auto"/>
      </w:pPr>
      <w:r w:rsidRPr="00123062">
        <w:rPr>
          <w:noProof/>
          <w:lang w:eastAsia="en-GB"/>
        </w:rPr>
        <w:drawing>
          <wp:anchor distT="0" distB="0" distL="114300" distR="114300" simplePos="0" relativeHeight="251854848" behindDoc="0" locked="0" layoutInCell="1" allowOverlap="1" wp14:anchorId="4FA06532" wp14:editId="5757022F">
            <wp:simplePos x="0" y="0"/>
            <wp:positionH relativeFrom="column">
              <wp:posOffset>3124200</wp:posOffset>
            </wp:positionH>
            <wp:positionV relativeFrom="paragraph">
              <wp:posOffset>106045</wp:posOffset>
            </wp:positionV>
            <wp:extent cx="1352550" cy="1352550"/>
            <wp:effectExtent l="0" t="0" r="0" b="0"/>
            <wp:wrapSquare wrapText="bothSides"/>
            <wp:docPr id="3771" name="Picture 3771" descr="j028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j0283261"/>
                    <pic:cNvPicPr>
                      <a:picLocks noChangeAspect="1" noChangeArrowheads="1" noCrop="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35255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08EA" w:rsidRPr="00123062" w:rsidRDefault="00C208EA" w:rsidP="00537678">
      <w:pPr>
        <w:pStyle w:val="BodyText2"/>
        <w:spacing w:before="0" w:after="0" w:line="240" w:lineRule="auto"/>
        <w:rPr>
          <w:i/>
        </w:rPr>
      </w:pPr>
      <w:r w:rsidRPr="00123062">
        <w:rPr>
          <w:i/>
        </w:rPr>
        <w:t>Twinkle, twinkle little star,</w:t>
      </w:r>
    </w:p>
    <w:p w:rsidR="00C208EA" w:rsidRPr="00123062" w:rsidRDefault="00C208EA" w:rsidP="00537678">
      <w:pPr>
        <w:pStyle w:val="BodyText2"/>
        <w:spacing w:before="0" w:after="0" w:line="240" w:lineRule="auto"/>
        <w:rPr>
          <w:i/>
        </w:rPr>
      </w:pPr>
      <w:r w:rsidRPr="00123062">
        <w:rPr>
          <w:i/>
        </w:rPr>
        <w:t>I don’t wonder what you are;</w:t>
      </w:r>
    </w:p>
    <w:p w:rsidR="00C208EA" w:rsidRPr="00123062" w:rsidRDefault="00C208EA" w:rsidP="00537678">
      <w:pPr>
        <w:pStyle w:val="BodyText2"/>
        <w:spacing w:before="0" w:after="0" w:line="240" w:lineRule="auto"/>
        <w:rPr>
          <w:i/>
        </w:rPr>
      </w:pPr>
      <w:r w:rsidRPr="00123062">
        <w:rPr>
          <w:i/>
        </w:rPr>
        <w:t>For by spectroscopic ken,</w:t>
      </w:r>
    </w:p>
    <w:p w:rsidR="00C208EA" w:rsidRPr="00123062" w:rsidRDefault="00C208EA" w:rsidP="00537678">
      <w:pPr>
        <w:pStyle w:val="BodyText2"/>
        <w:spacing w:before="0" w:after="0" w:line="240" w:lineRule="auto"/>
        <w:rPr>
          <w:i/>
        </w:rPr>
      </w:pPr>
      <w:r w:rsidRPr="00123062">
        <w:rPr>
          <w:i/>
        </w:rPr>
        <w:t>I know that you are hydrogen;</w:t>
      </w:r>
    </w:p>
    <w:p w:rsidR="00C208EA" w:rsidRPr="00123062" w:rsidRDefault="00C208EA" w:rsidP="00537678">
      <w:pPr>
        <w:pStyle w:val="BodyText2"/>
        <w:spacing w:before="0" w:after="0" w:line="240" w:lineRule="auto"/>
        <w:rPr>
          <w:i/>
        </w:rPr>
      </w:pPr>
      <w:r w:rsidRPr="00123062">
        <w:rPr>
          <w:i/>
        </w:rPr>
        <w:t>Twinkle, twinkle little star,</w:t>
      </w:r>
    </w:p>
    <w:p w:rsidR="00C208EA" w:rsidRPr="00123062" w:rsidRDefault="00C208EA" w:rsidP="00537678">
      <w:pPr>
        <w:pStyle w:val="BodyText2"/>
        <w:spacing w:before="0" w:after="0" w:line="240" w:lineRule="auto"/>
      </w:pPr>
      <w:r w:rsidRPr="00123062">
        <w:rPr>
          <w:i/>
        </w:rPr>
        <w:t>I don’t wonder what you are.</w:t>
      </w:r>
    </w:p>
    <w:p w:rsidR="00017B4D" w:rsidRPr="00123062" w:rsidRDefault="00017B4D" w:rsidP="00537678">
      <w:pPr>
        <w:pStyle w:val="BodyText2"/>
        <w:spacing w:before="120" w:after="0" w:line="240" w:lineRule="auto"/>
      </w:pPr>
    </w:p>
    <w:p w:rsidR="00C43DCF" w:rsidRDefault="00C43DCF">
      <w:r>
        <w:br w:type="page"/>
      </w:r>
    </w:p>
    <w:p w:rsidR="00C43DCF" w:rsidRDefault="00C43DCF" w:rsidP="00537678">
      <w:pPr>
        <w:pStyle w:val="BodyText2"/>
        <w:spacing w:before="120" w:after="0" w:line="240" w:lineRule="auto"/>
      </w:pPr>
    </w:p>
    <w:p w:rsidR="00C208EA" w:rsidRPr="00123062" w:rsidRDefault="00C208EA" w:rsidP="00537678">
      <w:pPr>
        <w:pStyle w:val="BodyText2"/>
        <w:spacing w:before="120" w:after="0" w:line="240" w:lineRule="auto"/>
      </w:pPr>
      <w:r w:rsidRPr="00123062">
        <w:t>The latest proportions are given in the table shown. These observations conform to the predicted proportions.</w:t>
      </w:r>
    </w:p>
    <w:p w:rsidR="009022A9" w:rsidRPr="00123062" w:rsidRDefault="009022A9" w:rsidP="00537678">
      <w:pPr>
        <w:pStyle w:val="BodyText2"/>
        <w:spacing w:before="120" w:after="0" w:line="240" w:lineRule="auto"/>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843"/>
      </w:tblGrid>
      <w:tr w:rsidR="00C208EA" w:rsidRPr="00123062" w:rsidTr="00655020">
        <w:tc>
          <w:tcPr>
            <w:tcW w:w="1701" w:type="dxa"/>
            <w:shd w:val="clear" w:color="auto" w:fill="auto"/>
          </w:tcPr>
          <w:p w:rsidR="00C208EA" w:rsidRPr="00123062" w:rsidRDefault="00C208EA" w:rsidP="00537678">
            <w:pPr>
              <w:pStyle w:val="BodyText2"/>
              <w:spacing w:before="120" w:after="0" w:line="240" w:lineRule="auto"/>
            </w:pPr>
            <w:r w:rsidRPr="00123062">
              <w:t>Element</w:t>
            </w:r>
          </w:p>
        </w:tc>
        <w:tc>
          <w:tcPr>
            <w:tcW w:w="1843" w:type="dxa"/>
            <w:shd w:val="clear" w:color="auto" w:fill="auto"/>
          </w:tcPr>
          <w:p w:rsidR="00C208EA" w:rsidRPr="00123062" w:rsidRDefault="00C208EA" w:rsidP="00537678">
            <w:pPr>
              <w:pStyle w:val="BodyText2"/>
              <w:spacing w:before="120" w:after="0" w:line="240" w:lineRule="auto"/>
              <w:jc w:val="center"/>
            </w:pPr>
            <w:r w:rsidRPr="00123062">
              <w:t>relative abundance</w:t>
            </w:r>
          </w:p>
        </w:tc>
      </w:tr>
      <w:tr w:rsidR="00C208EA" w:rsidRPr="00123062" w:rsidTr="00655020">
        <w:tc>
          <w:tcPr>
            <w:tcW w:w="1701" w:type="dxa"/>
            <w:shd w:val="clear" w:color="auto" w:fill="auto"/>
          </w:tcPr>
          <w:p w:rsidR="00C208EA" w:rsidRPr="00123062" w:rsidRDefault="00C208EA" w:rsidP="00537678">
            <w:pPr>
              <w:pStyle w:val="BodyText2"/>
              <w:spacing w:before="120" w:after="0" w:line="240" w:lineRule="auto"/>
            </w:pPr>
            <w:r w:rsidRPr="00123062">
              <w:t>Hydrogen</w:t>
            </w:r>
          </w:p>
        </w:tc>
        <w:tc>
          <w:tcPr>
            <w:tcW w:w="1843" w:type="dxa"/>
            <w:shd w:val="clear" w:color="auto" w:fill="auto"/>
          </w:tcPr>
          <w:p w:rsidR="00C208EA" w:rsidRPr="00123062" w:rsidRDefault="00C208EA" w:rsidP="00537678">
            <w:pPr>
              <w:pStyle w:val="BodyText2"/>
              <w:spacing w:before="120" w:after="0" w:line="240" w:lineRule="auto"/>
              <w:jc w:val="center"/>
            </w:pPr>
            <w:r w:rsidRPr="00123062">
              <w:t>10 000</w:t>
            </w:r>
          </w:p>
        </w:tc>
      </w:tr>
      <w:tr w:rsidR="00C208EA" w:rsidRPr="00123062" w:rsidTr="00655020">
        <w:tc>
          <w:tcPr>
            <w:tcW w:w="1701" w:type="dxa"/>
            <w:shd w:val="clear" w:color="auto" w:fill="auto"/>
          </w:tcPr>
          <w:p w:rsidR="00C208EA" w:rsidRPr="00123062" w:rsidRDefault="00C208EA" w:rsidP="00537678">
            <w:pPr>
              <w:pStyle w:val="BodyText2"/>
              <w:spacing w:before="120" w:after="0" w:line="240" w:lineRule="auto"/>
            </w:pPr>
            <w:r w:rsidRPr="00123062">
              <w:t>Helium</w:t>
            </w:r>
          </w:p>
        </w:tc>
        <w:tc>
          <w:tcPr>
            <w:tcW w:w="1843" w:type="dxa"/>
            <w:shd w:val="clear" w:color="auto" w:fill="auto"/>
          </w:tcPr>
          <w:p w:rsidR="00C208EA" w:rsidRPr="00123062" w:rsidRDefault="00C208EA" w:rsidP="00537678">
            <w:pPr>
              <w:pStyle w:val="BodyText2"/>
              <w:spacing w:before="120" w:after="0" w:line="240" w:lineRule="auto"/>
              <w:jc w:val="center"/>
            </w:pPr>
            <w:r w:rsidRPr="00123062">
              <w:t>1 000</w:t>
            </w:r>
          </w:p>
        </w:tc>
      </w:tr>
      <w:tr w:rsidR="00C208EA" w:rsidRPr="00123062" w:rsidTr="00655020">
        <w:tc>
          <w:tcPr>
            <w:tcW w:w="1701" w:type="dxa"/>
            <w:shd w:val="clear" w:color="auto" w:fill="auto"/>
          </w:tcPr>
          <w:p w:rsidR="00C208EA" w:rsidRPr="00123062" w:rsidRDefault="00C208EA" w:rsidP="00537678">
            <w:pPr>
              <w:pStyle w:val="BodyText2"/>
              <w:spacing w:before="120" w:after="0" w:line="240" w:lineRule="auto"/>
            </w:pPr>
            <w:r w:rsidRPr="00123062">
              <w:t>Oxygen</w:t>
            </w:r>
          </w:p>
        </w:tc>
        <w:tc>
          <w:tcPr>
            <w:tcW w:w="1843" w:type="dxa"/>
            <w:shd w:val="clear" w:color="auto" w:fill="auto"/>
          </w:tcPr>
          <w:p w:rsidR="00C208EA" w:rsidRPr="00123062" w:rsidRDefault="00C208EA" w:rsidP="00537678">
            <w:pPr>
              <w:pStyle w:val="BodyText2"/>
              <w:spacing w:before="120" w:after="0" w:line="240" w:lineRule="auto"/>
              <w:jc w:val="center"/>
            </w:pPr>
            <w:r w:rsidRPr="00123062">
              <w:t>6</w:t>
            </w:r>
          </w:p>
        </w:tc>
      </w:tr>
      <w:tr w:rsidR="00C208EA" w:rsidRPr="00123062" w:rsidTr="00655020">
        <w:tc>
          <w:tcPr>
            <w:tcW w:w="1701" w:type="dxa"/>
            <w:shd w:val="clear" w:color="auto" w:fill="auto"/>
          </w:tcPr>
          <w:p w:rsidR="00C208EA" w:rsidRPr="00123062" w:rsidRDefault="00C208EA" w:rsidP="00537678">
            <w:pPr>
              <w:pStyle w:val="BodyText2"/>
              <w:spacing w:before="120" w:after="0" w:line="240" w:lineRule="auto"/>
            </w:pPr>
            <w:r w:rsidRPr="00123062">
              <w:t>Carbon</w:t>
            </w:r>
          </w:p>
        </w:tc>
        <w:tc>
          <w:tcPr>
            <w:tcW w:w="1843" w:type="dxa"/>
            <w:shd w:val="clear" w:color="auto" w:fill="auto"/>
          </w:tcPr>
          <w:p w:rsidR="00C208EA" w:rsidRPr="00123062" w:rsidRDefault="00C208EA" w:rsidP="00537678">
            <w:pPr>
              <w:pStyle w:val="BodyText2"/>
              <w:spacing w:before="120" w:after="0" w:line="240" w:lineRule="auto"/>
              <w:jc w:val="center"/>
            </w:pPr>
            <w:r w:rsidRPr="00123062">
              <w:t>1</w:t>
            </w:r>
          </w:p>
        </w:tc>
      </w:tr>
      <w:tr w:rsidR="00C208EA" w:rsidRPr="00123062" w:rsidTr="00655020">
        <w:tc>
          <w:tcPr>
            <w:tcW w:w="1701" w:type="dxa"/>
            <w:shd w:val="clear" w:color="auto" w:fill="auto"/>
          </w:tcPr>
          <w:p w:rsidR="00C208EA" w:rsidRPr="00123062" w:rsidRDefault="00C208EA" w:rsidP="00537678">
            <w:pPr>
              <w:pStyle w:val="BodyText2"/>
              <w:spacing w:before="120" w:after="0" w:line="240" w:lineRule="auto"/>
            </w:pPr>
            <w:r w:rsidRPr="00123062">
              <w:t>All others</w:t>
            </w:r>
          </w:p>
        </w:tc>
        <w:tc>
          <w:tcPr>
            <w:tcW w:w="1843" w:type="dxa"/>
            <w:shd w:val="clear" w:color="auto" w:fill="auto"/>
          </w:tcPr>
          <w:p w:rsidR="00C208EA" w:rsidRPr="00123062" w:rsidRDefault="00C208EA" w:rsidP="00537678">
            <w:pPr>
              <w:pStyle w:val="BodyText2"/>
              <w:spacing w:before="120" w:after="0" w:line="240" w:lineRule="auto"/>
              <w:jc w:val="center"/>
            </w:pPr>
            <w:r w:rsidRPr="00123062">
              <w:t>1</w:t>
            </w:r>
          </w:p>
        </w:tc>
      </w:tr>
    </w:tbl>
    <w:p w:rsidR="00655020" w:rsidRPr="00123062" w:rsidRDefault="00655020" w:rsidP="00537678"/>
    <w:p w:rsidR="00C208EA" w:rsidRPr="00123062" w:rsidRDefault="00C208EA" w:rsidP="00537678">
      <w:pPr>
        <w:pStyle w:val="Heading2"/>
      </w:pPr>
      <w:bookmarkStart w:id="78" w:name="_Toc115873"/>
      <w:r w:rsidRPr="00123062">
        <w:t>Olbers’ paradox</w:t>
      </w:r>
      <w:bookmarkEnd w:id="78"/>
    </w:p>
    <w:p w:rsidR="00C208EA" w:rsidRPr="00123062" w:rsidRDefault="00C208EA" w:rsidP="00537678">
      <w:pPr>
        <w:pStyle w:val="Heading4"/>
      </w:pPr>
      <w:r w:rsidRPr="00123062">
        <w:t>Why is the night sky dark?</w:t>
      </w:r>
    </w:p>
    <w:p w:rsidR="00C208EA" w:rsidRPr="00123062" w:rsidRDefault="00C208EA" w:rsidP="00537678">
      <w:pPr>
        <w:pStyle w:val="BodyText2"/>
        <w:spacing w:before="120" w:after="0" w:line="240" w:lineRule="auto"/>
      </w:pPr>
      <w:r w:rsidRPr="00123062">
        <w:t>This question can be traced back to around 1576 and Thomas Digges, but it was first stated formally by the Prussian astronomer Heinrich Olbers in 1823, hence the name. It was commonly assumed, prior to the expansion of the universe being demonstrated by Hubble in 1929 that the universe was:</w:t>
      </w:r>
    </w:p>
    <w:p w:rsidR="00C208EA" w:rsidRPr="00123062" w:rsidRDefault="00C208EA" w:rsidP="00537678">
      <w:pPr>
        <w:pStyle w:val="BodyText2"/>
        <w:spacing w:before="120" w:after="0" w:line="240" w:lineRule="auto"/>
      </w:pPr>
      <w:r w:rsidRPr="00123062">
        <w:t>1.</w:t>
      </w:r>
      <w:r w:rsidRPr="00123062">
        <w:tab/>
        <w:t>infinite</w:t>
      </w:r>
    </w:p>
    <w:p w:rsidR="00C208EA" w:rsidRPr="00123062" w:rsidRDefault="00C208EA" w:rsidP="00537678">
      <w:pPr>
        <w:pStyle w:val="BodyText2"/>
        <w:spacing w:before="120" w:after="0" w:line="240" w:lineRule="auto"/>
      </w:pPr>
      <w:r w:rsidRPr="00123062">
        <w:t>2.</w:t>
      </w:r>
      <w:r w:rsidRPr="00123062">
        <w:tab/>
        <w:t>eternal</w:t>
      </w:r>
    </w:p>
    <w:p w:rsidR="00C208EA" w:rsidRPr="00123062" w:rsidRDefault="00C208EA" w:rsidP="00537678">
      <w:pPr>
        <w:pStyle w:val="BodyText2"/>
        <w:spacing w:before="120" w:after="0" w:line="240" w:lineRule="auto"/>
      </w:pPr>
      <w:r w:rsidRPr="00123062">
        <w:t>3.</w:t>
      </w:r>
      <w:r w:rsidRPr="00123062">
        <w:tab/>
        <w:t>static.</w:t>
      </w:r>
    </w:p>
    <w:p w:rsidR="00C208EA" w:rsidRPr="00123062" w:rsidRDefault="00C208EA" w:rsidP="00537678">
      <w:pPr>
        <w:pStyle w:val="BodyText2"/>
        <w:spacing w:before="120" w:after="0" w:line="240" w:lineRule="auto"/>
      </w:pPr>
      <w:r w:rsidRPr="00123062">
        <w:t xml:space="preserve">If this was true, no matter which direction you looked, your line of sight would eventually intersect with a star. The entire sky would be virtually as bright as the Sun! </w:t>
      </w:r>
    </w:p>
    <w:p w:rsidR="00C208EA" w:rsidRPr="00123062" w:rsidRDefault="00C208EA" w:rsidP="00537678">
      <w:pPr>
        <w:pStyle w:val="BodyText2"/>
        <w:spacing w:before="120" w:after="0" w:line="240" w:lineRule="auto"/>
      </w:pPr>
      <w:r w:rsidRPr="00123062">
        <w:t>You may think that cannot be true, since distant stars are fainter than near ones. However, surface brightness is independent of distance. This is because although the flux received decreases with the square of the distance, so does the apparent size of the star, so the flux per unit area stays the same. That means the further you look into space, a greater number of stars will appear in your line of sight, compensating for any dimming due to the inverse square law.</w:t>
      </w:r>
    </w:p>
    <w:p w:rsidR="00C208EA" w:rsidRPr="00123062" w:rsidRDefault="00C208EA" w:rsidP="00537678">
      <w:pPr>
        <w:pStyle w:val="BodyText2"/>
        <w:spacing w:before="120" w:after="0" w:line="240" w:lineRule="auto"/>
      </w:pPr>
      <w:r w:rsidRPr="00123062">
        <w:t>Olbers’ own explanation – that invisible interstellar dust absorbed the light – would make the intensity of starlight decrease exponentially with distance.</w:t>
      </w:r>
    </w:p>
    <w:p w:rsidR="00C208EA" w:rsidRPr="00123062" w:rsidRDefault="00C208EA" w:rsidP="00537678">
      <w:pPr>
        <w:pStyle w:val="BodyText2"/>
        <w:spacing w:before="120" w:after="0" w:line="240" w:lineRule="auto"/>
      </w:pPr>
      <w:r w:rsidRPr="00123062">
        <w:t>It can be shown that the amount of dust needed to do this would be so great as to block out the Sun! Also the radiation would heat up the dust so much that it would start to glow, becoming visible in the infrared region.</w:t>
      </w:r>
    </w:p>
    <w:p w:rsidR="00C208EA" w:rsidRPr="00123062" w:rsidRDefault="00C208EA" w:rsidP="00537678">
      <w:pPr>
        <w:pStyle w:val="BodyText2"/>
        <w:spacing w:before="120" w:after="0" w:line="240" w:lineRule="auto"/>
      </w:pPr>
      <w:r w:rsidRPr="00123062">
        <w:t xml:space="preserve">One solution to the paradox comes from considering the finite time light takes to reach us. Consider a galaxy very distant from our own. We only become aware of its existence when light from it reaches us. So if the universe is not infinitely old, galaxies must exist that are so distant that their light has not reached us yet. If the universe is not infinitely old, that implies that it was created some time in the past, which is consistent with the Big Bang theory. </w:t>
      </w:r>
    </w:p>
    <w:p w:rsidR="00C208EA" w:rsidRPr="00123062" w:rsidRDefault="00C208EA" w:rsidP="00537678">
      <w:pPr>
        <w:pStyle w:val="BodyText2"/>
        <w:spacing w:before="120" w:after="0" w:line="240" w:lineRule="auto"/>
      </w:pPr>
      <w:r w:rsidRPr="00123062">
        <w:t>Another is the explanation for Olber’s paradox was in answer to the question, “why is the sky dark at night?”</w:t>
      </w:r>
    </w:p>
    <w:p w:rsidR="00C208EA" w:rsidRPr="00123062" w:rsidRDefault="00C208EA" w:rsidP="00537678">
      <w:pPr>
        <w:pStyle w:val="BodyText2"/>
        <w:spacing w:before="120" w:after="0" w:line="240" w:lineRule="auto"/>
      </w:pPr>
      <w:r w:rsidRPr="00123062">
        <w:t xml:space="preserve">This is not as obvious as you first might imagine. </w:t>
      </w:r>
    </w:p>
    <w:p w:rsidR="00C208EA" w:rsidRPr="00123062" w:rsidRDefault="00C43DCF" w:rsidP="00343FD4">
      <w:r>
        <w:br w:type="page"/>
      </w:r>
      <w:r w:rsidR="00C208EA" w:rsidRPr="00123062">
        <w:rPr>
          <w:noProof/>
          <w:lang w:eastAsia="en-GB"/>
        </w:rPr>
        <w:lastRenderedPageBreak/>
        <mc:AlternateContent>
          <mc:Choice Requires="wpg">
            <w:drawing>
              <wp:anchor distT="0" distB="0" distL="114300" distR="114300" simplePos="0" relativeHeight="251847680" behindDoc="0" locked="0" layoutInCell="1" allowOverlap="1" wp14:anchorId="3FFBA8CE" wp14:editId="3487B79C">
                <wp:simplePos x="0" y="0"/>
                <wp:positionH relativeFrom="column">
                  <wp:posOffset>687094</wp:posOffset>
                </wp:positionH>
                <wp:positionV relativeFrom="paragraph">
                  <wp:posOffset>76835</wp:posOffset>
                </wp:positionV>
                <wp:extent cx="2513306" cy="1149770"/>
                <wp:effectExtent l="0" t="0" r="20955" b="0"/>
                <wp:wrapNone/>
                <wp:docPr id="3732" name="Group 3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3306" cy="1149770"/>
                          <a:chOff x="2462" y="2055"/>
                          <a:chExt cx="4305" cy="2338"/>
                        </a:xfrm>
                      </wpg:grpSpPr>
                      <wpg:grpSp>
                        <wpg:cNvPr id="3733" name="Group 764"/>
                        <wpg:cNvGrpSpPr>
                          <a:grpSpLocks/>
                        </wpg:cNvGrpSpPr>
                        <wpg:grpSpPr bwMode="auto">
                          <a:xfrm flipH="1">
                            <a:off x="2462" y="2779"/>
                            <a:ext cx="1017" cy="1614"/>
                            <a:chOff x="9122" y="4588"/>
                            <a:chExt cx="1181" cy="1867"/>
                          </a:xfrm>
                        </wpg:grpSpPr>
                        <wps:wsp>
                          <wps:cNvPr id="3734" name="Freeform 765"/>
                          <wps:cNvSpPr>
                            <a:spLocks/>
                          </wps:cNvSpPr>
                          <wps:spPr bwMode="auto">
                            <a:xfrm>
                              <a:off x="9132" y="6220"/>
                              <a:ext cx="768" cy="226"/>
                            </a:xfrm>
                            <a:custGeom>
                              <a:avLst/>
                              <a:gdLst>
                                <a:gd name="T0" fmla="*/ 0 w 768"/>
                                <a:gd name="T1" fmla="*/ 112 h 226"/>
                                <a:gd name="T2" fmla="*/ 19 w 768"/>
                                <a:gd name="T3" fmla="*/ 69 h 226"/>
                                <a:gd name="T4" fmla="*/ 185 w 768"/>
                                <a:gd name="T5" fmla="*/ 0 h 226"/>
                                <a:gd name="T6" fmla="*/ 359 w 768"/>
                                <a:gd name="T7" fmla="*/ 48 h 226"/>
                                <a:gd name="T8" fmla="*/ 376 w 768"/>
                                <a:gd name="T9" fmla="*/ 128 h 226"/>
                                <a:gd name="T10" fmla="*/ 480 w 768"/>
                                <a:gd name="T11" fmla="*/ 79 h 226"/>
                                <a:gd name="T12" fmla="*/ 759 w 768"/>
                                <a:gd name="T13" fmla="*/ 67 h 226"/>
                                <a:gd name="T14" fmla="*/ 768 w 768"/>
                                <a:gd name="T15" fmla="*/ 169 h 226"/>
                                <a:gd name="T16" fmla="*/ 647 w 768"/>
                                <a:gd name="T17" fmla="*/ 214 h 226"/>
                                <a:gd name="T18" fmla="*/ 488 w 768"/>
                                <a:gd name="T19" fmla="*/ 226 h 226"/>
                                <a:gd name="T20" fmla="*/ 395 w 768"/>
                                <a:gd name="T21" fmla="*/ 193 h 226"/>
                                <a:gd name="T22" fmla="*/ 361 w 768"/>
                                <a:gd name="T23" fmla="*/ 152 h 226"/>
                                <a:gd name="T24" fmla="*/ 266 w 768"/>
                                <a:gd name="T25" fmla="*/ 174 h 226"/>
                                <a:gd name="T26" fmla="*/ 88 w 768"/>
                                <a:gd name="T27" fmla="*/ 174 h 226"/>
                                <a:gd name="T28" fmla="*/ 0 w 768"/>
                                <a:gd name="T29" fmla="*/ 112 h 226"/>
                                <a:gd name="T30" fmla="*/ 0 w 768"/>
                                <a:gd name="T31" fmla="*/ 1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68" h="226">
                                  <a:moveTo>
                                    <a:pt x="0" y="112"/>
                                  </a:moveTo>
                                  <a:lnTo>
                                    <a:pt x="19" y="69"/>
                                  </a:lnTo>
                                  <a:lnTo>
                                    <a:pt x="185" y="0"/>
                                  </a:lnTo>
                                  <a:lnTo>
                                    <a:pt x="359" y="48"/>
                                  </a:lnTo>
                                  <a:lnTo>
                                    <a:pt x="376" y="128"/>
                                  </a:lnTo>
                                  <a:lnTo>
                                    <a:pt x="480" y="79"/>
                                  </a:lnTo>
                                  <a:lnTo>
                                    <a:pt x="759" y="67"/>
                                  </a:lnTo>
                                  <a:lnTo>
                                    <a:pt x="768" y="169"/>
                                  </a:lnTo>
                                  <a:lnTo>
                                    <a:pt x="647" y="214"/>
                                  </a:lnTo>
                                  <a:lnTo>
                                    <a:pt x="488" y="226"/>
                                  </a:lnTo>
                                  <a:lnTo>
                                    <a:pt x="395" y="193"/>
                                  </a:lnTo>
                                  <a:lnTo>
                                    <a:pt x="361" y="152"/>
                                  </a:lnTo>
                                  <a:lnTo>
                                    <a:pt x="266" y="174"/>
                                  </a:lnTo>
                                  <a:lnTo>
                                    <a:pt x="88" y="174"/>
                                  </a:lnTo>
                                  <a:lnTo>
                                    <a:pt x="0" y="112"/>
                                  </a:lnTo>
                                  <a:lnTo>
                                    <a:pt x="0" y="112"/>
                                  </a:lnTo>
                                  <a:close/>
                                </a:path>
                              </a:pathLst>
                            </a:custGeom>
                            <a:solidFill>
                              <a:srgbClr val="E680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5" name="Freeform 766"/>
                          <wps:cNvSpPr>
                            <a:spLocks/>
                          </wps:cNvSpPr>
                          <wps:spPr bwMode="auto">
                            <a:xfrm>
                              <a:off x="9272" y="5866"/>
                              <a:ext cx="652" cy="444"/>
                            </a:xfrm>
                            <a:custGeom>
                              <a:avLst/>
                              <a:gdLst>
                                <a:gd name="T0" fmla="*/ 0 w 652"/>
                                <a:gd name="T1" fmla="*/ 371 h 444"/>
                                <a:gd name="T2" fmla="*/ 22 w 652"/>
                                <a:gd name="T3" fmla="*/ 138 h 444"/>
                                <a:gd name="T4" fmla="*/ 83 w 652"/>
                                <a:gd name="T5" fmla="*/ 0 h 444"/>
                                <a:gd name="T6" fmla="*/ 609 w 652"/>
                                <a:gd name="T7" fmla="*/ 69 h 444"/>
                                <a:gd name="T8" fmla="*/ 643 w 652"/>
                                <a:gd name="T9" fmla="*/ 166 h 444"/>
                                <a:gd name="T10" fmla="*/ 633 w 652"/>
                                <a:gd name="T11" fmla="*/ 297 h 444"/>
                                <a:gd name="T12" fmla="*/ 652 w 652"/>
                                <a:gd name="T13" fmla="*/ 390 h 444"/>
                                <a:gd name="T14" fmla="*/ 628 w 652"/>
                                <a:gd name="T15" fmla="*/ 414 h 444"/>
                                <a:gd name="T16" fmla="*/ 514 w 652"/>
                                <a:gd name="T17" fmla="*/ 444 h 444"/>
                                <a:gd name="T18" fmla="*/ 333 w 652"/>
                                <a:gd name="T19" fmla="*/ 437 h 444"/>
                                <a:gd name="T20" fmla="*/ 314 w 652"/>
                                <a:gd name="T21" fmla="*/ 399 h 444"/>
                                <a:gd name="T22" fmla="*/ 314 w 652"/>
                                <a:gd name="T23" fmla="*/ 304 h 444"/>
                                <a:gd name="T24" fmla="*/ 290 w 652"/>
                                <a:gd name="T25" fmla="*/ 288 h 444"/>
                                <a:gd name="T26" fmla="*/ 260 w 652"/>
                                <a:gd name="T27" fmla="*/ 418 h 444"/>
                                <a:gd name="T28" fmla="*/ 100 w 652"/>
                                <a:gd name="T29" fmla="*/ 392 h 444"/>
                                <a:gd name="T30" fmla="*/ 0 w 652"/>
                                <a:gd name="T31" fmla="*/ 371 h 444"/>
                                <a:gd name="T32" fmla="*/ 0 w 652"/>
                                <a:gd name="T33" fmla="*/ 371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2" h="444">
                                  <a:moveTo>
                                    <a:pt x="0" y="371"/>
                                  </a:moveTo>
                                  <a:lnTo>
                                    <a:pt x="22" y="138"/>
                                  </a:lnTo>
                                  <a:lnTo>
                                    <a:pt x="83" y="0"/>
                                  </a:lnTo>
                                  <a:lnTo>
                                    <a:pt x="609" y="69"/>
                                  </a:lnTo>
                                  <a:lnTo>
                                    <a:pt x="643" y="166"/>
                                  </a:lnTo>
                                  <a:lnTo>
                                    <a:pt x="633" y="297"/>
                                  </a:lnTo>
                                  <a:lnTo>
                                    <a:pt x="652" y="390"/>
                                  </a:lnTo>
                                  <a:lnTo>
                                    <a:pt x="628" y="414"/>
                                  </a:lnTo>
                                  <a:lnTo>
                                    <a:pt x="514" y="444"/>
                                  </a:lnTo>
                                  <a:lnTo>
                                    <a:pt x="333" y="437"/>
                                  </a:lnTo>
                                  <a:lnTo>
                                    <a:pt x="314" y="399"/>
                                  </a:lnTo>
                                  <a:lnTo>
                                    <a:pt x="314" y="304"/>
                                  </a:lnTo>
                                  <a:lnTo>
                                    <a:pt x="290" y="288"/>
                                  </a:lnTo>
                                  <a:lnTo>
                                    <a:pt x="260" y="418"/>
                                  </a:lnTo>
                                  <a:lnTo>
                                    <a:pt x="100" y="392"/>
                                  </a:lnTo>
                                  <a:lnTo>
                                    <a:pt x="0" y="371"/>
                                  </a:lnTo>
                                  <a:lnTo>
                                    <a:pt x="0" y="371"/>
                                  </a:lnTo>
                                  <a:close/>
                                </a:path>
                              </a:pathLst>
                            </a:custGeom>
                            <a:solidFill>
                              <a:srgbClr val="BA87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6" name="Freeform 767"/>
                          <wps:cNvSpPr>
                            <a:spLocks/>
                          </wps:cNvSpPr>
                          <wps:spPr bwMode="auto">
                            <a:xfrm>
                              <a:off x="9255" y="5170"/>
                              <a:ext cx="914" cy="782"/>
                            </a:xfrm>
                            <a:custGeom>
                              <a:avLst/>
                              <a:gdLst>
                                <a:gd name="T0" fmla="*/ 0 w 914"/>
                                <a:gd name="T1" fmla="*/ 494 h 782"/>
                                <a:gd name="T2" fmla="*/ 91 w 914"/>
                                <a:gd name="T3" fmla="*/ 290 h 782"/>
                                <a:gd name="T4" fmla="*/ 215 w 914"/>
                                <a:gd name="T5" fmla="*/ 114 h 782"/>
                                <a:gd name="T6" fmla="*/ 291 w 914"/>
                                <a:gd name="T7" fmla="*/ 52 h 782"/>
                                <a:gd name="T8" fmla="*/ 396 w 914"/>
                                <a:gd name="T9" fmla="*/ 0 h 782"/>
                                <a:gd name="T10" fmla="*/ 783 w 914"/>
                                <a:gd name="T11" fmla="*/ 57 h 782"/>
                                <a:gd name="T12" fmla="*/ 862 w 914"/>
                                <a:gd name="T13" fmla="*/ 159 h 782"/>
                                <a:gd name="T14" fmla="*/ 914 w 914"/>
                                <a:gd name="T15" fmla="*/ 368 h 782"/>
                                <a:gd name="T16" fmla="*/ 910 w 914"/>
                                <a:gd name="T17" fmla="*/ 518 h 782"/>
                                <a:gd name="T18" fmla="*/ 876 w 914"/>
                                <a:gd name="T19" fmla="*/ 649 h 782"/>
                                <a:gd name="T20" fmla="*/ 800 w 914"/>
                                <a:gd name="T21" fmla="*/ 760 h 782"/>
                                <a:gd name="T22" fmla="*/ 710 w 914"/>
                                <a:gd name="T23" fmla="*/ 665 h 782"/>
                                <a:gd name="T24" fmla="*/ 714 w 914"/>
                                <a:gd name="T25" fmla="*/ 473 h 782"/>
                                <a:gd name="T26" fmla="*/ 667 w 914"/>
                                <a:gd name="T27" fmla="*/ 549 h 782"/>
                                <a:gd name="T28" fmla="*/ 641 w 914"/>
                                <a:gd name="T29" fmla="*/ 760 h 782"/>
                                <a:gd name="T30" fmla="*/ 531 w 914"/>
                                <a:gd name="T31" fmla="*/ 782 h 782"/>
                                <a:gd name="T32" fmla="*/ 286 w 914"/>
                                <a:gd name="T33" fmla="*/ 760 h 782"/>
                                <a:gd name="T34" fmla="*/ 105 w 914"/>
                                <a:gd name="T35" fmla="*/ 706 h 782"/>
                                <a:gd name="T36" fmla="*/ 34 w 914"/>
                                <a:gd name="T37" fmla="*/ 518 h 782"/>
                                <a:gd name="T38" fmla="*/ 0 w 914"/>
                                <a:gd name="T39" fmla="*/ 494 h 782"/>
                                <a:gd name="T40" fmla="*/ 0 w 914"/>
                                <a:gd name="T41" fmla="*/ 494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14" h="782">
                                  <a:moveTo>
                                    <a:pt x="0" y="494"/>
                                  </a:moveTo>
                                  <a:lnTo>
                                    <a:pt x="91" y="290"/>
                                  </a:lnTo>
                                  <a:lnTo>
                                    <a:pt x="215" y="114"/>
                                  </a:lnTo>
                                  <a:lnTo>
                                    <a:pt x="291" y="52"/>
                                  </a:lnTo>
                                  <a:lnTo>
                                    <a:pt x="396" y="0"/>
                                  </a:lnTo>
                                  <a:lnTo>
                                    <a:pt x="783" y="57"/>
                                  </a:lnTo>
                                  <a:lnTo>
                                    <a:pt x="862" y="159"/>
                                  </a:lnTo>
                                  <a:lnTo>
                                    <a:pt x="914" y="368"/>
                                  </a:lnTo>
                                  <a:lnTo>
                                    <a:pt x="910" y="518"/>
                                  </a:lnTo>
                                  <a:lnTo>
                                    <a:pt x="876" y="649"/>
                                  </a:lnTo>
                                  <a:lnTo>
                                    <a:pt x="800" y="760"/>
                                  </a:lnTo>
                                  <a:lnTo>
                                    <a:pt x="710" y="665"/>
                                  </a:lnTo>
                                  <a:lnTo>
                                    <a:pt x="714" y="473"/>
                                  </a:lnTo>
                                  <a:lnTo>
                                    <a:pt x="667" y="549"/>
                                  </a:lnTo>
                                  <a:lnTo>
                                    <a:pt x="641" y="760"/>
                                  </a:lnTo>
                                  <a:lnTo>
                                    <a:pt x="531" y="782"/>
                                  </a:lnTo>
                                  <a:lnTo>
                                    <a:pt x="286" y="760"/>
                                  </a:lnTo>
                                  <a:lnTo>
                                    <a:pt x="105" y="706"/>
                                  </a:lnTo>
                                  <a:lnTo>
                                    <a:pt x="34" y="518"/>
                                  </a:lnTo>
                                  <a:lnTo>
                                    <a:pt x="0" y="494"/>
                                  </a:lnTo>
                                  <a:lnTo>
                                    <a:pt x="0" y="49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7" name="Freeform 768"/>
                          <wps:cNvSpPr>
                            <a:spLocks/>
                          </wps:cNvSpPr>
                          <wps:spPr bwMode="auto">
                            <a:xfrm>
                              <a:off x="9605" y="5194"/>
                              <a:ext cx="479" cy="180"/>
                            </a:xfrm>
                            <a:custGeom>
                              <a:avLst/>
                              <a:gdLst>
                                <a:gd name="T0" fmla="*/ 3 w 479"/>
                                <a:gd name="T1" fmla="*/ 2 h 180"/>
                                <a:gd name="T2" fmla="*/ 7 w 479"/>
                                <a:gd name="T3" fmla="*/ 12 h 180"/>
                                <a:gd name="T4" fmla="*/ 15 w 479"/>
                                <a:gd name="T5" fmla="*/ 21 h 180"/>
                                <a:gd name="T6" fmla="*/ 24 w 479"/>
                                <a:gd name="T7" fmla="*/ 36 h 180"/>
                                <a:gd name="T8" fmla="*/ 36 w 479"/>
                                <a:gd name="T9" fmla="*/ 50 h 180"/>
                                <a:gd name="T10" fmla="*/ 50 w 479"/>
                                <a:gd name="T11" fmla="*/ 66 h 180"/>
                                <a:gd name="T12" fmla="*/ 69 w 479"/>
                                <a:gd name="T13" fmla="*/ 83 h 180"/>
                                <a:gd name="T14" fmla="*/ 86 w 479"/>
                                <a:gd name="T15" fmla="*/ 102 h 180"/>
                                <a:gd name="T16" fmla="*/ 100 w 479"/>
                                <a:gd name="T17" fmla="*/ 114 h 180"/>
                                <a:gd name="T18" fmla="*/ 112 w 479"/>
                                <a:gd name="T19" fmla="*/ 121 h 180"/>
                                <a:gd name="T20" fmla="*/ 122 w 479"/>
                                <a:gd name="T21" fmla="*/ 131 h 180"/>
                                <a:gd name="T22" fmla="*/ 134 w 479"/>
                                <a:gd name="T23" fmla="*/ 138 h 180"/>
                                <a:gd name="T24" fmla="*/ 145 w 479"/>
                                <a:gd name="T25" fmla="*/ 145 h 180"/>
                                <a:gd name="T26" fmla="*/ 157 w 479"/>
                                <a:gd name="T27" fmla="*/ 152 h 180"/>
                                <a:gd name="T28" fmla="*/ 172 w 479"/>
                                <a:gd name="T29" fmla="*/ 157 h 180"/>
                                <a:gd name="T30" fmla="*/ 184 w 479"/>
                                <a:gd name="T31" fmla="*/ 164 h 180"/>
                                <a:gd name="T32" fmla="*/ 195 w 479"/>
                                <a:gd name="T33" fmla="*/ 169 h 180"/>
                                <a:gd name="T34" fmla="*/ 210 w 479"/>
                                <a:gd name="T35" fmla="*/ 173 h 180"/>
                                <a:gd name="T36" fmla="*/ 224 w 479"/>
                                <a:gd name="T37" fmla="*/ 176 h 180"/>
                                <a:gd name="T38" fmla="*/ 238 w 479"/>
                                <a:gd name="T39" fmla="*/ 178 h 180"/>
                                <a:gd name="T40" fmla="*/ 253 w 479"/>
                                <a:gd name="T41" fmla="*/ 180 h 180"/>
                                <a:gd name="T42" fmla="*/ 267 w 479"/>
                                <a:gd name="T43" fmla="*/ 180 h 180"/>
                                <a:gd name="T44" fmla="*/ 284 w 479"/>
                                <a:gd name="T45" fmla="*/ 180 h 180"/>
                                <a:gd name="T46" fmla="*/ 298 w 479"/>
                                <a:gd name="T47" fmla="*/ 178 h 180"/>
                                <a:gd name="T48" fmla="*/ 310 w 479"/>
                                <a:gd name="T49" fmla="*/ 176 h 180"/>
                                <a:gd name="T50" fmla="*/ 324 w 479"/>
                                <a:gd name="T51" fmla="*/ 176 h 180"/>
                                <a:gd name="T52" fmla="*/ 336 w 479"/>
                                <a:gd name="T53" fmla="*/ 173 h 180"/>
                                <a:gd name="T54" fmla="*/ 348 w 479"/>
                                <a:gd name="T55" fmla="*/ 171 h 180"/>
                                <a:gd name="T56" fmla="*/ 360 w 479"/>
                                <a:gd name="T57" fmla="*/ 169 h 180"/>
                                <a:gd name="T58" fmla="*/ 369 w 479"/>
                                <a:gd name="T59" fmla="*/ 166 h 180"/>
                                <a:gd name="T60" fmla="*/ 383 w 479"/>
                                <a:gd name="T61" fmla="*/ 164 h 180"/>
                                <a:gd name="T62" fmla="*/ 403 w 479"/>
                                <a:gd name="T63" fmla="*/ 159 h 180"/>
                                <a:gd name="T64" fmla="*/ 417 w 479"/>
                                <a:gd name="T65" fmla="*/ 154 h 180"/>
                                <a:gd name="T66" fmla="*/ 431 w 479"/>
                                <a:gd name="T67" fmla="*/ 150 h 180"/>
                                <a:gd name="T68" fmla="*/ 443 w 479"/>
                                <a:gd name="T69" fmla="*/ 145 h 180"/>
                                <a:gd name="T70" fmla="*/ 450 w 479"/>
                                <a:gd name="T71" fmla="*/ 140 h 180"/>
                                <a:gd name="T72" fmla="*/ 462 w 479"/>
                                <a:gd name="T73" fmla="*/ 133 h 180"/>
                                <a:gd name="T74" fmla="*/ 476 w 479"/>
                                <a:gd name="T75" fmla="*/ 123 h 180"/>
                                <a:gd name="T76" fmla="*/ 438 w 479"/>
                                <a:gd name="T77" fmla="*/ 45 h 180"/>
                                <a:gd name="T78" fmla="*/ 0 w 479"/>
                                <a:gd name="T79"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79" h="180">
                                  <a:moveTo>
                                    <a:pt x="0" y="0"/>
                                  </a:moveTo>
                                  <a:lnTo>
                                    <a:pt x="3" y="2"/>
                                  </a:lnTo>
                                  <a:lnTo>
                                    <a:pt x="5" y="7"/>
                                  </a:lnTo>
                                  <a:lnTo>
                                    <a:pt x="7" y="12"/>
                                  </a:lnTo>
                                  <a:lnTo>
                                    <a:pt x="12" y="17"/>
                                  </a:lnTo>
                                  <a:lnTo>
                                    <a:pt x="15" y="21"/>
                                  </a:lnTo>
                                  <a:lnTo>
                                    <a:pt x="19" y="28"/>
                                  </a:lnTo>
                                  <a:lnTo>
                                    <a:pt x="24" y="36"/>
                                  </a:lnTo>
                                  <a:lnTo>
                                    <a:pt x="31" y="43"/>
                                  </a:lnTo>
                                  <a:lnTo>
                                    <a:pt x="36" y="50"/>
                                  </a:lnTo>
                                  <a:lnTo>
                                    <a:pt x="46" y="59"/>
                                  </a:lnTo>
                                  <a:lnTo>
                                    <a:pt x="50" y="66"/>
                                  </a:lnTo>
                                  <a:lnTo>
                                    <a:pt x="60" y="76"/>
                                  </a:lnTo>
                                  <a:lnTo>
                                    <a:pt x="69" y="83"/>
                                  </a:lnTo>
                                  <a:lnTo>
                                    <a:pt x="79" y="95"/>
                                  </a:lnTo>
                                  <a:lnTo>
                                    <a:pt x="86" y="102"/>
                                  </a:lnTo>
                                  <a:lnTo>
                                    <a:pt x="95" y="109"/>
                                  </a:lnTo>
                                  <a:lnTo>
                                    <a:pt x="100" y="114"/>
                                  </a:lnTo>
                                  <a:lnTo>
                                    <a:pt x="105" y="119"/>
                                  </a:lnTo>
                                  <a:lnTo>
                                    <a:pt x="112" y="121"/>
                                  </a:lnTo>
                                  <a:lnTo>
                                    <a:pt x="117" y="126"/>
                                  </a:lnTo>
                                  <a:lnTo>
                                    <a:pt x="122" y="131"/>
                                  </a:lnTo>
                                  <a:lnTo>
                                    <a:pt x="129" y="133"/>
                                  </a:lnTo>
                                  <a:lnTo>
                                    <a:pt x="134" y="138"/>
                                  </a:lnTo>
                                  <a:lnTo>
                                    <a:pt x="141" y="140"/>
                                  </a:lnTo>
                                  <a:lnTo>
                                    <a:pt x="145" y="145"/>
                                  </a:lnTo>
                                  <a:lnTo>
                                    <a:pt x="153" y="147"/>
                                  </a:lnTo>
                                  <a:lnTo>
                                    <a:pt x="157" y="152"/>
                                  </a:lnTo>
                                  <a:lnTo>
                                    <a:pt x="165" y="154"/>
                                  </a:lnTo>
                                  <a:lnTo>
                                    <a:pt x="172" y="157"/>
                                  </a:lnTo>
                                  <a:lnTo>
                                    <a:pt x="176" y="161"/>
                                  </a:lnTo>
                                  <a:lnTo>
                                    <a:pt x="184" y="164"/>
                                  </a:lnTo>
                                  <a:lnTo>
                                    <a:pt x="191" y="166"/>
                                  </a:lnTo>
                                  <a:lnTo>
                                    <a:pt x="195" y="169"/>
                                  </a:lnTo>
                                  <a:lnTo>
                                    <a:pt x="203" y="171"/>
                                  </a:lnTo>
                                  <a:lnTo>
                                    <a:pt x="210" y="173"/>
                                  </a:lnTo>
                                  <a:lnTo>
                                    <a:pt x="217" y="176"/>
                                  </a:lnTo>
                                  <a:lnTo>
                                    <a:pt x="224" y="176"/>
                                  </a:lnTo>
                                  <a:lnTo>
                                    <a:pt x="231" y="176"/>
                                  </a:lnTo>
                                  <a:lnTo>
                                    <a:pt x="238" y="178"/>
                                  </a:lnTo>
                                  <a:lnTo>
                                    <a:pt x="245" y="180"/>
                                  </a:lnTo>
                                  <a:lnTo>
                                    <a:pt x="253" y="180"/>
                                  </a:lnTo>
                                  <a:lnTo>
                                    <a:pt x="260" y="180"/>
                                  </a:lnTo>
                                  <a:lnTo>
                                    <a:pt x="267" y="180"/>
                                  </a:lnTo>
                                  <a:lnTo>
                                    <a:pt x="276" y="180"/>
                                  </a:lnTo>
                                  <a:lnTo>
                                    <a:pt x="284" y="180"/>
                                  </a:lnTo>
                                  <a:lnTo>
                                    <a:pt x="291" y="178"/>
                                  </a:lnTo>
                                  <a:lnTo>
                                    <a:pt x="298" y="178"/>
                                  </a:lnTo>
                                  <a:lnTo>
                                    <a:pt x="305" y="178"/>
                                  </a:lnTo>
                                  <a:lnTo>
                                    <a:pt x="310" y="176"/>
                                  </a:lnTo>
                                  <a:lnTo>
                                    <a:pt x="317" y="176"/>
                                  </a:lnTo>
                                  <a:lnTo>
                                    <a:pt x="324" y="176"/>
                                  </a:lnTo>
                                  <a:lnTo>
                                    <a:pt x="331" y="176"/>
                                  </a:lnTo>
                                  <a:lnTo>
                                    <a:pt x="336" y="173"/>
                                  </a:lnTo>
                                  <a:lnTo>
                                    <a:pt x="343" y="171"/>
                                  </a:lnTo>
                                  <a:lnTo>
                                    <a:pt x="348" y="171"/>
                                  </a:lnTo>
                                  <a:lnTo>
                                    <a:pt x="355" y="171"/>
                                  </a:lnTo>
                                  <a:lnTo>
                                    <a:pt x="360" y="169"/>
                                  </a:lnTo>
                                  <a:lnTo>
                                    <a:pt x="364" y="169"/>
                                  </a:lnTo>
                                  <a:lnTo>
                                    <a:pt x="369" y="166"/>
                                  </a:lnTo>
                                  <a:lnTo>
                                    <a:pt x="376" y="166"/>
                                  </a:lnTo>
                                  <a:lnTo>
                                    <a:pt x="383" y="164"/>
                                  </a:lnTo>
                                  <a:lnTo>
                                    <a:pt x="393" y="161"/>
                                  </a:lnTo>
                                  <a:lnTo>
                                    <a:pt x="403" y="159"/>
                                  </a:lnTo>
                                  <a:lnTo>
                                    <a:pt x="412" y="157"/>
                                  </a:lnTo>
                                  <a:lnTo>
                                    <a:pt x="417" y="154"/>
                                  </a:lnTo>
                                  <a:lnTo>
                                    <a:pt x="424" y="152"/>
                                  </a:lnTo>
                                  <a:lnTo>
                                    <a:pt x="431" y="150"/>
                                  </a:lnTo>
                                  <a:lnTo>
                                    <a:pt x="438" y="147"/>
                                  </a:lnTo>
                                  <a:lnTo>
                                    <a:pt x="443" y="145"/>
                                  </a:lnTo>
                                  <a:lnTo>
                                    <a:pt x="448" y="142"/>
                                  </a:lnTo>
                                  <a:lnTo>
                                    <a:pt x="450" y="140"/>
                                  </a:lnTo>
                                  <a:lnTo>
                                    <a:pt x="457" y="138"/>
                                  </a:lnTo>
                                  <a:lnTo>
                                    <a:pt x="462" y="133"/>
                                  </a:lnTo>
                                  <a:lnTo>
                                    <a:pt x="469" y="131"/>
                                  </a:lnTo>
                                  <a:lnTo>
                                    <a:pt x="476" y="123"/>
                                  </a:lnTo>
                                  <a:lnTo>
                                    <a:pt x="479" y="123"/>
                                  </a:lnTo>
                                  <a:lnTo>
                                    <a:pt x="438" y="45"/>
                                  </a:lnTo>
                                  <a:lnTo>
                                    <a:pt x="0" y="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8" name="Freeform 769"/>
                          <wps:cNvSpPr>
                            <a:spLocks/>
                          </wps:cNvSpPr>
                          <wps:spPr bwMode="auto">
                            <a:xfrm>
                              <a:off x="9222" y="5683"/>
                              <a:ext cx="133" cy="219"/>
                            </a:xfrm>
                            <a:custGeom>
                              <a:avLst/>
                              <a:gdLst>
                                <a:gd name="T0" fmla="*/ 0 w 133"/>
                                <a:gd name="T1" fmla="*/ 131 h 219"/>
                                <a:gd name="T2" fmla="*/ 76 w 133"/>
                                <a:gd name="T3" fmla="*/ 0 h 219"/>
                                <a:gd name="T4" fmla="*/ 133 w 133"/>
                                <a:gd name="T5" fmla="*/ 17 h 219"/>
                                <a:gd name="T6" fmla="*/ 121 w 133"/>
                                <a:gd name="T7" fmla="*/ 209 h 219"/>
                                <a:gd name="T8" fmla="*/ 93 w 133"/>
                                <a:gd name="T9" fmla="*/ 219 h 219"/>
                                <a:gd name="T10" fmla="*/ 55 w 133"/>
                                <a:gd name="T11" fmla="*/ 200 h 219"/>
                                <a:gd name="T12" fmla="*/ 50 w 133"/>
                                <a:gd name="T13" fmla="*/ 143 h 219"/>
                                <a:gd name="T14" fmla="*/ 24 w 133"/>
                                <a:gd name="T15" fmla="*/ 157 h 219"/>
                                <a:gd name="T16" fmla="*/ 0 w 133"/>
                                <a:gd name="T17" fmla="*/ 131 h 219"/>
                                <a:gd name="T18" fmla="*/ 0 w 133"/>
                                <a:gd name="T19" fmla="*/ 131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3" h="219">
                                  <a:moveTo>
                                    <a:pt x="0" y="131"/>
                                  </a:moveTo>
                                  <a:lnTo>
                                    <a:pt x="76" y="0"/>
                                  </a:lnTo>
                                  <a:lnTo>
                                    <a:pt x="133" y="17"/>
                                  </a:lnTo>
                                  <a:lnTo>
                                    <a:pt x="121" y="209"/>
                                  </a:lnTo>
                                  <a:lnTo>
                                    <a:pt x="93" y="219"/>
                                  </a:lnTo>
                                  <a:lnTo>
                                    <a:pt x="55" y="200"/>
                                  </a:lnTo>
                                  <a:lnTo>
                                    <a:pt x="50" y="143"/>
                                  </a:lnTo>
                                  <a:lnTo>
                                    <a:pt x="24" y="157"/>
                                  </a:lnTo>
                                  <a:lnTo>
                                    <a:pt x="0" y="131"/>
                                  </a:lnTo>
                                  <a:lnTo>
                                    <a:pt x="0" y="131"/>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9" name="Freeform 770"/>
                          <wps:cNvSpPr>
                            <a:spLocks/>
                          </wps:cNvSpPr>
                          <wps:spPr bwMode="auto">
                            <a:xfrm>
                              <a:off x="9877" y="5845"/>
                              <a:ext cx="299" cy="254"/>
                            </a:xfrm>
                            <a:custGeom>
                              <a:avLst/>
                              <a:gdLst>
                                <a:gd name="T0" fmla="*/ 102 w 299"/>
                                <a:gd name="T1" fmla="*/ 9 h 254"/>
                                <a:gd name="T2" fmla="*/ 0 w 299"/>
                                <a:gd name="T3" fmla="*/ 92 h 254"/>
                                <a:gd name="T4" fmla="*/ 4 w 299"/>
                                <a:gd name="T5" fmla="*/ 119 h 254"/>
                                <a:gd name="T6" fmla="*/ 69 w 299"/>
                                <a:gd name="T7" fmla="*/ 114 h 254"/>
                                <a:gd name="T8" fmla="*/ 52 w 299"/>
                                <a:gd name="T9" fmla="*/ 183 h 254"/>
                                <a:gd name="T10" fmla="*/ 64 w 299"/>
                                <a:gd name="T11" fmla="*/ 218 h 254"/>
                                <a:gd name="T12" fmla="*/ 83 w 299"/>
                                <a:gd name="T13" fmla="*/ 230 h 254"/>
                                <a:gd name="T14" fmla="*/ 119 w 299"/>
                                <a:gd name="T15" fmla="*/ 190 h 254"/>
                                <a:gd name="T16" fmla="*/ 128 w 299"/>
                                <a:gd name="T17" fmla="*/ 235 h 254"/>
                                <a:gd name="T18" fmla="*/ 145 w 299"/>
                                <a:gd name="T19" fmla="*/ 254 h 254"/>
                                <a:gd name="T20" fmla="*/ 161 w 299"/>
                                <a:gd name="T21" fmla="*/ 249 h 254"/>
                                <a:gd name="T22" fmla="*/ 195 w 299"/>
                                <a:gd name="T23" fmla="*/ 199 h 254"/>
                                <a:gd name="T24" fmla="*/ 211 w 299"/>
                                <a:gd name="T25" fmla="*/ 240 h 254"/>
                                <a:gd name="T26" fmla="*/ 238 w 299"/>
                                <a:gd name="T27" fmla="*/ 249 h 254"/>
                                <a:gd name="T28" fmla="*/ 247 w 299"/>
                                <a:gd name="T29" fmla="*/ 228 h 254"/>
                                <a:gd name="T30" fmla="*/ 259 w 299"/>
                                <a:gd name="T31" fmla="*/ 173 h 254"/>
                                <a:gd name="T32" fmla="*/ 276 w 299"/>
                                <a:gd name="T33" fmla="*/ 190 h 254"/>
                                <a:gd name="T34" fmla="*/ 299 w 299"/>
                                <a:gd name="T35" fmla="*/ 192 h 254"/>
                                <a:gd name="T36" fmla="*/ 299 w 299"/>
                                <a:gd name="T37" fmla="*/ 171 h 254"/>
                                <a:gd name="T38" fmla="*/ 259 w 299"/>
                                <a:gd name="T39" fmla="*/ 0 h 254"/>
                                <a:gd name="T40" fmla="*/ 157 w 299"/>
                                <a:gd name="T41" fmla="*/ 24 h 254"/>
                                <a:gd name="T42" fmla="*/ 102 w 299"/>
                                <a:gd name="T43" fmla="*/ 9 h 254"/>
                                <a:gd name="T44" fmla="*/ 102 w 299"/>
                                <a:gd name="T45"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9" h="254">
                                  <a:moveTo>
                                    <a:pt x="102" y="9"/>
                                  </a:moveTo>
                                  <a:lnTo>
                                    <a:pt x="0" y="92"/>
                                  </a:lnTo>
                                  <a:lnTo>
                                    <a:pt x="4" y="119"/>
                                  </a:lnTo>
                                  <a:lnTo>
                                    <a:pt x="69" y="114"/>
                                  </a:lnTo>
                                  <a:lnTo>
                                    <a:pt x="52" y="183"/>
                                  </a:lnTo>
                                  <a:lnTo>
                                    <a:pt x="64" y="218"/>
                                  </a:lnTo>
                                  <a:lnTo>
                                    <a:pt x="83" y="230"/>
                                  </a:lnTo>
                                  <a:lnTo>
                                    <a:pt x="119" y="190"/>
                                  </a:lnTo>
                                  <a:lnTo>
                                    <a:pt x="128" y="235"/>
                                  </a:lnTo>
                                  <a:lnTo>
                                    <a:pt x="145" y="254"/>
                                  </a:lnTo>
                                  <a:lnTo>
                                    <a:pt x="161" y="249"/>
                                  </a:lnTo>
                                  <a:lnTo>
                                    <a:pt x="195" y="199"/>
                                  </a:lnTo>
                                  <a:lnTo>
                                    <a:pt x="211" y="240"/>
                                  </a:lnTo>
                                  <a:lnTo>
                                    <a:pt x="238" y="249"/>
                                  </a:lnTo>
                                  <a:lnTo>
                                    <a:pt x="247" y="228"/>
                                  </a:lnTo>
                                  <a:lnTo>
                                    <a:pt x="259" y="173"/>
                                  </a:lnTo>
                                  <a:lnTo>
                                    <a:pt x="276" y="190"/>
                                  </a:lnTo>
                                  <a:lnTo>
                                    <a:pt x="299" y="192"/>
                                  </a:lnTo>
                                  <a:lnTo>
                                    <a:pt x="299" y="171"/>
                                  </a:lnTo>
                                  <a:lnTo>
                                    <a:pt x="259" y="0"/>
                                  </a:lnTo>
                                  <a:lnTo>
                                    <a:pt x="157" y="24"/>
                                  </a:lnTo>
                                  <a:lnTo>
                                    <a:pt x="102" y="9"/>
                                  </a:lnTo>
                                  <a:lnTo>
                                    <a:pt x="102" y="9"/>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0" name="Freeform 771"/>
                          <wps:cNvSpPr>
                            <a:spLocks/>
                          </wps:cNvSpPr>
                          <wps:spPr bwMode="auto">
                            <a:xfrm>
                              <a:off x="9539" y="4655"/>
                              <a:ext cx="664" cy="639"/>
                            </a:xfrm>
                            <a:custGeom>
                              <a:avLst/>
                              <a:gdLst>
                                <a:gd name="T0" fmla="*/ 50 w 664"/>
                                <a:gd name="T1" fmla="*/ 137 h 639"/>
                                <a:gd name="T2" fmla="*/ 131 w 664"/>
                                <a:gd name="T3" fmla="*/ 69 h 639"/>
                                <a:gd name="T4" fmla="*/ 335 w 664"/>
                                <a:gd name="T5" fmla="*/ 0 h 639"/>
                                <a:gd name="T6" fmla="*/ 664 w 664"/>
                                <a:gd name="T7" fmla="*/ 418 h 639"/>
                                <a:gd name="T8" fmla="*/ 504 w 664"/>
                                <a:gd name="T9" fmla="*/ 579 h 639"/>
                                <a:gd name="T10" fmla="*/ 392 w 664"/>
                                <a:gd name="T11" fmla="*/ 639 h 639"/>
                                <a:gd name="T12" fmla="*/ 228 w 664"/>
                                <a:gd name="T13" fmla="*/ 624 h 639"/>
                                <a:gd name="T14" fmla="*/ 47 w 664"/>
                                <a:gd name="T15" fmla="*/ 489 h 639"/>
                                <a:gd name="T16" fmla="*/ 0 w 664"/>
                                <a:gd name="T17" fmla="*/ 368 h 639"/>
                                <a:gd name="T18" fmla="*/ 12 w 664"/>
                                <a:gd name="T19" fmla="*/ 230 h 639"/>
                                <a:gd name="T20" fmla="*/ 50 w 664"/>
                                <a:gd name="T21" fmla="*/ 137 h 639"/>
                                <a:gd name="T22" fmla="*/ 50 w 664"/>
                                <a:gd name="T23" fmla="*/ 137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64" h="639">
                                  <a:moveTo>
                                    <a:pt x="50" y="137"/>
                                  </a:moveTo>
                                  <a:lnTo>
                                    <a:pt x="131" y="69"/>
                                  </a:lnTo>
                                  <a:lnTo>
                                    <a:pt x="335" y="0"/>
                                  </a:lnTo>
                                  <a:lnTo>
                                    <a:pt x="664" y="418"/>
                                  </a:lnTo>
                                  <a:lnTo>
                                    <a:pt x="504" y="579"/>
                                  </a:lnTo>
                                  <a:lnTo>
                                    <a:pt x="392" y="639"/>
                                  </a:lnTo>
                                  <a:lnTo>
                                    <a:pt x="228" y="624"/>
                                  </a:lnTo>
                                  <a:lnTo>
                                    <a:pt x="47" y="489"/>
                                  </a:lnTo>
                                  <a:lnTo>
                                    <a:pt x="0" y="368"/>
                                  </a:lnTo>
                                  <a:lnTo>
                                    <a:pt x="12" y="230"/>
                                  </a:lnTo>
                                  <a:lnTo>
                                    <a:pt x="50" y="137"/>
                                  </a:lnTo>
                                  <a:lnTo>
                                    <a:pt x="50" y="137"/>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1" name="Freeform 772"/>
                          <wps:cNvSpPr>
                            <a:spLocks/>
                          </wps:cNvSpPr>
                          <wps:spPr bwMode="auto">
                            <a:xfrm>
                              <a:off x="9570" y="4662"/>
                              <a:ext cx="537" cy="598"/>
                            </a:xfrm>
                            <a:custGeom>
                              <a:avLst/>
                              <a:gdLst>
                                <a:gd name="T0" fmla="*/ 138 w 537"/>
                                <a:gd name="T1" fmla="*/ 598 h 598"/>
                                <a:gd name="T2" fmla="*/ 150 w 537"/>
                                <a:gd name="T3" fmla="*/ 596 h 598"/>
                                <a:gd name="T4" fmla="*/ 166 w 537"/>
                                <a:gd name="T5" fmla="*/ 594 h 598"/>
                                <a:gd name="T6" fmla="*/ 188 w 537"/>
                                <a:gd name="T7" fmla="*/ 589 h 598"/>
                                <a:gd name="T8" fmla="*/ 211 w 537"/>
                                <a:gd name="T9" fmla="*/ 587 h 598"/>
                                <a:gd name="T10" fmla="*/ 238 w 537"/>
                                <a:gd name="T11" fmla="*/ 575 h 598"/>
                                <a:gd name="T12" fmla="*/ 266 w 537"/>
                                <a:gd name="T13" fmla="*/ 565 h 598"/>
                                <a:gd name="T14" fmla="*/ 283 w 537"/>
                                <a:gd name="T15" fmla="*/ 556 h 598"/>
                                <a:gd name="T16" fmla="*/ 297 w 537"/>
                                <a:gd name="T17" fmla="*/ 549 h 598"/>
                                <a:gd name="T18" fmla="*/ 314 w 537"/>
                                <a:gd name="T19" fmla="*/ 537 h 598"/>
                                <a:gd name="T20" fmla="*/ 333 w 537"/>
                                <a:gd name="T21" fmla="*/ 527 h 598"/>
                                <a:gd name="T22" fmla="*/ 349 w 537"/>
                                <a:gd name="T23" fmla="*/ 513 h 598"/>
                                <a:gd name="T24" fmla="*/ 368 w 537"/>
                                <a:gd name="T25" fmla="*/ 499 h 598"/>
                                <a:gd name="T26" fmla="*/ 388 w 537"/>
                                <a:gd name="T27" fmla="*/ 484 h 598"/>
                                <a:gd name="T28" fmla="*/ 404 w 537"/>
                                <a:gd name="T29" fmla="*/ 468 h 598"/>
                                <a:gd name="T30" fmla="*/ 421 w 537"/>
                                <a:gd name="T31" fmla="*/ 449 h 598"/>
                                <a:gd name="T32" fmla="*/ 435 w 537"/>
                                <a:gd name="T33" fmla="*/ 430 h 598"/>
                                <a:gd name="T34" fmla="*/ 447 w 537"/>
                                <a:gd name="T35" fmla="*/ 411 h 598"/>
                                <a:gd name="T36" fmla="*/ 461 w 537"/>
                                <a:gd name="T37" fmla="*/ 392 h 598"/>
                                <a:gd name="T38" fmla="*/ 471 w 537"/>
                                <a:gd name="T39" fmla="*/ 373 h 598"/>
                                <a:gd name="T40" fmla="*/ 480 w 537"/>
                                <a:gd name="T41" fmla="*/ 354 h 598"/>
                                <a:gd name="T42" fmla="*/ 490 w 537"/>
                                <a:gd name="T43" fmla="*/ 335 h 598"/>
                                <a:gd name="T44" fmla="*/ 499 w 537"/>
                                <a:gd name="T45" fmla="*/ 316 h 598"/>
                                <a:gd name="T46" fmla="*/ 507 w 537"/>
                                <a:gd name="T47" fmla="*/ 299 h 598"/>
                                <a:gd name="T48" fmla="*/ 511 w 537"/>
                                <a:gd name="T49" fmla="*/ 282 h 598"/>
                                <a:gd name="T50" fmla="*/ 516 w 537"/>
                                <a:gd name="T51" fmla="*/ 263 h 598"/>
                                <a:gd name="T52" fmla="*/ 521 w 537"/>
                                <a:gd name="T53" fmla="*/ 249 h 598"/>
                                <a:gd name="T54" fmla="*/ 528 w 537"/>
                                <a:gd name="T55" fmla="*/ 223 h 598"/>
                                <a:gd name="T56" fmla="*/ 533 w 537"/>
                                <a:gd name="T57" fmla="*/ 202 h 598"/>
                                <a:gd name="T58" fmla="*/ 535 w 537"/>
                                <a:gd name="T59" fmla="*/ 187 h 598"/>
                                <a:gd name="T60" fmla="*/ 269 w 537"/>
                                <a:gd name="T61" fmla="*/ 14 h 598"/>
                                <a:gd name="T62" fmla="*/ 257 w 537"/>
                                <a:gd name="T63" fmla="*/ 16 h 598"/>
                                <a:gd name="T64" fmla="*/ 242 w 537"/>
                                <a:gd name="T65" fmla="*/ 26 h 598"/>
                                <a:gd name="T66" fmla="*/ 223 w 537"/>
                                <a:gd name="T67" fmla="*/ 35 h 598"/>
                                <a:gd name="T68" fmla="*/ 200 w 537"/>
                                <a:gd name="T69" fmla="*/ 47 h 598"/>
                                <a:gd name="T70" fmla="*/ 176 w 537"/>
                                <a:gd name="T71" fmla="*/ 64 h 598"/>
                                <a:gd name="T72" fmla="*/ 150 w 537"/>
                                <a:gd name="T73" fmla="*/ 81 h 598"/>
                                <a:gd name="T74" fmla="*/ 126 w 537"/>
                                <a:gd name="T75" fmla="*/ 100 h 598"/>
                                <a:gd name="T76" fmla="*/ 100 w 537"/>
                                <a:gd name="T77" fmla="*/ 119 h 598"/>
                                <a:gd name="T78" fmla="*/ 81 w 537"/>
                                <a:gd name="T79" fmla="*/ 138 h 598"/>
                                <a:gd name="T80" fmla="*/ 66 w 537"/>
                                <a:gd name="T81" fmla="*/ 159 h 598"/>
                                <a:gd name="T82" fmla="*/ 52 w 537"/>
                                <a:gd name="T83" fmla="*/ 180 h 598"/>
                                <a:gd name="T84" fmla="*/ 42 w 537"/>
                                <a:gd name="T85" fmla="*/ 211 h 598"/>
                                <a:gd name="T86" fmla="*/ 38 w 537"/>
                                <a:gd name="T87" fmla="*/ 228 h 598"/>
                                <a:gd name="T88" fmla="*/ 33 w 537"/>
                                <a:gd name="T89" fmla="*/ 244 h 598"/>
                                <a:gd name="T90" fmla="*/ 28 w 537"/>
                                <a:gd name="T91" fmla="*/ 261 h 598"/>
                                <a:gd name="T92" fmla="*/ 23 w 537"/>
                                <a:gd name="T93" fmla="*/ 280 h 598"/>
                                <a:gd name="T94" fmla="*/ 19 w 537"/>
                                <a:gd name="T95" fmla="*/ 297 h 598"/>
                                <a:gd name="T96" fmla="*/ 16 w 537"/>
                                <a:gd name="T97" fmla="*/ 316 h 598"/>
                                <a:gd name="T98" fmla="*/ 14 w 537"/>
                                <a:gd name="T99" fmla="*/ 335 h 598"/>
                                <a:gd name="T100" fmla="*/ 9 w 537"/>
                                <a:gd name="T101" fmla="*/ 351 h 598"/>
                                <a:gd name="T102" fmla="*/ 7 w 537"/>
                                <a:gd name="T103" fmla="*/ 366 h 598"/>
                                <a:gd name="T104" fmla="*/ 4 w 537"/>
                                <a:gd name="T105" fmla="*/ 392 h 598"/>
                                <a:gd name="T106" fmla="*/ 0 w 537"/>
                                <a:gd name="T107" fmla="*/ 418 h 598"/>
                                <a:gd name="T108" fmla="*/ 0 w 537"/>
                                <a:gd name="T109" fmla="*/ 434 h 598"/>
                                <a:gd name="T110" fmla="*/ 11 w 537"/>
                                <a:gd name="T111" fmla="*/ 489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37" h="598">
                                  <a:moveTo>
                                    <a:pt x="11" y="489"/>
                                  </a:moveTo>
                                  <a:lnTo>
                                    <a:pt x="95" y="568"/>
                                  </a:lnTo>
                                  <a:lnTo>
                                    <a:pt x="138" y="598"/>
                                  </a:lnTo>
                                  <a:lnTo>
                                    <a:pt x="140" y="596"/>
                                  </a:lnTo>
                                  <a:lnTo>
                                    <a:pt x="142" y="596"/>
                                  </a:lnTo>
                                  <a:lnTo>
                                    <a:pt x="150" y="596"/>
                                  </a:lnTo>
                                  <a:lnTo>
                                    <a:pt x="157" y="596"/>
                                  </a:lnTo>
                                  <a:lnTo>
                                    <a:pt x="161" y="596"/>
                                  </a:lnTo>
                                  <a:lnTo>
                                    <a:pt x="166" y="594"/>
                                  </a:lnTo>
                                  <a:lnTo>
                                    <a:pt x="173" y="594"/>
                                  </a:lnTo>
                                  <a:lnTo>
                                    <a:pt x="180" y="591"/>
                                  </a:lnTo>
                                  <a:lnTo>
                                    <a:pt x="188" y="589"/>
                                  </a:lnTo>
                                  <a:lnTo>
                                    <a:pt x="195" y="589"/>
                                  </a:lnTo>
                                  <a:lnTo>
                                    <a:pt x="202" y="587"/>
                                  </a:lnTo>
                                  <a:lnTo>
                                    <a:pt x="211" y="587"/>
                                  </a:lnTo>
                                  <a:lnTo>
                                    <a:pt x="219" y="582"/>
                                  </a:lnTo>
                                  <a:lnTo>
                                    <a:pt x="228" y="579"/>
                                  </a:lnTo>
                                  <a:lnTo>
                                    <a:pt x="238" y="575"/>
                                  </a:lnTo>
                                  <a:lnTo>
                                    <a:pt x="247" y="572"/>
                                  </a:lnTo>
                                  <a:lnTo>
                                    <a:pt x="254" y="568"/>
                                  </a:lnTo>
                                  <a:lnTo>
                                    <a:pt x="266" y="565"/>
                                  </a:lnTo>
                                  <a:lnTo>
                                    <a:pt x="271" y="560"/>
                                  </a:lnTo>
                                  <a:lnTo>
                                    <a:pt x="276" y="560"/>
                                  </a:lnTo>
                                  <a:lnTo>
                                    <a:pt x="283" y="556"/>
                                  </a:lnTo>
                                  <a:lnTo>
                                    <a:pt x="288" y="553"/>
                                  </a:lnTo>
                                  <a:lnTo>
                                    <a:pt x="292" y="551"/>
                                  </a:lnTo>
                                  <a:lnTo>
                                    <a:pt x="297" y="549"/>
                                  </a:lnTo>
                                  <a:lnTo>
                                    <a:pt x="304" y="544"/>
                                  </a:lnTo>
                                  <a:lnTo>
                                    <a:pt x="309" y="541"/>
                                  </a:lnTo>
                                  <a:lnTo>
                                    <a:pt x="314" y="537"/>
                                  </a:lnTo>
                                  <a:lnTo>
                                    <a:pt x="321" y="534"/>
                                  </a:lnTo>
                                  <a:lnTo>
                                    <a:pt x="326" y="530"/>
                                  </a:lnTo>
                                  <a:lnTo>
                                    <a:pt x="333" y="527"/>
                                  </a:lnTo>
                                  <a:lnTo>
                                    <a:pt x="340" y="522"/>
                                  </a:lnTo>
                                  <a:lnTo>
                                    <a:pt x="345" y="518"/>
                                  </a:lnTo>
                                  <a:lnTo>
                                    <a:pt x="349" y="513"/>
                                  </a:lnTo>
                                  <a:lnTo>
                                    <a:pt x="357" y="508"/>
                                  </a:lnTo>
                                  <a:lnTo>
                                    <a:pt x="361" y="503"/>
                                  </a:lnTo>
                                  <a:lnTo>
                                    <a:pt x="368" y="499"/>
                                  </a:lnTo>
                                  <a:lnTo>
                                    <a:pt x="376" y="494"/>
                                  </a:lnTo>
                                  <a:lnTo>
                                    <a:pt x="380" y="489"/>
                                  </a:lnTo>
                                  <a:lnTo>
                                    <a:pt x="388" y="484"/>
                                  </a:lnTo>
                                  <a:lnTo>
                                    <a:pt x="392" y="477"/>
                                  </a:lnTo>
                                  <a:lnTo>
                                    <a:pt x="399" y="472"/>
                                  </a:lnTo>
                                  <a:lnTo>
                                    <a:pt x="404" y="468"/>
                                  </a:lnTo>
                                  <a:lnTo>
                                    <a:pt x="409" y="461"/>
                                  </a:lnTo>
                                  <a:lnTo>
                                    <a:pt x="416" y="453"/>
                                  </a:lnTo>
                                  <a:lnTo>
                                    <a:pt x="421" y="449"/>
                                  </a:lnTo>
                                  <a:lnTo>
                                    <a:pt x="426" y="442"/>
                                  </a:lnTo>
                                  <a:lnTo>
                                    <a:pt x="430" y="437"/>
                                  </a:lnTo>
                                  <a:lnTo>
                                    <a:pt x="435" y="430"/>
                                  </a:lnTo>
                                  <a:lnTo>
                                    <a:pt x="440" y="423"/>
                                  </a:lnTo>
                                  <a:lnTo>
                                    <a:pt x="445" y="418"/>
                                  </a:lnTo>
                                  <a:lnTo>
                                    <a:pt x="447" y="411"/>
                                  </a:lnTo>
                                  <a:lnTo>
                                    <a:pt x="452" y="406"/>
                                  </a:lnTo>
                                  <a:lnTo>
                                    <a:pt x="457" y="399"/>
                                  </a:lnTo>
                                  <a:lnTo>
                                    <a:pt x="461" y="392"/>
                                  </a:lnTo>
                                  <a:lnTo>
                                    <a:pt x="464" y="387"/>
                                  </a:lnTo>
                                  <a:lnTo>
                                    <a:pt x="468" y="380"/>
                                  </a:lnTo>
                                  <a:lnTo>
                                    <a:pt x="471" y="373"/>
                                  </a:lnTo>
                                  <a:lnTo>
                                    <a:pt x="476" y="366"/>
                                  </a:lnTo>
                                  <a:lnTo>
                                    <a:pt x="478" y="361"/>
                                  </a:lnTo>
                                  <a:lnTo>
                                    <a:pt x="480" y="354"/>
                                  </a:lnTo>
                                  <a:lnTo>
                                    <a:pt x="483" y="347"/>
                                  </a:lnTo>
                                  <a:lnTo>
                                    <a:pt x="487" y="342"/>
                                  </a:lnTo>
                                  <a:lnTo>
                                    <a:pt x="490" y="335"/>
                                  </a:lnTo>
                                  <a:lnTo>
                                    <a:pt x="492" y="330"/>
                                  </a:lnTo>
                                  <a:lnTo>
                                    <a:pt x="497" y="323"/>
                                  </a:lnTo>
                                  <a:lnTo>
                                    <a:pt x="499" y="316"/>
                                  </a:lnTo>
                                  <a:lnTo>
                                    <a:pt x="502" y="311"/>
                                  </a:lnTo>
                                  <a:lnTo>
                                    <a:pt x="504" y="304"/>
                                  </a:lnTo>
                                  <a:lnTo>
                                    <a:pt x="507" y="299"/>
                                  </a:lnTo>
                                  <a:lnTo>
                                    <a:pt x="509" y="294"/>
                                  </a:lnTo>
                                  <a:lnTo>
                                    <a:pt x="509" y="287"/>
                                  </a:lnTo>
                                  <a:lnTo>
                                    <a:pt x="511" y="282"/>
                                  </a:lnTo>
                                  <a:lnTo>
                                    <a:pt x="514" y="275"/>
                                  </a:lnTo>
                                  <a:lnTo>
                                    <a:pt x="516" y="271"/>
                                  </a:lnTo>
                                  <a:lnTo>
                                    <a:pt x="516" y="263"/>
                                  </a:lnTo>
                                  <a:lnTo>
                                    <a:pt x="518" y="259"/>
                                  </a:lnTo>
                                  <a:lnTo>
                                    <a:pt x="518" y="254"/>
                                  </a:lnTo>
                                  <a:lnTo>
                                    <a:pt x="521" y="249"/>
                                  </a:lnTo>
                                  <a:lnTo>
                                    <a:pt x="523" y="240"/>
                                  </a:lnTo>
                                  <a:lnTo>
                                    <a:pt x="526" y="230"/>
                                  </a:lnTo>
                                  <a:lnTo>
                                    <a:pt x="528" y="223"/>
                                  </a:lnTo>
                                  <a:lnTo>
                                    <a:pt x="530" y="216"/>
                                  </a:lnTo>
                                  <a:lnTo>
                                    <a:pt x="533" y="206"/>
                                  </a:lnTo>
                                  <a:lnTo>
                                    <a:pt x="533" y="202"/>
                                  </a:lnTo>
                                  <a:lnTo>
                                    <a:pt x="533" y="197"/>
                                  </a:lnTo>
                                  <a:lnTo>
                                    <a:pt x="535" y="192"/>
                                  </a:lnTo>
                                  <a:lnTo>
                                    <a:pt x="535" y="187"/>
                                  </a:lnTo>
                                  <a:lnTo>
                                    <a:pt x="537" y="185"/>
                                  </a:lnTo>
                                  <a:lnTo>
                                    <a:pt x="407" y="0"/>
                                  </a:lnTo>
                                  <a:lnTo>
                                    <a:pt x="269" y="14"/>
                                  </a:lnTo>
                                  <a:lnTo>
                                    <a:pt x="266" y="14"/>
                                  </a:lnTo>
                                  <a:lnTo>
                                    <a:pt x="261" y="16"/>
                                  </a:lnTo>
                                  <a:lnTo>
                                    <a:pt x="257" y="16"/>
                                  </a:lnTo>
                                  <a:lnTo>
                                    <a:pt x="252" y="19"/>
                                  </a:lnTo>
                                  <a:lnTo>
                                    <a:pt x="247" y="24"/>
                                  </a:lnTo>
                                  <a:lnTo>
                                    <a:pt x="242" y="26"/>
                                  </a:lnTo>
                                  <a:lnTo>
                                    <a:pt x="235" y="28"/>
                                  </a:lnTo>
                                  <a:lnTo>
                                    <a:pt x="228" y="33"/>
                                  </a:lnTo>
                                  <a:lnTo>
                                    <a:pt x="223" y="35"/>
                                  </a:lnTo>
                                  <a:lnTo>
                                    <a:pt x="216" y="40"/>
                                  </a:lnTo>
                                  <a:lnTo>
                                    <a:pt x="207" y="45"/>
                                  </a:lnTo>
                                  <a:lnTo>
                                    <a:pt x="200" y="47"/>
                                  </a:lnTo>
                                  <a:lnTo>
                                    <a:pt x="192" y="52"/>
                                  </a:lnTo>
                                  <a:lnTo>
                                    <a:pt x="185" y="59"/>
                                  </a:lnTo>
                                  <a:lnTo>
                                    <a:pt x="176" y="64"/>
                                  </a:lnTo>
                                  <a:lnTo>
                                    <a:pt x="166" y="69"/>
                                  </a:lnTo>
                                  <a:lnTo>
                                    <a:pt x="159" y="73"/>
                                  </a:lnTo>
                                  <a:lnTo>
                                    <a:pt x="150" y="81"/>
                                  </a:lnTo>
                                  <a:lnTo>
                                    <a:pt x="140" y="85"/>
                                  </a:lnTo>
                                  <a:lnTo>
                                    <a:pt x="133" y="92"/>
                                  </a:lnTo>
                                  <a:lnTo>
                                    <a:pt x="126" y="100"/>
                                  </a:lnTo>
                                  <a:lnTo>
                                    <a:pt x="116" y="104"/>
                                  </a:lnTo>
                                  <a:lnTo>
                                    <a:pt x="109" y="111"/>
                                  </a:lnTo>
                                  <a:lnTo>
                                    <a:pt x="100" y="119"/>
                                  </a:lnTo>
                                  <a:lnTo>
                                    <a:pt x="92" y="126"/>
                                  </a:lnTo>
                                  <a:lnTo>
                                    <a:pt x="88" y="130"/>
                                  </a:lnTo>
                                  <a:lnTo>
                                    <a:pt x="81" y="138"/>
                                  </a:lnTo>
                                  <a:lnTo>
                                    <a:pt x="73" y="145"/>
                                  </a:lnTo>
                                  <a:lnTo>
                                    <a:pt x="69" y="152"/>
                                  </a:lnTo>
                                  <a:lnTo>
                                    <a:pt x="66" y="159"/>
                                  </a:lnTo>
                                  <a:lnTo>
                                    <a:pt x="61" y="166"/>
                                  </a:lnTo>
                                  <a:lnTo>
                                    <a:pt x="57" y="173"/>
                                  </a:lnTo>
                                  <a:lnTo>
                                    <a:pt x="52" y="180"/>
                                  </a:lnTo>
                                  <a:lnTo>
                                    <a:pt x="50" y="192"/>
                                  </a:lnTo>
                                  <a:lnTo>
                                    <a:pt x="45" y="199"/>
                                  </a:lnTo>
                                  <a:lnTo>
                                    <a:pt x="42" y="211"/>
                                  </a:lnTo>
                                  <a:lnTo>
                                    <a:pt x="40" y="216"/>
                                  </a:lnTo>
                                  <a:lnTo>
                                    <a:pt x="38" y="223"/>
                                  </a:lnTo>
                                  <a:lnTo>
                                    <a:pt x="38" y="228"/>
                                  </a:lnTo>
                                  <a:lnTo>
                                    <a:pt x="35" y="233"/>
                                  </a:lnTo>
                                  <a:lnTo>
                                    <a:pt x="33" y="237"/>
                                  </a:lnTo>
                                  <a:lnTo>
                                    <a:pt x="33" y="244"/>
                                  </a:lnTo>
                                  <a:lnTo>
                                    <a:pt x="31" y="249"/>
                                  </a:lnTo>
                                  <a:lnTo>
                                    <a:pt x="28" y="256"/>
                                  </a:lnTo>
                                  <a:lnTo>
                                    <a:pt x="28" y="261"/>
                                  </a:lnTo>
                                  <a:lnTo>
                                    <a:pt x="26" y="268"/>
                                  </a:lnTo>
                                  <a:lnTo>
                                    <a:pt x="23" y="273"/>
                                  </a:lnTo>
                                  <a:lnTo>
                                    <a:pt x="23" y="280"/>
                                  </a:lnTo>
                                  <a:lnTo>
                                    <a:pt x="21" y="285"/>
                                  </a:lnTo>
                                  <a:lnTo>
                                    <a:pt x="21" y="292"/>
                                  </a:lnTo>
                                  <a:lnTo>
                                    <a:pt x="19" y="297"/>
                                  </a:lnTo>
                                  <a:lnTo>
                                    <a:pt x="19" y="304"/>
                                  </a:lnTo>
                                  <a:lnTo>
                                    <a:pt x="16" y="309"/>
                                  </a:lnTo>
                                  <a:lnTo>
                                    <a:pt x="16" y="316"/>
                                  </a:lnTo>
                                  <a:lnTo>
                                    <a:pt x="14" y="323"/>
                                  </a:lnTo>
                                  <a:lnTo>
                                    <a:pt x="14" y="330"/>
                                  </a:lnTo>
                                  <a:lnTo>
                                    <a:pt x="14" y="335"/>
                                  </a:lnTo>
                                  <a:lnTo>
                                    <a:pt x="11" y="339"/>
                                  </a:lnTo>
                                  <a:lnTo>
                                    <a:pt x="11" y="344"/>
                                  </a:lnTo>
                                  <a:lnTo>
                                    <a:pt x="9" y="351"/>
                                  </a:lnTo>
                                  <a:lnTo>
                                    <a:pt x="9" y="356"/>
                                  </a:lnTo>
                                  <a:lnTo>
                                    <a:pt x="7" y="361"/>
                                  </a:lnTo>
                                  <a:lnTo>
                                    <a:pt x="7" y="366"/>
                                  </a:lnTo>
                                  <a:lnTo>
                                    <a:pt x="7" y="373"/>
                                  </a:lnTo>
                                  <a:lnTo>
                                    <a:pt x="4" y="382"/>
                                  </a:lnTo>
                                  <a:lnTo>
                                    <a:pt x="4" y="392"/>
                                  </a:lnTo>
                                  <a:lnTo>
                                    <a:pt x="2" y="401"/>
                                  </a:lnTo>
                                  <a:lnTo>
                                    <a:pt x="2" y="411"/>
                                  </a:lnTo>
                                  <a:lnTo>
                                    <a:pt x="0" y="418"/>
                                  </a:lnTo>
                                  <a:lnTo>
                                    <a:pt x="0" y="423"/>
                                  </a:lnTo>
                                  <a:lnTo>
                                    <a:pt x="0" y="430"/>
                                  </a:lnTo>
                                  <a:lnTo>
                                    <a:pt x="0" y="434"/>
                                  </a:lnTo>
                                  <a:lnTo>
                                    <a:pt x="0" y="442"/>
                                  </a:lnTo>
                                  <a:lnTo>
                                    <a:pt x="0" y="444"/>
                                  </a:lnTo>
                                  <a:lnTo>
                                    <a:pt x="11" y="489"/>
                                  </a:lnTo>
                                  <a:lnTo>
                                    <a:pt x="11" y="489"/>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2" name="Freeform 773"/>
                          <wps:cNvSpPr>
                            <a:spLocks/>
                          </wps:cNvSpPr>
                          <wps:spPr bwMode="auto">
                            <a:xfrm>
                              <a:off x="9836" y="4600"/>
                              <a:ext cx="455" cy="442"/>
                            </a:xfrm>
                            <a:custGeom>
                              <a:avLst/>
                              <a:gdLst>
                                <a:gd name="T0" fmla="*/ 5 w 455"/>
                                <a:gd name="T1" fmla="*/ 66 h 442"/>
                                <a:gd name="T2" fmla="*/ 7 w 455"/>
                                <a:gd name="T3" fmla="*/ 66 h 442"/>
                                <a:gd name="T4" fmla="*/ 10 w 455"/>
                                <a:gd name="T5" fmla="*/ 69 h 442"/>
                                <a:gd name="T6" fmla="*/ 14 w 455"/>
                                <a:gd name="T7" fmla="*/ 71 h 442"/>
                                <a:gd name="T8" fmla="*/ 22 w 455"/>
                                <a:gd name="T9" fmla="*/ 76 h 442"/>
                                <a:gd name="T10" fmla="*/ 29 w 455"/>
                                <a:gd name="T11" fmla="*/ 78 h 442"/>
                                <a:gd name="T12" fmla="*/ 38 w 455"/>
                                <a:gd name="T13" fmla="*/ 81 h 442"/>
                                <a:gd name="T14" fmla="*/ 43 w 455"/>
                                <a:gd name="T15" fmla="*/ 81 h 442"/>
                                <a:gd name="T16" fmla="*/ 50 w 455"/>
                                <a:gd name="T17" fmla="*/ 81 h 442"/>
                                <a:gd name="T18" fmla="*/ 60 w 455"/>
                                <a:gd name="T19" fmla="*/ 76 h 442"/>
                                <a:gd name="T20" fmla="*/ 69 w 455"/>
                                <a:gd name="T21" fmla="*/ 74 h 442"/>
                                <a:gd name="T22" fmla="*/ 74 w 455"/>
                                <a:gd name="T23" fmla="*/ 71 h 442"/>
                                <a:gd name="T24" fmla="*/ 79 w 455"/>
                                <a:gd name="T25" fmla="*/ 71 h 442"/>
                                <a:gd name="T26" fmla="*/ 76 w 455"/>
                                <a:gd name="T27" fmla="*/ 74 h 442"/>
                                <a:gd name="T28" fmla="*/ 74 w 455"/>
                                <a:gd name="T29" fmla="*/ 83 h 442"/>
                                <a:gd name="T30" fmla="*/ 74 w 455"/>
                                <a:gd name="T31" fmla="*/ 88 h 442"/>
                                <a:gd name="T32" fmla="*/ 74 w 455"/>
                                <a:gd name="T33" fmla="*/ 93 h 442"/>
                                <a:gd name="T34" fmla="*/ 76 w 455"/>
                                <a:gd name="T35" fmla="*/ 97 h 442"/>
                                <a:gd name="T36" fmla="*/ 83 w 455"/>
                                <a:gd name="T37" fmla="*/ 105 h 442"/>
                                <a:gd name="T38" fmla="*/ 98 w 455"/>
                                <a:gd name="T39" fmla="*/ 119 h 442"/>
                                <a:gd name="T40" fmla="*/ 155 w 455"/>
                                <a:gd name="T41" fmla="*/ 119 h 442"/>
                                <a:gd name="T42" fmla="*/ 145 w 455"/>
                                <a:gd name="T43" fmla="*/ 150 h 442"/>
                                <a:gd name="T44" fmla="*/ 157 w 455"/>
                                <a:gd name="T45" fmla="*/ 159 h 442"/>
                                <a:gd name="T46" fmla="*/ 193 w 455"/>
                                <a:gd name="T47" fmla="*/ 164 h 442"/>
                                <a:gd name="T48" fmla="*/ 195 w 455"/>
                                <a:gd name="T49" fmla="*/ 192 h 442"/>
                                <a:gd name="T50" fmla="*/ 238 w 455"/>
                                <a:gd name="T51" fmla="*/ 207 h 442"/>
                                <a:gd name="T52" fmla="*/ 252 w 455"/>
                                <a:gd name="T53" fmla="*/ 228 h 442"/>
                                <a:gd name="T54" fmla="*/ 238 w 455"/>
                                <a:gd name="T55" fmla="*/ 242 h 442"/>
                                <a:gd name="T56" fmla="*/ 281 w 455"/>
                                <a:gd name="T57" fmla="*/ 399 h 442"/>
                                <a:gd name="T58" fmla="*/ 412 w 455"/>
                                <a:gd name="T59" fmla="*/ 442 h 442"/>
                                <a:gd name="T60" fmla="*/ 429 w 455"/>
                                <a:gd name="T61" fmla="*/ 359 h 442"/>
                                <a:gd name="T62" fmla="*/ 455 w 455"/>
                                <a:gd name="T63" fmla="*/ 325 h 442"/>
                                <a:gd name="T64" fmla="*/ 421 w 455"/>
                                <a:gd name="T65" fmla="*/ 276 h 442"/>
                                <a:gd name="T66" fmla="*/ 429 w 455"/>
                                <a:gd name="T67" fmla="*/ 209 h 442"/>
                                <a:gd name="T68" fmla="*/ 350 w 455"/>
                                <a:gd name="T69" fmla="*/ 181 h 442"/>
                                <a:gd name="T70" fmla="*/ 352 w 455"/>
                                <a:gd name="T71" fmla="*/ 124 h 442"/>
                                <a:gd name="T72" fmla="*/ 336 w 455"/>
                                <a:gd name="T73" fmla="*/ 100 h 442"/>
                                <a:gd name="T74" fmla="*/ 286 w 455"/>
                                <a:gd name="T75" fmla="*/ 100 h 442"/>
                                <a:gd name="T76" fmla="*/ 245 w 455"/>
                                <a:gd name="T77" fmla="*/ 38 h 442"/>
                                <a:gd name="T78" fmla="*/ 186 w 455"/>
                                <a:gd name="T79" fmla="*/ 45 h 442"/>
                                <a:gd name="T80" fmla="*/ 157 w 455"/>
                                <a:gd name="T81" fmla="*/ 21 h 442"/>
                                <a:gd name="T82" fmla="*/ 98 w 455"/>
                                <a:gd name="T83" fmla="*/ 28 h 442"/>
                                <a:gd name="T84" fmla="*/ 60 w 455"/>
                                <a:gd name="T85" fmla="*/ 0 h 442"/>
                                <a:gd name="T86" fmla="*/ 0 w 455"/>
                                <a:gd name="T87" fmla="*/ 24 h 442"/>
                                <a:gd name="T88" fmla="*/ 5 w 455"/>
                                <a:gd name="T89" fmla="*/ 66 h 442"/>
                                <a:gd name="T90" fmla="*/ 5 w 455"/>
                                <a:gd name="T91" fmla="*/ 66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55" h="442">
                                  <a:moveTo>
                                    <a:pt x="5" y="66"/>
                                  </a:moveTo>
                                  <a:lnTo>
                                    <a:pt x="7" y="66"/>
                                  </a:lnTo>
                                  <a:lnTo>
                                    <a:pt x="10" y="69"/>
                                  </a:lnTo>
                                  <a:lnTo>
                                    <a:pt x="14" y="71"/>
                                  </a:lnTo>
                                  <a:lnTo>
                                    <a:pt x="22" y="76"/>
                                  </a:lnTo>
                                  <a:lnTo>
                                    <a:pt x="29" y="78"/>
                                  </a:lnTo>
                                  <a:lnTo>
                                    <a:pt x="38" y="81"/>
                                  </a:lnTo>
                                  <a:lnTo>
                                    <a:pt x="43" y="81"/>
                                  </a:lnTo>
                                  <a:lnTo>
                                    <a:pt x="50" y="81"/>
                                  </a:lnTo>
                                  <a:lnTo>
                                    <a:pt x="60" y="76"/>
                                  </a:lnTo>
                                  <a:lnTo>
                                    <a:pt x="69" y="74"/>
                                  </a:lnTo>
                                  <a:lnTo>
                                    <a:pt x="74" y="71"/>
                                  </a:lnTo>
                                  <a:lnTo>
                                    <a:pt x="79" y="71"/>
                                  </a:lnTo>
                                  <a:lnTo>
                                    <a:pt x="76" y="74"/>
                                  </a:lnTo>
                                  <a:lnTo>
                                    <a:pt x="74" y="83"/>
                                  </a:lnTo>
                                  <a:lnTo>
                                    <a:pt x="74" y="88"/>
                                  </a:lnTo>
                                  <a:lnTo>
                                    <a:pt x="74" y="93"/>
                                  </a:lnTo>
                                  <a:lnTo>
                                    <a:pt x="76" y="97"/>
                                  </a:lnTo>
                                  <a:lnTo>
                                    <a:pt x="83" y="105"/>
                                  </a:lnTo>
                                  <a:lnTo>
                                    <a:pt x="98" y="119"/>
                                  </a:lnTo>
                                  <a:lnTo>
                                    <a:pt x="155" y="119"/>
                                  </a:lnTo>
                                  <a:lnTo>
                                    <a:pt x="145" y="150"/>
                                  </a:lnTo>
                                  <a:lnTo>
                                    <a:pt x="157" y="159"/>
                                  </a:lnTo>
                                  <a:lnTo>
                                    <a:pt x="193" y="164"/>
                                  </a:lnTo>
                                  <a:lnTo>
                                    <a:pt x="195" y="192"/>
                                  </a:lnTo>
                                  <a:lnTo>
                                    <a:pt x="238" y="207"/>
                                  </a:lnTo>
                                  <a:lnTo>
                                    <a:pt x="252" y="228"/>
                                  </a:lnTo>
                                  <a:lnTo>
                                    <a:pt x="238" y="242"/>
                                  </a:lnTo>
                                  <a:lnTo>
                                    <a:pt x="281" y="399"/>
                                  </a:lnTo>
                                  <a:lnTo>
                                    <a:pt x="412" y="442"/>
                                  </a:lnTo>
                                  <a:lnTo>
                                    <a:pt x="429" y="359"/>
                                  </a:lnTo>
                                  <a:lnTo>
                                    <a:pt x="455" y="325"/>
                                  </a:lnTo>
                                  <a:lnTo>
                                    <a:pt x="421" y="276"/>
                                  </a:lnTo>
                                  <a:lnTo>
                                    <a:pt x="429" y="209"/>
                                  </a:lnTo>
                                  <a:lnTo>
                                    <a:pt x="350" y="181"/>
                                  </a:lnTo>
                                  <a:lnTo>
                                    <a:pt x="352" y="124"/>
                                  </a:lnTo>
                                  <a:lnTo>
                                    <a:pt x="336" y="100"/>
                                  </a:lnTo>
                                  <a:lnTo>
                                    <a:pt x="286" y="100"/>
                                  </a:lnTo>
                                  <a:lnTo>
                                    <a:pt x="245" y="38"/>
                                  </a:lnTo>
                                  <a:lnTo>
                                    <a:pt x="186" y="45"/>
                                  </a:lnTo>
                                  <a:lnTo>
                                    <a:pt x="157" y="21"/>
                                  </a:lnTo>
                                  <a:lnTo>
                                    <a:pt x="98" y="28"/>
                                  </a:lnTo>
                                  <a:lnTo>
                                    <a:pt x="60" y="0"/>
                                  </a:lnTo>
                                  <a:lnTo>
                                    <a:pt x="0" y="24"/>
                                  </a:lnTo>
                                  <a:lnTo>
                                    <a:pt x="5" y="66"/>
                                  </a:lnTo>
                                  <a:lnTo>
                                    <a:pt x="5" y="66"/>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3" name="Freeform 774"/>
                          <wps:cNvSpPr>
                            <a:spLocks/>
                          </wps:cNvSpPr>
                          <wps:spPr bwMode="auto">
                            <a:xfrm>
                              <a:off x="10027" y="4842"/>
                              <a:ext cx="264" cy="369"/>
                            </a:xfrm>
                            <a:custGeom>
                              <a:avLst/>
                              <a:gdLst>
                                <a:gd name="T0" fmla="*/ 66 w 264"/>
                                <a:gd name="T1" fmla="*/ 0 h 369"/>
                                <a:gd name="T2" fmla="*/ 66 w 264"/>
                                <a:gd name="T3" fmla="*/ 12 h 369"/>
                                <a:gd name="T4" fmla="*/ 71 w 264"/>
                                <a:gd name="T5" fmla="*/ 26 h 369"/>
                                <a:gd name="T6" fmla="*/ 76 w 264"/>
                                <a:gd name="T7" fmla="*/ 41 h 369"/>
                                <a:gd name="T8" fmla="*/ 85 w 264"/>
                                <a:gd name="T9" fmla="*/ 48 h 369"/>
                                <a:gd name="T10" fmla="*/ 100 w 264"/>
                                <a:gd name="T11" fmla="*/ 53 h 369"/>
                                <a:gd name="T12" fmla="*/ 114 w 264"/>
                                <a:gd name="T13" fmla="*/ 55 h 369"/>
                                <a:gd name="T14" fmla="*/ 126 w 264"/>
                                <a:gd name="T15" fmla="*/ 57 h 369"/>
                                <a:gd name="T16" fmla="*/ 130 w 264"/>
                                <a:gd name="T17" fmla="*/ 57 h 369"/>
                                <a:gd name="T18" fmla="*/ 130 w 264"/>
                                <a:gd name="T19" fmla="*/ 57 h 369"/>
                                <a:gd name="T20" fmla="*/ 119 w 264"/>
                                <a:gd name="T21" fmla="*/ 67 h 369"/>
                                <a:gd name="T22" fmla="*/ 107 w 264"/>
                                <a:gd name="T23" fmla="*/ 79 h 369"/>
                                <a:gd name="T24" fmla="*/ 100 w 264"/>
                                <a:gd name="T25" fmla="*/ 95 h 369"/>
                                <a:gd name="T26" fmla="*/ 107 w 264"/>
                                <a:gd name="T27" fmla="*/ 107 h 369"/>
                                <a:gd name="T28" fmla="*/ 121 w 264"/>
                                <a:gd name="T29" fmla="*/ 114 h 369"/>
                                <a:gd name="T30" fmla="*/ 135 w 264"/>
                                <a:gd name="T31" fmla="*/ 117 h 369"/>
                                <a:gd name="T32" fmla="*/ 145 w 264"/>
                                <a:gd name="T33" fmla="*/ 119 h 369"/>
                                <a:gd name="T34" fmla="*/ 145 w 264"/>
                                <a:gd name="T35" fmla="*/ 119 h 369"/>
                                <a:gd name="T36" fmla="*/ 140 w 264"/>
                                <a:gd name="T37" fmla="*/ 129 h 369"/>
                                <a:gd name="T38" fmla="*/ 135 w 264"/>
                                <a:gd name="T39" fmla="*/ 138 h 369"/>
                                <a:gd name="T40" fmla="*/ 135 w 264"/>
                                <a:gd name="T41" fmla="*/ 148 h 369"/>
                                <a:gd name="T42" fmla="*/ 142 w 264"/>
                                <a:gd name="T43" fmla="*/ 152 h 369"/>
                                <a:gd name="T44" fmla="*/ 154 w 264"/>
                                <a:gd name="T45" fmla="*/ 152 h 369"/>
                                <a:gd name="T46" fmla="*/ 169 w 264"/>
                                <a:gd name="T47" fmla="*/ 145 h 369"/>
                                <a:gd name="T48" fmla="*/ 173 w 264"/>
                                <a:gd name="T49" fmla="*/ 148 h 369"/>
                                <a:gd name="T50" fmla="*/ 180 w 264"/>
                                <a:gd name="T51" fmla="*/ 159 h 369"/>
                                <a:gd name="T52" fmla="*/ 192 w 264"/>
                                <a:gd name="T53" fmla="*/ 167 h 369"/>
                                <a:gd name="T54" fmla="*/ 207 w 264"/>
                                <a:gd name="T55" fmla="*/ 164 h 369"/>
                                <a:gd name="T56" fmla="*/ 211 w 264"/>
                                <a:gd name="T57" fmla="*/ 155 h 369"/>
                                <a:gd name="T58" fmla="*/ 214 w 264"/>
                                <a:gd name="T59" fmla="*/ 143 h 369"/>
                                <a:gd name="T60" fmla="*/ 214 w 264"/>
                                <a:gd name="T61" fmla="*/ 133 h 369"/>
                                <a:gd name="T62" fmla="*/ 264 w 264"/>
                                <a:gd name="T63" fmla="*/ 152 h 369"/>
                                <a:gd name="T64" fmla="*/ 235 w 264"/>
                                <a:gd name="T65" fmla="*/ 202 h 369"/>
                                <a:gd name="T66" fmla="*/ 202 w 264"/>
                                <a:gd name="T67" fmla="*/ 252 h 369"/>
                                <a:gd name="T68" fmla="*/ 166 w 264"/>
                                <a:gd name="T69" fmla="*/ 312 h 369"/>
                                <a:gd name="T70" fmla="*/ 116 w 264"/>
                                <a:gd name="T71" fmla="*/ 342 h 369"/>
                                <a:gd name="T72" fmla="*/ 64 w 264"/>
                                <a:gd name="T73" fmla="*/ 359 h 369"/>
                                <a:gd name="T74" fmla="*/ 59 w 264"/>
                                <a:gd name="T75" fmla="*/ 357 h 369"/>
                                <a:gd name="T76" fmla="*/ 50 w 264"/>
                                <a:gd name="T77" fmla="*/ 347 h 369"/>
                                <a:gd name="T78" fmla="*/ 42 w 264"/>
                                <a:gd name="T79" fmla="*/ 333 h 369"/>
                                <a:gd name="T80" fmla="*/ 42 w 264"/>
                                <a:gd name="T81" fmla="*/ 323 h 369"/>
                                <a:gd name="T82" fmla="*/ 50 w 264"/>
                                <a:gd name="T83" fmla="*/ 312 h 369"/>
                                <a:gd name="T84" fmla="*/ 133 w 264"/>
                                <a:gd name="T85" fmla="*/ 259 h 369"/>
                                <a:gd name="T86" fmla="*/ 88 w 264"/>
                                <a:gd name="T87" fmla="*/ 167 h 369"/>
                                <a:gd name="T88" fmla="*/ 0 w 264"/>
                                <a:gd name="T89" fmla="*/ 148 h 369"/>
                                <a:gd name="T90" fmla="*/ 40 w 264"/>
                                <a:gd name="T91" fmla="*/ 121 h 369"/>
                                <a:gd name="T92" fmla="*/ 59 w 264"/>
                                <a:gd name="T93" fmla="*/ 64 h 369"/>
                                <a:gd name="T94" fmla="*/ 66 w 264"/>
                                <a:gd name="T95" fmla="*/ 0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64" h="369">
                                  <a:moveTo>
                                    <a:pt x="66" y="0"/>
                                  </a:moveTo>
                                  <a:lnTo>
                                    <a:pt x="66" y="0"/>
                                  </a:lnTo>
                                  <a:lnTo>
                                    <a:pt x="66" y="5"/>
                                  </a:lnTo>
                                  <a:lnTo>
                                    <a:pt x="66" y="12"/>
                                  </a:lnTo>
                                  <a:lnTo>
                                    <a:pt x="69" y="19"/>
                                  </a:lnTo>
                                  <a:lnTo>
                                    <a:pt x="71" y="26"/>
                                  </a:lnTo>
                                  <a:lnTo>
                                    <a:pt x="73" y="36"/>
                                  </a:lnTo>
                                  <a:lnTo>
                                    <a:pt x="76" y="41"/>
                                  </a:lnTo>
                                  <a:lnTo>
                                    <a:pt x="80" y="43"/>
                                  </a:lnTo>
                                  <a:lnTo>
                                    <a:pt x="85" y="48"/>
                                  </a:lnTo>
                                  <a:lnTo>
                                    <a:pt x="90" y="50"/>
                                  </a:lnTo>
                                  <a:lnTo>
                                    <a:pt x="100" y="53"/>
                                  </a:lnTo>
                                  <a:lnTo>
                                    <a:pt x="107" y="55"/>
                                  </a:lnTo>
                                  <a:lnTo>
                                    <a:pt x="114" y="55"/>
                                  </a:lnTo>
                                  <a:lnTo>
                                    <a:pt x="121" y="57"/>
                                  </a:lnTo>
                                  <a:lnTo>
                                    <a:pt x="126" y="57"/>
                                  </a:lnTo>
                                  <a:lnTo>
                                    <a:pt x="130" y="57"/>
                                  </a:lnTo>
                                  <a:lnTo>
                                    <a:pt x="130" y="57"/>
                                  </a:lnTo>
                                  <a:lnTo>
                                    <a:pt x="133" y="57"/>
                                  </a:lnTo>
                                  <a:lnTo>
                                    <a:pt x="130" y="57"/>
                                  </a:lnTo>
                                  <a:lnTo>
                                    <a:pt x="126" y="62"/>
                                  </a:lnTo>
                                  <a:lnTo>
                                    <a:pt x="119" y="67"/>
                                  </a:lnTo>
                                  <a:lnTo>
                                    <a:pt x="111" y="74"/>
                                  </a:lnTo>
                                  <a:lnTo>
                                    <a:pt x="107" y="79"/>
                                  </a:lnTo>
                                  <a:lnTo>
                                    <a:pt x="102" y="88"/>
                                  </a:lnTo>
                                  <a:lnTo>
                                    <a:pt x="100" y="95"/>
                                  </a:lnTo>
                                  <a:lnTo>
                                    <a:pt x="102" y="102"/>
                                  </a:lnTo>
                                  <a:lnTo>
                                    <a:pt x="107" y="107"/>
                                  </a:lnTo>
                                  <a:lnTo>
                                    <a:pt x="114" y="112"/>
                                  </a:lnTo>
                                  <a:lnTo>
                                    <a:pt x="121" y="114"/>
                                  </a:lnTo>
                                  <a:lnTo>
                                    <a:pt x="128" y="117"/>
                                  </a:lnTo>
                                  <a:lnTo>
                                    <a:pt x="135" y="117"/>
                                  </a:lnTo>
                                  <a:lnTo>
                                    <a:pt x="142" y="119"/>
                                  </a:lnTo>
                                  <a:lnTo>
                                    <a:pt x="145" y="119"/>
                                  </a:lnTo>
                                  <a:lnTo>
                                    <a:pt x="147" y="119"/>
                                  </a:lnTo>
                                  <a:lnTo>
                                    <a:pt x="145" y="119"/>
                                  </a:lnTo>
                                  <a:lnTo>
                                    <a:pt x="142" y="124"/>
                                  </a:lnTo>
                                  <a:lnTo>
                                    <a:pt x="140" y="129"/>
                                  </a:lnTo>
                                  <a:lnTo>
                                    <a:pt x="138" y="133"/>
                                  </a:lnTo>
                                  <a:lnTo>
                                    <a:pt x="135" y="138"/>
                                  </a:lnTo>
                                  <a:lnTo>
                                    <a:pt x="135" y="145"/>
                                  </a:lnTo>
                                  <a:lnTo>
                                    <a:pt x="135" y="148"/>
                                  </a:lnTo>
                                  <a:lnTo>
                                    <a:pt x="140" y="152"/>
                                  </a:lnTo>
                                  <a:lnTo>
                                    <a:pt x="142" y="152"/>
                                  </a:lnTo>
                                  <a:lnTo>
                                    <a:pt x="147" y="155"/>
                                  </a:lnTo>
                                  <a:lnTo>
                                    <a:pt x="154" y="152"/>
                                  </a:lnTo>
                                  <a:lnTo>
                                    <a:pt x="159" y="150"/>
                                  </a:lnTo>
                                  <a:lnTo>
                                    <a:pt x="169" y="145"/>
                                  </a:lnTo>
                                  <a:lnTo>
                                    <a:pt x="173" y="145"/>
                                  </a:lnTo>
                                  <a:lnTo>
                                    <a:pt x="173" y="148"/>
                                  </a:lnTo>
                                  <a:lnTo>
                                    <a:pt x="178" y="157"/>
                                  </a:lnTo>
                                  <a:lnTo>
                                    <a:pt x="180" y="159"/>
                                  </a:lnTo>
                                  <a:lnTo>
                                    <a:pt x="185" y="164"/>
                                  </a:lnTo>
                                  <a:lnTo>
                                    <a:pt x="192" y="167"/>
                                  </a:lnTo>
                                  <a:lnTo>
                                    <a:pt x="199" y="167"/>
                                  </a:lnTo>
                                  <a:lnTo>
                                    <a:pt x="207" y="164"/>
                                  </a:lnTo>
                                  <a:lnTo>
                                    <a:pt x="209" y="159"/>
                                  </a:lnTo>
                                  <a:lnTo>
                                    <a:pt x="211" y="155"/>
                                  </a:lnTo>
                                  <a:lnTo>
                                    <a:pt x="214" y="150"/>
                                  </a:lnTo>
                                  <a:lnTo>
                                    <a:pt x="214" y="143"/>
                                  </a:lnTo>
                                  <a:lnTo>
                                    <a:pt x="214" y="138"/>
                                  </a:lnTo>
                                  <a:lnTo>
                                    <a:pt x="214" y="133"/>
                                  </a:lnTo>
                                  <a:lnTo>
                                    <a:pt x="242" y="126"/>
                                  </a:lnTo>
                                  <a:lnTo>
                                    <a:pt x="264" y="152"/>
                                  </a:lnTo>
                                  <a:lnTo>
                                    <a:pt x="252" y="188"/>
                                  </a:lnTo>
                                  <a:lnTo>
                                    <a:pt x="235" y="202"/>
                                  </a:lnTo>
                                  <a:lnTo>
                                    <a:pt x="240" y="238"/>
                                  </a:lnTo>
                                  <a:lnTo>
                                    <a:pt x="202" y="252"/>
                                  </a:lnTo>
                                  <a:lnTo>
                                    <a:pt x="202" y="292"/>
                                  </a:lnTo>
                                  <a:lnTo>
                                    <a:pt x="166" y="312"/>
                                  </a:lnTo>
                                  <a:lnTo>
                                    <a:pt x="149" y="347"/>
                                  </a:lnTo>
                                  <a:lnTo>
                                    <a:pt x="116" y="342"/>
                                  </a:lnTo>
                                  <a:lnTo>
                                    <a:pt x="102" y="369"/>
                                  </a:lnTo>
                                  <a:lnTo>
                                    <a:pt x="64" y="359"/>
                                  </a:lnTo>
                                  <a:lnTo>
                                    <a:pt x="64" y="359"/>
                                  </a:lnTo>
                                  <a:lnTo>
                                    <a:pt x="59" y="357"/>
                                  </a:lnTo>
                                  <a:lnTo>
                                    <a:pt x="54" y="352"/>
                                  </a:lnTo>
                                  <a:lnTo>
                                    <a:pt x="50" y="347"/>
                                  </a:lnTo>
                                  <a:lnTo>
                                    <a:pt x="45" y="340"/>
                                  </a:lnTo>
                                  <a:lnTo>
                                    <a:pt x="42" y="333"/>
                                  </a:lnTo>
                                  <a:lnTo>
                                    <a:pt x="42" y="328"/>
                                  </a:lnTo>
                                  <a:lnTo>
                                    <a:pt x="42" y="323"/>
                                  </a:lnTo>
                                  <a:lnTo>
                                    <a:pt x="45" y="316"/>
                                  </a:lnTo>
                                  <a:lnTo>
                                    <a:pt x="50" y="312"/>
                                  </a:lnTo>
                                  <a:lnTo>
                                    <a:pt x="121" y="292"/>
                                  </a:lnTo>
                                  <a:lnTo>
                                    <a:pt x="133" y="259"/>
                                  </a:lnTo>
                                  <a:lnTo>
                                    <a:pt x="126" y="200"/>
                                  </a:lnTo>
                                  <a:lnTo>
                                    <a:pt x="88" y="167"/>
                                  </a:lnTo>
                                  <a:lnTo>
                                    <a:pt x="26" y="190"/>
                                  </a:lnTo>
                                  <a:lnTo>
                                    <a:pt x="0" y="148"/>
                                  </a:lnTo>
                                  <a:lnTo>
                                    <a:pt x="11" y="129"/>
                                  </a:lnTo>
                                  <a:lnTo>
                                    <a:pt x="40" y="121"/>
                                  </a:lnTo>
                                  <a:lnTo>
                                    <a:pt x="28" y="83"/>
                                  </a:lnTo>
                                  <a:lnTo>
                                    <a:pt x="59" y="64"/>
                                  </a:lnTo>
                                  <a:lnTo>
                                    <a:pt x="42" y="12"/>
                                  </a:lnTo>
                                  <a:lnTo>
                                    <a:pt x="66" y="0"/>
                                  </a:lnTo>
                                  <a:lnTo>
                                    <a:pt x="66"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4" name="Freeform 775"/>
                          <wps:cNvSpPr>
                            <a:spLocks/>
                          </wps:cNvSpPr>
                          <wps:spPr bwMode="auto">
                            <a:xfrm>
                              <a:off x="9808" y="5004"/>
                              <a:ext cx="19" cy="24"/>
                            </a:xfrm>
                            <a:custGeom>
                              <a:avLst/>
                              <a:gdLst>
                                <a:gd name="T0" fmla="*/ 9 w 19"/>
                                <a:gd name="T1" fmla="*/ 2 h 24"/>
                                <a:gd name="T2" fmla="*/ 4 w 19"/>
                                <a:gd name="T3" fmla="*/ 5 h 24"/>
                                <a:gd name="T4" fmla="*/ 2 w 19"/>
                                <a:gd name="T5" fmla="*/ 12 h 24"/>
                                <a:gd name="T6" fmla="*/ 0 w 19"/>
                                <a:gd name="T7" fmla="*/ 19 h 24"/>
                                <a:gd name="T8" fmla="*/ 0 w 19"/>
                                <a:gd name="T9" fmla="*/ 24 h 24"/>
                                <a:gd name="T10" fmla="*/ 7 w 19"/>
                                <a:gd name="T11" fmla="*/ 24 h 24"/>
                                <a:gd name="T12" fmla="*/ 14 w 19"/>
                                <a:gd name="T13" fmla="*/ 19 h 24"/>
                                <a:gd name="T14" fmla="*/ 14 w 19"/>
                                <a:gd name="T15" fmla="*/ 14 h 24"/>
                                <a:gd name="T16" fmla="*/ 16 w 19"/>
                                <a:gd name="T17" fmla="*/ 12 h 24"/>
                                <a:gd name="T18" fmla="*/ 16 w 19"/>
                                <a:gd name="T19" fmla="*/ 5 h 24"/>
                                <a:gd name="T20" fmla="*/ 19 w 19"/>
                                <a:gd name="T21" fmla="*/ 2 h 24"/>
                                <a:gd name="T22" fmla="*/ 16 w 19"/>
                                <a:gd name="T23" fmla="*/ 0 h 24"/>
                                <a:gd name="T24" fmla="*/ 14 w 19"/>
                                <a:gd name="T25" fmla="*/ 0 h 24"/>
                                <a:gd name="T26" fmla="*/ 9 w 19"/>
                                <a:gd name="T27" fmla="*/ 2 h 24"/>
                                <a:gd name="T28" fmla="*/ 9 w 19"/>
                                <a:gd name="T29" fmla="*/ 2 h 24"/>
                                <a:gd name="T30" fmla="*/ 9 w 19"/>
                                <a:gd name="T31"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4">
                                  <a:moveTo>
                                    <a:pt x="9" y="2"/>
                                  </a:moveTo>
                                  <a:lnTo>
                                    <a:pt x="4" y="5"/>
                                  </a:lnTo>
                                  <a:lnTo>
                                    <a:pt x="2" y="12"/>
                                  </a:lnTo>
                                  <a:lnTo>
                                    <a:pt x="0" y="19"/>
                                  </a:lnTo>
                                  <a:lnTo>
                                    <a:pt x="0" y="24"/>
                                  </a:lnTo>
                                  <a:lnTo>
                                    <a:pt x="7" y="24"/>
                                  </a:lnTo>
                                  <a:lnTo>
                                    <a:pt x="14" y="19"/>
                                  </a:lnTo>
                                  <a:lnTo>
                                    <a:pt x="14" y="14"/>
                                  </a:lnTo>
                                  <a:lnTo>
                                    <a:pt x="16" y="12"/>
                                  </a:lnTo>
                                  <a:lnTo>
                                    <a:pt x="16" y="5"/>
                                  </a:lnTo>
                                  <a:lnTo>
                                    <a:pt x="19" y="2"/>
                                  </a:lnTo>
                                  <a:lnTo>
                                    <a:pt x="16" y="0"/>
                                  </a:lnTo>
                                  <a:lnTo>
                                    <a:pt x="14" y="0"/>
                                  </a:lnTo>
                                  <a:lnTo>
                                    <a:pt x="9" y="2"/>
                                  </a:lnTo>
                                  <a:lnTo>
                                    <a:pt x="9" y="2"/>
                                  </a:lnTo>
                                  <a:lnTo>
                                    <a:pt x="9"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5" name="Freeform 776"/>
                          <wps:cNvSpPr>
                            <a:spLocks/>
                          </wps:cNvSpPr>
                          <wps:spPr bwMode="auto">
                            <a:xfrm>
                              <a:off x="9829" y="5025"/>
                              <a:ext cx="19" cy="26"/>
                            </a:xfrm>
                            <a:custGeom>
                              <a:avLst/>
                              <a:gdLst>
                                <a:gd name="T0" fmla="*/ 7 w 19"/>
                                <a:gd name="T1" fmla="*/ 5 h 26"/>
                                <a:gd name="T2" fmla="*/ 2 w 19"/>
                                <a:gd name="T3" fmla="*/ 10 h 26"/>
                                <a:gd name="T4" fmla="*/ 2 w 19"/>
                                <a:gd name="T5" fmla="*/ 14 h 26"/>
                                <a:gd name="T6" fmla="*/ 0 w 19"/>
                                <a:gd name="T7" fmla="*/ 19 h 26"/>
                                <a:gd name="T8" fmla="*/ 2 w 19"/>
                                <a:gd name="T9" fmla="*/ 24 h 26"/>
                                <a:gd name="T10" fmla="*/ 10 w 19"/>
                                <a:gd name="T11" fmla="*/ 26 h 26"/>
                                <a:gd name="T12" fmla="*/ 14 w 19"/>
                                <a:gd name="T13" fmla="*/ 22 h 26"/>
                                <a:gd name="T14" fmla="*/ 17 w 19"/>
                                <a:gd name="T15" fmla="*/ 17 h 26"/>
                                <a:gd name="T16" fmla="*/ 19 w 19"/>
                                <a:gd name="T17" fmla="*/ 10 h 26"/>
                                <a:gd name="T18" fmla="*/ 19 w 19"/>
                                <a:gd name="T19" fmla="*/ 5 h 26"/>
                                <a:gd name="T20" fmla="*/ 19 w 19"/>
                                <a:gd name="T21" fmla="*/ 3 h 26"/>
                                <a:gd name="T22" fmla="*/ 17 w 19"/>
                                <a:gd name="T23" fmla="*/ 0 h 26"/>
                                <a:gd name="T24" fmla="*/ 12 w 19"/>
                                <a:gd name="T25" fmla="*/ 0 h 26"/>
                                <a:gd name="T26" fmla="*/ 10 w 19"/>
                                <a:gd name="T27" fmla="*/ 3 h 26"/>
                                <a:gd name="T28" fmla="*/ 7 w 19"/>
                                <a:gd name="T29" fmla="*/ 5 h 26"/>
                                <a:gd name="T30" fmla="*/ 7 w 19"/>
                                <a:gd name="T31"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6">
                                  <a:moveTo>
                                    <a:pt x="7" y="5"/>
                                  </a:moveTo>
                                  <a:lnTo>
                                    <a:pt x="2" y="10"/>
                                  </a:lnTo>
                                  <a:lnTo>
                                    <a:pt x="2" y="14"/>
                                  </a:lnTo>
                                  <a:lnTo>
                                    <a:pt x="0" y="19"/>
                                  </a:lnTo>
                                  <a:lnTo>
                                    <a:pt x="2" y="24"/>
                                  </a:lnTo>
                                  <a:lnTo>
                                    <a:pt x="10" y="26"/>
                                  </a:lnTo>
                                  <a:lnTo>
                                    <a:pt x="14" y="22"/>
                                  </a:lnTo>
                                  <a:lnTo>
                                    <a:pt x="17" y="17"/>
                                  </a:lnTo>
                                  <a:lnTo>
                                    <a:pt x="19" y="10"/>
                                  </a:lnTo>
                                  <a:lnTo>
                                    <a:pt x="19" y="5"/>
                                  </a:lnTo>
                                  <a:lnTo>
                                    <a:pt x="19" y="3"/>
                                  </a:lnTo>
                                  <a:lnTo>
                                    <a:pt x="17" y="0"/>
                                  </a:lnTo>
                                  <a:lnTo>
                                    <a:pt x="12" y="0"/>
                                  </a:lnTo>
                                  <a:lnTo>
                                    <a:pt x="10" y="3"/>
                                  </a:lnTo>
                                  <a:lnTo>
                                    <a:pt x="7" y="5"/>
                                  </a:lnTo>
                                  <a:lnTo>
                                    <a:pt x="7"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6" name="Freeform 777"/>
                          <wps:cNvSpPr>
                            <a:spLocks/>
                          </wps:cNvSpPr>
                          <wps:spPr bwMode="auto">
                            <a:xfrm>
                              <a:off x="9865" y="5047"/>
                              <a:ext cx="19" cy="21"/>
                            </a:xfrm>
                            <a:custGeom>
                              <a:avLst/>
                              <a:gdLst>
                                <a:gd name="T0" fmla="*/ 9 w 19"/>
                                <a:gd name="T1" fmla="*/ 0 h 21"/>
                                <a:gd name="T2" fmla="*/ 7 w 19"/>
                                <a:gd name="T3" fmla="*/ 2 h 21"/>
                                <a:gd name="T4" fmla="*/ 2 w 19"/>
                                <a:gd name="T5" fmla="*/ 9 h 21"/>
                                <a:gd name="T6" fmla="*/ 0 w 19"/>
                                <a:gd name="T7" fmla="*/ 16 h 21"/>
                                <a:gd name="T8" fmla="*/ 2 w 19"/>
                                <a:gd name="T9" fmla="*/ 19 h 21"/>
                                <a:gd name="T10" fmla="*/ 4 w 19"/>
                                <a:gd name="T11" fmla="*/ 21 h 21"/>
                                <a:gd name="T12" fmla="*/ 9 w 19"/>
                                <a:gd name="T13" fmla="*/ 21 h 21"/>
                                <a:gd name="T14" fmla="*/ 12 w 19"/>
                                <a:gd name="T15" fmla="*/ 21 h 21"/>
                                <a:gd name="T16" fmla="*/ 14 w 19"/>
                                <a:gd name="T17" fmla="*/ 16 h 21"/>
                                <a:gd name="T18" fmla="*/ 16 w 19"/>
                                <a:gd name="T19" fmla="*/ 11 h 21"/>
                                <a:gd name="T20" fmla="*/ 19 w 19"/>
                                <a:gd name="T21" fmla="*/ 9 h 21"/>
                                <a:gd name="T22" fmla="*/ 19 w 19"/>
                                <a:gd name="T23" fmla="*/ 4 h 21"/>
                                <a:gd name="T24" fmla="*/ 19 w 19"/>
                                <a:gd name="T25" fmla="*/ 2 h 21"/>
                                <a:gd name="T26" fmla="*/ 16 w 19"/>
                                <a:gd name="T27" fmla="*/ 0 h 21"/>
                                <a:gd name="T28" fmla="*/ 14 w 19"/>
                                <a:gd name="T29" fmla="*/ 0 h 21"/>
                                <a:gd name="T30" fmla="*/ 9 w 19"/>
                                <a:gd name="T31" fmla="*/ 0 h 21"/>
                                <a:gd name="T32" fmla="*/ 9 w 19"/>
                                <a:gd name="T33" fmla="*/ 0 h 21"/>
                                <a:gd name="T34" fmla="*/ 9 w 19"/>
                                <a:gd name="T3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1">
                                  <a:moveTo>
                                    <a:pt x="9" y="0"/>
                                  </a:moveTo>
                                  <a:lnTo>
                                    <a:pt x="7" y="2"/>
                                  </a:lnTo>
                                  <a:lnTo>
                                    <a:pt x="2" y="9"/>
                                  </a:lnTo>
                                  <a:lnTo>
                                    <a:pt x="0" y="16"/>
                                  </a:lnTo>
                                  <a:lnTo>
                                    <a:pt x="2" y="19"/>
                                  </a:lnTo>
                                  <a:lnTo>
                                    <a:pt x="4" y="21"/>
                                  </a:lnTo>
                                  <a:lnTo>
                                    <a:pt x="9" y="21"/>
                                  </a:lnTo>
                                  <a:lnTo>
                                    <a:pt x="12" y="21"/>
                                  </a:lnTo>
                                  <a:lnTo>
                                    <a:pt x="14" y="16"/>
                                  </a:lnTo>
                                  <a:lnTo>
                                    <a:pt x="16" y="11"/>
                                  </a:lnTo>
                                  <a:lnTo>
                                    <a:pt x="19" y="9"/>
                                  </a:lnTo>
                                  <a:lnTo>
                                    <a:pt x="19" y="4"/>
                                  </a:lnTo>
                                  <a:lnTo>
                                    <a:pt x="19" y="2"/>
                                  </a:lnTo>
                                  <a:lnTo>
                                    <a:pt x="16" y="0"/>
                                  </a:lnTo>
                                  <a:lnTo>
                                    <a:pt x="14" y="0"/>
                                  </a:lnTo>
                                  <a:lnTo>
                                    <a:pt x="9" y="0"/>
                                  </a:lnTo>
                                  <a:lnTo>
                                    <a:pt x="9" y="0"/>
                                  </a:lnTo>
                                  <a:lnTo>
                                    <a:pt x="9"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7" name="Freeform 778"/>
                          <wps:cNvSpPr>
                            <a:spLocks/>
                          </wps:cNvSpPr>
                          <wps:spPr bwMode="auto">
                            <a:xfrm>
                              <a:off x="9889" y="5068"/>
                              <a:ext cx="21" cy="24"/>
                            </a:xfrm>
                            <a:custGeom>
                              <a:avLst/>
                              <a:gdLst>
                                <a:gd name="T0" fmla="*/ 4 w 21"/>
                                <a:gd name="T1" fmla="*/ 5 h 24"/>
                                <a:gd name="T2" fmla="*/ 0 w 21"/>
                                <a:gd name="T3" fmla="*/ 9 h 24"/>
                                <a:gd name="T4" fmla="*/ 0 w 21"/>
                                <a:gd name="T5" fmla="*/ 14 h 24"/>
                                <a:gd name="T6" fmla="*/ 0 w 21"/>
                                <a:gd name="T7" fmla="*/ 19 h 24"/>
                                <a:gd name="T8" fmla="*/ 2 w 21"/>
                                <a:gd name="T9" fmla="*/ 24 h 24"/>
                                <a:gd name="T10" fmla="*/ 4 w 21"/>
                                <a:gd name="T11" fmla="*/ 24 h 24"/>
                                <a:gd name="T12" fmla="*/ 9 w 21"/>
                                <a:gd name="T13" fmla="*/ 24 h 24"/>
                                <a:gd name="T14" fmla="*/ 11 w 21"/>
                                <a:gd name="T15" fmla="*/ 19 h 24"/>
                                <a:gd name="T16" fmla="*/ 14 w 21"/>
                                <a:gd name="T17" fmla="*/ 19 h 24"/>
                                <a:gd name="T18" fmla="*/ 16 w 21"/>
                                <a:gd name="T19" fmla="*/ 14 h 24"/>
                                <a:gd name="T20" fmla="*/ 19 w 21"/>
                                <a:gd name="T21" fmla="*/ 9 h 24"/>
                                <a:gd name="T22" fmla="*/ 21 w 21"/>
                                <a:gd name="T23" fmla="*/ 5 h 24"/>
                                <a:gd name="T24" fmla="*/ 21 w 21"/>
                                <a:gd name="T25" fmla="*/ 0 h 24"/>
                                <a:gd name="T26" fmla="*/ 14 w 21"/>
                                <a:gd name="T27" fmla="*/ 0 h 24"/>
                                <a:gd name="T28" fmla="*/ 9 w 21"/>
                                <a:gd name="T29" fmla="*/ 0 h 24"/>
                                <a:gd name="T30" fmla="*/ 4 w 21"/>
                                <a:gd name="T31" fmla="*/ 2 h 24"/>
                                <a:gd name="T32" fmla="*/ 4 w 21"/>
                                <a:gd name="T33" fmla="*/ 5 h 24"/>
                                <a:gd name="T34" fmla="*/ 4 w 21"/>
                                <a:gd name="T35"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 h="24">
                                  <a:moveTo>
                                    <a:pt x="4" y="5"/>
                                  </a:moveTo>
                                  <a:lnTo>
                                    <a:pt x="0" y="9"/>
                                  </a:lnTo>
                                  <a:lnTo>
                                    <a:pt x="0" y="14"/>
                                  </a:lnTo>
                                  <a:lnTo>
                                    <a:pt x="0" y="19"/>
                                  </a:lnTo>
                                  <a:lnTo>
                                    <a:pt x="2" y="24"/>
                                  </a:lnTo>
                                  <a:lnTo>
                                    <a:pt x="4" y="24"/>
                                  </a:lnTo>
                                  <a:lnTo>
                                    <a:pt x="9" y="24"/>
                                  </a:lnTo>
                                  <a:lnTo>
                                    <a:pt x="11" y="19"/>
                                  </a:lnTo>
                                  <a:lnTo>
                                    <a:pt x="14" y="19"/>
                                  </a:lnTo>
                                  <a:lnTo>
                                    <a:pt x="16" y="14"/>
                                  </a:lnTo>
                                  <a:lnTo>
                                    <a:pt x="19" y="9"/>
                                  </a:lnTo>
                                  <a:lnTo>
                                    <a:pt x="21" y="5"/>
                                  </a:lnTo>
                                  <a:lnTo>
                                    <a:pt x="21" y="0"/>
                                  </a:lnTo>
                                  <a:lnTo>
                                    <a:pt x="14" y="0"/>
                                  </a:lnTo>
                                  <a:lnTo>
                                    <a:pt x="9" y="0"/>
                                  </a:lnTo>
                                  <a:lnTo>
                                    <a:pt x="4" y="2"/>
                                  </a:lnTo>
                                  <a:lnTo>
                                    <a:pt x="4" y="5"/>
                                  </a:lnTo>
                                  <a:lnTo>
                                    <a:pt x="4"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8" name="Freeform 779"/>
                          <wps:cNvSpPr>
                            <a:spLocks/>
                          </wps:cNvSpPr>
                          <wps:spPr bwMode="auto">
                            <a:xfrm>
                              <a:off x="9808" y="5058"/>
                              <a:ext cx="19" cy="22"/>
                            </a:xfrm>
                            <a:custGeom>
                              <a:avLst/>
                              <a:gdLst>
                                <a:gd name="T0" fmla="*/ 4 w 19"/>
                                <a:gd name="T1" fmla="*/ 0 h 22"/>
                                <a:gd name="T2" fmla="*/ 4 w 19"/>
                                <a:gd name="T3" fmla="*/ 3 h 22"/>
                                <a:gd name="T4" fmla="*/ 0 w 19"/>
                                <a:gd name="T5" fmla="*/ 10 h 22"/>
                                <a:gd name="T6" fmla="*/ 0 w 19"/>
                                <a:gd name="T7" fmla="*/ 17 h 22"/>
                                <a:gd name="T8" fmla="*/ 0 w 19"/>
                                <a:gd name="T9" fmla="*/ 22 h 22"/>
                                <a:gd name="T10" fmla="*/ 4 w 19"/>
                                <a:gd name="T11" fmla="*/ 22 h 22"/>
                                <a:gd name="T12" fmla="*/ 9 w 19"/>
                                <a:gd name="T13" fmla="*/ 19 h 22"/>
                                <a:gd name="T14" fmla="*/ 11 w 19"/>
                                <a:gd name="T15" fmla="*/ 15 h 22"/>
                                <a:gd name="T16" fmla="*/ 14 w 19"/>
                                <a:gd name="T17" fmla="*/ 10 h 22"/>
                                <a:gd name="T18" fmla="*/ 16 w 19"/>
                                <a:gd name="T19" fmla="*/ 5 h 22"/>
                                <a:gd name="T20" fmla="*/ 19 w 19"/>
                                <a:gd name="T21" fmla="*/ 0 h 22"/>
                                <a:gd name="T22" fmla="*/ 14 w 19"/>
                                <a:gd name="T23" fmla="*/ 0 h 22"/>
                                <a:gd name="T24" fmla="*/ 9 w 19"/>
                                <a:gd name="T25" fmla="*/ 0 h 22"/>
                                <a:gd name="T26" fmla="*/ 7 w 19"/>
                                <a:gd name="T27" fmla="*/ 0 h 22"/>
                                <a:gd name="T28" fmla="*/ 4 w 19"/>
                                <a:gd name="T29" fmla="*/ 0 h 22"/>
                                <a:gd name="T30" fmla="*/ 4 w 19"/>
                                <a:gd name="T31"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2">
                                  <a:moveTo>
                                    <a:pt x="4" y="0"/>
                                  </a:moveTo>
                                  <a:lnTo>
                                    <a:pt x="4" y="3"/>
                                  </a:lnTo>
                                  <a:lnTo>
                                    <a:pt x="0" y="10"/>
                                  </a:lnTo>
                                  <a:lnTo>
                                    <a:pt x="0" y="17"/>
                                  </a:lnTo>
                                  <a:lnTo>
                                    <a:pt x="0" y="22"/>
                                  </a:lnTo>
                                  <a:lnTo>
                                    <a:pt x="4" y="22"/>
                                  </a:lnTo>
                                  <a:lnTo>
                                    <a:pt x="9" y="19"/>
                                  </a:lnTo>
                                  <a:lnTo>
                                    <a:pt x="11" y="15"/>
                                  </a:lnTo>
                                  <a:lnTo>
                                    <a:pt x="14" y="10"/>
                                  </a:lnTo>
                                  <a:lnTo>
                                    <a:pt x="16" y="5"/>
                                  </a:lnTo>
                                  <a:lnTo>
                                    <a:pt x="19" y="0"/>
                                  </a:lnTo>
                                  <a:lnTo>
                                    <a:pt x="14" y="0"/>
                                  </a:lnTo>
                                  <a:lnTo>
                                    <a:pt x="9" y="0"/>
                                  </a:lnTo>
                                  <a:lnTo>
                                    <a:pt x="7" y="0"/>
                                  </a:lnTo>
                                  <a:lnTo>
                                    <a:pt x="4" y="0"/>
                                  </a:lnTo>
                                  <a:lnTo>
                                    <a:pt x="4"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9" name="Freeform 780"/>
                          <wps:cNvSpPr>
                            <a:spLocks/>
                          </wps:cNvSpPr>
                          <wps:spPr bwMode="auto">
                            <a:xfrm>
                              <a:off x="9829" y="5077"/>
                              <a:ext cx="19" cy="27"/>
                            </a:xfrm>
                            <a:custGeom>
                              <a:avLst/>
                              <a:gdLst>
                                <a:gd name="T0" fmla="*/ 7 w 19"/>
                                <a:gd name="T1" fmla="*/ 8 h 27"/>
                                <a:gd name="T2" fmla="*/ 2 w 19"/>
                                <a:gd name="T3" fmla="*/ 10 h 27"/>
                                <a:gd name="T4" fmla="*/ 0 w 19"/>
                                <a:gd name="T5" fmla="*/ 17 h 27"/>
                                <a:gd name="T6" fmla="*/ 0 w 19"/>
                                <a:gd name="T7" fmla="*/ 22 h 27"/>
                                <a:gd name="T8" fmla="*/ 2 w 19"/>
                                <a:gd name="T9" fmla="*/ 27 h 27"/>
                                <a:gd name="T10" fmla="*/ 10 w 19"/>
                                <a:gd name="T11" fmla="*/ 27 h 27"/>
                                <a:gd name="T12" fmla="*/ 14 w 19"/>
                                <a:gd name="T13" fmla="*/ 22 h 27"/>
                                <a:gd name="T14" fmla="*/ 17 w 19"/>
                                <a:gd name="T15" fmla="*/ 17 h 27"/>
                                <a:gd name="T16" fmla="*/ 19 w 19"/>
                                <a:gd name="T17" fmla="*/ 10 h 27"/>
                                <a:gd name="T18" fmla="*/ 19 w 19"/>
                                <a:gd name="T19" fmla="*/ 8 h 27"/>
                                <a:gd name="T20" fmla="*/ 19 w 19"/>
                                <a:gd name="T21" fmla="*/ 3 h 27"/>
                                <a:gd name="T22" fmla="*/ 17 w 19"/>
                                <a:gd name="T23" fmla="*/ 0 h 27"/>
                                <a:gd name="T24" fmla="*/ 12 w 19"/>
                                <a:gd name="T25" fmla="*/ 3 h 27"/>
                                <a:gd name="T26" fmla="*/ 10 w 19"/>
                                <a:gd name="T27" fmla="*/ 5 h 27"/>
                                <a:gd name="T28" fmla="*/ 7 w 19"/>
                                <a:gd name="T29" fmla="*/ 8 h 27"/>
                                <a:gd name="T30" fmla="*/ 7 w 19"/>
                                <a:gd name="T31" fmla="*/ 8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7">
                                  <a:moveTo>
                                    <a:pt x="7" y="8"/>
                                  </a:moveTo>
                                  <a:lnTo>
                                    <a:pt x="2" y="10"/>
                                  </a:lnTo>
                                  <a:lnTo>
                                    <a:pt x="0" y="17"/>
                                  </a:lnTo>
                                  <a:lnTo>
                                    <a:pt x="0" y="22"/>
                                  </a:lnTo>
                                  <a:lnTo>
                                    <a:pt x="2" y="27"/>
                                  </a:lnTo>
                                  <a:lnTo>
                                    <a:pt x="10" y="27"/>
                                  </a:lnTo>
                                  <a:lnTo>
                                    <a:pt x="14" y="22"/>
                                  </a:lnTo>
                                  <a:lnTo>
                                    <a:pt x="17" y="17"/>
                                  </a:lnTo>
                                  <a:lnTo>
                                    <a:pt x="19" y="10"/>
                                  </a:lnTo>
                                  <a:lnTo>
                                    <a:pt x="19" y="8"/>
                                  </a:lnTo>
                                  <a:lnTo>
                                    <a:pt x="19" y="3"/>
                                  </a:lnTo>
                                  <a:lnTo>
                                    <a:pt x="17" y="0"/>
                                  </a:lnTo>
                                  <a:lnTo>
                                    <a:pt x="12" y="3"/>
                                  </a:lnTo>
                                  <a:lnTo>
                                    <a:pt x="10" y="5"/>
                                  </a:lnTo>
                                  <a:lnTo>
                                    <a:pt x="7" y="8"/>
                                  </a:lnTo>
                                  <a:lnTo>
                                    <a:pt x="7" y="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0" name="Freeform 781"/>
                          <wps:cNvSpPr>
                            <a:spLocks/>
                          </wps:cNvSpPr>
                          <wps:spPr bwMode="auto">
                            <a:xfrm>
                              <a:off x="9862" y="4997"/>
                              <a:ext cx="19" cy="21"/>
                            </a:xfrm>
                            <a:custGeom>
                              <a:avLst/>
                              <a:gdLst>
                                <a:gd name="T0" fmla="*/ 10 w 19"/>
                                <a:gd name="T1" fmla="*/ 0 h 21"/>
                                <a:gd name="T2" fmla="*/ 7 w 19"/>
                                <a:gd name="T3" fmla="*/ 2 h 21"/>
                                <a:gd name="T4" fmla="*/ 5 w 19"/>
                                <a:gd name="T5" fmla="*/ 9 h 21"/>
                                <a:gd name="T6" fmla="*/ 0 w 19"/>
                                <a:gd name="T7" fmla="*/ 16 h 21"/>
                                <a:gd name="T8" fmla="*/ 0 w 19"/>
                                <a:gd name="T9" fmla="*/ 21 h 21"/>
                                <a:gd name="T10" fmla="*/ 7 w 19"/>
                                <a:gd name="T11" fmla="*/ 21 h 21"/>
                                <a:gd name="T12" fmla="*/ 15 w 19"/>
                                <a:gd name="T13" fmla="*/ 21 h 21"/>
                                <a:gd name="T14" fmla="*/ 17 w 19"/>
                                <a:gd name="T15" fmla="*/ 14 h 21"/>
                                <a:gd name="T16" fmla="*/ 17 w 19"/>
                                <a:gd name="T17" fmla="*/ 9 h 21"/>
                                <a:gd name="T18" fmla="*/ 19 w 19"/>
                                <a:gd name="T19" fmla="*/ 4 h 21"/>
                                <a:gd name="T20" fmla="*/ 19 w 19"/>
                                <a:gd name="T21" fmla="*/ 2 h 21"/>
                                <a:gd name="T22" fmla="*/ 17 w 19"/>
                                <a:gd name="T23" fmla="*/ 0 h 21"/>
                                <a:gd name="T24" fmla="*/ 15 w 19"/>
                                <a:gd name="T25" fmla="*/ 0 h 21"/>
                                <a:gd name="T26" fmla="*/ 10 w 19"/>
                                <a:gd name="T27" fmla="*/ 0 h 21"/>
                                <a:gd name="T28" fmla="*/ 10 w 19"/>
                                <a:gd name="T29" fmla="*/ 0 h 21"/>
                                <a:gd name="T30" fmla="*/ 10 w 19"/>
                                <a:gd name="T3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1">
                                  <a:moveTo>
                                    <a:pt x="10" y="0"/>
                                  </a:moveTo>
                                  <a:lnTo>
                                    <a:pt x="7" y="2"/>
                                  </a:lnTo>
                                  <a:lnTo>
                                    <a:pt x="5" y="9"/>
                                  </a:lnTo>
                                  <a:lnTo>
                                    <a:pt x="0" y="16"/>
                                  </a:lnTo>
                                  <a:lnTo>
                                    <a:pt x="0" y="21"/>
                                  </a:lnTo>
                                  <a:lnTo>
                                    <a:pt x="7" y="21"/>
                                  </a:lnTo>
                                  <a:lnTo>
                                    <a:pt x="15" y="21"/>
                                  </a:lnTo>
                                  <a:lnTo>
                                    <a:pt x="17" y="14"/>
                                  </a:lnTo>
                                  <a:lnTo>
                                    <a:pt x="17" y="9"/>
                                  </a:lnTo>
                                  <a:lnTo>
                                    <a:pt x="19" y="4"/>
                                  </a:lnTo>
                                  <a:lnTo>
                                    <a:pt x="19" y="2"/>
                                  </a:lnTo>
                                  <a:lnTo>
                                    <a:pt x="17" y="0"/>
                                  </a:lnTo>
                                  <a:lnTo>
                                    <a:pt x="15" y="0"/>
                                  </a:lnTo>
                                  <a:lnTo>
                                    <a:pt x="10" y="0"/>
                                  </a:lnTo>
                                  <a:lnTo>
                                    <a:pt x="10" y="0"/>
                                  </a:lnTo>
                                  <a:lnTo>
                                    <a:pt x="1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Freeform 782"/>
                          <wps:cNvSpPr>
                            <a:spLocks/>
                          </wps:cNvSpPr>
                          <wps:spPr bwMode="auto">
                            <a:xfrm>
                              <a:off x="9886" y="5018"/>
                              <a:ext cx="19" cy="24"/>
                            </a:xfrm>
                            <a:custGeom>
                              <a:avLst/>
                              <a:gdLst>
                                <a:gd name="T0" fmla="*/ 5 w 19"/>
                                <a:gd name="T1" fmla="*/ 5 h 24"/>
                                <a:gd name="T2" fmla="*/ 3 w 19"/>
                                <a:gd name="T3" fmla="*/ 10 h 24"/>
                                <a:gd name="T4" fmla="*/ 0 w 19"/>
                                <a:gd name="T5" fmla="*/ 14 h 24"/>
                                <a:gd name="T6" fmla="*/ 0 w 19"/>
                                <a:gd name="T7" fmla="*/ 19 h 24"/>
                                <a:gd name="T8" fmla="*/ 3 w 19"/>
                                <a:gd name="T9" fmla="*/ 24 h 24"/>
                                <a:gd name="T10" fmla="*/ 5 w 19"/>
                                <a:gd name="T11" fmla="*/ 24 h 24"/>
                                <a:gd name="T12" fmla="*/ 7 w 19"/>
                                <a:gd name="T13" fmla="*/ 24 h 24"/>
                                <a:gd name="T14" fmla="*/ 12 w 19"/>
                                <a:gd name="T15" fmla="*/ 21 h 24"/>
                                <a:gd name="T16" fmla="*/ 14 w 19"/>
                                <a:gd name="T17" fmla="*/ 19 h 24"/>
                                <a:gd name="T18" fmla="*/ 17 w 19"/>
                                <a:gd name="T19" fmla="*/ 14 h 24"/>
                                <a:gd name="T20" fmla="*/ 19 w 19"/>
                                <a:gd name="T21" fmla="*/ 10 h 24"/>
                                <a:gd name="T22" fmla="*/ 19 w 19"/>
                                <a:gd name="T23" fmla="*/ 5 h 24"/>
                                <a:gd name="T24" fmla="*/ 19 w 19"/>
                                <a:gd name="T25" fmla="*/ 0 h 24"/>
                                <a:gd name="T26" fmla="*/ 17 w 19"/>
                                <a:gd name="T27" fmla="*/ 0 h 24"/>
                                <a:gd name="T28" fmla="*/ 12 w 19"/>
                                <a:gd name="T29" fmla="*/ 0 h 24"/>
                                <a:gd name="T30" fmla="*/ 7 w 19"/>
                                <a:gd name="T31" fmla="*/ 2 h 24"/>
                                <a:gd name="T32" fmla="*/ 5 w 19"/>
                                <a:gd name="T33" fmla="*/ 5 h 24"/>
                                <a:gd name="T34" fmla="*/ 5 w 19"/>
                                <a:gd name="T35"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4">
                                  <a:moveTo>
                                    <a:pt x="5" y="5"/>
                                  </a:moveTo>
                                  <a:lnTo>
                                    <a:pt x="3" y="10"/>
                                  </a:lnTo>
                                  <a:lnTo>
                                    <a:pt x="0" y="14"/>
                                  </a:lnTo>
                                  <a:lnTo>
                                    <a:pt x="0" y="19"/>
                                  </a:lnTo>
                                  <a:lnTo>
                                    <a:pt x="3" y="24"/>
                                  </a:lnTo>
                                  <a:lnTo>
                                    <a:pt x="5" y="24"/>
                                  </a:lnTo>
                                  <a:lnTo>
                                    <a:pt x="7" y="24"/>
                                  </a:lnTo>
                                  <a:lnTo>
                                    <a:pt x="12" y="21"/>
                                  </a:lnTo>
                                  <a:lnTo>
                                    <a:pt x="14" y="19"/>
                                  </a:lnTo>
                                  <a:lnTo>
                                    <a:pt x="17" y="14"/>
                                  </a:lnTo>
                                  <a:lnTo>
                                    <a:pt x="19" y="10"/>
                                  </a:lnTo>
                                  <a:lnTo>
                                    <a:pt x="19" y="5"/>
                                  </a:lnTo>
                                  <a:lnTo>
                                    <a:pt x="19" y="0"/>
                                  </a:lnTo>
                                  <a:lnTo>
                                    <a:pt x="17" y="0"/>
                                  </a:lnTo>
                                  <a:lnTo>
                                    <a:pt x="12" y="0"/>
                                  </a:lnTo>
                                  <a:lnTo>
                                    <a:pt x="7" y="2"/>
                                  </a:lnTo>
                                  <a:lnTo>
                                    <a:pt x="5" y="5"/>
                                  </a:lnTo>
                                  <a:lnTo>
                                    <a:pt x="5"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2" name="Freeform 783"/>
                          <wps:cNvSpPr>
                            <a:spLocks/>
                          </wps:cNvSpPr>
                          <wps:spPr bwMode="auto">
                            <a:xfrm>
                              <a:off x="9558" y="4883"/>
                              <a:ext cx="19" cy="21"/>
                            </a:xfrm>
                            <a:custGeom>
                              <a:avLst/>
                              <a:gdLst>
                                <a:gd name="T0" fmla="*/ 12 w 19"/>
                                <a:gd name="T1" fmla="*/ 2 h 21"/>
                                <a:gd name="T2" fmla="*/ 7 w 19"/>
                                <a:gd name="T3" fmla="*/ 2 h 21"/>
                                <a:gd name="T4" fmla="*/ 4 w 19"/>
                                <a:gd name="T5" fmla="*/ 9 h 21"/>
                                <a:gd name="T6" fmla="*/ 0 w 19"/>
                                <a:gd name="T7" fmla="*/ 16 h 21"/>
                                <a:gd name="T8" fmla="*/ 2 w 19"/>
                                <a:gd name="T9" fmla="*/ 21 h 21"/>
                                <a:gd name="T10" fmla="*/ 9 w 19"/>
                                <a:gd name="T11" fmla="*/ 21 h 21"/>
                                <a:gd name="T12" fmla="*/ 16 w 19"/>
                                <a:gd name="T13" fmla="*/ 19 h 21"/>
                                <a:gd name="T14" fmla="*/ 16 w 19"/>
                                <a:gd name="T15" fmla="*/ 14 h 21"/>
                                <a:gd name="T16" fmla="*/ 19 w 19"/>
                                <a:gd name="T17" fmla="*/ 9 h 21"/>
                                <a:gd name="T18" fmla="*/ 19 w 19"/>
                                <a:gd name="T19" fmla="*/ 4 h 21"/>
                                <a:gd name="T20" fmla="*/ 19 w 19"/>
                                <a:gd name="T21" fmla="*/ 2 h 21"/>
                                <a:gd name="T22" fmla="*/ 19 w 19"/>
                                <a:gd name="T23" fmla="*/ 0 h 21"/>
                                <a:gd name="T24" fmla="*/ 16 w 19"/>
                                <a:gd name="T25" fmla="*/ 0 h 21"/>
                                <a:gd name="T26" fmla="*/ 12 w 19"/>
                                <a:gd name="T27" fmla="*/ 0 h 21"/>
                                <a:gd name="T28" fmla="*/ 12 w 19"/>
                                <a:gd name="T29" fmla="*/ 2 h 21"/>
                                <a:gd name="T30" fmla="*/ 12 w 19"/>
                                <a:gd name="T31"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1">
                                  <a:moveTo>
                                    <a:pt x="12" y="2"/>
                                  </a:moveTo>
                                  <a:lnTo>
                                    <a:pt x="7" y="2"/>
                                  </a:lnTo>
                                  <a:lnTo>
                                    <a:pt x="4" y="9"/>
                                  </a:lnTo>
                                  <a:lnTo>
                                    <a:pt x="0" y="16"/>
                                  </a:lnTo>
                                  <a:lnTo>
                                    <a:pt x="2" y="21"/>
                                  </a:lnTo>
                                  <a:lnTo>
                                    <a:pt x="9" y="21"/>
                                  </a:lnTo>
                                  <a:lnTo>
                                    <a:pt x="16" y="19"/>
                                  </a:lnTo>
                                  <a:lnTo>
                                    <a:pt x="16" y="14"/>
                                  </a:lnTo>
                                  <a:lnTo>
                                    <a:pt x="19" y="9"/>
                                  </a:lnTo>
                                  <a:lnTo>
                                    <a:pt x="19" y="4"/>
                                  </a:lnTo>
                                  <a:lnTo>
                                    <a:pt x="19" y="2"/>
                                  </a:lnTo>
                                  <a:lnTo>
                                    <a:pt x="19" y="0"/>
                                  </a:lnTo>
                                  <a:lnTo>
                                    <a:pt x="16" y="0"/>
                                  </a:lnTo>
                                  <a:lnTo>
                                    <a:pt x="12" y="0"/>
                                  </a:lnTo>
                                  <a:lnTo>
                                    <a:pt x="12" y="2"/>
                                  </a:lnTo>
                                  <a:lnTo>
                                    <a:pt x="12"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3" name="Freeform 784"/>
                          <wps:cNvSpPr>
                            <a:spLocks/>
                          </wps:cNvSpPr>
                          <wps:spPr bwMode="auto">
                            <a:xfrm>
                              <a:off x="9581" y="4902"/>
                              <a:ext cx="22" cy="28"/>
                            </a:xfrm>
                            <a:custGeom>
                              <a:avLst/>
                              <a:gdLst>
                                <a:gd name="T0" fmla="*/ 8 w 22"/>
                                <a:gd name="T1" fmla="*/ 7 h 28"/>
                                <a:gd name="T2" fmla="*/ 3 w 22"/>
                                <a:gd name="T3" fmla="*/ 12 h 28"/>
                                <a:gd name="T4" fmla="*/ 0 w 22"/>
                                <a:gd name="T5" fmla="*/ 19 h 28"/>
                                <a:gd name="T6" fmla="*/ 0 w 22"/>
                                <a:gd name="T7" fmla="*/ 23 h 28"/>
                                <a:gd name="T8" fmla="*/ 3 w 22"/>
                                <a:gd name="T9" fmla="*/ 28 h 28"/>
                                <a:gd name="T10" fmla="*/ 8 w 22"/>
                                <a:gd name="T11" fmla="*/ 26 h 28"/>
                                <a:gd name="T12" fmla="*/ 15 w 22"/>
                                <a:gd name="T13" fmla="*/ 21 h 28"/>
                                <a:gd name="T14" fmla="*/ 17 w 22"/>
                                <a:gd name="T15" fmla="*/ 16 h 28"/>
                                <a:gd name="T16" fmla="*/ 20 w 22"/>
                                <a:gd name="T17" fmla="*/ 12 h 28"/>
                                <a:gd name="T18" fmla="*/ 22 w 22"/>
                                <a:gd name="T19" fmla="*/ 7 h 28"/>
                                <a:gd name="T20" fmla="*/ 22 w 22"/>
                                <a:gd name="T21" fmla="*/ 2 h 28"/>
                                <a:gd name="T22" fmla="*/ 17 w 22"/>
                                <a:gd name="T23" fmla="*/ 0 h 28"/>
                                <a:gd name="T24" fmla="*/ 12 w 22"/>
                                <a:gd name="T25" fmla="*/ 2 h 28"/>
                                <a:gd name="T26" fmla="*/ 8 w 22"/>
                                <a:gd name="T27" fmla="*/ 4 h 28"/>
                                <a:gd name="T28" fmla="*/ 8 w 22"/>
                                <a:gd name="T29" fmla="*/ 7 h 28"/>
                                <a:gd name="T30" fmla="*/ 8 w 22"/>
                                <a:gd name="T31" fmla="*/ 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 h="28">
                                  <a:moveTo>
                                    <a:pt x="8" y="7"/>
                                  </a:moveTo>
                                  <a:lnTo>
                                    <a:pt x="3" y="12"/>
                                  </a:lnTo>
                                  <a:lnTo>
                                    <a:pt x="0" y="19"/>
                                  </a:lnTo>
                                  <a:lnTo>
                                    <a:pt x="0" y="23"/>
                                  </a:lnTo>
                                  <a:lnTo>
                                    <a:pt x="3" y="28"/>
                                  </a:lnTo>
                                  <a:lnTo>
                                    <a:pt x="8" y="26"/>
                                  </a:lnTo>
                                  <a:lnTo>
                                    <a:pt x="15" y="21"/>
                                  </a:lnTo>
                                  <a:lnTo>
                                    <a:pt x="17" y="16"/>
                                  </a:lnTo>
                                  <a:lnTo>
                                    <a:pt x="20" y="12"/>
                                  </a:lnTo>
                                  <a:lnTo>
                                    <a:pt x="22" y="7"/>
                                  </a:lnTo>
                                  <a:lnTo>
                                    <a:pt x="22" y="2"/>
                                  </a:lnTo>
                                  <a:lnTo>
                                    <a:pt x="17" y="0"/>
                                  </a:lnTo>
                                  <a:lnTo>
                                    <a:pt x="12" y="2"/>
                                  </a:lnTo>
                                  <a:lnTo>
                                    <a:pt x="8" y="4"/>
                                  </a:lnTo>
                                  <a:lnTo>
                                    <a:pt x="8" y="7"/>
                                  </a:lnTo>
                                  <a:lnTo>
                                    <a:pt x="8" y="7"/>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4" name="Freeform 785"/>
                          <wps:cNvSpPr>
                            <a:spLocks/>
                          </wps:cNvSpPr>
                          <wps:spPr bwMode="auto">
                            <a:xfrm>
                              <a:off x="9560" y="4933"/>
                              <a:ext cx="17" cy="26"/>
                            </a:xfrm>
                            <a:custGeom>
                              <a:avLst/>
                              <a:gdLst>
                                <a:gd name="T0" fmla="*/ 10 w 17"/>
                                <a:gd name="T1" fmla="*/ 2 h 26"/>
                                <a:gd name="T2" fmla="*/ 7 w 17"/>
                                <a:gd name="T3" fmla="*/ 4 h 26"/>
                                <a:gd name="T4" fmla="*/ 2 w 17"/>
                                <a:gd name="T5" fmla="*/ 11 h 26"/>
                                <a:gd name="T6" fmla="*/ 0 w 17"/>
                                <a:gd name="T7" fmla="*/ 19 h 26"/>
                                <a:gd name="T8" fmla="*/ 0 w 17"/>
                                <a:gd name="T9" fmla="*/ 23 h 26"/>
                                <a:gd name="T10" fmla="*/ 7 w 17"/>
                                <a:gd name="T11" fmla="*/ 26 h 26"/>
                                <a:gd name="T12" fmla="*/ 14 w 17"/>
                                <a:gd name="T13" fmla="*/ 21 h 26"/>
                                <a:gd name="T14" fmla="*/ 14 w 17"/>
                                <a:gd name="T15" fmla="*/ 16 h 26"/>
                                <a:gd name="T16" fmla="*/ 17 w 17"/>
                                <a:gd name="T17" fmla="*/ 9 h 26"/>
                                <a:gd name="T18" fmla="*/ 17 w 17"/>
                                <a:gd name="T19" fmla="*/ 4 h 26"/>
                                <a:gd name="T20" fmla="*/ 17 w 17"/>
                                <a:gd name="T21" fmla="*/ 2 h 26"/>
                                <a:gd name="T22" fmla="*/ 17 w 17"/>
                                <a:gd name="T23" fmla="*/ 0 h 26"/>
                                <a:gd name="T24" fmla="*/ 14 w 17"/>
                                <a:gd name="T25" fmla="*/ 0 h 26"/>
                                <a:gd name="T26" fmla="*/ 10 w 17"/>
                                <a:gd name="T27" fmla="*/ 0 h 26"/>
                                <a:gd name="T28" fmla="*/ 10 w 17"/>
                                <a:gd name="T29" fmla="*/ 2 h 26"/>
                                <a:gd name="T30" fmla="*/ 10 w 17"/>
                                <a:gd name="T31"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26">
                                  <a:moveTo>
                                    <a:pt x="10" y="2"/>
                                  </a:moveTo>
                                  <a:lnTo>
                                    <a:pt x="7" y="4"/>
                                  </a:lnTo>
                                  <a:lnTo>
                                    <a:pt x="2" y="11"/>
                                  </a:lnTo>
                                  <a:lnTo>
                                    <a:pt x="0" y="19"/>
                                  </a:lnTo>
                                  <a:lnTo>
                                    <a:pt x="0" y="23"/>
                                  </a:lnTo>
                                  <a:lnTo>
                                    <a:pt x="7" y="26"/>
                                  </a:lnTo>
                                  <a:lnTo>
                                    <a:pt x="14" y="21"/>
                                  </a:lnTo>
                                  <a:lnTo>
                                    <a:pt x="14" y="16"/>
                                  </a:lnTo>
                                  <a:lnTo>
                                    <a:pt x="17" y="9"/>
                                  </a:lnTo>
                                  <a:lnTo>
                                    <a:pt x="17" y="4"/>
                                  </a:lnTo>
                                  <a:lnTo>
                                    <a:pt x="17" y="2"/>
                                  </a:lnTo>
                                  <a:lnTo>
                                    <a:pt x="17" y="0"/>
                                  </a:lnTo>
                                  <a:lnTo>
                                    <a:pt x="14" y="0"/>
                                  </a:lnTo>
                                  <a:lnTo>
                                    <a:pt x="10" y="0"/>
                                  </a:lnTo>
                                  <a:lnTo>
                                    <a:pt x="10" y="2"/>
                                  </a:lnTo>
                                  <a:lnTo>
                                    <a:pt x="10"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5" name="Freeform 786"/>
                          <wps:cNvSpPr>
                            <a:spLocks/>
                          </wps:cNvSpPr>
                          <wps:spPr bwMode="auto">
                            <a:xfrm>
                              <a:off x="9584" y="4954"/>
                              <a:ext cx="19" cy="26"/>
                            </a:xfrm>
                            <a:custGeom>
                              <a:avLst/>
                              <a:gdLst>
                                <a:gd name="T0" fmla="*/ 5 w 19"/>
                                <a:gd name="T1" fmla="*/ 5 h 26"/>
                                <a:gd name="T2" fmla="*/ 0 w 19"/>
                                <a:gd name="T3" fmla="*/ 12 h 26"/>
                                <a:gd name="T4" fmla="*/ 0 w 19"/>
                                <a:gd name="T5" fmla="*/ 17 h 26"/>
                                <a:gd name="T6" fmla="*/ 0 w 19"/>
                                <a:gd name="T7" fmla="*/ 21 h 26"/>
                                <a:gd name="T8" fmla="*/ 2 w 19"/>
                                <a:gd name="T9" fmla="*/ 26 h 26"/>
                                <a:gd name="T10" fmla="*/ 5 w 19"/>
                                <a:gd name="T11" fmla="*/ 26 h 26"/>
                                <a:gd name="T12" fmla="*/ 7 w 19"/>
                                <a:gd name="T13" fmla="*/ 26 h 26"/>
                                <a:gd name="T14" fmla="*/ 9 w 19"/>
                                <a:gd name="T15" fmla="*/ 24 h 26"/>
                                <a:gd name="T16" fmla="*/ 14 w 19"/>
                                <a:gd name="T17" fmla="*/ 19 h 26"/>
                                <a:gd name="T18" fmla="*/ 17 w 19"/>
                                <a:gd name="T19" fmla="*/ 14 h 26"/>
                                <a:gd name="T20" fmla="*/ 19 w 19"/>
                                <a:gd name="T21" fmla="*/ 12 h 26"/>
                                <a:gd name="T22" fmla="*/ 19 w 19"/>
                                <a:gd name="T23" fmla="*/ 5 h 26"/>
                                <a:gd name="T24" fmla="*/ 19 w 19"/>
                                <a:gd name="T25" fmla="*/ 2 h 26"/>
                                <a:gd name="T26" fmla="*/ 14 w 19"/>
                                <a:gd name="T27" fmla="*/ 0 h 26"/>
                                <a:gd name="T28" fmla="*/ 9 w 19"/>
                                <a:gd name="T29" fmla="*/ 2 h 26"/>
                                <a:gd name="T30" fmla="*/ 5 w 19"/>
                                <a:gd name="T31" fmla="*/ 2 h 26"/>
                                <a:gd name="T32" fmla="*/ 5 w 19"/>
                                <a:gd name="T33" fmla="*/ 5 h 26"/>
                                <a:gd name="T34" fmla="*/ 5 w 19"/>
                                <a:gd name="T35"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6">
                                  <a:moveTo>
                                    <a:pt x="5" y="5"/>
                                  </a:moveTo>
                                  <a:lnTo>
                                    <a:pt x="0" y="12"/>
                                  </a:lnTo>
                                  <a:lnTo>
                                    <a:pt x="0" y="17"/>
                                  </a:lnTo>
                                  <a:lnTo>
                                    <a:pt x="0" y="21"/>
                                  </a:lnTo>
                                  <a:lnTo>
                                    <a:pt x="2" y="26"/>
                                  </a:lnTo>
                                  <a:lnTo>
                                    <a:pt x="5" y="26"/>
                                  </a:lnTo>
                                  <a:lnTo>
                                    <a:pt x="7" y="26"/>
                                  </a:lnTo>
                                  <a:lnTo>
                                    <a:pt x="9" y="24"/>
                                  </a:lnTo>
                                  <a:lnTo>
                                    <a:pt x="14" y="19"/>
                                  </a:lnTo>
                                  <a:lnTo>
                                    <a:pt x="17" y="14"/>
                                  </a:lnTo>
                                  <a:lnTo>
                                    <a:pt x="19" y="12"/>
                                  </a:lnTo>
                                  <a:lnTo>
                                    <a:pt x="19" y="5"/>
                                  </a:lnTo>
                                  <a:lnTo>
                                    <a:pt x="19" y="2"/>
                                  </a:lnTo>
                                  <a:lnTo>
                                    <a:pt x="14" y="0"/>
                                  </a:lnTo>
                                  <a:lnTo>
                                    <a:pt x="9" y="2"/>
                                  </a:lnTo>
                                  <a:lnTo>
                                    <a:pt x="5" y="2"/>
                                  </a:lnTo>
                                  <a:lnTo>
                                    <a:pt x="5" y="5"/>
                                  </a:lnTo>
                                  <a:lnTo>
                                    <a:pt x="5"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6" name="Freeform 787"/>
                          <wps:cNvSpPr>
                            <a:spLocks/>
                          </wps:cNvSpPr>
                          <wps:spPr bwMode="auto">
                            <a:xfrm>
                              <a:off x="9617" y="4842"/>
                              <a:ext cx="100" cy="114"/>
                            </a:xfrm>
                            <a:custGeom>
                              <a:avLst/>
                              <a:gdLst>
                                <a:gd name="T0" fmla="*/ 93 w 100"/>
                                <a:gd name="T1" fmla="*/ 0 h 114"/>
                                <a:gd name="T2" fmla="*/ 93 w 100"/>
                                <a:gd name="T3" fmla="*/ 0 h 114"/>
                                <a:gd name="T4" fmla="*/ 88 w 100"/>
                                <a:gd name="T5" fmla="*/ 3 h 114"/>
                                <a:gd name="T6" fmla="*/ 83 w 100"/>
                                <a:gd name="T7" fmla="*/ 3 h 114"/>
                                <a:gd name="T8" fmla="*/ 79 w 100"/>
                                <a:gd name="T9" fmla="*/ 7 h 114"/>
                                <a:gd name="T10" fmla="*/ 72 w 100"/>
                                <a:gd name="T11" fmla="*/ 10 h 114"/>
                                <a:gd name="T12" fmla="*/ 64 w 100"/>
                                <a:gd name="T13" fmla="*/ 12 h 114"/>
                                <a:gd name="T14" fmla="*/ 57 w 100"/>
                                <a:gd name="T15" fmla="*/ 17 h 114"/>
                                <a:gd name="T16" fmla="*/ 48 w 100"/>
                                <a:gd name="T17" fmla="*/ 22 h 114"/>
                                <a:gd name="T18" fmla="*/ 41 w 100"/>
                                <a:gd name="T19" fmla="*/ 24 h 114"/>
                                <a:gd name="T20" fmla="*/ 31 w 100"/>
                                <a:gd name="T21" fmla="*/ 29 h 114"/>
                                <a:gd name="T22" fmla="*/ 22 w 100"/>
                                <a:gd name="T23" fmla="*/ 31 h 114"/>
                                <a:gd name="T24" fmla="*/ 17 w 100"/>
                                <a:gd name="T25" fmla="*/ 36 h 114"/>
                                <a:gd name="T26" fmla="*/ 10 w 100"/>
                                <a:gd name="T27" fmla="*/ 38 h 114"/>
                                <a:gd name="T28" fmla="*/ 7 w 100"/>
                                <a:gd name="T29" fmla="*/ 43 h 114"/>
                                <a:gd name="T30" fmla="*/ 3 w 100"/>
                                <a:gd name="T31" fmla="*/ 45 h 114"/>
                                <a:gd name="T32" fmla="*/ 3 w 100"/>
                                <a:gd name="T33" fmla="*/ 50 h 114"/>
                                <a:gd name="T34" fmla="*/ 0 w 100"/>
                                <a:gd name="T35" fmla="*/ 55 h 114"/>
                                <a:gd name="T36" fmla="*/ 3 w 100"/>
                                <a:gd name="T37" fmla="*/ 64 h 114"/>
                                <a:gd name="T38" fmla="*/ 5 w 100"/>
                                <a:gd name="T39" fmla="*/ 67 h 114"/>
                                <a:gd name="T40" fmla="*/ 7 w 100"/>
                                <a:gd name="T41" fmla="*/ 74 h 114"/>
                                <a:gd name="T42" fmla="*/ 10 w 100"/>
                                <a:gd name="T43" fmla="*/ 79 h 114"/>
                                <a:gd name="T44" fmla="*/ 14 w 100"/>
                                <a:gd name="T45" fmla="*/ 86 h 114"/>
                                <a:gd name="T46" fmla="*/ 22 w 100"/>
                                <a:gd name="T47" fmla="*/ 95 h 114"/>
                                <a:gd name="T48" fmla="*/ 29 w 100"/>
                                <a:gd name="T49" fmla="*/ 105 h 114"/>
                                <a:gd name="T50" fmla="*/ 36 w 100"/>
                                <a:gd name="T51" fmla="*/ 110 h 114"/>
                                <a:gd name="T52" fmla="*/ 43 w 100"/>
                                <a:gd name="T53" fmla="*/ 114 h 114"/>
                                <a:gd name="T54" fmla="*/ 53 w 100"/>
                                <a:gd name="T55" fmla="*/ 112 h 114"/>
                                <a:gd name="T56" fmla="*/ 60 w 100"/>
                                <a:gd name="T57" fmla="*/ 107 h 114"/>
                                <a:gd name="T58" fmla="*/ 62 w 100"/>
                                <a:gd name="T59" fmla="*/ 100 h 114"/>
                                <a:gd name="T60" fmla="*/ 62 w 100"/>
                                <a:gd name="T61" fmla="*/ 93 h 114"/>
                                <a:gd name="T62" fmla="*/ 57 w 100"/>
                                <a:gd name="T63" fmla="*/ 91 h 114"/>
                                <a:gd name="T64" fmla="*/ 53 w 100"/>
                                <a:gd name="T65" fmla="*/ 86 h 114"/>
                                <a:gd name="T66" fmla="*/ 48 w 100"/>
                                <a:gd name="T67" fmla="*/ 83 h 114"/>
                                <a:gd name="T68" fmla="*/ 43 w 100"/>
                                <a:gd name="T69" fmla="*/ 79 h 114"/>
                                <a:gd name="T70" fmla="*/ 38 w 100"/>
                                <a:gd name="T71" fmla="*/ 74 h 114"/>
                                <a:gd name="T72" fmla="*/ 34 w 100"/>
                                <a:gd name="T73" fmla="*/ 67 h 114"/>
                                <a:gd name="T74" fmla="*/ 29 w 100"/>
                                <a:gd name="T75" fmla="*/ 62 h 114"/>
                                <a:gd name="T76" fmla="*/ 29 w 100"/>
                                <a:gd name="T77" fmla="*/ 60 h 114"/>
                                <a:gd name="T78" fmla="*/ 31 w 100"/>
                                <a:gd name="T79" fmla="*/ 55 h 114"/>
                                <a:gd name="T80" fmla="*/ 38 w 100"/>
                                <a:gd name="T81" fmla="*/ 50 h 114"/>
                                <a:gd name="T82" fmla="*/ 43 w 100"/>
                                <a:gd name="T83" fmla="*/ 48 h 114"/>
                                <a:gd name="T84" fmla="*/ 50 w 100"/>
                                <a:gd name="T85" fmla="*/ 45 h 114"/>
                                <a:gd name="T86" fmla="*/ 55 w 100"/>
                                <a:gd name="T87" fmla="*/ 43 h 114"/>
                                <a:gd name="T88" fmla="*/ 62 w 100"/>
                                <a:gd name="T89" fmla="*/ 41 h 114"/>
                                <a:gd name="T90" fmla="*/ 69 w 100"/>
                                <a:gd name="T91" fmla="*/ 36 h 114"/>
                                <a:gd name="T92" fmla="*/ 74 w 100"/>
                                <a:gd name="T93" fmla="*/ 36 h 114"/>
                                <a:gd name="T94" fmla="*/ 79 w 100"/>
                                <a:gd name="T95" fmla="*/ 31 h 114"/>
                                <a:gd name="T96" fmla="*/ 86 w 100"/>
                                <a:gd name="T97" fmla="*/ 31 h 114"/>
                                <a:gd name="T98" fmla="*/ 93 w 100"/>
                                <a:gd name="T99" fmla="*/ 26 h 114"/>
                                <a:gd name="T100" fmla="*/ 98 w 100"/>
                                <a:gd name="T101" fmla="*/ 24 h 114"/>
                                <a:gd name="T102" fmla="*/ 100 w 100"/>
                                <a:gd name="T103" fmla="*/ 17 h 114"/>
                                <a:gd name="T104" fmla="*/ 98 w 100"/>
                                <a:gd name="T105" fmla="*/ 10 h 114"/>
                                <a:gd name="T106" fmla="*/ 95 w 100"/>
                                <a:gd name="T107" fmla="*/ 3 h 114"/>
                                <a:gd name="T108" fmla="*/ 93 w 100"/>
                                <a:gd name="T109" fmla="*/ 0 h 114"/>
                                <a:gd name="T110" fmla="*/ 93 w 100"/>
                                <a:gd name="T11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0" h="114">
                                  <a:moveTo>
                                    <a:pt x="93" y="0"/>
                                  </a:moveTo>
                                  <a:lnTo>
                                    <a:pt x="93" y="0"/>
                                  </a:lnTo>
                                  <a:lnTo>
                                    <a:pt x="88" y="3"/>
                                  </a:lnTo>
                                  <a:lnTo>
                                    <a:pt x="83" y="3"/>
                                  </a:lnTo>
                                  <a:lnTo>
                                    <a:pt x="79" y="7"/>
                                  </a:lnTo>
                                  <a:lnTo>
                                    <a:pt x="72" y="10"/>
                                  </a:lnTo>
                                  <a:lnTo>
                                    <a:pt x="64" y="12"/>
                                  </a:lnTo>
                                  <a:lnTo>
                                    <a:pt x="57" y="17"/>
                                  </a:lnTo>
                                  <a:lnTo>
                                    <a:pt x="48" y="22"/>
                                  </a:lnTo>
                                  <a:lnTo>
                                    <a:pt x="41" y="24"/>
                                  </a:lnTo>
                                  <a:lnTo>
                                    <a:pt x="31" y="29"/>
                                  </a:lnTo>
                                  <a:lnTo>
                                    <a:pt x="22" y="31"/>
                                  </a:lnTo>
                                  <a:lnTo>
                                    <a:pt x="17" y="36"/>
                                  </a:lnTo>
                                  <a:lnTo>
                                    <a:pt x="10" y="38"/>
                                  </a:lnTo>
                                  <a:lnTo>
                                    <a:pt x="7" y="43"/>
                                  </a:lnTo>
                                  <a:lnTo>
                                    <a:pt x="3" y="45"/>
                                  </a:lnTo>
                                  <a:lnTo>
                                    <a:pt x="3" y="50"/>
                                  </a:lnTo>
                                  <a:lnTo>
                                    <a:pt x="0" y="55"/>
                                  </a:lnTo>
                                  <a:lnTo>
                                    <a:pt x="3" y="64"/>
                                  </a:lnTo>
                                  <a:lnTo>
                                    <a:pt x="5" y="67"/>
                                  </a:lnTo>
                                  <a:lnTo>
                                    <a:pt x="7" y="74"/>
                                  </a:lnTo>
                                  <a:lnTo>
                                    <a:pt x="10" y="79"/>
                                  </a:lnTo>
                                  <a:lnTo>
                                    <a:pt x="14" y="86"/>
                                  </a:lnTo>
                                  <a:lnTo>
                                    <a:pt x="22" y="95"/>
                                  </a:lnTo>
                                  <a:lnTo>
                                    <a:pt x="29" y="105"/>
                                  </a:lnTo>
                                  <a:lnTo>
                                    <a:pt x="36" y="110"/>
                                  </a:lnTo>
                                  <a:lnTo>
                                    <a:pt x="43" y="114"/>
                                  </a:lnTo>
                                  <a:lnTo>
                                    <a:pt x="53" y="112"/>
                                  </a:lnTo>
                                  <a:lnTo>
                                    <a:pt x="60" y="107"/>
                                  </a:lnTo>
                                  <a:lnTo>
                                    <a:pt x="62" y="100"/>
                                  </a:lnTo>
                                  <a:lnTo>
                                    <a:pt x="62" y="93"/>
                                  </a:lnTo>
                                  <a:lnTo>
                                    <a:pt x="57" y="91"/>
                                  </a:lnTo>
                                  <a:lnTo>
                                    <a:pt x="53" y="86"/>
                                  </a:lnTo>
                                  <a:lnTo>
                                    <a:pt x="48" y="83"/>
                                  </a:lnTo>
                                  <a:lnTo>
                                    <a:pt x="43" y="79"/>
                                  </a:lnTo>
                                  <a:lnTo>
                                    <a:pt x="38" y="74"/>
                                  </a:lnTo>
                                  <a:lnTo>
                                    <a:pt x="34" y="67"/>
                                  </a:lnTo>
                                  <a:lnTo>
                                    <a:pt x="29" y="62"/>
                                  </a:lnTo>
                                  <a:lnTo>
                                    <a:pt x="29" y="60"/>
                                  </a:lnTo>
                                  <a:lnTo>
                                    <a:pt x="31" y="55"/>
                                  </a:lnTo>
                                  <a:lnTo>
                                    <a:pt x="38" y="50"/>
                                  </a:lnTo>
                                  <a:lnTo>
                                    <a:pt x="43" y="48"/>
                                  </a:lnTo>
                                  <a:lnTo>
                                    <a:pt x="50" y="45"/>
                                  </a:lnTo>
                                  <a:lnTo>
                                    <a:pt x="55" y="43"/>
                                  </a:lnTo>
                                  <a:lnTo>
                                    <a:pt x="62" y="41"/>
                                  </a:lnTo>
                                  <a:lnTo>
                                    <a:pt x="69" y="36"/>
                                  </a:lnTo>
                                  <a:lnTo>
                                    <a:pt x="74" y="36"/>
                                  </a:lnTo>
                                  <a:lnTo>
                                    <a:pt x="79" y="31"/>
                                  </a:lnTo>
                                  <a:lnTo>
                                    <a:pt x="86" y="31"/>
                                  </a:lnTo>
                                  <a:lnTo>
                                    <a:pt x="93" y="26"/>
                                  </a:lnTo>
                                  <a:lnTo>
                                    <a:pt x="98" y="24"/>
                                  </a:lnTo>
                                  <a:lnTo>
                                    <a:pt x="100" y="17"/>
                                  </a:lnTo>
                                  <a:lnTo>
                                    <a:pt x="98" y="10"/>
                                  </a:lnTo>
                                  <a:lnTo>
                                    <a:pt x="95" y="3"/>
                                  </a:lnTo>
                                  <a:lnTo>
                                    <a:pt x="93" y="0"/>
                                  </a:lnTo>
                                  <a:lnTo>
                                    <a:pt x="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7" name="Freeform 788"/>
                          <wps:cNvSpPr>
                            <a:spLocks/>
                          </wps:cNvSpPr>
                          <wps:spPr bwMode="auto">
                            <a:xfrm>
                              <a:off x="9620" y="4776"/>
                              <a:ext cx="54" cy="66"/>
                            </a:xfrm>
                            <a:custGeom>
                              <a:avLst/>
                              <a:gdLst>
                                <a:gd name="T0" fmla="*/ 31 w 54"/>
                                <a:gd name="T1" fmla="*/ 0 h 66"/>
                                <a:gd name="T2" fmla="*/ 23 w 54"/>
                                <a:gd name="T3" fmla="*/ 2 h 66"/>
                                <a:gd name="T4" fmla="*/ 19 w 54"/>
                                <a:gd name="T5" fmla="*/ 7 h 66"/>
                                <a:gd name="T6" fmla="*/ 14 w 54"/>
                                <a:gd name="T7" fmla="*/ 16 h 66"/>
                                <a:gd name="T8" fmla="*/ 9 w 54"/>
                                <a:gd name="T9" fmla="*/ 24 h 66"/>
                                <a:gd name="T10" fmla="*/ 2 w 54"/>
                                <a:gd name="T11" fmla="*/ 33 h 66"/>
                                <a:gd name="T12" fmla="*/ 0 w 54"/>
                                <a:gd name="T13" fmla="*/ 43 h 66"/>
                                <a:gd name="T14" fmla="*/ 0 w 54"/>
                                <a:gd name="T15" fmla="*/ 50 h 66"/>
                                <a:gd name="T16" fmla="*/ 0 w 54"/>
                                <a:gd name="T17" fmla="*/ 54 h 66"/>
                                <a:gd name="T18" fmla="*/ 7 w 54"/>
                                <a:gd name="T19" fmla="*/ 62 h 66"/>
                                <a:gd name="T20" fmla="*/ 14 w 54"/>
                                <a:gd name="T21" fmla="*/ 66 h 66"/>
                                <a:gd name="T22" fmla="*/ 21 w 54"/>
                                <a:gd name="T23" fmla="*/ 66 h 66"/>
                                <a:gd name="T24" fmla="*/ 31 w 54"/>
                                <a:gd name="T25" fmla="*/ 62 h 66"/>
                                <a:gd name="T26" fmla="*/ 33 w 54"/>
                                <a:gd name="T27" fmla="*/ 54 h 66"/>
                                <a:gd name="T28" fmla="*/ 38 w 54"/>
                                <a:gd name="T29" fmla="*/ 47 h 66"/>
                                <a:gd name="T30" fmla="*/ 42 w 54"/>
                                <a:gd name="T31" fmla="*/ 43 h 66"/>
                                <a:gd name="T32" fmla="*/ 47 w 54"/>
                                <a:gd name="T33" fmla="*/ 35 h 66"/>
                                <a:gd name="T34" fmla="*/ 50 w 54"/>
                                <a:gd name="T35" fmla="*/ 28 h 66"/>
                                <a:gd name="T36" fmla="*/ 54 w 54"/>
                                <a:gd name="T37" fmla="*/ 21 h 66"/>
                                <a:gd name="T38" fmla="*/ 54 w 54"/>
                                <a:gd name="T39" fmla="*/ 16 h 66"/>
                                <a:gd name="T40" fmla="*/ 54 w 54"/>
                                <a:gd name="T41" fmla="*/ 12 h 66"/>
                                <a:gd name="T42" fmla="*/ 50 w 54"/>
                                <a:gd name="T43" fmla="*/ 5 h 66"/>
                                <a:gd name="T44" fmla="*/ 40 w 54"/>
                                <a:gd name="T45" fmla="*/ 2 h 66"/>
                                <a:gd name="T46" fmla="*/ 33 w 54"/>
                                <a:gd name="T47" fmla="*/ 0 h 66"/>
                                <a:gd name="T48" fmla="*/ 31 w 54"/>
                                <a:gd name="T49" fmla="*/ 0 h 66"/>
                                <a:gd name="T50" fmla="*/ 31 w 54"/>
                                <a:gd name="T5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 h="66">
                                  <a:moveTo>
                                    <a:pt x="31" y="0"/>
                                  </a:moveTo>
                                  <a:lnTo>
                                    <a:pt x="23" y="2"/>
                                  </a:lnTo>
                                  <a:lnTo>
                                    <a:pt x="19" y="7"/>
                                  </a:lnTo>
                                  <a:lnTo>
                                    <a:pt x="14" y="16"/>
                                  </a:lnTo>
                                  <a:lnTo>
                                    <a:pt x="9" y="24"/>
                                  </a:lnTo>
                                  <a:lnTo>
                                    <a:pt x="2" y="33"/>
                                  </a:lnTo>
                                  <a:lnTo>
                                    <a:pt x="0" y="43"/>
                                  </a:lnTo>
                                  <a:lnTo>
                                    <a:pt x="0" y="50"/>
                                  </a:lnTo>
                                  <a:lnTo>
                                    <a:pt x="0" y="54"/>
                                  </a:lnTo>
                                  <a:lnTo>
                                    <a:pt x="7" y="62"/>
                                  </a:lnTo>
                                  <a:lnTo>
                                    <a:pt x="14" y="66"/>
                                  </a:lnTo>
                                  <a:lnTo>
                                    <a:pt x="21" y="66"/>
                                  </a:lnTo>
                                  <a:lnTo>
                                    <a:pt x="31" y="62"/>
                                  </a:lnTo>
                                  <a:lnTo>
                                    <a:pt x="33" y="54"/>
                                  </a:lnTo>
                                  <a:lnTo>
                                    <a:pt x="38" y="47"/>
                                  </a:lnTo>
                                  <a:lnTo>
                                    <a:pt x="42" y="43"/>
                                  </a:lnTo>
                                  <a:lnTo>
                                    <a:pt x="47" y="35"/>
                                  </a:lnTo>
                                  <a:lnTo>
                                    <a:pt x="50" y="28"/>
                                  </a:lnTo>
                                  <a:lnTo>
                                    <a:pt x="54" y="21"/>
                                  </a:lnTo>
                                  <a:lnTo>
                                    <a:pt x="54" y="16"/>
                                  </a:lnTo>
                                  <a:lnTo>
                                    <a:pt x="54" y="12"/>
                                  </a:lnTo>
                                  <a:lnTo>
                                    <a:pt x="50" y="5"/>
                                  </a:lnTo>
                                  <a:lnTo>
                                    <a:pt x="40" y="2"/>
                                  </a:lnTo>
                                  <a:lnTo>
                                    <a:pt x="33" y="0"/>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8" name="Freeform 789"/>
                          <wps:cNvSpPr>
                            <a:spLocks/>
                          </wps:cNvSpPr>
                          <wps:spPr bwMode="auto">
                            <a:xfrm>
                              <a:off x="9850" y="4885"/>
                              <a:ext cx="65" cy="69"/>
                            </a:xfrm>
                            <a:custGeom>
                              <a:avLst/>
                              <a:gdLst>
                                <a:gd name="T0" fmla="*/ 41 w 65"/>
                                <a:gd name="T1" fmla="*/ 0 h 69"/>
                                <a:gd name="T2" fmla="*/ 36 w 65"/>
                                <a:gd name="T3" fmla="*/ 0 h 69"/>
                                <a:gd name="T4" fmla="*/ 31 w 65"/>
                                <a:gd name="T5" fmla="*/ 7 h 69"/>
                                <a:gd name="T6" fmla="*/ 24 w 65"/>
                                <a:gd name="T7" fmla="*/ 14 h 69"/>
                                <a:gd name="T8" fmla="*/ 17 w 65"/>
                                <a:gd name="T9" fmla="*/ 26 h 69"/>
                                <a:gd name="T10" fmla="*/ 10 w 65"/>
                                <a:gd name="T11" fmla="*/ 36 h 69"/>
                                <a:gd name="T12" fmla="*/ 5 w 65"/>
                                <a:gd name="T13" fmla="*/ 45 h 69"/>
                                <a:gd name="T14" fmla="*/ 0 w 65"/>
                                <a:gd name="T15" fmla="*/ 52 h 69"/>
                                <a:gd name="T16" fmla="*/ 0 w 65"/>
                                <a:gd name="T17" fmla="*/ 59 h 69"/>
                                <a:gd name="T18" fmla="*/ 5 w 65"/>
                                <a:gd name="T19" fmla="*/ 64 h 69"/>
                                <a:gd name="T20" fmla="*/ 12 w 65"/>
                                <a:gd name="T21" fmla="*/ 69 h 69"/>
                                <a:gd name="T22" fmla="*/ 19 w 65"/>
                                <a:gd name="T23" fmla="*/ 69 h 69"/>
                                <a:gd name="T24" fmla="*/ 29 w 65"/>
                                <a:gd name="T25" fmla="*/ 67 h 69"/>
                                <a:gd name="T26" fmla="*/ 34 w 65"/>
                                <a:gd name="T27" fmla="*/ 62 h 69"/>
                                <a:gd name="T28" fmla="*/ 39 w 65"/>
                                <a:gd name="T29" fmla="*/ 55 h 69"/>
                                <a:gd name="T30" fmla="*/ 43 w 65"/>
                                <a:gd name="T31" fmla="*/ 48 h 69"/>
                                <a:gd name="T32" fmla="*/ 50 w 65"/>
                                <a:gd name="T33" fmla="*/ 40 h 69"/>
                                <a:gd name="T34" fmla="*/ 55 w 65"/>
                                <a:gd name="T35" fmla="*/ 31 h 69"/>
                                <a:gd name="T36" fmla="*/ 60 w 65"/>
                                <a:gd name="T37" fmla="*/ 24 h 69"/>
                                <a:gd name="T38" fmla="*/ 62 w 65"/>
                                <a:gd name="T39" fmla="*/ 17 h 69"/>
                                <a:gd name="T40" fmla="*/ 65 w 65"/>
                                <a:gd name="T41" fmla="*/ 12 h 69"/>
                                <a:gd name="T42" fmla="*/ 58 w 65"/>
                                <a:gd name="T43" fmla="*/ 5 h 69"/>
                                <a:gd name="T44" fmla="*/ 50 w 65"/>
                                <a:gd name="T45" fmla="*/ 0 h 69"/>
                                <a:gd name="T46" fmla="*/ 43 w 65"/>
                                <a:gd name="T47" fmla="*/ 0 h 69"/>
                                <a:gd name="T48" fmla="*/ 41 w 65"/>
                                <a:gd name="T49" fmla="*/ 0 h 69"/>
                                <a:gd name="T50" fmla="*/ 41 w 65"/>
                                <a:gd name="T5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69">
                                  <a:moveTo>
                                    <a:pt x="41" y="0"/>
                                  </a:moveTo>
                                  <a:lnTo>
                                    <a:pt x="36" y="0"/>
                                  </a:lnTo>
                                  <a:lnTo>
                                    <a:pt x="31" y="7"/>
                                  </a:lnTo>
                                  <a:lnTo>
                                    <a:pt x="24" y="14"/>
                                  </a:lnTo>
                                  <a:lnTo>
                                    <a:pt x="17" y="26"/>
                                  </a:lnTo>
                                  <a:lnTo>
                                    <a:pt x="10" y="36"/>
                                  </a:lnTo>
                                  <a:lnTo>
                                    <a:pt x="5" y="45"/>
                                  </a:lnTo>
                                  <a:lnTo>
                                    <a:pt x="0" y="52"/>
                                  </a:lnTo>
                                  <a:lnTo>
                                    <a:pt x="0" y="59"/>
                                  </a:lnTo>
                                  <a:lnTo>
                                    <a:pt x="5" y="64"/>
                                  </a:lnTo>
                                  <a:lnTo>
                                    <a:pt x="12" y="69"/>
                                  </a:lnTo>
                                  <a:lnTo>
                                    <a:pt x="19" y="69"/>
                                  </a:lnTo>
                                  <a:lnTo>
                                    <a:pt x="29" y="67"/>
                                  </a:lnTo>
                                  <a:lnTo>
                                    <a:pt x="34" y="62"/>
                                  </a:lnTo>
                                  <a:lnTo>
                                    <a:pt x="39" y="55"/>
                                  </a:lnTo>
                                  <a:lnTo>
                                    <a:pt x="43" y="48"/>
                                  </a:lnTo>
                                  <a:lnTo>
                                    <a:pt x="50" y="40"/>
                                  </a:lnTo>
                                  <a:lnTo>
                                    <a:pt x="55" y="31"/>
                                  </a:lnTo>
                                  <a:lnTo>
                                    <a:pt x="60" y="24"/>
                                  </a:lnTo>
                                  <a:lnTo>
                                    <a:pt x="62" y="17"/>
                                  </a:lnTo>
                                  <a:lnTo>
                                    <a:pt x="65" y="12"/>
                                  </a:lnTo>
                                  <a:lnTo>
                                    <a:pt x="58" y="5"/>
                                  </a:lnTo>
                                  <a:lnTo>
                                    <a:pt x="50" y="0"/>
                                  </a:lnTo>
                                  <a:lnTo>
                                    <a:pt x="43" y="0"/>
                                  </a:lnTo>
                                  <a:lnTo>
                                    <a:pt x="41" y="0"/>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9" name="Freeform 790"/>
                          <wps:cNvSpPr>
                            <a:spLocks/>
                          </wps:cNvSpPr>
                          <wps:spPr bwMode="auto">
                            <a:xfrm>
                              <a:off x="9667" y="5054"/>
                              <a:ext cx="38" cy="71"/>
                            </a:xfrm>
                            <a:custGeom>
                              <a:avLst/>
                              <a:gdLst>
                                <a:gd name="T0" fmla="*/ 3 w 38"/>
                                <a:gd name="T1" fmla="*/ 0 h 71"/>
                                <a:gd name="T2" fmla="*/ 3 w 38"/>
                                <a:gd name="T3" fmla="*/ 2 h 71"/>
                                <a:gd name="T4" fmla="*/ 7 w 38"/>
                                <a:gd name="T5" fmla="*/ 4 h 71"/>
                                <a:gd name="T6" fmla="*/ 14 w 38"/>
                                <a:gd name="T7" fmla="*/ 9 h 71"/>
                                <a:gd name="T8" fmla="*/ 22 w 38"/>
                                <a:gd name="T9" fmla="*/ 16 h 71"/>
                                <a:gd name="T10" fmla="*/ 29 w 38"/>
                                <a:gd name="T11" fmla="*/ 21 h 71"/>
                                <a:gd name="T12" fmla="*/ 33 w 38"/>
                                <a:gd name="T13" fmla="*/ 28 h 71"/>
                                <a:gd name="T14" fmla="*/ 38 w 38"/>
                                <a:gd name="T15" fmla="*/ 33 h 71"/>
                                <a:gd name="T16" fmla="*/ 38 w 38"/>
                                <a:gd name="T17" fmla="*/ 42 h 71"/>
                                <a:gd name="T18" fmla="*/ 38 w 38"/>
                                <a:gd name="T19" fmla="*/ 50 h 71"/>
                                <a:gd name="T20" fmla="*/ 33 w 38"/>
                                <a:gd name="T21" fmla="*/ 57 h 71"/>
                                <a:gd name="T22" fmla="*/ 29 w 38"/>
                                <a:gd name="T23" fmla="*/ 61 h 71"/>
                                <a:gd name="T24" fmla="*/ 24 w 38"/>
                                <a:gd name="T25" fmla="*/ 69 h 71"/>
                                <a:gd name="T26" fmla="*/ 19 w 38"/>
                                <a:gd name="T27" fmla="*/ 71 h 71"/>
                                <a:gd name="T28" fmla="*/ 12 w 38"/>
                                <a:gd name="T29" fmla="*/ 71 h 71"/>
                                <a:gd name="T30" fmla="*/ 7 w 38"/>
                                <a:gd name="T31" fmla="*/ 69 h 71"/>
                                <a:gd name="T32" fmla="*/ 7 w 38"/>
                                <a:gd name="T33" fmla="*/ 64 h 71"/>
                                <a:gd name="T34" fmla="*/ 3 w 38"/>
                                <a:gd name="T35" fmla="*/ 59 h 71"/>
                                <a:gd name="T36" fmla="*/ 3 w 38"/>
                                <a:gd name="T37" fmla="*/ 52 h 71"/>
                                <a:gd name="T38" fmla="*/ 0 w 38"/>
                                <a:gd name="T39" fmla="*/ 45 h 71"/>
                                <a:gd name="T40" fmla="*/ 0 w 38"/>
                                <a:gd name="T41" fmla="*/ 40 h 71"/>
                                <a:gd name="T42" fmla="*/ 0 w 38"/>
                                <a:gd name="T43" fmla="*/ 33 h 71"/>
                                <a:gd name="T44" fmla="*/ 0 w 38"/>
                                <a:gd name="T45" fmla="*/ 31 h 71"/>
                                <a:gd name="T46" fmla="*/ 0 w 38"/>
                                <a:gd name="T47" fmla="*/ 28 h 71"/>
                                <a:gd name="T48" fmla="*/ 3 w 38"/>
                                <a:gd name="T49" fmla="*/ 28 h 71"/>
                                <a:gd name="T50" fmla="*/ 3 w 38"/>
                                <a:gd name="T51" fmla="*/ 0 h 71"/>
                                <a:gd name="T52" fmla="*/ 3 w 38"/>
                                <a:gd name="T5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71">
                                  <a:moveTo>
                                    <a:pt x="3" y="0"/>
                                  </a:moveTo>
                                  <a:lnTo>
                                    <a:pt x="3" y="2"/>
                                  </a:lnTo>
                                  <a:lnTo>
                                    <a:pt x="7" y="4"/>
                                  </a:lnTo>
                                  <a:lnTo>
                                    <a:pt x="14" y="9"/>
                                  </a:lnTo>
                                  <a:lnTo>
                                    <a:pt x="22" y="16"/>
                                  </a:lnTo>
                                  <a:lnTo>
                                    <a:pt x="29" y="21"/>
                                  </a:lnTo>
                                  <a:lnTo>
                                    <a:pt x="33" y="28"/>
                                  </a:lnTo>
                                  <a:lnTo>
                                    <a:pt x="38" y="33"/>
                                  </a:lnTo>
                                  <a:lnTo>
                                    <a:pt x="38" y="42"/>
                                  </a:lnTo>
                                  <a:lnTo>
                                    <a:pt x="38" y="50"/>
                                  </a:lnTo>
                                  <a:lnTo>
                                    <a:pt x="33" y="57"/>
                                  </a:lnTo>
                                  <a:lnTo>
                                    <a:pt x="29" y="61"/>
                                  </a:lnTo>
                                  <a:lnTo>
                                    <a:pt x="24" y="69"/>
                                  </a:lnTo>
                                  <a:lnTo>
                                    <a:pt x="19" y="71"/>
                                  </a:lnTo>
                                  <a:lnTo>
                                    <a:pt x="12" y="71"/>
                                  </a:lnTo>
                                  <a:lnTo>
                                    <a:pt x="7" y="69"/>
                                  </a:lnTo>
                                  <a:lnTo>
                                    <a:pt x="7" y="64"/>
                                  </a:lnTo>
                                  <a:lnTo>
                                    <a:pt x="3" y="59"/>
                                  </a:lnTo>
                                  <a:lnTo>
                                    <a:pt x="3" y="52"/>
                                  </a:lnTo>
                                  <a:lnTo>
                                    <a:pt x="0" y="45"/>
                                  </a:lnTo>
                                  <a:lnTo>
                                    <a:pt x="0" y="40"/>
                                  </a:lnTo>
                                  <a:lnTo>
                                    <a:pt x="0" y="33"/>
                                  </a:lnTo>
                                  <a:lnTo>
                                    <a:pt x="0" y="31"/>
                                  </a:lnTo>
                                  <a:lnTo>
                                    <a:pt x="0" y="28"/>
                                  </a:lnTo>
                                  <a:lnTo>
                                    <a:pt x="3" y="28"/>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0" name="Freeform 791"/>
                          <wps:cNvSpPr>
                            <a:spLocks/>
                          </wps:cNvSpPr>
                          <wps:spPr bwMode="auto">
                            <a:xfrm>
                              <a:off x="9527" y="4588"/>
                              <a:ext cx="776" cy="725"/>
                            </a:xfrm>
                            <a:custGeom>
                              <a:avLst/>
                              <a:gdLst>
                                <a:gd name="T0" fmla="*/ 247 w 776"/>
                                <a:gd name="T1" fmla="*/ 112 h 725"/>
                                <a:gd name="T2" fmla="*/ 140 w 776"/>
                                <a:gd name="T3" fmla="*/ 157 h 725"/>
                                <a:gd name="T4" fmla="*/ 59 w 776"/>
                                <a:gd name="T5" fmla="*/ 250 h 725"/>
                                <a:gd name="T6" fmla="*/ 35 w 776"/>
                                <a:gd name="T7" fmla="*/ 328 h 725"/>
                                <a:gd name="T8" fmla="*/ 28 w 776"/>
                                <a:gd name="T9" fmla="*/ 416 h 725"/>
                                <a:gd name="T10" fmla="*/ 40 w 776"/>
                                <a:gd name="T11" fmla="*/ 501 h 725"/>
                                <a:gd name="T12" fmla="*/ 93 w 776"/>
                                <a:gd name="T13" fmla="*/ 580 h 725"/>
                                <a:gd name="T14" fmla="*/ 164 w 776"/>
                                <a:gd name="T15" fmla="*/ 644 h 725"/>
                                <a:gd name="T16" fmla="*/ 238 w 776"/>
                                <a:gd name="T17" fmla="*/ 675 h 725"/>
                                <a:gd name="T18" fmla="*/ 326 w 776"/>
                                <a:gd name="T19" fmla="*/ 684 h 725"/>
                                <a:gd name="T20" fmla="*/ 402 w 776"/>
                                <a:gd name="T21" fmla="*/ 684 h 725"/>
                                <a:gd name="T22" fmla="*/ 473 w 776"/>
                                <a:gd name="T23" fmla="*/ 653 h 725"/>
                                <a:gd name="T24" fmla="*/ 540 w 776"/>
                                <a:gd name="T25" fmla="*/ 637 h 725"/>
                                <a:gd name="T26" fmla="*/ 466 w 776"/>
                                <a:gd name="T27" fmla="*/ 691 h 725"/>
                                <a:gd name="T28" fmla="*/ 378 w 776"/>
                                <a:gd name="T29" fmla="*/ 720 h 725"/>
                                <a:gd name="T30" fmla="*/ 281 w 776"/>
                                <a:gd name="T31" fmla="*/ 715 h 725"/>
                                <a:gd name="T32" fmla="*/ 164 w 776"/>
                                <a:gd name="T33" fmla="*/ 665 h 725"/>
                                <a:gd name="T34" fmla="*/ 74 w 776"/>
                                <a:gd name="T35" fmla="*/ 589 h 725"/>
                                <a:gd name="T36" fmla="*/ 21 w 776"/>
                                <a:gd name="T37" fmla="*/ 511 h 725"/>
                                <a:gd name="T38" fmla="*/ 0 w 776"/>
                                <a:gd name="T39" fmla="*/ 430 h 725"/>
                                <a:gd name="T40" fmla="*/ 0 w 776"/>
                                <a:gd name="T41" fmla="*/ 356 h 725"/>
                                <a:gd name="T42" fmla="*/ 16 w 776"/>
                                <a:gd name="T43" fmla="*/ 271 h 725"/>
                                <a:gd name="T44" fmla="*/ 83 w 776"/>
                                <a:gd name="T45" fmla="*/ 166 h 725"/>
                                <a:gd name="T46" fmla="*/ 173 w 776"/>
                                <a:gd name="T47" fmla="*/ 102 h 725"/>
                                <a:gd name="T48" fmla="*/ 250 w 776"/>
                                <a:gd name="T49" fmla="*/ 76 h 725"/>
                                <a:gd name="T50" fmla="*/ 297 w 776"/>
                                <a:gd name="T51" fmla="*/ 40 h 725"/>
                                <a:gd name="T52" fmla="*/ 371 w 776"/>
                                <a:gd name="T53" fmla="*/ 0 h 725"/>
                                <a:gd name="T54" fmla="*/ 433 w 776"/>
                                <a:gd name="T55" fmla="*/ 17 h 725"/>
                                <a:gd name="T56" fmla="*/ 495 w 776"/>
                                <a:gd name="T57" fmla="*/ 38 h 725"/>
                                <a:gd name="T58" fmla="*/ 571 w 776"/>
                                <a:gd name="T59" fmla="*/ 48 h 725"/>
                                <a:gd name="T60" fmla="*/ 621 w 776"/>
                                <a:gd name="T61" fmla="*/ 88 h 725"/>
                                <a:gd name="T62" fmla="*/ 671 w 776"/>
                                <a:gd name="T63" fmla="*/ 145 h 725"/>
                                <a:gd name="T64" fmla="*/ 702 w 776"/>
                                <a:gd name="T65" fmla="*/ 183 h 725"/>
                                <a:gd name="T66" fmla="*/ 749 w 776"/>
                                <a:gd name="T67" fmla="*/ 245 h 725"/>
                                <a:gd name="T68" fmla="*/ 759 w 776"/>
                                <a:gd name="T69" fmla="*/ 297 h 725"/>
                                <a:gd name="T70" fmla="*/ 757 w 776"/>
                                <a:gd name="T71" fmla="*/ 373 h 725"/>
                                <a:gd name="T72" fmla="*/ 759 w 776"/>
                                <a:gd name="T73" fmla="*/ 449 h 725"/>
                                <a:gd name="T74" fmla="*/ 747 w 776"/>
                                <a:gd name="T75" fmla="*/ 508 h 725"/>
                                <a:gd name="T76" fmla="*/ 714 w 776"/>
                                <a:gd name="T77" fmla="*/ 554 h 725"/>
                                <a:gd name="T78" fmla="*/ 671 w 776"/>
                                <a:gd name="T79" fmla="*/ 594 h 725"/>
                                <a:gd name="T80" fmla="*/ 626 w 776"/>
                                <a:gd name="T81" fmla="*/ 627 h 725"/>
                                <a:gd name="T82" fmla="*/ 557 w 776"/>
                                <a:gd name="T83" fmla="*/ 604 h 725"/>
                                <a:gd name="T84" fmla="*/ 602 w 776"/>
                                <a:gd name="T85" fmla="*/ 604 h 725"/>
                                <a:gd name="T86" fmla="*/ 652 w 776"/>
                                <a:gd name="T87" fmla="*/ 587 h 725"/>
                                <a:gd name="T88" fmla="*/ 678 w 776"/>
                                <a:gd name="T89" fmla="*/ 544 h 725"/>
                                <a:gd name="T90" fmla="*/ 683 w 776"/>
                                <a:gd name="T91" fmla="*/ 489 h 725"/>
                                <a:gd name="T92" fmla="*/ 723 w 776"/>
                                <a:gd name="T93" fmla="*/ 461 h 725"/>
                                <a:gd name="T94" fmla="*/ 749 w 776"/>
                                <a:gd name="T95" fmla="*/ 399 h 725"/>
                                <a:gd name="T96" fmla="*/ 749 w 776"/>
                                <a:gd name="T97" fmla="*/ 345 h 725"/>
                                <a:gd name="T98" fmla="*/ 723 w 776"/>
                                <a:gd name="T99" fmla="*/ 266 h 725"/>
                                <a:gd name="T100" fmla="*/ 683 w 776"/>
                                <a:gd name="T101" fmla="*/ 214 h 725"/>
                                <a:gd name="T102" fmla="*/ 647 w 776"/>
                                <a:gd name="T103" fmla="*/ 162 h 725"/>
                                <a:gd name="T104" fmla="*/ 609 w 776"/>
                                <a:gd name="T105" fmla="*/ 124 h 725"/>
                                <a:gd name="T106" fmla="*/ 554 w 776"/>
                                <a:gd name="T107" fmla="*/ 71 h 725"/>
                                <a:gd name="T108" fmla="*/ 495 w 776"/>
                                <a:gd name="T109" fmla="*/ 78 h 725"/>
                                <a:gd name="T110" fmla="*/ 447 w 776"/>
                                <a:gd name="T111" fmla="*/ 45 h 725"/>
                                <a:gd name="T112" fmla="*/ 392 w 776"/>
                                <a:gd name="T113" fmla="*/ 45 h 725"/>
                                <a:gd name="T114" fmla="*/ 316 w 776"/>
                                <a:gd name="T115" fmla="*/ 55 h 725"/>
                                <a:gd name="T116" fmla="*/ 331 w 776"/>
                                <a:gd name="T117" fmla="*/ 93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76" h="725">
                                  <a:moveTo>
                                    <a:pt x="321" y="95"/>
                                  </a:moveTo>
                                  <a:lnTo>
                                    <a:pt x="321" y="95"/>
                                  </a:lnTo>
                                  <a:lnTo>
                                    <a:pt x="316" y="95"/>
                                  </a:lnTo>
                                  <a:lnTo>
                                    <a:pt x="307" y="98"/>
                                  </a:lnTo>
                                  <a:lnTo>
                                    <a:pt x="297" y="100"/>
                                  </a:lnTo>
                                  <a:lnTo>
                                    <a:pt x="290" y="100"/>
                                  </a:lnTo>
                                  <a:lnTo>
                                    <a:pt x="285" y="102"/>
                                  </a:lnTo>
                                  <a:lnTo>
                                    <a:pt x="278" y="102"/>
                                  </a:lnTo>
                                  <a:lnTo>
                                    <a:pt x="271" y="105"/>
                                  </a:lnTo>
                                  <a:lnTo>
                                    <a:pt x="264" y="107"/>
                                  </a:lnTo>
                                  <a:lnTo>
                                    <a:pt x="257" y="109"/>
                                  </a:lnTo>
                                  <a:lnTo>
                                    <a:pt x="247" y="112"/>
                                  </a:lnTo>
                                  <a:lnTo>
                                    <a:pt x="240" y="114"/>
                                  </a:lnTo>
                                  <a:lnTo>
                                    <a:pt x="231" y="117"/>
                                  </a:lnTo>
                                  <a:lnTo>
                                    <a:pt x="221" y="119"/>
                                  </a:lnTo>
                                  <a:lnTo>
                                    <a:pt x="212" y="121"/>
                                  </a:lnTo>
                                  <a:lnTo>
                                    <a:pt x="204" y="126"/>
                                  </a:lnTo>
                                  <a:lnTo>
                                    <a:pt x="195" y="128"/>
                                  </a:lnTo>
                                  <a:lnTo>
                                    <a:pt x="185" y="133"/>
                                  </a:lnTo>
                                  <a:lnTo>
                                    <a:pt x="176" y="138"/>
                                  </a:lnTo>
                                  <a:lnTo>
                                    <a:pt x="169" y="143"/>
                                  </a:lnTo>
                                  <a:lnTo>
                                    <a:pt x="159" y="147"/>
                                  </a:lnTo>
                                  <a:lnTo>
                                    <a:pt x="150" y="152"/>
                                  </a:lnTo>
                                  <a:lnTo>
                                    <a:pt x="140" y="157"/>
                                  </a:lnTo>
                                  <a:lnTo>
                                    <a:pt x="133" y="164"/>
                                  </a:lnTo>
                                  <a:lnTo>
                                    <a:pt x="124" y="169"/>
                                  </a:lnTo>
                                  <a:lnTo>
                                    <a:pt x="116" y="176"/>
                                  </a:lnTo>
                                  <a:lnTo>
                                    <a:pt x="107" y="183"/>
                                  </a:lnTo>
                                  <a:lnTo>
                                    <a:pt x="102" y="190"/>
                                  </a:lnTo>
                                  <a:lnTo>
                                    <a:pt x="93" y="197"/>
                                  </a:lnTo>
                                  <a:lnTo>
                                    <a:pt x="85" y="204"/>
                                  </a:lnTo>
                                  <a:lnTo>
                                    <a:pt x="81" y="214"/>
                                  </a:lnTo>
                                  <a:lnTo>
                                    <a:pt x="74" y="223"/>
                                  </a:lnTo>
                                  <a:lnTo>
                                    <a:pt x="69" y="231"/>
                                  </a:lnTo>
                                  <a:lnTo>
                                    <a:pt x="64" y="240"/>
                                  </a:lnTo>
                                  <a:lnTo>
                                    <a:pt x="59" y="250"/>
                                  </a:lnTo>
                                  <a:lnTo>
                                    <a:pt x="57" y="261"/>
                                  </a:lnTo>
                                  <a:lnTo>
                                    <a:pt x="50" y="271"/>
                                  </a:lnTo>
                                  <a:lnTo>
                                    <a:pt x="47" y="280"/>
                                  </a:lnTo>
                                  <a:lnTo>
                                    <a:pt x="45" y="285"/>
                                  </a:lnTo>
                                  <a:lnTo>
                                    <a:pt x="45" y="290"/>
                                  </a:lnTo>
                                  <a:lnTo>
                                    <a:pt x="43" y="297"/>
                                  </a:lnTo>
                                  <a:lnTo>
                                    <a:pt x="43" y="302"/>
                                  </a:lnTo>
                                  <a:lnTo>
                                    <a:pt x="40" y="307"/>
                                  </a:lnTo>
                                  <a:lnTo>
                                    <a:pt x="38" y="311"/>
                                  </a:lnTo>
                                  <a:lnTo>
                                    <a:pt x="35" y="316"/>
                                  </a:lnTo>
                                  <a:lnTo>
                                    <a:pt x="35" y="323"/>
                                  </a:lnTo>
                                  <a:lnTo>
                                    <a:pt x="35" y="328"/>
                                  </a:lnTo>
                                  <a:lnTo>
                                    <a:pt x="35" y="333"/>
                                  </a:lnTo>
                                  <a:lnTo>
                                    <a:pt x="33" y="340"/>
                                  </a:lnTo>
                                  <a:lnTo>
                                    <a:pt x="33" y="345"/>
                                  </a:lnTo>
                                  <a:lnTo>
                                    <a:pt x="31" y="354"/>
                                  </a:lnTo>
                                  <a:lnTo>
                                    <a:pt x="31" y="366"/>
                                  </a:lnTo>
                                  <a:lnTo>
                                    <a:pt x="31" y="371"/>
                                  </a:lnTo>
                                  <a:lnTo>
                                    <a:pt x="28" y="375"/>
                                  </a:lnTo>
                                  <a:lnTo>
                                    <a:pt x="28" y="380"/>
                                  </a:lnTo>
                                  <a:lnTo>
                                    <a:pt x="28" y="387"/>
                                  </a:lnTo>
                                  <a:lnTo>
                                    <a:pt x="28" y="397"/>
                                  </a:lnTo>
                                  <a:lnTo>
                                    <a:pt x="28" y="406"/>
                                  </a:lnTo>
                                  <a:lnTo>
                                    <a:pt x="28" y="416"/>
                                  </a:lnTo>
                                  <a:lnTo>
                                    <a:pt x="28" y="425"/>
                                  </a:lnTo>
                                  <a:lnTo>
                                    <a:pt x="28" y="435"/>
                                  </a:lnTo>
                                  <a:lnTo>
                                    <a:pt x="28" y="442"/>
                                  </a:lnTo>
                                  <a:lnTo>
                                    <a:pt x="31" y="449"/>
                                  </a:lnTo>
                                  <a:lnTo>
                                    <a:pt x="31" y="459"/>
                                  </a:lnTo>
                                  <a:lnTo>
                                    <a:pt x="31" y="466"/>
                                  </a:lnTo>
                                  <a:lnTo>
                                    <a:pt x="33" y="473"/>
                                  </a:lnTo>
                                  <a:lnTo>
                                    <a:pt x="33" y="480"/>
                                  </a:lnTo>
                                  <a:lnTo>
                                    <a:pt x="35" y="485"/>
                                  </a:lnTo>
                                  <a:lnTo>
                                    <a:pt x="35" y="492"/>
                                  </a:lnTo>
                                  <a:lnTo>
                                    <a:pt x="38" y="497"/>
                                  </a:lnTo>
                                  <a:lnTo>
                                    <a:pt x="40" y="501"/>
                                  </a:lnTo>
                                  <a:lnTo>
                                    <a:pt x="43" y="508"/>
                                  </a:lnTo>
                                  <a:lnTo>
                                    <a:pt x="47" y="516"/>
                                  </a:lnTo>
                                  <a:lnTo>
                                    <a:pt x="50" y="520"/>
                                  </a:lnTo>
                                  <a:lnTo>
                                    <a:pt x="52" y="527"/>
                                  </a:lnTo>
                                  <a:lnTo>
                                    <a:pt x="57" y="535"/>
                                  </a:lnTo>
                                  <a:lnTo>
                                    <a:pt x="62" y="539"/>
                                  </a:lnTo>
                                  <a:lnTo>
                                    <a:pt x="66" y="546"/>
                                  </a:lnTo>
                                  <a:lnTo>
                                    <a:pt x="69" y="554"/>
                                  </a:lnTo>
                                  <a:lnTo>
                                    <a:pt x="76" y="561"/>
                                  </a:lnTo>
                                  <a:lnTo>
                                    <a:pt x="81" y="566"/>
                                  </a:lnTo>
                                  <a:lnTo>
                                    <a:pt x="85" y="573"/>
                                  </a:lnTo>
                                  <a:lnTo>
                                    <a:pt x="93" y="580"/>
                                  </a:lnTo>
                                  <a:lnTo>
                                    <a:pt x="97" y="587"/>
                                  </a:lnTo>
                                  <a:lnTo>
                                    <a:pt x="102" y="592"/>
                                  </a:lnTo>
                                  <a:lnTo>
                                    <a:pt x="109" y="596"/>
                                  </a:lnTo>
                                  <a:lnTo>
                                    <a:pt x="114" y="604"/>
                                  </a:lnTo>
                                  <a:lnTo>
                                    <a:pt x="121" y="608"/>
                                  </a:lnTo>
                                  <a:lnTo>
                                    <a:pt x="126" y="613"/>
                                  </a:lnTo>
                                  <a:lnTo>
                                    <a:pt x="133" y="620"/>
                                  </a:lnTo>
                                  <a:lnTo>
                                    <a:pt x="138" y="625"/>
                                  </a:lnTo>
                                  <a:lnTo>
                                    <a:pt x="145" y="630"/>
                                  </a:lnTo>
                                  <a:lnTo>
                                    <a:pt x="152" y="634"/>
                                  </a:lnTo>
                                  <a:lnTo>
                                    <a:pt x="157" y="639"/>
                                  </a:lnTo>
                                  <a:lnTo>
                                    <a:pt x="164" y="644"/>
                                  </a:lnTo>
                                  <a:lnTo>
                                    <a:pt x="169" y="649"/>
                                  </a:lnTo>
                                  <a:lnTo>
                                    <a:pt x="176" y="651"/>
                                  </a:lnTo>
                                  <a:lnTo>
                                    <a:pt x="181" y="653"/>
                                  </a:lnTo>
                                  <a:lnTo>
                                    <a:pt x="188" y="658"/>
                                  </a:lnTo>
                                  <a:lnTo>
                                    <a:pt x="195" y="661"/>
                                  </a:lnTo>
                                  <a:lnTo>
                                    <a:pt x="200" y="663"/>
                                  </a:lnTo>
                                  <a:lnTo>
                                    <a:pt x="204" y="665"/>
                                  </a:lnTo>
                                  <a:lnTo>
                                    <a:pt x="212" y="668"/>
                                  </a:lnTo>
                                  <a:lnTo>
                                    <a:pt x="219" y="670"/>
                                  </a:lnTo>
                                  <a:lnTo>
                                    <a:pt x="223" y="672"/>
                                  </a:lnTo>
                                  <a:lnTo>
                                    <a:pt x="231" y="675"/>
                                  </a:lnTo>
                                  <a:lnTo>
                                    <a:pt x="238" y="675"/>
                                  </a:lnTo>
                                  <a:lnTo>
                                    <a:pt x="245" y="677"/>
                                  </a:lnTo>
                                  <a:lnTo>
                                    <a:pt x="252" y="680"/>
                                  </a:lnTo>
                                  <a:lnTo>
                                    <a:pt x="259" y="680"/>
                                  </a:lnTo>
                                  <a:lnTo>
                                    <a:pt x="266" y="680"/>
                                  </a:lnTo>
                                  <a:lnTo>
                                    <a:pt x="276" y="682"/>
                                  </a:lnTo>
                                  <a:lnTo>
                                    <a:pt x="281" y="682"/>
                                  </a:lnTo>
                                  <a:lnTo>
                                    <a:pt x="290" y="684"/>
                                  </a:lnTo>
                                  <a:lnTo>
                                    <a:pt x="297" y="684"/>
                                  </a:lnTo>
                                  <a:lnTo>
                                    <a:pt x="304" y="684"/>
                                  </a:lnTo>
                                  <a:lnTo>
                                    <a:pt x="312" y="684"/>
                                  </a:lnTo>
                                  <a:lnTo>
                                    <a:pt x="319" y="684"/>
                                  </a:lnTo>
                                  <a:lnTo>
                                    <a:pt x="326" y="684"/>
                                  </a:lnTo>
                                  <a:lnTo>
                                    <a:pt x="333" y="684"/>
                                  </a:lnTo>
                                  <a:lnTo>
                                    <a:pt x="340" y="684"/>
                                  </a:lnTo>
                                  <a:lnTo>
                                    <a:pt x="347" y="684"/>
                                  </a:lnTo>
                                  <a:lnTo>
                                    <a:pt x="354" y="684"/>
                                  </a:lnTo>
                                  <a:lnTo>
                                    <a:pt x="362" y="687"/>
                                  </a:lnTo>
                                  <a:lnTo>
                                    <a:pt x="366" y="684"/>
                                  </a:lnTo>
                                  <a:lnTo>
                                    <a:pt x="373" y="684"/>
                                  </a:lnTo>
                                  <a:lnTo>
                                    <a:pt x="378" y="684"/>
                                  </a:lnTo>
                                  <a:lnTo>
                                    <a:pt x="385" y="684"/>
                                  </a:lnTo>
                                  <a:lnTo>
                                    <a:pt x="390" y="684"/>
                                  </a:lnTo>
                                  <a:lnTo>
                                    <a:pt x="397" y="684"/>
                                  </a:lnTo>
                                  <a:lnTo>
                                    <a:pt x="402" y="684"/>
                                  </a:lnTo>
                                  <a:lnTo>
                                    <a:pt x="407" y="684"/>
                                  </a:lnTo>
                                  <a:lnTo>
                                    <a:pt x="414" y="682"/>
                                  </a:lnTo>
                                  <a:lnTo>
                                    <a:pt x="426" y="680"/>
                                  </a:lnTo>
                                  <a:lnTo>
                                    <a:pt x="431" y="677"/>
                                  </a:lnTo>
                                  <a:lnTo>
                                    <a:pt x="435" y="675"/>
                                  </a:lnTo>
                                  <a:lnTo>
                                    <a:pt x="440" y="672"/>
                                  </a:lnTo>
                                  <a:lnTo>
                                    <a:pt x="447" y="670"/>
                                  </a:lnTo>
                                  <a:lnTo>
                                    <a:pt x="452" y="665"/>
                                  </a:lnTo>
                                  <a:lnTo>
                                    <a:pt x="457" y="663"/>
                                  </a:lnTo>
                                  <a:lnTo>
                                    <a:pt x="461" y="661"/>
                                  </a:lnTo>
                                  <a:lnTo>
                                    <a:pt x="469" y="658"/>
                                  </a:lnTo>
                                  <a:lnTo>
                                    <a:pt x="473" y="653"/>
                                  </a:lnTo>
                                  <a:lnTo>
                                    <a:pt x="478" y="651"/>
                                  </a:lnTo>
                                  <a:lnTo>
                                    <a:pt x="485" y="649"/>
                                  </a:lnTo>
                                  <a:lnTo>
                                    <a:pt x="490" y="644"/>
                                  </a:lnTo>
                                  <a:lnTo>
                                    <a:pt x="500" y="639"/>
                                  </a:lnTo>
                                  <a:lnTo>
                                    <a:pt x="509" y="632"/>
                                  </a:lnTo>
                                  <a:lnTo>
                                    <a:pt x="516" y="625"/>
                                  </a:lnTo>
                                  <a:lnTo>
                                    <a:pt x="526" y="620"/>
                                  </a:lnTo>
                                  <a:lnTo>
                                    <a:pt x="530" y="615"/>
                                  </a:lnTo>
                                  <a:lnTo>
                                    <a:pt x="535" y="613"/>
                                  </a:lnTo>
                                  <a:lnTo>
                                    <a:pt x="538" y="611"/>
                                  </a:lnTo>
                                  <a:lnTo>
                                    <a:pt x="540" y="611"/>
                                  </a:lnTo>
                                  <a:lnTo>
                                    <a:pt x="540" y="637"/>
                                  </a:lnTo>
                                  <a:lnTo>
                                    <a:pt x="538" y="637"/>
                                  </a:lnTo>
                                  <a:lnTo>
                                    <a:pt x="533" y="642"/>
                                  </a:lnTo>
                                  <a:lnTo>
                                    <a:pt x="528" y="644"/>
                                  </a:lnTo>
                                  <a:lnTo>
                                    <a:pt x="526" y="649"/>
                                  </a:lnTo>
                                  <a:lnTo>
                                    <a:pt x="521" y="653"/>
                                  </a:lnTo>
                                  <a:lnTo>
                                    <a:pt x="514" y="658"/>
                                  </a:lnTo>
                                  <a:lnTo>
                                    <a:pt x="509" y="663"/>
                                  </a:lnTo>
                                  <a:lnTo>
                                    <a:pt x="502" y="670"/>
                                  </a:lnTo>
                                  <a:lnTo>
                                    <a:pt x="492" y="675"/>
                                  </a:lnTo>
                                  <a:lnTo>
                                    <a:pt x="485" y="682"/>
                                  </a:lnTo>
                                  <a:lnTo>
                                    <a:pt x="476" y="687"/>
                                  </a:lnTo>
                                  <a:lnTo>
                                    <a:pt x="466" y="691"/>
                                  </a:lnTo>
                                  <a:lnTo>
                                    <a:pt x="454" y="699"/>
                                  </a:lnTo>
                                  <a:lnTo>
                                    <a:pt x="445" y="703"/>
                                  </a:lnTo>
                                  <a:lnTo>
                                    <a:pt x="438" y="706"/>
                                  </a:lnTo>
                                  <a:lnTo>
                                    <a:pt x="433" y="708"/>
                                  </a:lnTo>
                                  <a:lnTo>
                                    <a:pt x="426" y="710"/>
                                  </a:lnTo>
                                  <a:lnTo>
                                    <a:pt x="421" y="713"/>
                                  </a:lnTo>
                                  <a:lnTo>
                                    <a:pt x="414" y="713"/>
                                  </a:lnTo>
                                  <a:lnTo>
                                    <a:pt x="407" y="715"/>
                                  </a:lnTo>
                                  <a:lnTo>
                                    <a:pt x="400" y="718"/>
                                  </a:lnTo>
                                  <a:lnTo>
                                    <a:pt x="392" y="720"/>
                                  </a:lnTo>
                                  <a:lnTo>
                                    <a:pt x="385" y="720"/>
                                  </a:lnTo>
                                  <a:lnTo>
                                    <a:pt x="378" y="720"/>
                                  </a:lnTo>
                                  <a:lnTo>
                                    <a:pt x="371" y="722"/>
                                  </a:lnTo>
                                  <a:lnTo>
                                    <a:pt x="364" y="722"/>
                                  </a:lnTo>
                                  <a:lnTo>
                                    <a:pt x="357" y="722"/>
                                  </a:lnTo>
                                  <a:lnTo>
                                    <a:pt x="350" y="722"/>
                                  </a:lnTo>
                                  <a:lnTo>
                                    <a:pt x="340" y="722"/>
                                  </a:lnTo>
                                  <a:lnTo>
                                    <a:pt x="333" y="725"/>
                                  </a:lnTo>
                                  <a:lnTo>
                                    <a:pt x="326" y="722"/>
                                  </a:lnTo>
                                  <a:lnTo>
                                    <a:pt x="316" y="722"/>
                                  </a:lnTo>
                                  <a:lnTo>
                                    <a:pt x="307" y="720"/>
                                  </a:lnTo>
                                  <a:lnTo>
                                    <a:pt x="300" y="720"/>
                                  </a:lnTo>
                                  <a:lnTo>
                                    <a:pt x="290" y="718"/>
                                  </a:lnTo>
                                  <a:lnTo>
                                    <a:pt x="281" y="715"/>
                                  </a:lnTo>
                                  <a:lnTo>
                                    <a:pt x="273" y="715"/>
                                  </a:lnTo>
                                  <a:lnTo>
                                    <a:pt x="264" y="713"/>
                                  </a:lnTo>
                                  <a:lnTo>
                                    <a:pt x="254" y="708"/>
                                  </a:lnTo>
                                  <a:lnTo>
                                    <a:pt x="245" y="706"/>
                                  </a:lnTo>
                                  <a:lnTo>
                                    <a:pt x="235" y="701"/>
                                  </a:lnTo>
                                  <a:lnTo>
                                    <a:pt x="226" y="699"/>
                                  </a:lnTo>
                                  <a:lnTo>
                                    <a:pt x="214" y="694"/>
                                  </a:lnTo>
                                  <a:lnTo>
                                    <a:pt x="204" y="689"/>
                                  </a:lnTo>
                                  <a:lnTo>
                                    <a:pt x="195" y="684"/>
                                  </a:lnTo>
                                  <a:lnTo>
                                    <a:pt x="185" y="680"/>
                                  </a:lnTo>
                                  <a:lnTo>
                                    <a:pt x="173" y="672"/>
                                  </a:lnTo>
                                  <a:lnTo>
                                    <a:pt x="164" y="665"/>
                                  </a:lnTo>
                                  <a:lnTo>
                                    <a:pt x="154" y="661"/>
                                  </a:lnTo>
                                  <a:lnTo>
                                    <a:pt x="147" y="653"/>
                                  </a:lnTo>
                                  <a:lnTo>
                                    <a:pt x="138" y="649"/>
                                  </a:lnTo>
                                  <a:lnTo>
                                    <a:pt x="128" y="642"/>
                                  </a:lnTo>
                                  <a:lnTo>
                                    <a:pt x="121" y="634"/>
                                  </a:lnTo>
                                  <a:lnTo>
                                    <a:pt x="114" y="630"/>
                                  </a:lnTo>
                                  <a:lnTo>
                                    <a:pt x="104" y="623"/>
                                  </a:lnTo>
                                  <a:lnTo>
                                    <a:pt x="97" y="615"/>
                                  </a:lnTo>
                                  <a:lnTo>
                                    <a:pt x="93" y="608"/>
                                  </a:lnTo>
                                  <a:lnTo>
                                    <a:pt x="85" y="604"/>
                                  </a:lnTo>
                                  <a:lnTo>
                                    <a:pt x="78" y="596"/>
                                  </a:lnTo>
                                  <a:lnTo>
                                    <a:pt x="74" y="589"/>
                                  </a:lnTo>
                                  <a:lnTo>
                                    <a:pt x="66" y="582"/>
                                  </a:lnTo>
                                  <a:lnTo>
                                    <a:pt x="62" y="577"/>
                                  </a:lnTo>
                                  <a:lnTo>
                                    <a:pt x="57" y="570"/>
                                  </a:lnTo>
                                  <a:lnTo>
                                    <a:pt x="52" y="563"/>
                                  </a:lnTo>
                                  <a:lnTo>
                                    <a:pt x="47" y="556"/>
                                  </a:lnTo>
                                  <a:lnTo>
                                    <a:pt x="43" y="551"/>
                                  </a:lnTo>
                                  <a:lnTo>
                                    <a:pt x="38" y="544"/>
                                  </a:lnTo>
                                  <a:lnTo>
                                    <a:pt x="35" y="537"/>
                                  </a:lnTo>
                                  <a:lnTo>
                                    <a:pt x="31" y="530"/>
                                  </a:lnTo>
                                  <a:lnTo>
                                    <a:pt x="28" y="525"/>
                                  </a:lnTo>
                                  <a:lnTo>
                                    <a:pt x="26" y="516"/>
                                  </a:lnTo>
                                  <a:lnTo>
                                    <a:pt x="21" y="511"/>
                                  </a:lnTo>
                                  <a:lnTo>
                                    <a:pt x="19" y="504"/>
                                  </a:lnTo>
                                  <a:lnTo>
                                    <a:pt x="16" y="497"/>
                                  </a:lnTo>
                                  <a:lnTo>
                                    <a:pt x="14" y="492"/>
                                  </a:lnTo>
                                  <a:lnTo>
                                    <a:pt x="12" y="485"/>
                                  </a:lnTo>
                                  <a:lnTo>
                                    <a:pt x="12" y="478"/>
                                  </a:lnTo>
                                  <a:lnTo>
                                    <a:pt x="9" y="470"/>
                                  </a:lnTo>
                                  <a:lnTo>
                                    <a:pt x="7" y="463"/>
                                  </a:lnTo>
                                  <a:lnTo>
                                    <a:pt x="7" y="456"/>
                                  </a:lnTo>
                                  <a:lnTo>
                                    <a:pt x="5" y="449"/>
                                  </a:lnTo>
                                  <a:lnTo>
                                    <a:pt x="2" y="444"/>
                                  </a:lnTo>
                                  <a:lnTo>
                                    <a:pt x="2" y="437"/>
                                  </a:lnTo>
                                  <a:lnTo>
                                    <a:pt x="0" y="430"/>
                                  </a:lnTo>
                                  <a:lnTo>
                                    <a:pt x="0" y="425"/>
                                  </a:lnTo>
                                  <a:lnTo>
                                    <a:pt x="0" y="418"/>
                                  </a:lnTo>
                                  <a:lnTo>
                                    <a:pt x="0" y="411"/>
                                  </a:lnTo>
                                  <a:lnTo>
                                    <a:pt x="0" y="404"/>
                                  </a:lnTo>
                                  <a:lnTo>
                                    <a:pt x="0" y="399"/>
                                  </a:lnTo>
                                  <a:lnTo>
                                    <a:pt x="0" y="392"/>
                                  </a:lnTo>
                                  <a:lnTo>
                                    <a:pt x="0" y="387"/>
                                  </a:lnTo>
                                  <a:lnTo>
                                    <a:pt x="0" y="380"/>
                                  </a:lnTo>
                                  <a:lnTo>
                                    <a:pt x="0" y="375"/>
                                  </a:lnTo>
                                  <a:lnTo>
                                    <a:pt x="0" y="368"/>
                                  </a:lnTo>
                                  <a:lnTo>
                                    <a:pt x="0" y="364"/>
                                  </a:lnTo>
                                  <a:lnTo>
                                    <a:pt x="0" y="356"/>
                                  </a:lnTo>
                                  <a:lnTo>
                                    <a:pt x="0" y="352"/>
                                  </a:lnTo>
                                  <a:lnTo>
                                    <a:pt x="2" y="347"/>
                                  </a:lnTo>
                                  <a:lnTo>
                                    <a:pt x="2" y="340"/>
                                  </a:lnTo>
                                  <a:lnTo>
                                    <a:pt x="2" y="335"/>
                                  </a:lnTo>
                                  <a:lnTo>
                                    <a:pt x="5" y="330"/>
                                  </a:lnTo>
                                  <a:lnTo>
                                    <a:pt x="5" y="326"/>
                                  </a:lnTo>
                                  <a:lnTo>
                                    <a:pt x="7" y="314"/>
                                  </a:lnTo>
                                  <a:lnTo>
                                    <a:pt x="9" y="304"/>
                                  </a:lnTo>
                                  <a:lnTo>
                                    <a:pt x="12" y="297"/>
                                  </a:lnTo>
                                  <a:lnTo>
                                    <a:pt x="14" y="288"/>
                                  </a:lnTo>
                                  <a:lnTo>
                                    <a:pt x="14" y="278"/>
                                  </a:lnTo>
                                  <a:lnTo>
                                    <a:pt x="16" y="271"/>
                                  </a:lnTo>
                                  <a:lnTo>
                                    <a:pt x="19" y="261"/>
                                  </a:lnTo>
                                  <a:lnTo>
                                    <a:pt x="24" y="252"/>
                                  </a:lnTo>
                                  <a:lnTo>
                                    <a:pt x="26" y="245"/>
                                  </a:lnTo>
                                  <a:lnTo>
                                    <a:pt x="31" y="235"/>
                                  </a:lnTo>
                                  <a:lnTo>
                                    <a:pt x="35" y="226"/>
                                  </a:lnTo>
                                  <a:lnTo>
                                    <a:pt x="43" y="219"/>
                                  </a:lnTo>
                                  <a:lnTo>
                                    <a:pt x="47" y="209"/>
                                  </a:lnTo>
                                  <a:lnTo>
                                    <a:pt x="54" y="200"/>
                                  </a:lnTo>
                                  <a:lnTo>
                                    <a:pt x="62" y="193"/>
                                  </a:lnTo>
                                  <a:lnTo>
                                    <a:pt x="69" y="183"/>
                                  </a:lnTo>
                                  <a:lnTo>
                                    <a:pt x="76" y="174"/>
                                  </a:lnTo>
                                  <a:lnTo>
                                    <a:pt x="83" y="166"/>
                                  </a:lnTo>
                                  <a:lnTo>
                                    <a:pt x="93" y="157"/>
                                  </a:lnTo>
                                  <a:lnTo>
                                    <a:pt x="102" y="152"/>
                                  </a:lnTo>
                                  <a:lnTo>
                                    <a:pt x="112" y="143"/>
                                  </a:lnTo>
                                  <a:lnTo>
                                    <a:pt x="121" y="136"/>
                                  </a:lnTo>
                                  <a:lnTo>
                                    <a:pt x="131" y="128"/>
                                  </a:lnTo>
                                  <a:lnTo>
                                    <a:pt x="140" y="121"/>
                                  </a:lnTo>
                                  <a:lnTo>
                                    <a:pt x="145" y="119"/>
                                  </a:lnTo>
                                  <a:lnTo>
                                    <a:pt x="152" y="117"/>
                                  </a:lnTo>
                                  <a:lnTo>
                                    <a:pt x="157" y="112"/>
                                  </a:lnTo>
                                  <a:lnTo>
                                    <a:pt x="164" y="109"/>
                                  </a:lnTo>
                                  <a:lnTo>
                                    <a:pt x="169" y="107"/>
                                  </a:lnTo>
                                  <a:lnTo>
                                    <a:pt x="173" y="102"/>
                                  </a:lnTo>
                                  <a:lnTo>
                                    <a:pt x="181" y="100"/>
                                  </a:lnTo>
                                  <a:lnTo>
                                    <a:pt x="185" y="98"/>
                                  </a:lnTo>
                                  <a:lnTo>
                                    <a:pt x="193" y="95"/>
                                  </a:lnTo>
                                  <a:lnTo>
                                    <a:pt x="197" y="93"/>
                                  </a:lnTo>
                                  <a:lnTo>
                                    <a:pt x="204" y="90"/>
                                  </a:lnTo>
                                  <a:lnTo>
                                    <a:pt x="209" y="88"/>
                                  </a:lnTo>
                                  <a:lnTo>
                                    <a:pt x="216" y="86"/>
                                  </a:lnTo>
                                  <a:lnTo>
                                    <a:pt x="223" y="83"/>
                                  </a:lnTo>
                                  <a:lnTo>
                                    <a:pt x="231" y="81"/>
                                  </a:lnTo>
                                  <a:lnTo>
                                    <a:pt x="235" y="81"/>
                                  </a:lnTo>
                                  <a:lnTo>
                                    <a:pt x="243" y="76"/>
                                  </a:lnTo>
                                  <a:lnTo>
                                    <a:pt x="250" y="76"/>
                                  </a:lnTo>
                                  <a:lnTo>
                                    <a:pt x="254" y="74"/>
                                  </a:lnTo>
                                  <a:lnTo>
                                    <a:pt x="262" y="74"/>
                                  </a:lnTo>
                                  <a:lnTo>
                                    <a:pt x="269" y="71"/>
                                  </a:lnTo>
                                  <a:lnTo>
                                    <a:pt x="276" y="71"/>
                                  </a:lnTo>
                                  <a:lnTo>
                                    <a:pt x="283" y="71"/>
                                  </a:lnTo>
                                  <a:lnTo>
                                    <a:pt x="290" y="71"/>
                                  </a:lnTo>
                                  <a:lnTo>
                                    <a:pt x="290" y="69"/>
                                  </a:lnTo>
                                  <a:lnTo>
                                    <a:pt x="290" y="67"/>
                                  </a:lnTo>
                                  <a:lnTo>
                                    <a:pt x="290" y="59"/>
                                  </a:lnTo>
                                  <a:lnTo>
                                    <a:pt x="290" y="55"/>
                                  </a:lnTo>
                                  <a:lnTo>
                                    <a:pt x="292" y="48"/>
                                  </a:lnTo>
                                  <a:lnTo>
                                    <a:pt x="297" y="40"/>
                                  </a:lnTo>
                                  <a:lnTo>
                                    <a:pt x="300" y="36"/>
                                  </a:lnTo>
                                  <a:lnTo>
                                    <a:pt x="304" y="31"/>
                                  </a:lnTo>
                                  <a:lnTo>
                                    <a:pt x="309" y="29"/>
                                  </a:lnTo>
                                  <a:lnTo>
                                    <a:pt x="314" y="26"/>
                                  </a:lnTo>
                                  <a:lnTo>
                                    <a:pt x="319" y="21"/>
                                  </a:lnTo>
                                  <a:lnTo>
                                    <a:pt x="326" y="17"/>
                                  </a:lnTo>
                                  <a:lnTo>
                                    <a:pt x="331" y="14"/>
                                  </a:lnTo>
                                  <a:lnTo>
                                    <a:pt x="335" y="12"/>
                                  </a:lnTo>
                                  <a:lnTo>
                                    <a:pt x="347" y="7"/>
                                  </a:lnTo>
                                  <a:lnTo>
                                    <a:pt x="357" y="5"/>
                                  </a:lnTo>
                                  <a:lnTo>
                                    <a:pt x="364" y="0"/>
                                  </a:lnTo>
                                  <a:lnTo>
                                    <a:pt x="371" y="0"/>
                                  </a:lnTo>
                                  <a:lnTo>
                                    <a:pt x="378" y="0"/>
                                  </a:lnTo>
                                  <a:lnTo>
                                    <a:pt x="388" y="2"/>
                                  </a:lnTo>
                                  <a:lnTo>
                                    <a:pt x="392" y="5"/>
                                  </a:lnTo>
                                  <a:lnTo>
                                    <a:pt x="397" y="7"/>
                                  </a:lnTo>
                                  <a:lnTo>
                                    <a:pt x="400" y="10"/>
                                  </a:lnTo>
                                  <a:lnTo>
                                    <a:pt x="404" y="12"/>
                                  </a:lnTo>
                                  <a:lnTo>
                                    <a:pt x="407" y="17"/>
                                  </a:lnTo>
                                  <a:lnTo>
                                    <a:pt x="407" y="21"/>
                                  </a:lnTo>
                                  <a:lnTo>
                                    <a:pt x="409" y="19"/>
                                  </a:lnTo>
                                  <a:lnTo>
                                    <a:pt x="414" y="19"/>
                                  </a:lnTo>
                                  <a:lnTo>
                                    <a:pt x="423" y="17"/>
                                  </a:lnTo>
                                  <a:lnTo>
                                    <a:pt x="433" y="17"/>
                                  </a:lnTo>
                                  <a:lnTo>
                                    <a:pt x="438" y="17"/>
                                  </a:lnTo>
                                  <a:lnTo>
                                    <a:pt x="442" y="17"/>
                                  </a:lnTo>
                                  <a:lnTo>
                                    <a:pt x="447" y="17"/>
                                  </a:lnTo>
                                  <a:lnTo>
                                    <a:pt x="454" y="17"/>
                                  </a:lnTo>
                                  <a:lnTo>
                                    <a:pt x="464" y="17"/>
                                  </a:lnTo>
                                  <a:lnTo>
                                    <a:pt x="471" y="19"/>
                                  </a:lnTo>
                                  <a:lnTo>
                                    <a:pt x="478" y="24"/>
                                  </a:lnTo>
                                  <a:lnTo>
                                    <a:pt x="485" y="31"/>
                                  </a:lnTo>
                                  <a:lnTo>
                                    <a:pt x="488" y="36"/>
                                  </a:lnTo>
                                  <a:lnTo>
                                    <a:pt x="490" y="40"/>
                                  </a:lnTo>
                                  <a:lnTo>
                                    <a:pt x="490" y="40"/>
                                  </a:lnTo>
                                  <a:lnTo>
                                    <a:pt x="495" y="38"/>
                                  </a:lnTo>
                                  <a:lnTo>
                                    <a:pt x="502" y="36"/>
                                  </a:lnTo>
                                  <a:lnTo>
                                    <a:pt x="511" y="36"/>
                                  </a:lnTo>
                                  <a:lnTo>
                                    <a:pt x="516" y="33"/>
                                  </a:lnTo>
                                  <a:lnTo>
                                    <a:pt x="521" y="33"/>
                                  </a:lnTo>
                                  <a:lnTo>
                                    <a:pt x="526" y="33"/>
                                  </a:lnTo>
                                  <a:lnTo>
                                    <a:pt x="533" y="33"/>
                                  </a:lnTo>
                                  <a:lnTo>
                                    <a:pt x="538" y="33"/>
                                  </a:lnTo>
                                  <a:lnTo>
                                    <a:pt x="542" y="33"/>
                                  </a:lnTo>
                                  <a:lnTo>
                                    <a:pt x="550" y="33"/>
                                  </a:lnTo>
                                  <a:lnTo>
                                    <a:pt x="554" y="36"/>
                                  </a:lnTo>
                                  <a:lnTo>
                                    <a:pt x="564" y="40"/>
                                  </a:lnTo>
                                  <a:lnTo>
                                    <a:pt x="571" y="48"/>
                                  </a:lnTo>
                                  <a:lnTo>
                                    <a:pt x="578" y="55"/>
                                  </a:lnTo>
                                  <a:lnTo>
                                    <a:pt x="583" y="67"/>
                                  </a:lnTo>
                                  <a:lnTo>
                                    <a:pt x="585" y="74"/>
                                  </a:lnTo>
                                  <a:lnTo>
                                    <a:pt x="590" y="81"/>
                                  </a:lnTo>
                                  <a:lnTo>
                                    <a:pt x="590" y="88"/>
                                  </a:lnTo>
                                  <a:lnTo>
                                    <a:pt x="592" y="90"/>
                                  </a:lnTo>
                                  <a:lnTo>
                                    <a:pt x="592" y="90"/>
                                  </a:lnTo>
                                  <a:lnTo>
                                    <a:pt x="597" y="88"/>
                                  </a:lnTo>
                                  <a:lnTo>
                                    <a:pt x="602" y="88"/>
                                  </a:lnTo>
                                  <a:lnTo>
                                    <a:pt x="611" y="88"/>
                                  </a:lnTo>
                                  <a:lnTo>
                                    <a:pt x="616" y="88"/>
                                  </a:lnTo>
                                  <a:lnTo>
                                    <a:pt x="621" y="88"/>
                                  </a:lnTo>
                                  <a:lnTo>
                                    <a:pt x="626" y="90"/>
                                  </a:lnTo>
                                  <a:lnTo>
                                    <a:pt x="630" y="93"/>
                                  </a:lnTo>
                                  <a:lnTo>
                                    <a:pt x="638" y="95"/>
                                  </a:lnTo>
                                  <a:lnTo>
                                    <a:pt x="642" y="100"/>
                                  </a:lnTo>
                                  <a:lnTo>
                                    <a:pt x="649" y="105"/>
                                  </a:lnTo>
                                  <a:lnTo>
                                    <a:pt x="654" y="112"/>
                                  </a:lnTo>
                                  <a:lnTo>
                                    <a:pt x="659" y="117"/>
                                  </a:lnTo>
                                  <a:lnTo>
                                    <a:pt x="661" y="121"/>
                                  </a:lnTo>
                                  <a:lnTo>
                                    <a:pt x="666" y="126"/>
                                  </a:lnTo>
                                  <a:lnTo>
                                    <a:pt x="669" y="133"/>
                                  </a:lnTo>
                                  <a:lnTo>
                                    <a:pt x="669" y="138"/>
                                  </a:lnTo>
                                  <a:lnTo>
                                    <a:pt x="671" y="145"/>
                                  </a:lnTo>
                                  <a:lnTo>
                                    <a:pt x="673" y="150"/>
                                  </a:lnTo>
                                  <a:lnTo>
                                    <a:pt x="673" y="157"/>
                                  </a:lnTo>
                                  <a:lnTo>
                                    <a:pt x="673" y="164"/>
                                  </a:lnTo>
                                  <a:lnTo>
                                    <a:pt x="673" y="174"/>
                                  </a:lnTo>
                                  <a:lnTo>
                                    <a:pt x="673" y="178"/>
                                  </a:lnTo>
                                  <a:lnTo>
                                    <a:pt x="673" y="181"/>
                                  </a:lnTo>
                                  <a:lnTo>
                                    <a:pt x="673" y="178"/>
                                  </a:lnTo>
                                  <a:lnTo>
                                    <a:pt x="680" y="178"/>
                                  </a:lnTo>
                                  <a:lnTo>
                                    <a:pt x="685" y="178"/>
                                  </a:lnTo>
                                  <a:lnTo>
                                    <a:pt x="690" y="178"/>
                                  </a:lnTo>
                                  <a:lnTo>
                                    <a:pt x="697" y="181"/>
                                  </a:lnTo>
                                  <a:lnTo>
                                    <a:pt x="702" y="183"/>
                                  </a:lnTo>
                                  <a:lnTo>
                                    <a:pt x="709" y="183"/>
                                  </a:lnTo>
                                  <a:lnTo>
                                    <a:pt x="714" y="188"/>
                                  </a:lnTo>
                                  <a:lnTo>
                                    <a:pt x="721" y="188"/>
                                  </a:lnTo>
                                  <a:lnTo>
                                    <a:pt x="728" y="193"/>
                                  </a:lnTo>
                                  <a:lnTo>
                                    <a:pt x="733" y="197"/>
                                  </a:lnTo>
                                  <a:lnTo>
                                    <a:pt x="738" y="204"/>
                                  </a:lnTo>
                                  <a:lnTo>
                                    <a:pt x="742" y="209"/>
                                  </a:lnTo>
                                  <a:lnTo>
                                    <a:pt x="745" y="219"/>
                                  </a:lnTo>
                                  <a:lnTo>
                                    <a:pt x="747" y="223"/>
                                  </a:lnTo>
                                  <a:lnTo>
                                    <a:pt x="749" y="231"/>
                                  </a:lnTo>
                                  <a:lnTo>
                                    <a:pt x="749" y="238"/>
                                  </a:lnTo>
                                  <a:lnTo>
                                    <a:pt x="749" y="245"/>
                                  </a:lnTo>
                                  <a:lnTo>
                                    <a:pt x="749" y="250"/>
                                  </a:lnTo>
                                  <a:lnTo>
                                    <a:pt x="749" y="254"/>
                                  </a:lnTo>
                                  <a:lnTo>
                                    <a:pt x="749" y="259"/>
                                  </a:lnTo>
                                  <a:lnTo>
                                    <a:pt x="749" y="264"/>
                                  </a:lnTo>
                                  <a:lnTo>
                                    <a:pt x="747" y="271"/>
                                  </a:lnTo>
                                  <a:lnTo>
                                    <a:pt x="745" y="276"/>
                                  </a:lnTo>
                                  <a:lnTo>
                                    <a:pt x="742" y="278"/>
                                  </a:lnTo>
                                  <a:lnTo>
                                    <a:pt x="742" y="280"/>
                                  </a:lnTo>
                                  <a:lnTo>
                                    <a:pt x="745" y="283"/>
                                  </a:lnTo>
                                  <a:lnTo>
                                    <a:pt x="749" y="285"/>
                                  </a:lnTo>
                                  <a:lnTo>
                                    <a:pt x="754" y="292"/>
                                  </a:lnTo>
                                  <a:lnTo>
                                    <a:pt x="759" y="297"/>
                                  </a:lnTo>
                                  <a:lnTo>
                                    <a:pt x="764" y="307"/>
                                  </a:lnTo>
                                  <a:lnTo>
                                    <a:pt x="768" y="314"/>
                                  </a:lnTo>
                                  <a:lnTo>
                                    <a:pt x="773" y="323"/>
                                  </a:lnTo>
                                  <a:lnTo>
                                    <a:pt x="773" y="333"/>
                                  </a:lnTo>
                                  <a:lnTo>
                                    <a:pt x="771" y="342"/>
                                  </a:lnTo>
                                  <a:lnTo>
                                    <a:pt x="768" y="349"/>
                                  </a:lnTo>
                                  <a:lnTo>
                                    <a:pt x="764" y="356"/>
                                  </a:lnTo>
                                  <a:lnTo>
                                    <a:pt x="759" y="361"/>
                                  </a:lnTo>
                                  <a:lnTo>
                                    <a:pt x="757" y="366"/>
                                  </a:lnTo>
                                  <a:lnTo>
                                    <a:pt x="752" y="368"/>
                                  </a:lnTo>
                                  <a:lnTo>
                                    <a:pt x="752" y="371"/>
                                  </a:lnTo>
                                  <a:lnTo>
                                    <a:pt x="757" y="373"/>
                                  </a:lnTo>
                                  <a:lnTo>
                                    <a:pt x="759" y="378"/>
                                  </a:lnTo>
                                  <a:lnTo>
                                    <a:pt x="764" y="383"/>
                                  </a:lnTo>
                                  <a:lnTo>
                                    <a:pt x="768" y="387"/>
                                  </a:lnTo>
                                  <a:lnTo>
                                    <a:pt x="773" y="397"/>
                                  </a:lnTo>
                                  <a:lnTo>
                                    <a:pt x="773" y="399"/>
                                  </a:lnTo>
                                  <a:lnTo>
                                    <a:pt x="776" y="404"/>
                                  </a:lnTo>
                                  <a:lnTo>
                                    <a:pt x="776" y="411"/>
                                  </a:lnTo>
                                  <a:lnTo>
                                    <a:pt x="776" y="416"/>
                                  </a:lnTo>
                                  <a:lnTo>
                                    <a:pt x="771" y="425"/>
                                  </a:lnTo>
                                  <a:lnTo>
                                    <a:pt x="768" y="435"/>
                                  </a:lnTo>
                                  <a:lnTo>
                                    <a:pt x="764" y="442"/>
                                  </a:lnTo>
                                  <a:lnTo>
                                    <a:pt x="759" y="449"/>
                                  </a:lnTo>
                                  <a:lnTo>
                                    <a:pt x="754" y="454"/>
                                  </a:lnTo>
                                  <a:lnTo>
                                    <a:pt x="749" y="459"/>
                                  </a:lnTo>
                                  <a:lnTo>
                                    <a:pt x="747" y="461"/>
                                  </a:lnTo>
                                  <a:lnTo>
                                    <a:pt x="747" y="461"/>
                                  </a:lnTo>
                                  <a:lnTo>
                                    <a:pt x="747" y="461"/>
                                  </a:lnTo>
                                  <a:lnTo>
                                    <a:pt x="749" y="466"/>
                                  </a:lnTo>
                                  <a:lnTo>
                                    <a:pt x="752" y="470"/>
                                  </a:lnTo>
                                  <a:lnTo>
                                    <a:pt x="754" y="480"/>
                                  </a:lnTo>
                                  <a:lnTo>
                                    <a:pt x="754" y="487"/>
                                  </a:lnTo>
                                  <a:lnTo>
                                    <a:pt x="754" y="497"/>
                                  </a:lnTo>
                                  <a:lnTo>
                                    <a:pt x="752" y="504"/>
                                  </a:lnTo>
                                  <a:lnTo>
                                    <a:pt x="747" y="508"/>
                                  </a:lnTo>
                                  <a:lnTo>
                                    <a:pt x="740" y="511"/>
                                  </a:lnTo>
                                  <a:lnTo>
                                    <a:pt x="735" y="516"/>
                                  </a:lnTo>
                                  <a:lnTo>
                                    <a:pt x="728" y="518"/>
                                  </a:lnTo>
                                  <a:lnTo>
                                    <a:pt x="723" y="520"/>
                                  </a:lnTo>
                                  <a:lnTo>
                                    <a:pt x="716" y="520"/>
                                  </a:lnTo>
                                  <a:lnTo>
                                    <a:pt x="714" y="520"/>
                                  </a:lnTo>
                                  <a:lnTo>
                                    <a:pt x="714" y="523"/>
                                  </a:lnTo>
                                  <a:lnTo>
                                    <a:pt x="714" y="527"/>
                                  </a:lnTo>
                                  <a:lnTo>
                                    <a:pt x="714" y="532"/>
                                  </a:lnTo>
                                  <a:lnTo>
                                    <a:pt x="714" y="539"/>
                                  </a:lnTo>
                                  <a:lnTo>
                                    <a:pt x="714" y="546"/>
                                  </a:lnTo>
                                  <a:lnTo>
                                    <a:pt x="714" y="554"/>
                                  </a:lnTo>
                                  <a:lnTo>
                                    <a:pt x="711" y="561"/>
                                  </a:lnTo>
                                  <a:lnTo>
                                    <a:pt x="709" y="566"/>
                                  </a:lnTo>
                                  <a:lnTo>
                                    <a:pt x="702" y="568"/>
                                  </a:lnTo>
                                  <a:lnTo>
                                    <a:pt x="695" y="573"/>
                                  </a:lnTo>
                                  <a:lnTo>
                                    <a:pt x="690" y="573"/>
                                  </a:lnTo>
                                  <a:lnTo>
                                    <a:pt x="685" y="575"/>
                                  </a:lnTo>
                                  <a:lnTo>
                                    <a:pt x="678" y="577"/>
                                  </a:lnTo>
                                  <a:lnTo>
                                    <a:pt x="676" y="577"/>
                                  </a:lnTo>
                                  <a:lnTo>
                                    <a:pt x="673" y="580"/>
                                  </a:lnTo>
                                  <a:lnTo>
                                    <a:pt x="673" y="582"/>
                                  </a:lnTo>
                                  <a:lnTo>
                                    <a:pt x="671" y="587"/>
                                  </a:lnTo>
                                  <a:lnTo>
                                    <a:pt x="671" y="594"/>
                                  </a:lnTo>
                                  <a:lnTo>
                                    <a:pt x="666" y="599"/>
                                  </a:lnTo>
                                  <a:lnTo>
                                    <a:pt x="666" y="606"/>
                                  </a:lnTo>
                                  <a:lnTo>
                                    <a:pt x="661" y="611"/>
                                  </a:lnTo>
                                  <a:lnTo>
                                    <a:pt x="657" y="613"/>
                                  </a:lnTo>
                                  <a:lnTo>
                                    <a:pt x="652" y="615"/>
                                  </a:lnTo>
                                  <a:lnTo>
                                    <a:pt x="647" y="618"/>
                                  </a:lnTo>
                                  <a:lnTo>
                                    <a:pt x="640" y="618"/>
                                  </a:lnTo>
                                  <a:lnTo>
                                    <a:pt x="635" y="618"/>
                                  </a:lnTo>
                                  <a:lnTo>
                                    <a:pt x="626" y="615"/>
                                  </a:lnTo>
                                  <a:lnTo>
                                    <a:pt x="621" y="613"/>
                                  </a:lnTo>
                                  <a:lnTo>
                                    <a:pt x="623" y="618"/>
                                  </a:lnTo>
                                  <a:lnTo>
                                    <a:pt x="626" y="627"/>
                                  </a:lnTo>
                                  <a:lnTo>
                                    <a:pt x="626" y="630"/>
                                  </a:lnTo>
                                  <a:lnTo>
                                    <a:pt x="621" y="634"/>
                                  </a:lnTo>
                                  <a:lnTo>
                                    <a:pt x="616" y="637"/>
                                  </a:lnTo>
                                  <a:lnTo>
                                    <a:pt x="607" y="637"/>
                                  </a:lnTo>
                                  <a:lnTo>
                                    <a:pt x="602" y="634"/>
                                  </a:lnTo>
                                  <a:lnTo>
                                    <a:pt x="595" y="634"/>
                                  </a:lnTo>
                                  <a:lnTo>
                                    <a:pt x="590" y="630"/>
                                  </a:lnTo>
                                  <a:lnTo>
                                    <a:pt x="585" y="627"/>
                                  </a:lnTo>
                                  <a:lnTo>
                                    <a:pt x="576" y="623"/>
                                  </a:lnTo>
                                  <a:lnTo>
                                    <a:pt x="566" y="615"/>
                                  </a:lnTo>
                                  <a:lnTo>
                                    <a:pt x="559" y="608"/>
                                  </a:lnTo>
                                  <a:lnTo>
                                    <a:pt x="557" y="604"/>
                                  </a:lnTo>
                                  <a:lnTo>
                                    <a:pt x="557" y="601"/>
                                  </a:lnTo>
                                  <a:lnTo>
                                    <a:pt x="559" y="601"/>
                                  </a:lnTo>
                                  <a:lnTo>
                                    <a:pt x="564" y="604"/>
                                  </a:lnTo>
                                  <a:lnTo>
                                    <a:pt x="571" y="604"/>
                                  </a:lnTo>
                                  <a:lnTo>
                                    <a:pt x="576" y="604"/>
                                  </a:lnTo>
                                  <a:lnTo>
                                    <a:pt x="585" y="606"/>
                                  </a:lnTo>
                                  <a:lnTo>
                                    <a:pt x="590" y="608"/>
                                  </a:lnTo>
                                  <a:lnTo>
                                    <a:pt x="597" y="608"/>
                                  </a:lnTo>
                                  <a:lnTo>
                                    <a:pt x="602" y="608"/>
                                  </a:lnTo>
                                  <a:lnTo>
                                    <a:pt x="602" y="608"/>
                                  </a:lnTo>
                                  <a:lnTo>
                                    <a:pt x="602" y="608"/>
                                  </a:lnTo>
                                  <a:lnTo>
                                    <a:pt x="602" y="604"/>
                                  </a:lnTo>
                                  <a:lnTo>
                                    <a:pt x="600" y="599"/>
                                  </a:lnTo>
                                  <a:lnTo>
                                    <a:pt x="600" y="594"/>
                                  </a:lnTo>
                                  <a:lnTo>
                                    <a:pt x="600" y="585"/>
                                  </a:lnTo>
                                  <a:lnTo>
                                    <a:pt x="604" y="582"/>
                                  </a:lnTo>
                                  <a:lnTo>
                                    <a:pt x="609" y="582"/>
                                  </a:lnTo>
                                  <a:lnTo>
                                    <a:pt x="616" y="582"/>
                                  </a:lnTo>
                                  <a:lnTo>
                                    <a:pt x="623" y="582"/>
                                  </a:lnTo>
                                  <a:lnTo>
                                    <a:pt x="630" y="582"/>
                                  </a:lnTo>
                                  <a:lnTo>
                                    <a:pt x="638" y="582"/>
                                  </a:lnTo>
                                  <a:lnTo>
                                    <a:pt x="645" y="585"/>
                                  </a:lnTo>
                                  <a:lnTo>
                                    <a:pt x="649" y="585"/>
                                  </a:lnTo>
                                  <a:lnTo>
                                    <a:pt x="652" y="587"/>
                                  </a:lnTo>
                                  <a:lnTo>
                                    <a:pt x="652" y="585"/>
                                  </a:lnTo>
                                  <a:lnTo>
                                    <a:pt x="649" y="580"/>
                                  </a:lnTo>
                                  <a:lnTo>
                                    <a:pt x="647" y="575"/>
                                  </a:lnTo>
                                  <a:lnTo>
                                    <a:pt x="647" y="568"/>
                                  </a:lnTo>
                                  <a:lnTo>
                                    <a:pt x="647" y="561"/>
                                  </a:lnTo>
                                  <a:lnTo>
                                    <a:pt x="647" y="558"/>
                                  </a:lnTo>
                                  <a:lnTo>
                                    <a:pt x="649" y="551"/>
                                  </a:lnTo>
                                  <a:lnTo>
                                    <a:pt x="654" y="551"/>
                                  </a:lnTo>
                                  <a:lnTo>
                                    <a:pt x="659" y="549"/>
                                  </a:lnTo>
                                  <a:lnTo>
                                    <a:pt x="664" y="546"/>
                                  </a:lnTo>
                                  <a:lnTo>
                                    <a:pt x="671" y="546"/>
                                  </a:lnTo>
                                  <a:lnTo>
                                    <a:pt x="678" y="544"/>
                                  </a:lnTo>
                                  <a:lnTo>
                                    <a:pt x="683" y="542"/>
                                  </a:lnTo>
                                  <a:lnTo>
                                    <a:pt x="688" y="539"/>
                                  </a:lnTo>
                                  <a:lnTo>
                                    <a:pt x="690" y="537"/>
                                  </a:lnTo>
                                  <a:lnTo>
                                    <a:pt x="692" y="535"/>
                                  </a:lnTo>
                                  <a:lnTo>
                                    <a:pt x="690" y="530"/>
                                  </a:lnTo>
                                  <a:lnTo>
                                    <a:pt x="690" y="523"/>
                                  </a:lnTo>
                                  <a:lnTo>
                                    <a:pt x="688" y="516"/>
                                  </a:lnTo>
                                  <a:lnTo>
                                    <a:pt x="685" y="508"/>
                                  </a:lnTo>
                                  <a:lnTo>
                                    <a:pt x="683" y="499"/>
                                  </a:lnTo>
                                  <a:lnTo>
                                    <a:pt x="680" y="494"/>
                                  </a:lnTo>
                                  <a:lnTo>
                                    <a:pt x="680" y="489"/>
                                  </a:lnTo>
                                  <a:lnTo>
                                    <a:pt x="683" y="489"/>
                                  </a:lnTo>
                                  <a:lnTo>
                                    <a:pt x="688" y="489"/>
                                  </a:lnTo>
                                  <a:lnTo>
                                    <a:pt x="692" y="489"/>
                                  </a:lnTo>
                                  <a:lnTo>
                                    <a:pt x="697" y="489"/>
                                  </a:lnTo>
                                  <a:lnTo>
                                    <a:pt x="707" y="492"/>
                                  </a:lnTo>
                                  <a:lnTo>
                                    <a:pt x="711" y="489"/>
                                  </a:lnTo>
                                  <a:lnTo>
                                    <a:pt x="719" y="489"/>
                                  </a:lnTo>
                                  <a:lnTo>
                                    <a:pt x="723" y="485"/>
                                  </a:lnTo>
                                  <a:lnTo>
                                    <a:pt x="728" y="480"/>
                                  </a:lnTo>
                                  <a:lnTo>
                                    <a:pt x="728" y="475"/>
                                  </a:lnTo>
                                  <a:lnTo>
                                    <a:pt x="728" y="470"/>
                                  </a:lnTo>
                                  <a:lnTo>
                                    <a:pt x="726" y="466"/>
                                  </a:lnTo>
                                  <a:lnTo>
                                    <a:pt x="723" y="461"/>
                                  </a:lnTo>
                                  <a:lnTo>
                                    <a:pt x="719" y="451"/>
                                  </a:lnTo>
                                  <a:lnTo>
                                    <a:pt x="719" y="447"/>
                                  </a:lnTo>
                                  <a:lnTo>
                                    <a:pt x="721" y="442"/>
                                  </a:lnTo>
                                  <a:lnTo>
                                    <a:pt x="728" y="440"/>
                                  </a:lnTo>
                                  <a:lnTo>
                                    <a:pt x="733" y="435"/>
                                  </a:lnTo>
                                  <a:lnTo>
                                    <a:pt x="742" y="432"/>
                                  </a:lnTo>
                                  <a:lnTo>
                                    <a:pt x="749" y="428"/>
                                  </a:lnTo>
                                  <a:lnTo>
                                    <a:pt x="754" y="423"/>
                                  </a:lnTo>
                                  <a:lnTo>
                                    <a:pt x="757" y="416"/>
                                  </a:lnTo>
                                  <a:lnTo>
                                    <a:pt x="759" y="411"/>
                                  </a:lnTo>
                                  <a:lnTo>
                                    <a:pt x="754" y="404"/>
                                  </a:lnTo>
                                  <a:lnTo>
                                    <a:pt x="749" y="399"/>
                                  </a:lnTo>
                                  <a:lnTo>
                                    <a:pt x="745" y="394"/>
                                  </a:lnTo>
                                  <a:lnTo>
                                    <a:pt x="738" y="392"/>
                                  </a:lnTo>
                                  <a:lnTo>
                                    <a:pt x="733" y="387"/>
                                  </a:lnTo>
                                  <a:lnTo>
                                    <a:pt x="728" y="383"/>
                                  </a:lnTo>
                                  <a:lnTo>
                                    <a:pt x="723" y="380"/>
                                  </a:lnTo>
                                  <a:lnTo>
                                    <a:pt x="726" y="375"/>
                                  </a:lnTo>
                                  <a:lnTo>
                                    <a:pt x="726" y="371"/>
                                  </a:lnTo>
                                  <a:lnTo>
                                    <a:pt x="730" y="368"/>
                                  </a:lnTo>
                                  <a:lnTo>
                                    <a:pt x="735" y="361"/>
                                  </a:lnTo>
                                  <a:lnTo>
                                    <a:pt x="740" y="356"/>
                                  </a:lnTo>
                                  <a:lnTo>
                                    <a:pt x="745" y="349"/>
                                  </a:lnTo>
                                  <a:lnTo>
                                    <a:pt x="749" y="345"/>
                                  </a:lnTo>
                                  <a:lnTo>
                                    <a:pt x="752" y="337"/>
                                  </a:lnTo>
                                  <a:lnTo>
                                    <a:pt x="752" y="330"/>
                                  </a:lnTo>
                                  <a:lnTo>
                                    <a:pt x="749" y="321"/>
                                  </a:lnTo>
                                  <a:lnTo>
                                    <a:pt x="745" y="316"/>
                                  </a:lnTo>
                                  <a:lnTo>
                                    <a:pt x="735" y="307"/>
                                  </a:lnTo>
                                  <a:lnTo>
                                    <a:pt x="728" y="302"/>
                                  </a:lnTo>
                                  <a:lnTo>
                                    <a:pt x="719" y="295"/>
                                  </a:lnTo>
                                  <a:lnTo>
                                    <a:pt x="714" y="290"/>
                                  </a:lnTo>
                                  <a:lnTo>
                                    <a:pt x="709" y="283"/>
                                  </a:lnTo>
                                  <a:lnTo>
                                    <a:pt x="709" y="280"/>
                                  </a:lnTo>
                                  <a:lnTo>
                                    <a:pt x="714" y="273"/>
                                  </a:lnTo>
                                  <a:lnTo>
                                    <a:pt x="723" y="266"/>
                                  </a:lnTo>
                                  <a:lnTo>
                                    <a:pt x="726" y="261"/>
                                  </a:lnTo>
                                  <a:lnTo>
                                    <a:pt x="728" y="254"/>
                                  </a:lnTo>
                                  <a:lnTo>
                                    <a:pt x="730" y="247"/>
                                  </a:lnTo>
                                  <a:lnTo>
                                    <a:pt x="730" y="240"/>
                                  </a:lnTo>
                                  <a:lnTo>
                                    <a:pt x="723" y="231"/>
                                  </a:lnTo>
                                  <a:lnTo>
                                    <a:pt x="716" y="226"/>
                                  </a:lnTo>
                                  <a:lnTo>
                                    <a:pt x="711" y="223"/>
                                  </a:lnTo>
                                  <a:lnTo>
                                    <a:pt x="707" y="219"/>
                                  </a:lnTo>
                                  <a:lnTo>
                                    <a:pt x="699" y="219"/>
                                  </a:lnTo>
                                  <a:lnTo>
                                    <a:pt x="695" y="216"/>
                                  </a:lnTo>
                                  <a:lnTo>
                                    <a:pt x="688" y="214"/>
                                  </a:lnTo>
                                  <a:lnTo>
                                    <a:pt x="683" y="214"/>
                                  </a:lnTo>
                                  <a:lnTo>
                                    <a:pt x="676" y="212"/>
                                  </a:lnTo>
                                  <a:lnTo>
                                    <a:pt x="671" y="212"/>
                                  </a:lnTo>
                                  <a:lnTo>
                                    <a:pt x="661" y="209"/>
                                  </a:lnTo>
                                  <a:lnTo>
                                    <a:pt x="659" y="209"/>
                                  </a:lnTo>
                                  <a:lnTo>
                                    <a:pt x="657" y="204"/>
                                  </a:lnTo>
                                  <a:lnTo>
                                    <a:pt x="654" y="202"/>
                                  </a:lnTo>
                                  <a:lnTo>
                                    <a:pt x="652" y="197"/>
                                  </a:lnTo>
                                  <a:lnTo>
                                    <a:pt x="649" y="193"/>
                                  </a:lnTo>
                                  <a:lnTo>
                                    <a:pt x="647" y="181"/>
                                  </a:lnTo>
                                  <a:lnTo>
                                    <a:pt x="647" y="174"/>
                                  </a:lnTo>
                                  <a:lnTo>
                                    <a:pt x="647" y="169"/>
                                  </a:lnTo>
                                  <a:lnTo>
                                    <a:pt x="647" y="162"/>
                                  </a:lnTo>
                                  <a:lnTo>
                                    <a:pt x="647" y="155"/>
                                  </a:lnTo>
                                  <a:lnTo>
                                    <a:pt x="649" y="147"/>
                                  </a:lnTo>
                                  <a:lnTo>
                                    <a:pt x="649" y="140"/>
                                  </a:lnTo>
                                  <a:lnTo>
                                    <a:pt x="649" y="133"/>
                                  </a:lnTo>
                                  <a:lnTo>
                                    <a:pt x="647" y="128"/>
                                  </a:lnTo>
                                  <a:lnTo>
                                    <a:pt x="645" y="126"/>
                                  </a:lnTo>
                                  <a:lnTo>
                                    <a:pt x="638" y="121"/>
                                  </a:lnTo>
                                  <a:lnTo>
                                    <a:pt x="630" y="121"/>
                                  </a:lnTo>
                                  <a:lnTo>
                                    <a:pt x="623" y="121"/>
                                  </a:lnTo>
                                  <a:lnTo>
                                    <a:pt x="619" y="121"/>
                                  </a:lnTo>
                                  <a:lnTo>
                                    <a:pt x="614" y="124"/>
                                  </a:lnTo>
                                  <a:lnTo>
                                    <a:pt x="609" y="124"/>
                                  </a:lnTo>
                                  <a:lnTo>
                                    <a:pt x="597" y="126"/>
                                  </a:lnTo>
                                  <a:lnTo>
                                    <a:pt x="590" y="126"/>
                                  </a:lnTo>
                                  <a:lnTo>
                                    <a:pt x="585" y="126"/>
                                  </a:lnTo>
                                  <a:lnTo>
                                    <a:pt x="583" y="126"/>
                                  </a:lnTo>
                                  <a:lnTo>
                                    <a:pt x="580" y="121"/>
                                  </a:lnTo>
                                  <a:lnTo>
                                    <a:pt x="578" y="114"/>
                                  </a:lnTo>
                                  <a:lnTo>
                                    <a:pt x="576" y="107"/>
                                  </a:lnTo>
                                  <a:lnTo>
                                    <a:pt x="573" y="100"/>
                                  </a:lnTo>
                                  <a:lnTo>
                                    <a:pt x="569" y="90"/>
                                  </a:lnTo>
                                  <a:lnTo>
                                    <a:pt x="564" y="81"/>
                                  </a:lnTo>
                                  <a:lnTo>
                                    <a:pt x="559" y="76"/>
                                  </a:lnTo>
                                  <a:lnTo>
                                    <a:pt x="554" y="71"/>
                                  </a:lnTo>
                                  <a:lnTo>
                                    <a:pt x="550" y="67"/>
                                  </a:lnTo>
                                  <a:lnTo>
                                    <a:pt x="545" y="67"/>
                                  </a:lnTo>
                                  <a:lnTo>
                                    <a:pt x="540" y="67"/>
                                  </a:lnTo>
                                  <a:lnTo>
                                    <a:pt x="535" y="67"/>
                                  </a:lnTo>
                                  <a:lnTo>
                                    <a:pt x="530" y="67"/>
                                  </a:lnTo>
                                  <a:lnTo>
                                    <a:pt x="526" y="69"/>
                                  </a:lnTo>
                                  <a:lnTo>
                                    <a:pt x="521" y="71"/>
                                  </a:lnTo>
                                  <a:lnTo>
                                    <a:pt x="514" y="74"/>
                                  </a:lnTo>
                                  <a:lnTo>
                                    <a:pt x="509" y="74"/>
                                  </a:lnTo>
                                  <a:lnTo>
                                    <a:pt x="504" y="76"/>
                                  </a:lnTo>
                                  <a:lnTo>
                                    <a:pt x="497" y="76"/>
                                  </a:lnTo>
                                  <a:lnTo>
                                    <a:pt x="495" y="78"/>
                                  </a:lnTo>
                                  <a:lnTo>
                                    <a:pt x="488" y="81"/>
                                  </a:lnTo>
                                  <a:lnTo>
                                    <a:pt x="485" y="81"/>
                                  </a:lnTo>
                                  <a:lnTo>
                                    <a:pt x="481" y="76"/>
                                  </a:lnTo>
                                  <a:lnTo>
                                    <a:pt x="478" y="71"/>
                                  </a:lnTo>
                                  <a:lnTo>
                                    <a:pt x="476" y="67"/>
                                  </a:lnTo>
                                  <a:lnTo>
                                    <a:pt x="473" y="59"/>
                                  </a:lnTo>
                                  <a:lnTo>
                                    <a:pt x="471" y="55"/>
                                  </a:lnTo>
                                  <a:lnTo>
                                    <a:pt x="469" y="50"/>
                                  </a:lnTo>
                                  <a:lnTo>
                                    <a:pt x="464" y="45"/>
                                  </a:lnTo>
                                  <a:lnTo>
                                    <a:pt x="461" y="45"/>
                                  </a:lnTo>
                                  <a:lnTo>
                                    <a:pt x="457" y="45"/>
                                  </a:lnTo>
                                  <a:lnTo>
                                    <a:pt x="447" y="45"/>
                                  </a:lnTo>
                                  <a:lnTo>
                                    <a:pt x="442" y="45"/>
                                  </a:lnTo>
                                  <a:lnTo>
                                    <a:pt x="438" y="48"/>
                                  </a:lnTo>
                                  <a:lnTo>
                                    <a:pt x="433" y="50"/>
                                  </a:lnTo>
                                  <a:lnTo>
                                    <a:pt x="428" y="52"/>
                                  </a:lnTo>
                                  <a:lnTo>
                                    <a:pt x="421" y="55"/>
                                  </a:lnTo>
                                  <a:lnTo>
                                    <a:pt x="416" y="55"/>
                                  </a:lnTo>
                                  <a:lnTo>
                                    <a:pt x="411" y="57"/>
                                  </a:lnTo>
                                  <a:lnTo>
                                    <a:pt x="407" y="57"/>
                                  </a:lnTo>
                                  <a:lnTo>
                                    <a:pt x="400" y="57"/>
                                  </a:lnTo>
                                  <a:lnTo>
                                    <a:pt x="397" y="55"/>
                                  </a:lnTo>
                                  <a:lnTo>
                                    <a:pt x="395" y="50"/>
                                  </a:lnTo>
                                  <a:lnTo>
                                    <a:pt x="392" y="45"/>
                                  </a:lnTo>
                                  <a:lnTo>
                                    <a:pt x="390" y="43"/>
                                  </a:lnTo>
                                  <a:lnTo>
                                    <a:pt x="388" y="40"/>
                                  </a:lnTo>
                                  <a:lnTo>
                                    <a:pt x="381" y="36"/>
                                  </a:lnTo>
                                  <a:lnTo>
                                    <a:pt x="371" y="33"/>
                                  </a:lnTo>
                                  <a:lnTo>
                                    <a:pt x="364" y="31"/>
                                  </a:lnTo>
                                  <a:lnTo>
                                    <a:pt x="357" y="33"/>
                                  </a:lnTo>
                                  <a:lnTo>
                                    <a:pt x="347" y="36"/>
                                  </a:lnTo>
                                  <a:lnTo>
                                    <a:pt x="338" y="38"/>
                                  </a:lnTo>
                                  <a:lnTo>
                                    <a:pt x="328" y="40"/>
                                  </a:lnTo>
                                  <a:lnTo>
                                    <a:pt x="321" y="45"/>
                                  </a:lnTo>
                                  <a:lnTo>
                                    <a:pt x="316" y="50"/>
                                  </a:lnTo>
                                  <a:lnTo>
                                    <a:pt x="316" y="55"/>
                                  </a:lnTo>
                                  <a:lnTo>
                                    <a:pt x="316" y="59"/>
                                  </a:lnTo>
                                  <a:lnTo>
                                    <a:pt x="319" y="64"/>
                                  </a:lnTo>
                                  <a:lnTo>
                                    <a:pt x="321" y="67"/>
                                  </a:lnTo>
                                  <a:lnTo>
                                    <a:pt x="326" y="71"/>
                                  </a:lnTo>
                                  <a:lnTo>
                                    <a:pt x="331" y="71"/>
                                  </a:lnTo>
                                  <a:lnTo>
                                    <a:pt x="335" y="74"/>
                                  </a:lnTo>
                                  <a:lnTo>
                                    <a:pt x="335" y="74"/>
                                  </a:lnTo>
                                  <a:lnTo>
                                    <a:pt x="342" y="76"/>
                                  </a:lnTo>
                                  <a:lnTo>
                                    <a:pt x="345" y="81"/>
                                  </a:lnTo>
                                  <a:lnTo>
                                    <a:pt x="345" y="88"/>
                                  </a:lnTo>
                                  <a:lnTo>
                                    <a:pt x="335" y="90"/>
                                  </a:lnTo>
                                  <a:lnTo>
                                    <a:pt x="331" y="93"/>
                                  </a:lnTo>
                                  <a:lnTo>
                                    <a:pt x="323" y="95"/>
                                  </a:lnTo>
                                  <a:lnTo>
                                    <a:pt x="321" y="95"/>
                                  </a:lnTo>
                                  <a:lnTo>
                                    <a:pt x="321"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792"/>
                          <wps:cNvSpPr>
                            <a:spLocks/>
                          </wps:cNvSpPr>
                          <wps:spPr bwMode="auto">
                            <a:xfrm>
                              <a:off x="9915" y="4681"/>
                              <a:ext cx="166" cy="133"/>
                            </a:xfrm>
                            <a:custGeom>
                              <a:avLst/>
                              <a:gdLst>
                                <a:gd name="T0" fmla="*/ 0 w 166"/>
                                <a:gd name="T1" fmla="*/ 16 h 133"/>
                                <a:gd name="T2" fmla="*/ 0 w 166"/>
                                <a:gd name="T3" fmla="*/ 28 h 133"/>
                                <a:gd name="T4" fmla="*/ 7 w 166"/>
                                <a:gd name="T5" fmla="*/ 38 h 133"/>
                                <a:gd name="T6" fmla="*/ 23 w 166"/>
                                <a:gd name="T7" fmla="*/ 45 h 133"/>
                                <a:gd name="T8" fmla="*/ 40 w 166"/>
                                <a:gd name="T9" fmla="*/ 50 h 133"/>
                                <a:gd name="T10" fmla="*/ 54 w 166"/>
                                <a:gd name="T11" fmla="*/ 50 h 133"/>
                                <a:gd name="T12" fmla="*/ 62 w 166"/>
                                <a:gd name="T13" fmla="*/ 50 h 133"/>
                                <a:gd name="T14" fmla="*/ 62 w 166"/>
                                <a:gd name="T15" fmla="*/ 52 h 133"/>
                                <a:gd name="T16" fmla="*/ 57 w 166"/>
                                <a:gd name="T17" fmla="*/ 64 h 133"/>
                                <a:gd name="T18" fmla="*/ 62 w 166"/>
                                <a:gd name="T19" fmla="*/ 76 h 133"/>
                                <a:gd name="T20" fmla="*/ 76 w 166"/>
                                <a:gd name="T21" fmla="*/ 85 h 133"/>
                                <a:gd name="T22" fmla="*/ 90 w 166"/>
                                <a:gd name="T23" fmla="*/ 90 h 133"/>
                                <a:gd name="T24" fmla="*/ 104 w 166"/>
                                <a:gd name="T25" fmla="*/ 92 h 133"/>
                                <a:gd name="T26" fmla="*/ 112 w 166"/>
                                <a:gd name="T27" fmla="*/ 95 h 133"/>
                                <a:gd name="T28" fmla="*/ 114 w 166"/>
                                <a:gd name="T29" fmla="*/ 95 h 133"/>
                                <a:gd name="T30" fmla="*/ 112 w 166"/>
                                <a:gd name="T31" fmla="*/ 104 h 133"/>
                                <a:gd name="T32" fmla="*/ 112 w 166"/>
                                <a:gd name="T33" fmla="*/ 116 h 133"/>
                                <a:gd name="T34" fmla="*/ 121 w 166"/>
                                <a:gd name="T35" fmla="*/ 128 h 133"/>
                                <a:gd name="T36" fmla="*/ 135 w 166"/>
                                <a:gd name="T37" fmla="*/ 133 h 133"/>
                                <a:gd name="T38" fmla="*/ 152 w 166"/>
                                <a:gd name="T39" fmla="*/ 130 h 133"/>
                                <a:gd name="T40" fmla="*/ 162 w 166"/>
                                <a:gd name="T41" fmla="*/ 128 h 133"/>
                                <a:gd name="T42" fmla="*/ 166 w 166"/>
                                <a:gd name="T43" fmla="*/ 121 h 133"/>
                                <a:gd name="T44" fmla="*/ 159 w 166"/>
                                <a:gd name="T45" fmla="*/ 116 h 133"/>
                                <a:gd name="T46" fmla="*/ 147 w 166"/>
                                <a:gd name="T47" fmla="*/ 116 h 133"/>
                                <a:gd name="T48" fmla="*/ 138 w 166"/>
                                <a:gd name="T49" fmla="*/ 114 h 133"/>
                                <a:gd name="T50" fmla="*/ 131 w 166"/>
                                <a:gd name="T51" fmla="*/ 109 h 133"/>
                                <a:gd name="T52" fmla="*/ 133 w 166"/>
                                <a:gd name="T53" fmla="*/ 95 h 133"/>
                                <a:gd name="T54" fmla="*/ 126 w 166"/>
                                <a:gd name="T55" fmla="*/ 83 h 133"/>
                                <a:gd name="T56" fmla="*/ 121 w 166"/>
                                <a:gd name="T57" fmla="*/ 76 h 133"/>
                                <a:gd name="T58" fmla="*/ 109 w 166"/>
                                <a:gd name="T59" fmla="*/ 71 h 133"/>
                                <a:gd name="T60" fmla="*/ 97 w 166"/>
                                <a:gd name="T61" fmla="*/ 71 h 133"/>
                                <a:gd name="T62" fmla="*/ 83 w 166"/>
                                <a:gd name="T63" fmla="*/ 66 h 133"/>
                                <a:gd name="T64" fmla="*/ 78 w 166"/>
                                <a:gd name="T65" fmla="*/ 64 h 133"/>
                                <a:gd name="T66" fmla="*/ 81 w 166"/>
                                <a:gd name="T67" fmla="*/ 54 h 133"/>
                                <a:gd name="T68" fmla="*/ 90 w 166"/>
                                <a:gd name="T69" fmla="*/ 33 h 133"/>
                                <a:gd name="T70" fmla="*/ 81 w 166"/>
                                <a:gd name="T71" fmla="*/ 24 h 133"/>
                                <a:gd name="T72" fmla="*/ 64 w 166"/>
                                <a:gd name="T73" fmla="*/ 26 h 133"/>
                                <a:gd name="T74" fmla="*/ 45 w 166"/>
                                <a:gd name="T75" fmla="*/ 28 h 133"/>
                                <a:gd name="T76" fmla="*/ 28 w 166"/>
                                <a:gd name="T77" fmla="*/ 28 h 133"/>
                                <a:gd name="T78" fmla="*/ 19 w 166"/>
                                <a:gd name="T79" fmla="*/ 21 h 133"/>
                                <a:gd name="T80" fmla="*/ 14 w 166"/>
                                <a:gd name="T81" fmla="*/ 2 h 133"/>
                                <a:gd name="T82" fmla="*/ 2 w 166"/>
                                <a:gd name="T83" fmla="*/ 1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6" h="133">
                                  <a:moveTo>
                                    <a:pt x="2" y="14"/>
                                  </a:moveTo>
                                  <a:lnTo>
                                    <a:pt x="0" y="16"/>
                                  </a:lnTo>
                                  <a:lnTo>
                                    <a:pt x="0" y="26"/>
                                  </a:lnTo>
                                  <a:lnTo>
                                    <a:pt x="0" y="28"/>
                                  </a:lnTo>
                                  <a:lnTo>
                                    <a:pt x="2" y="33"/>
                                  </a:lnTo>
                                  <a:lnTo>
                                    <a:pt x="7" y="38"/>
                                  </a:lnTo>
                                  <a:lnTo>
                                    <a:pt x="16" y="43"/>
                                  </a:lnTo>
                                  <a:lnTo>
                                    <a:pt x="23" y="45"/>
                                  </a:lnTo>
                                  <a:lnTo>
                                    <a:pt x="33" y="50"/>
                                  </a:lnTo>
                                  <a:lnTo>
                                    <a:pt x="40" y="50"/>
                                  </a:lnTo>
                                  <a:lnTo>
                                    <a:pt x="50" y="50"/>
                                  </a:lnTo>
                                  <a:lnTo>
                                    <a:pt x="54" y="50"/>
                                  </a:lnTo>
                                  <a:lnTo>
                                    <a:pt x="59" y="50"/>
                                  </a:lnTo>
                                  <a:lnTo>
                                    <a:pt x="62" y="50"/>
                                  </a:lnTo>
                                  <a:lnTo>
                                    <a:pt x="64" y="50"/>
                                  </a:lnTo>
                                  <a:lnTo>
                                    <a:pt x="62" y="52"/>
                                  </a:lnTo>
                                  <a:lnTo>
                                    <a:pt x="57" y="59"/>
                                  </a:lnTo>
                                  <a:lnTo>
                                    <a:pt x="57" y="64"/>
                                  </a:lnTo>
                                  <a:lnTo>
                                    <a:pt x="57" y="71"/>
                                  </a:lnTo>
                                  <a:lnTo>
                                    <a:pt x="62" y="76"/>
                                  </a:lnTo>
                                  <a:lnTo>
                                    <a:pt x="69" y="83"/>
                                  </a:lnTo>
                                  <a:lnTo>
                                    <a:pt x="76" y="85"/>
                                  </a:lnTo>
                                  <a:lnTo>
                                    <a:pt x="83" y="90"/>
                                  </a:lnTo>
                                  <a:lnTo>
                                    <a:pt x="90" y="90"/>
                                  </a:lnTo>
                                  <a:lnTo>
                                    <a:pt x="100" y="92"/>
                                  </a:lnTo>
                                  <a:lnTo>
                                    <a:pt x="104" y="92"/>
                                  </a:lnTo>
                                  <a:lnTo>
                                    <a:pt x="109" y="95"/>
                                  </a:lnTo>
                                  <a:lnTo>
                                    <a:pt x="112" y="95"/>
                                  </a:lnTo>
                                  <a:lnTo>
                                    <a:pt x="114" y="95"/>
                                  </a:lnTo>
                                  <a:lnTo>
                                    <a:pt x="114" y="95"/>
                                  </a:lnTo>
                                  <a:lnTo>
                                    <a:pt x="114" y="100"/>
                                  </a:lnTo>
                                  <a:lnTo>
                                    <a:pt x="112" y="104"/>
                                  </a:lnTo>
                                  <a:lnTo>
                                    <a:pt x="112" y="111"/>
                                  </a:lnTo>
                                  <a:lnTo>
                                    <a:pt x="112" y="116"/>
                                  </a:lnTo>
                                  <a:lnTo>
                                    <a:pt x="116" y="123"/>
                                  </a:lnTo>
                                  <a:lnTo>
                                    <a:pt x="121" y="128"/>
                                  </a:lnTo>
                                  <a:lnTo>
                                    <a:pt x="128" y="133"/>
                                  </a:lnTo>
                                  <a:lnTo>
                                    <a:pt x="135" y="133"/>
                                  </a:lnTo>
                                  <a:lnTo>
                                    <a:pt x="142" y="133"/>
                                  </a:lnTo>
                                  <a:lnTo>
                                    <a:pt x="152" y="130"/>
                                  </a:lnTo>
                                  <a:lnTo>
                                    <a:pt x="157" y="130"/>
                                  </a:lnTo>
                                  <a:lnTo>
                                    <a:pt x="162" y="128"/>
                                  </a:lnTo>
                                  <a:lnTo>
                                    <a:pt x="166" y="126"/>
                                  </a:lnTo>
                                  <a:lnTo>
                                    <a:pt x="166" y="121"/>
                                  </a:lnTo>
                                  <a:lnTo>
                                    <a:pt x="164" y="121"/>
                                  </a:lnTo>
                                  <a:lnTo>
                                    <a:pt x="159" y="116"/>
                                  </a:lnTo>
                                  <a:lnTo>
                                    <a:pt x="152" y="116"/>
                                  </a:lnTo>
                                  <a:lnTo>
                                    <a:pt x="147" y="116"/>
                                  </a:lnTo>
                                  <a:lnTo>
                                    <a:pt x="142" y="116"/>
                                  </a:lnTo>
                                  <a:lnTo>
                                    <a:pt x="138" y="114"/>
                                  </a:lnTo>
                                  <a:lnTo>
                                    <a:pt x="133" y="111"/>
                                  </a:lnTo>
                                  <a:lnTo>
                                    <a:pt x="131" y="109"/>
                                  </a:lnTo>
                                  <a:lnTo>
                                    <a:pt x="133" y="107"/>
                                  </a:lnTo>
                                  <a:lnTo>
                                    <a:pt x="133" y="95"/>
                                  </a:lnTo>
                                  <a:lnTo>
                                    <a:pt x="131" y="88"/>
                                  </a:lnTo>
                                  <a:lnTo>
                                    <a:pt x="126" y="83"/>
                                  </a:lnTo>
                                  <a:lnTo>
                                    <a:pt x="126" y="81"/>
                                  </a:lnTo>
                                  <a:lnTo>
                                    <a:pt x="121" y="76"/>
                                  </a:lnTo>
                                  <a:lnTo>
                                    <a:pt x="116" y="76"/>
                                  </a:lnTo>
                                  <a:lnTo>
                                    <a:pt x="109" y="71"/>
                                  </a:lnTo>
                                  <a:lnTo>
                                    <a:pt x="102" y="71"/>
                                  </a:lnTo>
                                  <a:lnTo>
                                    <a:pt x="97" y="71"/>
                                  </a:lnTo>
                                  <a:lnTo>
                                    <a:pt x="90" y="69"/>
                                  </a:lnTo>
                                  <a:lnTo>
                                    <a:pt x="83" y="66"/>
                                  </a:lnTo>
                                  <a:lnTo>
                                    <a:pt x="81" y="66"/>
                                  </a:lnTo>
                                  <a:lnTo>
                                    <a:pt x="78" y="64"/>
                                  </a:lnTo>
                                  <a:lnTo>
                                    <a:pt x="78" y="62"/>
                                  </a:lnTo>
                                  <a:lnTo>
                                    <a:pt x="81" y="54"/>
                                  </a:lnTo>
                                  <a:lnTo>
                                    <a:pt x="88" y="45"/>
                                  </a:lnTo>
                                  <a:lnTo>
                                    <a:pt x="90" y="33"/>
                                  </a:lnTo>
                                  <a:lnTo>
                                    <a:pt x="85" y="28"/>
                                  </a:lnTo>
                                  <a:lnTo>
                                    <a:pt x="81" y="24"/>
                                  </a:lnTo>
                                  <a:lnTo>
                                    <a:pt x="71" y="24"/>
                                  </a:lnTo>
                                  <a:lnTo>
                                    <a:pt x="64" y="26"/>
                                  </a:lnTo>
                                  <a:lnTo>
                                    <a:pt x="54" y="26"/>
                                  </a:lnTo>
                                  <a:lnTo>
                                    <a:pt x="45" y="28"/>
                                  </a:lnTo>
                                  <a:lnTo>
                                    <a:pt x="35" y="28"/>
                                  </a:lnTo>
                                  <a:lnTo>
                                    <a:pt x="28" y="28"/>
                                  </a:lnTo>
                                  <a:lnTo>
                                    <a:pt x="23" y="28"/>
                                  </a:lnTo>
                                  <a:lnTo>
                                    <a:pt x="19" y="21"/>
                                  </a:lnTo>
                                  <a:lnTo>
                                    <a:pt x="14" y="12"/>
                                  </a:lnTo>
                                  <a:lnTo>
                                    <a:pt x="14" y="2"/>
                                  </a:lnTo>
                                  <a:lnTo>
                                    <a:pt x="14" y="0"/>
                                  </a:lnTo>
                                  <a:lnTo>
                                    <a:pt x="2" y="14"/>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Freeform 793"/>
                          <wps:cNvSpPr>
                            <a:spLocks/>
                          </wps:cNvSpPr>
                          <wps:spPr bwMode="auto">
                            <a:xfrm>
                              <a:off x="10022" y="4828"/>
                              <a:ext cx="145" cy="337"/>
                            </a:xfrm>
                            <a:custGeom>
                              <a:avLst/>
                              <a:gdLst>
                                <a:gd name="T0" fmla="*/ 52 w 145"/>
                                <a:gd name="T1" fmla="*/ 2 h 337"/>
                                <a:gd name="T2" fmla="*/ 43 w 145"/>
                                <a:gd name="T3" fmla="*/ 14 h 337"/>
                                <a:gd name="T4" fmla="*/ 47 w 145"/>
                                <a:gd name="T5" fmla="*/ 40 h 337"/>
                                <a:gd name="T6" fmla="*/ 55 w 145"/>
                                <a:gd name="T7" fmla="*/ 57 h 337"/>
                                <a:gd name="T8" fmla="*/ 59 w 145"/>
                                <a:gd name="T9" fmla="*/ 67 h 337"/>
                                <a:gd name="T10" fmla="*/ 47 w 145"/>
                                <a:gd name="T11" fmla="*/ 69 h 337"/>
                                <a:gd name="T12" fmla="*/ 28 w 145"/>
                                <a:gd name="T13" fmla="*/ 81 h 337"/>
                                <a:gd name="T14" fmla="*/ 26 w 145"/>
                                <a:gd name="T15" fmla="*/ 100 h 337"/>
                                <a:gd name="T16" fmla="*/ 33 w 145"/>
                                <a:gd name="T17" fmla="*/ 116 h 337"/>
                                <a:gd name="T18" fmla="*/ 38 w 145"/>
                                <a:gd name="T19" fmla="*/ 126 h 337"/>
                                <a:gd name="T20" fmla="*/ 19 w 145"/>
                                <a:gd name="T21" fmla="*/ 128 h 337"/>
                                <a:gd name="T22" fmla="*/ 0 w 145"/>
                                <a:gd name="T23" fmla="*/ 143 h 337"/>
                                <a:gd name="T24" fmla="*/ 5 w 145"/>
                                <a:gd name="T25" fmla="*/ 173 h 337"/>
                                <a:gd name="T26" fmla="*/ 12 w 145"/>
                                <a:gd name="T27" fmla="*/ 190 h 337"/>
                                <a:gd name="T28" fmla="*/ 26 w 145"/>
                                <a:gd name="T29" fmla="*/ 209 h 337"/>
                                <a:gd name="T30" fmla="*/ 31 w 145"/>
                                <a:gd name="T31" fmla="*/ 214 h 337"/>
                                <a:gd name="T32" fmla="*/ 47 w 145"/>
                                <a:gd name="T33" fmla="*/ 207 h 337"/>
                                <a:gd name="T34" fmla="*/ 74 w 145"/>
                                <a:gd name="T35" fmla="*/ 202 h 337"/>
                                <a:gd name="T36" fmla="*/ 100 w 145"/>
                                <a:gd name="T37" fmla="*/ 209 h 337"/>
                                <a:gd name="T38" fmla="*/ 121 w 145"/>
                                <a:gd name="T39" fmla="*/ 233 h 337"/>
                                <a:gd name="T40" fmla="*/ 126 w 145"/>
                                <a:gd name="T41" fmla="*/ 254 h 337"/>
                                <a:gd name="T42" fmla="*/ 124 w 145"/>
                                <a:gd name="T43" fmla="*/ 276 h 337"/>
                                <a:gd name="T44" fmla="*/ 112 w 145"/>
                                <a:gd name="T45" fmla="*/ 292 h 337"/>
                                <a:gd name="T46" fmla="*/ 90 w 145"/>
                                <a:gd name="T47" fmla="*/ 304 h 337"/>
                                <a:gd name="T48" fmla="*/ 69 w 145"/>
                                <a:gd name="T49" fmla="*/ 311 h 337"/>
                                <a:gd name="T50" fmla="*/ 47 w 145"/>
                                <a:gd name="T51" fmla="*/ 314 h 337"/>
                                <a:gd name="T52" fmla="*/ 40 w 145"/>
                                <a:gd name="T53" fmla="*/ 316 h 337"/>
                                <a:gd name="T54" fmla="*/ 40 w 145"/>
                                <a:gd name="T55" fmla="*/ 328 h 337"/>
                                <a:gd name="T56" fmla="*/ 55 w 145"/>
                                <a:gd name="T57" fmla="*/ 337 h 337"/>
                                <a:gd name="T58" fmla="*/ 64 w 145"/>
                                <a:gd name="T59" fmla="*/ 337 h 337"/>
                                <a:gd name="T60" fmla="*/ 85 w 145"/>
                                <a:gd name="T61" fmla="*/ 335 h 337"/>
                                <a:gd name="T62" fmla="*/ 107 w 145"/>
                                <a:gd name="T63" fmla="*/ 328 h 337"/>
                                <a:gd name="T64" fmla="*/ 126 w 145"/>
                                <a:gd name="T65" fmla="*/ 316 h 337"/>
                                <a:gd name="T66" fmla="*/ 138 w 145"/>
                                <a:gd name="T67" fmla="*/ 292 h 337"/>
                                <a:gd name="T68" fmla="*/ 143 w 145"/>
                                <a:gd name="T69" fmla="*/ 271 h 337"/>
                                <a:gd name="T70" fmla="*/ 143 w 145"/>
                                <a:gd name="T71" fmla="*/ 252 h 337"/>
                                <a:gd name="T72" fmla="*/ 140 w 145"/>
                                <a:gd name="T73" fmla="*/ 226 h 337"/>
                                <a:gd name="T74" fmla="*/ 128 w 145"/>
                                <a:gd name="T75" fmla="*/ 204 h 337"/>
                                <a:gd name="T76" fmla="*/ 116 w 145"/>
                                <a:gd name="T77" fmla="*/ 190 h 337"/>
                                <a:gd name="T78" fmla="*/ 90 w 145"/>
                                <a:gd name="T79" fmla="*/ 173 h 337"/>
                                <a:gd name="T80" fmla="*/ 76 w 145"/>
                                <a:gd name="T81" fmla="*/ 173 h 337"/>
                                <a:gd name="T82" fmla="*/ 50 w 145"/>
                                <a:gd name="T83" fmla="*/ 185 h 337"/>
                                <a:gd name="T84" fmla="*/ 40 w 145"/>
                                <a:gd name="T85" fmla="*/ 195 h 337"/>
                                <a:gd name="T86" fmla="*/ 26 w 145"/>
                                <a:gd name="T87" fmla="*/ 183 h 337"/>
                                <a:gd name="T88" fmla="*/ 21 w 145"/>
                                <a:gd name="T89" fmla="*/ 166 h 337"/>
                                <a:gd name="T90" fmla="*/ 31 w 145"/>
                                <a:gd name="T91" fmla="*/ 154 h 337"/>
                                <a:gd name="T92" fmla="*/ 47 w 145"/>
                                <a:gd name="T93" fmla="*/ 157 h 337"/>
                                <a:gd name="T94" fmla="*/ 59 w 145"/>
                                <a:gd name="T95" fmla="*/ 147 h 337"/>
                                <a:gd name="T96" fmla="*/ 62 w 145"/>
                                <a:gd name="T97" fmla="*/ 128 h 337"/>
                                <a:gd name="T98" fmla="*/ 50 w 145"/>
                                <a:gd name="T99" fmla="*/ 105 h 337"/>
                                <a:gd name="T100" fmla="*/ 57 w 145"/>
                                <a:gd name="T101" fmla="*/ 102 h 337"/>
                                <a:gd name="T102" fmla="*/ 69 w 145"/>
                                <a:gd name="T103" fmla="*/ 97 h 337"/>
                                <a:gd name="T104" fmla="*/ 78 w 145"/>
                                <a:gd name="T105" fmla="*/ 81 h 337"/>
                                <a:gd name="T106" fmla="*/ 76 w 145"/>
                                <a:gd name="T107" fmla="*/ 59 h 337"/>
                                <a:gd name="T108" fmla="*/ 64 w 145"/>
                                <a:gd name="T109" fmla="*/ 31 h 337"/>
                                <a:gd name="T110" fmla="*/ 74 w 145"/>
                                <a:gd name="T111" fmla="*/ 17 h 337"/>
                                <a:gd name="T112" fmla="*/ 88 w 145"/>
                                <a:gd name="T113" fmla="*/ 10 h 337"/>
                                <a:gd name="T114" fmla="*/ 66 w 145"/>
                                <a:gd name="T115"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5" h="337">
                                  <a:moveTo>
                                    <a:pt x="64" y="0"/>
                                  </a:moveTo>
                                  <a:lnTo>
                                    <a:pt x="59" y="0"/>
                                  </a:lnTo>
                                  <a:lnTo>
                                    <a:pt x="52" y="2"/>
                                  </a:lnTo>
                                  <a:lnTo>
                                    <a:pt x="47" y="5"/>
                                  </a:lnTo>
                                  <a:lnTo>
                                    <a:pt x="45" y="10"/>
                                  </a:lnTo>
                                  <a:lnTo>
                                    <a:pt x="43" y="14"/>
                                  </a:lnTo>
                                  <a:lnTo>
                                    <a:pt x="45" y="24"/>
                                  </a:lnTo>
                                  <a:lnTo>
                                    <a:pt x="45" y="31"/>
                                  </a:lnTo>
                                  <a:lnTo>
                                    <a:pt x="47" y="40"/>
                                  </a:lnTo>
                                  <a:lnTo>
                                    <a:pt x="50" y="45"/>
                                  </a:lnTo>
                                  <a:lnTo>
                                    <a:pt x="52" y="52"/>
                                  </a:lnTo>
                                  <a:lnTo>
                                    <a:pt x="55" y="57"/>
                                  </a:lnTo>
                                  <a:lnTo>
                                    <a:pt x="57" y="62"/>
                                  </a:lnTo>
                                  <a:lnTo>
                                    <a:pt x="59" y="64"/>
                                  </a:lnTo>
                                  <a:lnTo>
                                    <a:pt x="59" y="67"/>
                                  </a:lnTo>
                                  <a:lnTo>
                                    <a:pt x="57" y="67"/>
                                  </a:lnTo>
                                  <a:lnTo>
                                    <a:pt x="52" y="67"/>
                                  </a:lnTo>
                                  <a:lnTo>
                                    <a:pt x="47" y="69"/>
                                  </a:lnTo>
                                  <a:lnTo>
                                    <a:pt x="40" y="71"/>
                                  </a:lnTo>
                                  <a:lnTo>
                                    <a:pt x="33" y="76"/>
                                  </a:lnTo>
                                  <a:lnTo>
                                    <a:pt x="28" y="81"/>
                                  </a:lnTo>
                                  <a:lnTo>
                                    <a:pt x="26" y="88"/>
                                  </a:lnTo>
                                  <a:lnTo>
                                    <a:pt x="26" y="93"/>
                                  </a:lnTo>
                                  <a:lnTo>
                                    <a:pt x="26" y="100"/>
                                  </a:lnTo>
                                  <a:lnTo>
                                    <a:pt x="26" y="105"/>
                                  </a:lnTo>
                                  <a:lnTo>
                                    <a:pt x="31" y="109"/>
                                  </a:lnTo>
                                  <a:lnTo>
                                    <a:pt x="33" y="116"/>
                                  </a:lnTo>
                                  <a:lnTo>
                                    <a:pt x="35" y="124"/>
                                  </a:lnTo>
                                  <a:lnTo>
                                    <a:pt x="40" y="126"/>
                                  </a:lnTo>
                                  <a:lnTo>
                                    <a:pt x="38" y="126"/>
                                  </a:lnTo>
                                  <a:lnTo>
                                    <a:pt x="33" y="126"/>
                                  </a:lnTo>
                                  <a:lnTo>
                                    <a:pt x="26" y="126"/>
                                  </a:lnTo>
                                  <a:lnTo>
                                    <a:pt x="19" y="128"/>
                                  </a:lnTo>
                                  <a:lnTo>
                                    <a:pt x="12" y="133"/>
                                  </a:lnTo>
                                  <a:lnTo>
                                    <a:pt x="5" y="138"/>
                                  </a:lnTo>
                                  <a:lnTo>
                                    <a:pt x="0" y="143"/>
                                  </a:lnTo>
                                  <a:lnTo>
                                    <a:pt x="0" y="154"/>
                                  </a:lnTo>
                                  <a:lnTo>
                                    <a:pt x="0" y="164"/>
                                  </a:lnTo>
                                  <a:lnTo>
                                    <a:pt x="5" y="173"/>
                                  </a:lnTo>
                                  <a:lnTo>
                                    <a:pt x="5" y="178"/>
                                  </a:lnTo>
                                  <a:lnTo>
                                    <a:pt x="9" y="185"/>
                                  </a:lnTo>
                                  <a:lnTo>
                                    <a:pt x="12" y="190"/>
                                  </a:lnTo>
                                  <a:lnTo>
                                    <a:pt x="14" y="195"/>
                                  </a:lnTo>
                                  <a:lnTo>
                                    <a:pt x="19" y="202"/>
                                  </a:lnTo>
                                  <a:lnTo>
                                    <a:pt x="26" y="209"/>
                                  </a:lnTo>
                                  <a:lnTo>
                                    <a:pt x="28" y="211"/>
                                  </a:lnTo>
                                  <a:lnTo>
                                    <a:pt x="31" y="214"/>
                                  </a:lnTo>
                                  <a:lnTo>
                                    <a:pt x="31" y="214"/>
                                  </a:lnTo>
                                  <a:lnTo>
                                    <a:pt x="33" y="211"/>
                                  </a:lnTo>
                                  <a:lnTo>
                                    <a:pt x="40" y="209"/>
                                  </a:lnTo>
                                  <a:lnTo>
                                    <a:pt x="47" y="207"/>
                                  </a:lnTo>
                                  <a:lnTo>
                                    <a:pt x="55" y="204"/>
                                  </a:lnTo>
                                  <a:lnTo>
                                    <a:pt x="64" y="202"/>
                                  </a:lnTo>
                                  <a:lnTo>
                                    <a:pt x="74" y="202"/>
                                  </a:lnTo>
                                  <a:lnTo>
                                    <a:pt x="85" y="204"/>
                                  </a:lnTo>
                                  <a:lnTo>
                                    <a:pt x="93" y="204"/>
                                  </a:lnTo>
                                  <a:lnTo>
                                    <a:pt x="100" y="209"/>
                                  </a:lnTo>
                                  <a:lnTo>
                                    <a:pt x="109" y="214"/>
                                  </a:lnTo>
                                  <a:lnTo>
                                    <a:pt x="116" y="223"/>
                                  </a:lnTo>
                                  <a:lnTo>
                                    <a:pt x="121" y="233"/>
                                  </a:lnTo>
                                  <a:lnTo>
                                    <a:pt x="124" y="242"/>
                                  </a:lnTo>
                                  <a:lnTo>
                                    <a:pt x="126" y="249"/>
                                  </a:lnTo>
                                  <a:lnTo>
                                    <a:pt x="126" y="254"/>
                                  </a:lnTo>
                                  <a:lnTo>
                                    <a:pt x="126" y="261"/>
                                  </a:lnTo>
                                  <a:lnTo>
                                    <a:pt x="126" y="268"/>
                                  </a:lnTo>
                                  <a:lnTo>
                                    <a:pt x="124" y="276"/>
                                  </a:lnTo>
                                  <a:lnTo>
                                    <a:pt x="121" y="280"/>
                                  </a:lnTo>
                                  <a:lnTo>
                                    <a:pt x="116" y="287"/>
                                  </a:lnTo>
                                  <a:lnTo>
                                    <a:pt x="112" y="292"/>
                                  </a:lnTo>
                                  <a:lnTo>
                                    <a:pt x="107" y="297"/>
                                  </a:lnTo>
                                  <a:lnTo>
                                    <a:pt x="100" y="299"/>
                                  </a:lnTo>
                                  <a:lnTo>
                                    <a:pt x="90" y="304"/>
                                  </a:lnTo>
                                  <a:lnTo>
                                    <a:pt x="85" y="306"/>
                                  </a:lnTo>
                                  <a:lnTo>
                                    <a:pt x="76" y="309"/>
                                  </a:lnTo>
                                  <a:lnTo>
                                    <a:pt x="69" y="311"/>
                                  </a:lnTo>
                                  <a:lnTo>
                                    <a:pt x="62" y="311"/>
                                  </a:lnTo>
                                  <a:lnTo>
                                    <a:pt x="55" y="314"/>
                                  </a:lnTo>
                                  <a:lnTo>
                                    <a:pt x="47" y="314"/>
                                  </a:lnTo>
                                  <a:lnTo>
                                    <a:pt x="45" y="316"/>
                                  </a:lnTo>
                                  <a:lnTo>
                                    <a:pt x="40" y="316"/>
                                  </a:lnTo>
                                  <a:lnTo>
                                    <a:pt x="40" y="316"/>
                                  </a:lnTo>
                                  <a:lnTo>
                                    <a:pt x="35" y="318"/>
                                  </a:lnTo>
                                  <a:lnTo>
                                    <a:pt x="38" y="326"/>
                                  </a:lnTo>
                                  <a:lnTo>
                                    <a:pt x="40" y="328"/>
                                  </a:lnTo>
                                  <a:lnTo>
                                    <a:pt x="45" y="333"/>
                                  </a:lnTo>
                                  <a:lnTo>
                                    <a:pt x="50" y="335"/>
                                  </a:lnTo>
                                  <a:lnTo>
                                    <a:pt x="55" y="337"/>
                                  </a:lnTo>
                                  <a:lnTo>
                                    <a:pt x="57" y="337"/>
                                  </a:lnTo>
                                  <a:lnTo>
                                    <a:pt x="62" y="337"/>
                                  </a:lnTo>
                                  <a:lnTo>
                                    <a:pt x="64" y="337"/>
                                  </a:lnTo>
                                  <a:lnTo>
                                    <a:pt x="71" y="337"/>
                                  </a:lnTo>
                                  <a:lnTo>
                                    <a:pt x="76" y="335"/>
                                  </a:lnTo>
                                  <a:lnTo>
                                    <a:pt x="85" y="335"/>
                                  </a:lnTo>
                                  <a:lnTo>
                                    <a:pt x="90" y="333"/>
                                  </a:lnTo>
                                  <a:lnTo>
                                    <a:pt x="100" y="333"/>
                                  </a:lnTo>
                                  <a:lnTo>
                                    <a:pt x="107" y="328"/>
                                  </a:lnTo>
                                  <a:lnTo>
                                    <a:pt x="112" y="326"/>
                                  </a:lnTo>
                                  <a:lnTo>
                                    <a:pt x="119" y="321"/>
                                  </a:lnTo>
                                  <a:lnTo>
                                    <a:pt x="126" y="316"/>
                                  </a:lnTo>
                                  <a:lnTo>
                                    <a:pt x="131" y="309"/>
                                  </a:lnTo>
                                  <a:lnTo>
                                    <a:pt x="135" y="302"/>
                                  </a:lnTo>
                                  <a:lnTo>
                                    <a:pt x="138" y="292"/>
                                  </a:lnTo>
                                  <a:lnTo>
                                    <a:pt x="143" y="283"/>
                                  </a:lnTo>
                                  <a:lnTo>
                                    <a:pt x="143" y="278"/>
                                  </a:lnTo>
                                  <a:lnTo>
                                    <a:pt x="143" y="271"/>
                                  </a:lnTo>
                                  <a:lnTo>
                                    <a:pt x="143" y="266"/>
                                  </a:lnTo>
                                  <a:lnTo>
                                    <a:pt x="145" y="261"/>
                                  </a:lnTo>
                                  <a:lnTo>
                                    <a:pt x="143" y="252"/>
                                  </a:lnTo>
                                  <a:lnTo>
                                    <a:pt x="143" y="242"/>
                                  </a:lnTo>
                                  <a:lnTo>
                                    <a:pt x="143" y="235"/>
                                  </a:lnTo>
                                  <a:lnTo>
                                    <a:pt x="140" y="226"/>
                                  </a:lnTo>
                                  <a:lnTo>
                                    <a:pt x="135" y="219"/>
                                  </a:lnTo>
                                  <a:lnTo>
                                    <a:pt x="133" y="211"/>
                                  </a:lnTo>
                                  <a:lnTo>
                                    <a:pt x="128" y="204"/>
                                  </a:lnTo>
                                  <a:lnTo>
                                    <a:pt x="126" y="200"/>
                                  </a:lnTo>
                                  <a:lnTo>
                                    <a:pt x="121" y="192"/>
                                  </a:lnTo>
                                  <a:lnTo>
                                    <a:pt x="116" y="190"/>
                                  </a:lnTo>
                                  <a:lnTo>
                                    <a:pt x="107" y="181"/>
                                  </a:lnTo>
                                  <a:lnTo>
                                    <a:pt x="97" y="176"/>
                                  </a:lnTo>
                                  <a:lnTo>
                                    <a:pt x="90" y="173"/>
                                  </a:lnTo>
                                  <a:lnTo>
                                    <a:pt x="85" y="173"/>
                                  </a:lnTo>
                                  <a:lnTo>
                                    <a:pt x="81" y="173"/>
                                  </a:lnTo>
                                  <a:lnTo>
                                    <a:pt x="76" y="173"/>
                                  </a:lnTo>
                                  <a:lnTo>
                                    <a:pt x="66" y="176"/>
                                  </a:lnTo>
                                  <a:lnTo>
                                    <a:pt x="57" y="181"/>
                                  </a:lnTo>
                                  <a:lnTo>
                                    <a:pt x="50" y="185"/>
                                  </a:lnTo>
                                  <a:lnTo>
                                    <a:pt x="45" y="190"/>
                                  </a:lnTo>
                                  <a:lnTo>
                                    <a:pt x="40" y="192"/>
                                  </a:lnTo>
                                  <a:lnTo>
                                    <a:pt x="40" y="195"/>
                                  </a:lnTo>
                                  <a:lnTo>
                                    <a:pt x="35" y="192"/>
                                  </a:lnTo>
                                  <a:lnTo>
                                    <a:pt x="28" y="188"/>
                                  </a:lnTo>
                                  <a:lnTo>
                                    <a:pt x="26" y="183"/>
                                  </a:lnTo>
                                  <a:lnTo>
                                    <a:pt x="21" y="178"/>
                                  </a:lnTo>
                                  <a:lnTo>
                                    <a:pt x="19" y="171"/>
                                  </a:lnTo>
                                  <a:lnTo>
                                    <a:pt x="21" y="166"/>
                                  </a:lnTo>
                                  <a:lnTo>
                                    <a:pt x="24" y="159"/>
                                  </a:lnTo>
                                  <a:lnTo>
                                    <a:pt x="26" y="157"/>
                                  </a:lnTo>
                                  <a:lnTo>
                                    <a:pt x="31" y="154"/>
                                  </a:lnTo>
                                  <a:lnTo>
                                    <a:pt x="38" y="157"/>
                                  </a:lnTo>
                                  <a:lnTo>
                                    <a:pt x="43" y="157"/>
                                  </a:lnTo>
                                  <a:lnTo>
                                    <a:pt x="47" y="157"/>
                                  </a:lnTo>
                                  <a:lnTo>
                                    <a:pt x="50" y="157"/>
                                  </a:lnTo>
                                  <a:lnTo>
                                    <a:pt x="55" y="157"/>
                                  </a:lnTo>
                                  <a:lnTo>
                                    <a:pt x="59" y="147"/>
                                  </a:lnTo>
                                  <a:lnTo>
                                    <a:pt x="62" y="143"/>
                                  </a:lnTo>
                                  <a:lnTo>
                                    <a:pt x="62" y="133"/>
                                  </a:lnTo>
                                  <a:lnTo>
                                    <a:pt x="62" y="128"/>
                                  </a:lnTo>
                                  <a:lnTo>
                                    <a:pt x="59" y="121"/>
                                  </a:lnTo>
                                  <a:lnTo>
                                    <a:pt x="55" y="112"/>
                                  </a:lnTo>
                                  <a:lnTo>
                                    <a:pt x="50" y="105"/>
                                  </a:lnTo>
                                  <a:lnTo>
                                    <a:pt x="50" y="102"/>
                                  </a:lnTo>
                                  <a:lnTo>
                                    <a:pt x="52" y="102"/>
                                  </a:lnTo>
                                  <a:lnTo>
                                    <a:pt x="57" y="102"/>
                                  </a:lnTo>
                                  <a:lnTo>
                                    <a:pt x="62" y="102"/>
                                  </a:lnTo>
                                  <a:lnTo>
                                    <a:pt x="66" y="102"/>
                                  </a:lnTo>
                                  <a:lnTo>
                                    <a:pt x="69" y="97"/>
                                  </a:lnTo>
                                  <a:lnTo>
                                    <a:pt x="76" y="93"/>
                                  </a:lnTo>
                                  <a:lnTo>
                                    <a:pt x="76" y="88"/>
                                  </a:lnTo>
                                  <a:lnTo>
                                    <a:pt x="78" y="81"/>
                                  </a:lnTo>
                                  <a:lnTo>
                                    <a:pt x="78" y="76"/>
                                  </a:lnTo>
                                  <a:lnTo>
                                    <a:pt x="81" y="69"/>
                                  </a:lnTo>
                                  <a:lnTo>
                                    <a:pt x="76" y="59"/>
                                  </a:lnTo>
                                  <a:lnTo>
                                    <a:pt x="71" y="50"/>
                                  </a:lnTo>
                                  <a:lnTo>
                                    <a:pt x="66" y="40"/>
                                  </a:lnTo>
                                  <a:lnTo>
                                    <a:pt x="64" y="31"/>
                                  </a:lnTo>
                                  <a:lnTo>
                                    <a:pt x="64" y="24"/>
                                  </a:lnTo>
                                  <a:lnTo>
                                    <a:pt x="66" y="19"/>
                                  </a:lnTo>
                                  <a:lnTo>
                                    <a:pt x="74" y="17"/>
                                  </a:lnTo>
                                  <a:lnTo>
                                    <a:pt x="81" y="14"/>
                                  </a:lnTo>
                                  <a:lnTo>
                                    <a:pt x="85" y="14"/>
                                  </a:lnTo>
                                  <a:lnTo>
                                    <a:pt x="88" y="10"/>
                                  </a:lnTo>
                                  <a:lnTo>
                                    <a:pt x="81" y="5"/>
                                  </a:lnTo>
                                  <a:lnTo>
                                    <a:pt x="74" y="2"/>
                                  </a:lnTo>
                                  <a:lnTo>
                                    <a:pt x="66" y="0"/>
                                  </a:lnTo>
                                  <a:lnTo>
                                    <a:pt x="64" y="0"/>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3" name="Freeform 794"/>
                          <wps:cNvSpPr>
                            <a:spLocks/>
                          </wps:cNvSpPr>
                          <wps:spPr bwMode="auto">
                            <a:xfrm>
                              <a:off x="9869" y="5220"/>
                              <a:ext cx="324" cy="905"/>
                            </a:xfrm>
                            <a:custGeom>
                              <a:avLst/>
                              <a:gdLst>
                                <a:gd name="T0" fmla="*/ 58 w 324"/>
                                <a:gd name="T1" fmla="*/ 691 h 905"/>
                                <a:gd name="T2" fmla="*/ 46 w 324"/>
                                <a:gd name="T3" fmla="*/ 732 h 905"/>
                                <a:gd name="T4" fmla="*/ 86 w 324"/>
                                <a:gd name="T5" fmla="*/ 741 h 905"/>
                                <a:gd name="T6" fmla="*/ 74 w 324"/>
                                <a:gd name="T7" fmla="*/ 820 h 905"/>
                                <a:gd name="T8" fmla="*/ 112 w 324"/>
                                <a:gd name="T9" fmla="*/ 810 h 905"/>
                                <a:gd name="T10" fmla="*/ 136 w 324"/>
                                <a:gd name="T11" fmla="*/ 793 h 905"/>
                                <a:gd name="T12" fmla="*/ 150 w 324"/>
                                <a:gd name="T13" fmla="*/ 877 h 905"/>
                                <a:gd name="T14" fmla="*/ 193 w 324"/>
                                <a:gd name="T15" fmla="*/ 834 h 905"/>
                                <a:gd name="T16" fmla="*/ 205 w 324"/>
                                <a:gd name="T17" fmla="*/ 798 h 905"/>
                                <a:gd name="T18" fmla="*/ 234 w 324"/>
                                <a:gd name="T19" fmla="*/ 862 h 905"/>
                                <a:gd name="T20" fmla="*/ 260 w 324"/>
                                <a:gd name="T21" fmla="*/ 798 h 905"/>
                                <a:gd name="T22" fmla="*/ 288 w 324"/>
                                <a:gd name="T23" fmla="*/ 805 h 905"/>
                                <a:gd name="T24" fmla="*/ 298 w 324"/>
                                <a:gd name="T25" fmla="*/ 765 h 905"/>
                                <a:gd name="T26" fmla="*/ 277 w 324"/>
                                <a:gd name="T27" fmla="*/ 701 h 905"/>
                                <a:gd name="T28" fmla="*/ 255 w 324"/>
                                <a:gd name="T29" fmla="*/ 641 h 905"/>
                                <a:gd name="T30" fmla="*/ 248 w 324"/>
                                <a:gd name="T31" fmla="*/ 589 h 905"/>
                                <a:gd name="T32" fmla="*/ 265 w 324"/>
                                <a:gd name="T33" fmla="*/ 520 h 905"/>
                                <a:gd name="T34" fmla="*/ 274 w 324"/>
                                <a:gd name="T35" fmla="*/ 447 h 905"/>
                                <a:gd name="T36" fmla="*/ 274 w 324"/>
                                <a:gd name="T37" fmla="*/ 380 h 905"/>
                                <a:gd name="T38" fmla="*/ 265 w 324"/>
                                <a:gd name="T39" fmla="*/ 304 h 905"/>
                                <a:gd name="T40" fmla="*/ 250 w 324"/>
                                <a:gd name="T41" fmla="*/ 221 h 905"/>
                                <a:gd name="T42" fmla="*/ 229 w 324"/>
                                <a:gd name="T43" fmla="*/ 145 h 905"/>
                                <a:gd name="T44" fmla="*/ 198 w 324"/>
                                <a:gd name="T45" fmla="*/ 76 h 905"/>
                                <a:gd name="T46" fmla="*/ 193 w 324"/>
                                <a:gd name="T47" fmla="*/ 0 h 905"/>
                                <a:gd name="T48" fmla="*/ 231 w 324"/>
                                <a:gd name="T49" fmla="*/ 69 h 905"/>
                                <a:gd name="T50" fmla="*/ 260 w 324"/>
                                <a:gd name="T51" fmla="*/ 131 h 905"/>
                                <a:gd name="T52" fmla="*/ 284 w 324"/>
                                <a:gd name="T53" fmla="*/ 207 h 905"/>
                                <a:gd name="T54" fmla="*/ 305 w 324"/>
                                <a:gd name="T55" fmla="*/ 292 h 905"/>
                                <a:gd name="T56" fmla="*/ 312 w 324"/>
                                <a:gd name="T57" fmla="*/ 390 h 905"/>
                                <a:gd name="T58" fmla="*/ 310 w 324"/>
                                <a:gd name="T59" fmla="*/ 470 h 905"/>
                                <a:gd name="T60" fmla="*/ 303 w 324"/>
                                <a:gd name="T61" fmla="*/ 532 h 905"/>
                                <a:gd name="T62" fmla="*/ 288 w 324"/>
                                <a:gd name="T63" fmla="*/ 599 h 905"/>
                                <a:gd name="T64" fmla="*/ 277 w 324"/>
                                <a:gd name="T65" fmla="*/ 641 h 905"/>
                                <a:gd name="T66" fmla="*/ 300 w 324"/>
                                <a:gd name="T67" fmla="*/ 708 h 905"/>
                                <a:gd name="T68" fmla="*/ 322 w 324"/>
                                <a:gd name="T69" fmla="*/ 786 h 905"/>
                                <a:gd name="T70" fmla="*/ 279 w 324"/>
                                <a:gd name="T71" fmla="*/ 822 h 905"/>
                                <a:gd name="T72" fmla="*/ 267 w 324"/>
                                <a:gd name="T73" fmla="*/ 858 h 905"/>
                                <a:gd name="T74" fmla="*/ 219 w 324"/>
                                <a:gd name="T75" fmla="*/ 891 h 905"/>
                                <a:gd name="T76" fmla="*/ 200 w 324"/>
                                <a:gd name="T77" fmla="*/ 831 h 905"/>
                                <a:gd name="T78" fmla="*/ 181 w 324"/>
                                <a:gd name="T79" fmla="*/ 877 h 905"/>
                                <a:gd name="T80" fmla="*/ 131 w 324"/>
                                <a:gd name="T81" fmla="*/ 896 h 905"/>
                                <a:gd name="T82" fmla="*/ 124 w 324"/>
                                <a:gd name="T83" fmla="*/ 829 h 905"/>
                                <a:gd name="T84" fmla="*/ 81 w 324"/>
                                <a:gd name="T85" fmla="*/ 865 h 905"/>
                                <a:gd name="T86" fmla="*/ 58 w 324"/>
                                <a:gd name="T87" fmla="*/ 793 h 905"/>
                                <a:gd name="T88" fmla="*/ 53 w 324"/>
                                <a:gd name="T89" fmla="*/ 758 h 905"/>
                                <a:gd name="T90" fmla="*/ 5 w 324"/>
                                <a:gd name="T91" fmla="*/ 713 h 905"/>
                                <a:gd name="T92" fmla="*/ 55 w 324"/>
                                <a:gd name="T93" fmla="*/ 660 h 905"/>
                                <a:gd name="T94" fmla="*/ 69 w 324"/>
                                <a:gd name="T95" fmla="*/ 625 h 905"/>
                                <a:gd name="T96" fmla="*/ 77 w 324"/>
                                <a:gd name="T97" fmla="*/ 563 h 905"/>
                                <a:gd name="T98" fmla="*/ 84 w 324"/>
                                <a:gd name="T99" fmla="*/ 485 h 905"/>
                                <a:gd name="T100" fmla="*/ 86 w 324"/>
                                <a:gd name="T101" fmla="*/ 418 h 905"/>
                                <a:gd name="T102" fmla="*/ 81 w 324"/>
                                <a:gd name="T103" fmla="*/ 344 h 905"/>
                                <a:gd name="T104" fmla="*/ 84 w 324"/>
                                <a:gd name="T105" fmla="*/ 249 h 905"/>
                                <a:gd name="T106" fmla="*/ 112 w 324"/>
                                <a:gd name="T107" fmla="*/ 214 h 905"/>
                                <a:gd name="T108" fmla="*/ 127 w 324"/>
                                <a:gd name="T109" fmla="*/ 285 h 905"/>
                                <a:gd name="T110" fmla="*/ 127 w 324"/>
                                <a:gd name="T111" fmla="*/ 354 h 905"/>
                                <a:gd name="T112" fmla="*/ 124 w 324"/>
                                <a:gd name="T113" fmla="*/ 418 h 905"/>
                                <a:gd name="T114" fmla="*/ 122 w 324"/>
                                <a:gd name="T115" fmla="*/ 492 h 905"/>
                                <a:gd name="T116" fmla="*/ 112 w 324"/>
                                <a:gd name="T117" fmla="*/ 549 h 905"/>
                                <a:gd name="T118" fmla="*/ 100 w 324"/>
                                <a:gd name="T119" fmla="*/ 611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4" h="905">
                                  <a:moveTo>
                                    <a:pt x="122" y="644"/>
                                  </a:moveTo>
                                  <a:lnTo>
                                    <a:pt x="122" y="644"/>
                                  </a:lnTo>
                                  <a:lnTo>
                                    <a:pt x="117" y="646"/>
                                  </a:lnTo>
                                  <a:lnTo>
                                    <a:pt x="112" y="651"/>
                                  </a:lnTo>
                                  <a:lnTo>
                                    <a:pt x="105" y="656"/>
                                  </a:lnTo>
                                  <a:lnTo>
                                    <a:pt x="96" y="660"/>
                                  </a:lnTo>
                                  <a:lnTo>
                                    <a:pt x="86" y="668"/>
                                  </a:lnTo>
                                  <a:lnTo>
                                    <a:pt x="77" y="677"/>
                                  </a:lnTo>
                                  <a:lnTo>
                                    <a:pt x="69" y="684"/>
                                  </a:lnTo>
                                  <a:lnTo>
                                    <a:pt x="58" y="691"/>
                                  </a:lnTo>
                                  <a:lnTo>
                                    <a:pt x="50" y="701"/>
                                  </a:lnTo>
                                  <a:lnTo>
                                    <a:pt x="41" y="708"/>
                                  </a:lnTo>
                                  <a:lnTo>
                                    <a:pt x="34" y="715"/>
                                  </a:lnTo>
                                  <a:lnTo>
                                    <a:pt x="29" y="720"/>
                                  </a:lnTo>
                                  <a:lnTo>
                                    <a:pt x="27" y="727"/>
                                  </a:lnTo>
                                  <a:lnTo>
                                    <a:pt x="24" y="729"/>
                                  </a:lnTo>
                                  <a:lnTo>
                                    <a:pt x="27" y="732"/>
                                  </a:lnTo>
                                  <a:lnTo>
                                    <a:pt x="34" y="734"/>
                                  </a:lnTo>
                                  <a:lnTo>
                                    <a:pt x="41" y="734"/>
                                  </a:lnTo>
                                  <a:lnTo>
                                    <a:pt x="46" y="732"/>
                                  </a:lnTo>
                                  <a:lnTo>
                                    <a:pt x="53" y="732"/>
                                  </a:lnTo>
                                  <a:lnTo>
                                    <a:pt x="58" y="732"/>
                                  </a:lnTo>
                                  <a:lnTo>
                                    <a:pt x="65" y="732"/>
                                  </a:lnTo>
                                  <a:lnTo>
                                    <a:pt x="74" y="729"/>
                                  </a:lnTo>
                                  <a:lnTo>
                                    <a:pt x="81" y="727"/>
                                  </a:lnTo>
                                  <a:lnTo>
                                    <a:pt x="86" y="727"/>
                                  </a:lnTo>
                                  <a:lnTo>
                                    <a:pt x="91" y="729"/>
                                  </a:lnTo>
                                  <a:lnTo>
                                    <a:pt x="89" y="732"/>
                                  </a:lnTo>
                                  <a:lnTo>
                                    <a:pt x="86" y="736"/>
                                  </a:lnTo>
                                  <a:lnTo>
                                    <a:pt x="86" y="741"/>
                                  </a:lnTo>
                                  <a:lnTo>
                                    <a:pt x="84" y="751"/>
                                  </a:lnTo>
                                  <a:lnTo>
                                    <a:pt x="81" y="758"/>
                                  </a:lnTo>
                                  <a:lnTo>
                                    <a:pt x="81" y="770"/>
                                  </a:lnTo>
                                  <a:lnTo>
                                    <a:pt x="81" y="774"/>
                                  </a:lnTo>
                                  <a:lnTo>
                                    <a:pt x="79" y="779"/>
                                  </a:lnTo>
                                  <a:lnTo>
                                    <a:pt x="79" y="784"/>
                                  </a:lnTo>
                                  <a:lnTo>
                                    <a:pt x="79" y="791"/>
                                  </a:lnTo>
                                  <a:lnTo>
                                    <a:pt x="77" y="801"/>
                                  </a:lnTo>
                                  <a:lnTo>
                                    <a:pt x="77" y="810"/>
                                  </a:lnTo>
                                  <a:lnTo>
                                    <a:pt x="74" y="820"/>
                                  </a:lnTo>
                                  <a:lnTo>
                                    <a:pt x="77" y="829"/>
                                  </a:lnTo>
                                  <a:lnTo>
                                    <a:pt x="77" y="834"/>
                                  </a:lnTo>
                                  <a:lnTo>
                                    <a:pt x="77" y="839"/>
                                  </a:lnTo>
                                  <a:lnTo>
                                    <a:pt x="79" y="843"/>
                                  </a:lnTo>
                                  <a:lnTo>
                                    <a:pt x="81" y="843"/>
                                  </a:lnTo>
                                  <a:lnTo>
                                    <a:pt x="89" y="836"/>
                                  </a:lnTo>
                                  <a:lnTo>
                                    <a:pt x="98" y="829"/>
                                  </a:lnTo>
                                  <a:lnTo>
                                    <a:pt x="100" y="822"/>
                                  </a:lnTo>
                                  <a:lnTo>
                                    <a:pt x="105" y="817"/>
                                  </a:lnTo>
                                  <a:lnTo>
                                    <a:pt x="112" y="810"/>
                                  </a:lnTo>
                                  <a:lnTo>
                                    <a:pt x="117" y="805"/>
                                  </a:lnTo>
                                  <a:lnTo>
                                    <a:pt x="119" y="801"/>
                                  </a:lnTo>
                                  <a:lnTo>
                                    <a:pt x="124" y="793"/>
                                  </a:lnTo>
                                  <a:lnTo>
                                    <a:pt x="127" y="789"/>
                                  </a:lnTo>
                                  <a:lnTo>
                                    <a:pt x="131" y="786"/>
                                  </a:lnTo>
                                  <a:lnTo>
                                    <a:pt x="136" y="779"/>
                                  </a:lnTo>
                                  <a:lnTo>
                                    <a:pt x="136" y="777"/>
                                  </a:lnTo>
                                  <a:lnTo>
                                    <a:pt x="136" y="782"/>
                                  </a:lnTo>
                                  <a:lnTo>
                                    <a:pt x="136" y="786"/>
                                  </a:lnTo>
                                  <a:lnTo>
                                    <a:pt x="136" y="793"/>
                                  </a:lnTo>
                                  <a:lnTo>
                                    <a:pt x="136" y="803"/>
                                  </a:lnTo>
                                  <a:lnTo>
                                    <a:pt x="136" y="812"/>
                                  </a:lnTo>
                                  <a:lnTo>
                                    <a:pt x="136" y="822"/>
                                  </a:lnTo>
                                  <a:lnTo>
                                    <a:pt x="139" y="831"/>
                                  </a:lnTo>
                                  <a:lnTo>
                                    <a:pt x="139" y="841"/>
                                  </a:lnTo>
                                  <a:lnTo>
                                    <a:pt x="141" y="850"/>
                                  </a:lnTo>
                                  <a:lnTo>
                                    <a:pt x="141" y="858"/>
                                  </a:lnTo>
                                  <a:lnTo>
                                    <a:pt x="143" y="867"/>
                                  </a:lnTo>
                                  <a:lnTo>
                                    <a:pt x="148" y="872"/>
                                  </a:lnTo>
                                  <a:lnTo>
                                    <a:pt x="150" y="877"/>
                                  </a:lnTo>
                                  <a:lnTo>
                                    <a:pt x="155" y="881"/>
                                  </a:lnTo>
                                  <a:lnTo>
                                    <a:pt x="160" y="881"/>
                                  </a:lnTo>
                                  <a:lnTo>
                                    <a:pt x="165" y="877"/>
                                  </a:lnTo>
                                  <a:lnTo>
                                    <a:pt x="169" y="874"/>
                                  </a:lnTo>
                                  <a:lnTo>
                                    <a:pt x="174" y="869"/>
                                  </a:lnTo>
                                  <a:lnTo>
                                    <a:pt x="179" y="865"/>
                                  </a:lnTo>
                                  <a:lnTo>
                                    <a:pt x="184" y="855"/>
                                  </a:lnTo>
                                  <a:lnTo>
                                    <a:pt x="186" y="848"/>
                                  </a:lnTo>
                                  <a:lnTo>
                                    <a:pt x="188" y="841"/>
                                  </a:lnTo>
                                  <a:lnTo>
                                    <a:pt x="193" y="834"/>
                                  </a:lnTo>
                                  <a:lnTo>
                                    <a:pt x="196" y="824"/>
                                  </a:lnTo>
                                  <a:lnTo>
                                    <a:pt x="198" y="817"/>
                                  </a:lnTo>
                                  <a:lnTo>
                                    <a:pt x="200" y="808"/>
                                  </a:lnTo>
                                  <a:lnTo>
                                    <a:pt x="203" y="803"/>
                                  </a:lnTo>
                                  <a:lnTo>
                                    <a:pt x="203" y="798"/>
                                  </a:lnTo>
                                  <a:lnTo>
                                    <a:pt x="203" y="793"/>
                                  </a:lnTo>
                                  <a:lnTo>
                                    <a:pt x="203" y="791"/>
                                  </a:lnTo>
                                  <a:lnTo>
                                    <a:pt x="205" y="791"/>
                                  </a:lnTo>
                                  <a:lnTo>
                                    <a:pt x="205" y="793"/>
                                  </a:lnTo>
                                  <a:lnTo>
                                    <a:pt x="205" y="798"/>
                                  </a:lnTo>
                                  <a:lnTo>
                                    <a:pt x="208" y="805"/>
                                  </a:lnTo>
                                  <a:lnTo>
                                    <a:pt x="208" y="810"/>
                                  </a:lnTo>
                                  <a:lnTo>
                                    <a:pt x="210" y="817"/>
                                  </a:lnTo>
                                  <a:lnTo>
                                    <a:pt x="212" y="824"/>
                                  </a:lnTo>
                                  <a:lnTo>
                                    <a:pt x="215" y="834"/>
                                  </a:lnTo>
                                  <a:lnTo>
                                    <a:pt x="217" y="841"/>
                                  </a:lnTo>
                                  <a:lnTo>
                                    <a:pt x="219" y="848"/>
                                  </a:lnTo>
                                  <a:lnTo>
                                    <a:pt x="222" y="853"/>
                                  </a:lnTo>
                                  <a:lnTo>
                                    <a:pt x="227" y="860"/>
                                  </a:lnTo>
                                  <a:lnTo>
                                    <a:pt x="234" y="862"/>
                                  </a:lnTo>
                                  <a:lnTo>
                                    <a:pt x="241" y="860"/>
                                  </a:lnTo>
                                  <a:lnTo>
                                    <a:pt x="243" y="855"/>
                                  </a:lnTo>
                                  <a:lnTo>
                                    <a:pt x="246" y="850"/>
                                  </a:lnTo>
                                  <a:lnTo>
                                    <a:pt x="248" y="843"/>
                                  </a:lnTo>
                                  <a:lnTo>
                                    <a:pt x="250" y="836"/>
                                  </a:lnTo>
                                  <a:lnTo>
                                    <a:pt x="253" y="829"/>
                                  </a:lnTo>
                                  <a:lnTo>
                                    <a:pt x="255" y="822"/>
                                  </a:lnTo>
                                  <a:lnTo>
                                    <a:pt x="258" y="815"/>
                                  </a:lnTo>
                                  <a:lnTo>
                                    <a:pt x="260" y="808"/>
                                  </a:lnTo>
                                  <a:lnTo>
                                    <a:pt x="260" y="798"/>
                                  </a:lnTo>
                                  <a:lnTo>
                                    <a:pt x="260" y="793"/>
                                  </a:lnTo>
                                  <a:lnTo>
                                    <a:pt x="262" y="786"/>
                                  </a:lnTo>
                                  <a:lnTo>
                                    <a:pt x="265" y="782"/>
                                  </a:lnTo>
                                  <a:lnTo>
                                    <a:pt x="265" y="772"/>
                                  </a:lnTo>
                                  <a:lnTo>
                                    <a:pt x="265" y="770"/>
                                  </a:lnTo>
                                  <a:lnTo>
                                    <a:pt x="267" y="772"/>
                                  </a:lnTo>
                                  <a:lnTo>
                                    <a:pt x="269" y="779"/>
                                  </a:lnTo>
                                  <a:lnTo>
                                    <a:pt x="274" y="789"/>
                                  </a:lnTo>
                                  <a:lnTo>
                                    <a:pt x="281" y="798"/>
                                  </a:lnTo>
                                  <a:lnTo>
                                    <a:pt x="288" y="805"/>
                                  </a:lnTo>
                                  <a:lnTo>
                                    <a:pt x="296" y="808"/>
                                  </a:lnTo>
                                  <a:lnTo>
                                    <a:pt x="296" y="808"/>
                                  </a:lnTo>
                                  <a:lnTo>
                                    <a:pt x="300" y="808"/>
                                  </a:lnTo>
                                  <a:lnTo>
                                    <a:pt x="300" y="805"/>
                                  </a:lnTo>
                                  <a:lnTo>
                                    <a:pt x="303" y="801"/>
                                  </a:lnTo>
                                  <a:lnTo>
                                    <a:pt x="303" y="791"/>
                                  </a:lnTo>
                                  <a:lnTo>
                                    <a:pt x="300" y="784"/>
                                  </a:lnTo>
                                  <a:lnTo>
                                    <a:pt x="300" y="777"/>
                                  </a:lnTo>
                                  <a:lnTo>
                                    <a:pt x="300" y="772"/>
                                  </a:lnTo>
                                  <a:lnTo>
                                    <a:pt x="298" y="765"/>
                                  </a:lnTo>
                                  <a:lnTo>
                                    <a:pt x="298" y="760"/>
                                  </a:lnTo>
                                  <a:lnTo>
                                    <a:pt x="296" y="753"/>
                                  </a:lnTo>
                                  <a:lnTo>
                                    <a:pt x="293" y="748"/>
                                  </a:lnTo>
                                  <a:lnTo>
                                    <a:pt x="291" y="741"/>
                                  </a:lnTo>
                                  <a:lnTo>
                                    <a:pt x="288" y="734"/>
                                  </a:lnTo>
                                  <a:lnTo>
                                    <a:pt x="286" y="727"/>
                                  </a:lnTo>
                                  <a:lnTo>
                                    <a:pt x="284" y="720"/>
                                  </a:lnTo>
                                  <a:lnTo>
                                    <a:pt x="281" y="713"/>
                                  </a:lnTo>
                                  <a:lnTo>
                                    <a:pt x="279" y="708"/>
                                  </a:lnTo>
                                  <a:lnTo>
                                    <a:pt x="277" y="701"/>
                                  </a:lnTo>
                                  <a:lnTo>
                                    <a:pt x="274" y="694"/>
                                  </a:lnTo>
                                  <a:lnTo>
                                    <a:pt x="272" y="687"/>
                                  </a:lnTo>
                                  <a:lnTo>
                                    <a:pt x="269" y="682"/>
                                  </a:lnTo>
                                  <a:lnTo>
                                    <a:pt x="267" y="677"/>
                                  </a:lnTo>
                                  <a:lnTo>
                                    <a:pt x="265" y="670"/>
                                  </a:lnTo>
                                  <a:lnTo>
                                    <a:pt x="265" y="665"/>
                                  </a:lnTo>
                                  <a:lnTo>
                                    <a:pt x="262" y="660"/>
                                  </a:lnTo>
                                  <a:lnTo>
                                    <a:pt x="260" y="651"/>
                                  </a:lnTo>
                                  <a:lnTo>
                                    <a:pt x="258" y="646"/>
                                  </a:lnTo>
                                  <a:lnTo>
                                    <a:pt x="255" y="641"/>
                                  </a:lnTo>
                                  <a:lnTo>
                                    <a:pt x="255" y="641"/>
                                  </a:lnTo>
                                  <a:lnTo>
                                    <a:pt x="229" y="630"/>
                                  </a:lnTo>
                                  <a:lnTo>
                                    <a:pt x="229" y="630"/>
                                  </a:lnTo>
                                  <a:lnTo>
                                    <a:pt x="229" y="627"/>
                                  </a:lnTo>
                                  <a:lnTo>
                                    <a:pt x="229" y="625"/>
                                  </a:lnTo>
                                  <a:lnTo>
                                    <a:pt x="234" y="620"/>
                                  </a:lnTo>
                                  <a:lnTo>
                                    <a:pt x="236" y="613"/>
                                  </a:lnTo>
                                  <a:lnTo>
                                    <a:pt x="238" y="606"/>
                                  </a:lnTo>
                                  <a:lnTo>
                                    <a:pt x="243" y="596"/>
                                  </a:lnTo>
                                  <a:lnTo>
                                    <a:pt x="248" y="589"/>
                                  </a:lnTo>
                                  <a:lnTo>
                                    <a:pt x="248" y="582"/>
                                  </a:lnTo>
                                  <a:lnTo>
                                    <a:pt x="250" y="575"/>
                                  </a:lnTo>
                                  <a:lnTo>
                                    <a:pt x="253" y="570"/>
                                  </a:lnTo>
                                  <a:lnTo>
                                    <a:pt x="255" y="563"/>
                                  </a:lnTo>
                                  <a:lnTo>
                                    <a:pt x="255" y="556"/>
                                  </a:lnTo>
                                  <a:lnTo>
                                    <a:pt x="258" y="549"/>
                                  </a:lnTo>
                                  <a:lnTo>
                                    <a:pt x="260" y="544"/>
                                  </a:lnTo>
                                  <a:lnTo>
                                    <a:pt x="262" y="537"/>
                                  </a:lnTo>
                                  <a:lnTo>
                                    <a:pt x="265" y="527"/>
                                  </a:lnTo>
                                  <a:lnTo>
                                    <a:pt x="265" y="520"/>
                                  </a:lnTo>
                                  <a:lnTo>
                                    <a:pt x="267" y="513"/>
                                  </a:lnTo>
                                  <a:lnTo>
                                    <a:pt x="269" y="504"/>
                                  </a:lnTo>
                                  <a:lnTo>
                                    <a:pt x="269" y="494"/>
                                  </a:lnTo>
                                  <a:lnTo>
                                    <a:pt x="272" y="487"/>
                                  </a:lnTo>
                                  <a:lnTo>
                                    <a:pt x="274" y="478"/>
                                  </a:lnTo>
                                  <a:lnTo>
                                    <a:pt x="274" y="468"/>
                                  </a:lnTo>
                                  <a:lnTo>
                                    <a:pt x="274" y="461"/>
                                  </a:lnTo>
                                  <a:lnTo>
                                    <a:pt x="274" y="456"/>
                                  </a:lnTo>
                                  <a:lnTo>
                                    <a:pt x="274" y="451"/>
                                  </a:lnTo>
                                  <a:lnTo>
                                    <a:pt x="274" y="447"/>
                                  </a:lnTo>
                                  <a:lnTo>
                                    <a:pt x="274" y="440"/>
                                  </a:lnTo>
                                  <a:lnTo>
                                    <a:pt x="274" y="432"/>
                                  </a:lnTo>
                                  <a:lnTo>
                                    <a:pt x="274" y="425"/>
                                  </a:lnTo>
                                  <a:lnTo>
                                    <a:pt x="277" y="421"/>
                                  </a:lnTo>
                                  <a:lnTo>
                                    <a:pt x="274" y="413"/>
                                  </a:lnTo>
                                  <a:lnTo>
                                    <a:pt x="274" y="406"/>
                                  </a:lnTo>
                                  <a:lnTo>
                                    <a:pt x="274" y="399"/>
                                  </a:lnTo>
                                  <a:lnTo>
                                    <a:pt x="274" y="394"/>
                                  </a:lnTo>
                                  <a:lnTo>
                                    <a:pt x="274" y="385"/>
                                  </a:lnTo>
                                  <a:lnTo>
                                    <a:pt x="274" y="380"/>
                                  </a:lnTo>
                                  <a:lnTo>
                                    <a:pt x="274" y="373"/>
                                  </a:lnTo>
                                  <a:lnTo>
                                    <a:pt x="274" y="366"/>
                                  </a:lnTo>
                                  <a:lnTo>
                                    <a:pt x="272" y="356"/>
                                  </a:lnTo>
                                  <a:lnTo>
                                    <a:pt x="272" y="349"/>
                                  </a:lnTo>
                                  <a:lnTo>
                                    <a:pt x="269" y="342"/>
                                  </a:lnTo>
                                  <a:lnTo>
                                    <a:pt x="269" y="335"/>
                                  </a:lnTo>
                                  <a:lnTo>
                                    <a:pt x="269" y="325"/>
                                  </a:lnTo>
                                  <a:lnTo>
                                    <a:pt x="267" y="318"/>
                                  </a:lnTo>
                                  <a:lnTo>
                                    <a:pt x="267" y="311"/>
                                  </a:lnTo>
                                  <a:lnTo>
                                    <a:pt x="265" y="304"/>
                                  </a:lnTo>
                                  <a:lnTo>
                                    <a:pt x="265" y="295"/>
                                  </a:lnTo>
                                  <a:lnTo>
                                    <a:pt x="262" y="287"/>
                                  </a:lnTo>
                                  <a:lnTo>
                                    <a:pt x="260" y="278"/>
                                  </a:lnTo>
                                  <a:lnTo>
                                    <a:pt x="260" y="271"/>
                                  </a:lnTo>
                                  <a:lnTo>
                                    <a:pt x="258" y="261"/>
                                  </a:lnTo>
                                  <a:lnTo>
                                    <a:pt x="258" y="254"/>
                                  </a:lnTo>
                                  <a:lnTo>
                                    <a:pt x="255" y="247"/>
                                  </a:lnTo>
                                  <a:lnTo>
                                    <a:pt x="255" y="238"/>
                                  </a:lnTo>
                                  <a:lnTo>
                                    <a:pt x="253" y="230"/>
                                  </a:lnTo>
                                  <a:lnTo>
                                    <a:pt x="250" y="221"/>
                                  </a:lnTo>
                                  <a:lnTo>
                                    <a:pt x="248" y="214"/>
                                  </a:lnTo>
                                  <a:lnTo>
                                    <a:pt x="246" y="207"/>
                                  </a:lnTo>
                                  <a:lnTo>
                                    <a:pt x="243" y="197"/>
                                  </a:lnTo>
                                  <a:lnTo>
                                    <a:pt x="241" y="190"/>
                                  </a:lnTo>
                                  <a:lnTo>
                                    <a:pt x="238" y="181"/>
                                  </a:lnTo>
                                  <a:lnTo>
                                    <a:pt x="238" y="173"/>
                                  </a:lnTo>
                                  <a:lnTo>
                                    <a:pt x="234" y="166"/>
                                  </a:lnTo>
                                  <a:lnTo>
                                    <a:pt x="234" y="159"/>
                                  </a:lnTo>
                                  <a:lnTo>
                                    <a:pt x="229" y="150"/>
                                  </a:lnTo>
                                  <a:lnTo>
                                    <a:pt x="229" y="145"/>
                                  </a:lnTo>
                                  <a:lnTo>
                                    <a:pt x="224" y="135"/>
                                  </a:lnTo>
                                  <a:lnTo>
                                    <a:pt x="222" y="128"/>
                                  </a:lnTo>
                                  <a:lnTo>
                                    <a:pt x="219" y="121"/>
                                  </a:lnTo>
                                  <a:lnTo>
                                    <a:pt x="217" y="116"/>
                                  </a:lnTo>
                                  <a:lnTo>
                                    <a:pt x="215" y="109"/>
                                  </a:lnTo>
                                  <a:lnTo>
                                    <a:pt x="210" y="102"/>
                                  </a:lnTo>
                                  <a:lnTo>
                                    <a:pt x="208" y="95"/>
                                  </a:lnTo>
                                  <a:lnTo>
                                    <a:pt x="205" y="88"/>
                                  </a:lnTo>
                                  <a:lnTo>
                                    <a:pt x="200" y="83"/>
                                  </a:lnTo>
                                  <a:lnTo>
                                    <a:pt x="198" y="76"/>
                                  </a:lnTo>
                                  <a:lnTo>
                                    <a:pt x="193" y="71"/>
                                  </a:lnTo>
                                  <a:lnTo>
                                    <a:pt x="191" y="67"/>
                                  </a:lnTo>
                                  <a:lnTo>
                                    <a:pt x="186" y="59"/>
                                  </a:lnTo>
                                  <a:lnTo>
                                    <a:pt x="184" y="55"/>
                                  </a:lnTo>
                                  <a:lnTo>
                                    <a:pt x="179" y="50"/>
                                  </a:lnTo>
                                  <a:lnTo>
                                    <a:pt x="177" y="45"/>
                                  </a:lnTo>
                                  <a:lnTo>
                                    <a:pt x="169" y="36"/>
                                  </a:lnTo>
                                  <a:lnTo>
                                    <a:pt x="162" y="29"/>
                                  </a:lnTo>
                                  <a:lnTo>
                                    <a:pt x="193" y="0"/>
                                  </a:lnTo>
                                  <a:lnTo>
                                    <a:pt x="193" y="0"/>
                                  </a:lnTo>
                                  <a:lnTo>
                                    <a:pt x="196" y="7"/>
                                  </a:lnTo>
                                  <a:lnTo>
                                    <a:pt x="198" y="10"/>
                                  </a:lnTo>
                                  <a:lnTo>
                                    <a:pt x="203" y="17"/>
                                  </a:lnTo>
                                  <a:lnTo>
                                    <a:pt x="205" y="21"/>
                                  </a:lnTo>
                                  <a:lnTo>
                                    <a:pt x="210" y="29"/>
                                  </a:lnTo>
                                  <a:lnTo>
                                    <a:pt x="215" y="36"/>
                                  </a:lnTo>
                                  <a:lnTo>
                                    <a:pt x="217" y="45"/>
                                  </a:lnTo>
                                  <a:lnTo>
                                    <a:pt x="222" y="52"/>
                                  </a:lnTo>
                                  <a:lnTo>
                                    <a:pt x="229" y="64"/>
                                  </a:lnTo>
                                  <a:lnTo>
                                    <a:pt x="231" y="69"/>
                                  </a:lnTo>
                                  <a:lnTo>
                                    <a:pt x="234" y="74"/>
                                  </a:lnTo>
                                  <a:lnTo>
                                    <a:pt x="236" y="78"/>
                                  </a:lnTo>
                                  <a:lnTo>
                                    <a:pt x="238" y="86"/>
                                  </a:lnTo>
                                  <a:lnTo>
                                    <a:pt x="243" y="93"/>
                                  </a:lnTo>
                                  <a:lnTo>
                                    <a:pt x="246" y="97"/>
                                  </a:lnTo>
                                  <a:lnTo>
                                    <a:pt x="248" y="105"/>
                                  </a:lnTo>
                                  <a:lnTo>
                                    <a:pt x="250" y="112"/>
                                  </a:lnTo>
                                  <a:lnTo>
                                    <a:pt x="253" y="116"/>
                                  </a:lnTo>
                                  <a:lnTo>
                                    <a:pt x="255" y="124"/>
                                  </a:lnTo>
                                  <a:lnTo>
                                    <a:pt x="260" y="131"/>
                                  </a:lnTo>
                                  <a:lnTo>
                                    <a:pt x="262" y="138"/>
                                  </a:lnTo>
                                  <a:lnTo>
                                    <a:pt x="265" y="145"/>
                                  </a:lnTo>
                                  <a:lnTo>
                                    <a:pt x="267" y="152"/>
                                  </a:lnTo>
                                  <a:lnTo>
                                    <a:pt x="269" y="159"/>
                                  </a:lnTo>
                                  <a:lnTo>
                                    <a:pt x="272" y="166"/>
                                  </a:lnTo>
                                  <a:lnTo>
                                    <a:pt x="274" y="173"/>
                                  </a:lnTo>
                                  <a:lnTo>
                                    <a:pt x="277" y="181"/>
                                  </a:lnTo>
                                  <a:lnTo>
                                    <a:pt x="279" y="190"/>
                                  </a:lnTo>
                                  <a:lnTo>
                                    <a:pt x="281" y="197"/>
                                  </a:lnTo>
                                  <a:lnTo>
                                    <a:pt x="284" y="207"/>
                                  </a:lnTo>
                                  <a:lnTo>
                                    <a:pt x="286" y="216"/>
                                  </a:lnTo>
                                  <a:lnTo>
                                    <a:pt x="288" y="223"/>
                                  </a:lnTo>
                                  <a:lnTo>
                                    <a:pt x="291" y="233"/>
                                  </a:lnTo>
                                  <a:lnTo>
                                    <a:pt x="293" y="240"/>
                                  </a:lnTo>
                                  <a:lnTo>
                                    <a:pt x="296" y="249"/>
                                  </a:lnTo>
                                  <a:lnTo>
                                    <a:pt x="296" y="257"/>
                                  </a:lnTo>
                                  <a:lnTo>
                                    <a:pt x="300" y="266"/>
                                  </a:lnTo>
                                  <a:lnTo>
                                    <a:pt x="300" y="276"/>
                                  </a:lnTo>
                                  <a:lnTo>
                                    <a:pt x="303" y="285"/>
                                  </a:lnTo>
                                  <a:lnTo>
                                    <a:pt x="305" y="292"/>
                                  </a:lnTo>
                                  <a:lnTo>
                                    <a:pt x="305" y="304"/>
                                  </a:lnTo>
                                  <a:lnTo>
                                    <a:pt x="307" y="311"/>
                                  </a:lnTo>
                                  <a:lnTo>
                                    <a:pt x="307" y="321"/>
                                  </a:lnTo>
                                  <a:lnTo>
                                    <a:pt x="310" y="330"/>
                                  </a:lnTo>
                                  <a:lnTo>
                                    <a:pt x="310" y="340"/>
                                  </a:lnTo>
                                  <a:lnTo>
                                    <a:pt x="310" y="349"/>
                                  </a:lnTo>
                                  <a:lnTo>
                                    <a:pt x="310" y="359"/>
                                  </a:lnTo>
                                  <a:lnTo>
                                    <a:pt x="312" y="368"/>
                                  </a:lnTo>
                                  <a:lnTo>
                                    <a:pt x="312" y="380"/>
                                  </a:lnTo>
                                  <a:lnTo>
                                    <a:pt x="312" y="390"/>
                                  </a:lnTo>
                                  <a:lnTo>
                                    <a:pt x="312" y="397"/>
                                  </a:lnTo>
                                  <a:lnTo>
                                    <a:pt x="312" y="406"/>
                                  </a:lnTo>
                                  <a:lnTo>
                                    <a:pt x="312" y="416"/>
                                  </a:lnTo>
                                  <a:lnTo>
                                    <a:pt x="312" y="423"/>
                                  </a:lnTo>
                                  <a:lnTo>
                                    <a:pt x="312" y="432"/>
                                  </a:lnTo>
                                  <a:lnTo>
                                    <a:pt x="312" y="442"/>
                                  </a:lnTo>
                                  <a:lnTo>
                                    <a:pt x="312" y="449"/>
                                  </a:lnTo>
                                  <a:lnTo>
                                    <a:pt x="310" y="456"/>
                                  </a:lnTo>
                                  <a:lnTo>
                                    <a:pt x="310" y="463"/>
                                  </a:lnTo>
                                  <a:lnTo>
                                    <a:pt x="310" y="470"/>
                                  </a:lnTo>
                                  <a:lnTo>
                                    <a:pt x="310" y="478"/>
                                  </a:lnTo>
                                  <a:lnTo>
                                    <a:pt x="310" y="485"/>
                                  </a:lnTo>
                                  <a:lnTo>
                                    <a:pt x="310" y="492"/>
                                  </a:lnTo>
                                  <a:lnTo>
                                    <a:pt x="307" y="499"/>
                                  </a:lnTo>
                                  <a:lnTo>
                                    <a:pt x="307" y="506"/>
                                  </a:lnTo>
                                  <a:lnTo>
                                    <a:pt x="305" y="511"/>
                                  </a:lnTo>
                                  <a:lnTo>
                                    <a:pt x="305" y="518"/>
                                  </a:lnTo>
                                  <a:lnTo>
                                    <a:pt x="305" y="523"/>
                                  </a:lnTo>
                                  <a:lnTo>
                                    <a:pt x="305" y="527"/>
                                  </a:lnTo>
                                  <a:lnTo>
                                    <a:pt x="303" y="532"/>
                                  </a:lnTo>
                                  <a:lnTo>
                                    <a:pt x="303" y="539"/>
                                  </a:lnTo>
                                  <a:lnTo>
                                    <a:pt x="300" y="544"/>
                                  </a:lnTo>
                                  <a:lnTo>
                                    <a:pt x="300" y="549"/>
                                  </a:lnTo>
                                  <a:lnTo>
                                    <a:pt x="300" y="558"/>
                                  </a:lnTo>
                                  <a:lnTo>
                                    <a:pt x="298" y="568"/>
                                  </a:lnTo>
                                  <a:lnTo>
                                    <a:pt x="296" y="575"/>
                                  </a:lnTo>
                                  <a:lnTo>
                                    <a:pt x="296" y="582"/>
                                  </a:lnTo>
                                  <a:lnTo>
                                    <a:pt x="291" y="589"/>
                                  </a:lnTo>
                                  <a:lnTo>
                                    <a:pt x="288" y="594"/>
                                  </a:lnTo>
                                  <a:lnTo>
                                    <a:pt x="288" y="599"/>
                                  </a:lnTo>
                                  <a:lnTo>
                                    <a:pt x="286" y="606"/>
                                  </a:lnTo>
                                  <a:lnTo>
                                    <a:pt x="281" y="613"/>
                                  </a:lnTo>
                                  <a:lnTo>
                                    <a:pt x="279" y="620"/>
                                  </a:lnTo>
                                  <a:lnTo>
                                    <a:pt x="277" y="625"/>
                                  </a:lnTo>
                                  <a:lnTo>
                                    <a:pt x="274" y="627"/>
                                  </a:lnTo>
                                  <a:lnTo>
                                    <a:pt x="274" y="630"/>
                                  </a:lnTo>
                                  <a:lnTo>
                                    <a:pt x="274" y="630"/>
                                  </a:lnTo>
                                  <a:lnTo>
                                    <a:pt x="274" y="632"/>
                                  </a:lnTo>
                                  <a:lnTo>
                                    <a:pt x="274" y="637"/>
                                  </a:lnTo>
                                  <a:lnTo>
                                    <a:pt x="277" y="641"/>
                                  </a:lnTo>
                                  <a:lnTo>
                                    <a:pt x="279" y="646"/>
                                  </a:lnTo>
                                  <a:lnTo>
                                    <a:pt x="279" y="651"/>
                                  </a:lnTo>
                                  <a:lnTo>
                                    <a:pt x="284" y="656"/>
                                  </a:lnTo>
                                  <a:lnTo>
                                    <a:pt x="284" y="660"/>
                                  </a:lnTo>
                                  <a:lnTo>
                                    <a:pt x="286" y="668"/>
                                  </a:lnTo>
                                  <a:lnTo>
                                    <a:pt x="288" y="675"/>
                                  </a:lnTo>
                                  <a:lnTo>
                                    <a:pt x="293" y="682"/>
                                  </a:lnTo>
                                  <a:lnTo>
                                    <a:pt x="296" y="691"/>
                                  </a:lnTo>
                                  <a:lnTo>
                                    <a:pt x="298" y="698"/>
                                  </a:lnTo>
                                  <a:lnTo>
                                    <a:pt x="300" y="708"/>
                                  </a:lnTo>
                                  <a:lnTo>
                                    <a:pt x="305" y="715"/>
                                  </a:lnTo>
                                  <a:lnTo>
                                    <a:pt x="305" y="722"/>
                                  </a:lnTo>
                                  <a:lnTo>
                                    <a:pt x="310" y="732"/>
                                  </a:lnTo>
                                  <a:lnTo>
                                    <a:pt x="310" y="739"/>
                                  </a:lnTo>
                                  <a:lnTo>
                                    <a:pt x="315" y="748"/>
                                  </a:lnTo>
                                  <a:lnTo>
                                    <a:pt x="315" y="755"/>
                                  </a:lnTo>
                                  <a:lnTo>
                                    <a:pt x="317" y="765"/>
                                  </a:lnTo>
                                  <a:lnTo>
                                    <a:pt x="319" y="772"/>
                                  </a:lnTo>
                                  <a:lnTo>
                                    <a:pt x="319" y="779"/>
                                  </a:lnTo>
                                  <a:lnTo>
                                    <a:pt x="322" y="786"/>
                                  </a:lnTo>
                                  <a:lnTo>
                                    <a:pt x="322" y="793"/>
                                  </a:lnTo>
                                  <a:lnTo>
                                    <a:pt x="322" y="798"/>
                                  </a:lnTo>
                                  <a:lnTo>
                                    <a:pt x="324" y="805"/>
                                  </a:lnTo>
                                  <a:lnTo>
                                    <a:pt x="322" y="815"/>
                                  </a:lnTo>
                                  <a:lnTo>
                                    <a:pt x="319" y="824"/>
                                  </a:lnTo>
                                  <a:lnTo>
                                    <a:pt x="312" y="829"/>
                                  </a:lnTo>
                                  <a:lnTo>
                                    <a:pt x="303" y="834"/>
                                  </a:lnTo>
                                  <a:lnTo>
                                    <a:pt x="296" y="831"/>
                                  </a:lnTo>
                                  <a:lnTo>
                                    <a:pt x="288" y="829"/>
                                  </a:lnTo>
                                  <a:lnTo>
                                    <a:pt x="279" y="822"/>
                                  </a:lnTo>
                                  <a:lnTo>
                                    <a:pt x="274" y="817"/>
                                  </a:lnTo>
                                  <a:lnTo>
                                    <a:pt x="269" y="812"/>
                                  </a:lnTo>
                                  <a:lnTo>
                                    <a:pt x="269" y="810"/>
                                  </a:lnTo>
                                  <a:lnTo>
                                    <a:pt x="269" y="815"/>
                                  </a:lnTo>
                                  <a:lnTo>
                                    <a:pt x="269" y="822"/>
                                  </a:lnTo>
                                  <a:lnTo>
                                    <a:pt x="269" y="829"/>
                                  </a:lnTo>
                                  <a:lnTo>
                                    <a:pt x="269" y="836"/>
                                  </a:lnTo>
                                  <a:lnTo>
                                    <a:pt x="269" y="843"/>
                                  </a:lnTo>
                                  <a:lnTo>
                                    <a:pt x="269" y="850"/>
                                  </a:lnTo>
                                  <a:lnTo>
                                    <a:pt x="267" y="858"/>
                                  </a:lnTo>
                                  <a:lnTo>
                                    <a:pt x="265" y="865"/>
                                  </a:lnTo>
                                  <a:lnTo>
                                    <a:pt x="262" y="872"/>
                                  </a:lnTo>
                                  <a:lnTo>
                                    <a:pt x="260" y="879"/>
                                  </a:lnTo>
                                  <a:lnTo>
                                    <a:pt x="255" y="884"/>
                                  </a:lnTo>
                                  <a:lnTo>
                                    <a:pt x="253" y="891"/>
                                  </a:lnTo>
                                  <a:lnTo>
                                    <a:pt x="246" y="893"/>
                                  </a:lnTo>
                                  <a:lnTo>
                                    <a:pt x="241" y="896"/>
                                  </a:lnTo>
                                  <a:lnTo>
                                    <a:pt x="231" y="896"/>
                                  </a:lnTo>
                                  <a:lnTo>
                                    <a:pt x="227" y="893"/>
                                  </a:lnTo>
                                  <a:lnTo>
                                    <a:pt x="219" y="891"/>
                                  </a:lnTo>
                                  <a:lnTo>
                                    <a:pt x="217" y="886"/>
                                  </a:lnTo>
                                  <a:lnTo>
                                    <a:pt x="212" y="881"/>
                                  </a:lnTo>
                                  <a:lnTo>
                                    <a:pt x="208" y="874"/>
                                  </a:lnTo>
                                  <a:lnTo>
                                    <a:pt x="205" y="869"/>
                                  </a:lnTo>
                                  <a:lnTo>
                                    <a:pt x="205" y="865"/>
                                  </a:lnTo>
                                  <a:lnTo>
                                    <a:pt x="203" y="858"/>
                                  </a:lnTo>
                                  <a:lnTo>
                                    <a:pt x="200" y="850"/>
                                  </a:lnTo>
                                  <a:lnTo>
                                    <a:pt x="200" y="846"/>
                                  </a:lnTo>
                                  <a:lnTo>
                                    <a:pt x="200" y="841"/>
                                  </a:lnTo>
                                  <a:lnTo>
                                    <a:pt x="200" y="831"/>
                                  </a:lnTo>
                                  <a:lnTo>
                                    <a:pt x="200" y="829"/>
                                  </a:lnTo>
                                  <a:lnTo>
                                    <a:pt x="198" y="829"/>
                                  </a:lnTo>
                                  <a:lnTo>
                                    <a:pt x="198" y="834"/>
                                  </a:lnTo>
                                  <a:lnTo>
                                    <a:pt x="196" y="836"/>
                                  </a:lnTo>
                                  <a:lnTo>
                                    <a:pt x="196" y="843"/>
                                  </a:lnTo>
                                  <a:lnTo>
                                    <a:pt x="193" y="848"/>
                                  </a:lnTo>
                                  <a:lnTo>
                                    <a:pt x="191" y="855"/>
                                  </a:lnTo>
                                  <a:lnTo>
                                    <a:pt x="186" y="862"/>
                                  </a:lnTo>
                                  <a:lnTo>
                                    <a:pt x="186" y="869"/>
                                  </a:lnTo>
                                  <a:lnTo>
                                    <a:pt x="181" y="877"/>
                                  </a:lnTo>
                                  <a:lnTo>
                                    <a:pt x="177" y="884"/>
                                  </a:lnTo>
                                  <a:lnTo>
                                    <a:pt x="172" y="891"/>
                                  </a:lnTo>
                                  <a:lnTo>
                                    <a:pt x="169" y="896"/>
                                  </a:lnTo>
                                  <a:lnTo>
                                    <a:pt x="162" y="900"/>
                                  </a:lnTo>
                                  <a:lnTo>
                                    <a:pt x="158" y="903"/>
                                  </a:lnTo>
                                  <a:lnTo>
                                    <a:pt x="153" y="905"/>
                                  </a:lnTo>
                                  <a:lnTo>
                                    <a:pt x="148" y="905"/>
                                  </a:lnTo>
                                  <a:lnTo>
                                    <a:pt x="141" y="903"/>
                                  </a:lnTo>
                                  <a:lnTo>
                                    <a:pt x="136" y="900"/>
                                  </a:lnTo>
                                  <a:lnTo>
                                    <a:pt x="131" y="896"/>
                                  </a:lnTo>
                                  <a:lnTo>
                                    <a:pt x="129" y="891"/>
                                  </a:lnTo>
                                  <a:lnTo>
                                    <a:pt x="127" y="884"/>
                                  </a:lnTo>
                                  <a:lnTo>
                                    <a:pt x="127" y="877"/>
                                  </a:lnTo>
                                  <a:lnTo>
                                    <a:pt x="124" y="869"/>
                                  </a:lnTo>
                                  <a:lnTo>
                                    <a:pt x="124" y="865"/>
                                  </a:lnTo>
                                  <a:lnTo>
                                    <a:pt x="122" y="855"/>
                                  </a:lnTo>
                                  <a:lnTo>
                                    <a:pt x="122" y="850"/>
                                  </a:lnTo>
                                  <a:lnTo>
                                    <a:pt x="122" y="843"/>
                                  </a:lnTo>
                                  <a:lnTo>
                                    <a:pt x="122" y="839"/>
                                  </a:lnTo>
                                  <a:lnTo>
                                    <a:pt x="124" y="829"/>
                                  </a:lnTo>
                                  <a:lnTo>
                                    <a:pt x="124" y="829"/>
                                  </a:lnTo>
                                  <a:lnTo>
                                    <a:pt x="124" y="829"/>
                                  </a:lnTo>
                                  <a:lnTo>
                                    <a:pt x="122" y="836"/>
                                  </a:lnTo>
                                  <a:lnTo>
                                    <a:pt x="117" y="843"/>
                                  </a:lnTo>
                                  <a:lnTo>
                                    <a:pt x="112" y="850"/>
                                  </a:lnTo>
                                  <a:lnTo>
                                    <a:pt x="105" y="858"/>
                                  </a:lnTo>
                                  <a:lnTo>
                                    <a:pt x="98" y="865"/>
                                  </a:lnTo>
                                  <a:lnTo>
                                    <a:pt x="93" y="865"/>
                                  </a:lnTo>
                                  <a:lnTo>
                                    <a:pt x="89" y="865"/>
                                  </a:lnTo>
                                  <a:lnTo>
                                    <a:pt x="81" y="865"/>
                                  </a:lnTo>
                                  <a:lnTo>
                                    <a:pt x="77" y="862"/>
                                  </a:lnTo>
                                  <a:lnTo>
                                    <a:pt x="69" y="858"/>
                                  </a:lnTo>
                                  <a:lnTo>
                                    <a:pt x="67" y="853"/>
                                  </a:lnTo>
                                  <a:lnTo>
                                    <a:pt x="62" y="846"/>
                                  </a:lnTo>
                                  <a:lnTo>
                                    <a:pt x="60" y="839"/>
                                  </a:lnTo>
                                  <a:lnTo>
                                    <a:pt x="58" y="829"/>
                                  </a:lnTo>
                                  <a:lnTo>
                                    <a:pt x="58" y="820"/>
                                  </a:lnTo>
                                  <a:lnTo>
                                    <a:pt x="58" y="810"/>
                                  </a:lnTo>
                                  <a:lnTo>
                                    <a:pt x="58" y="803"/>
                                  </a:lnTo>
                                  <a:lnTo>
                                    <a:pt x="58" y="793"/>
                                  </a:lnTo>
                                  <a:lnTo>
                                    <a:pt x="60" y="784"/>
                                  </a:lnTo>
                                  <a:lnTo>
                                    <a:pt x="60" y="774"/>
                                  </a:lnTo>
                                  <a:lnTo>
                                    <a:pt x="60" y="770"/>
                                  </a:lnTo>
                                  <a:lnTo>
                                    <a:pt x="62" y="763"/>
                                  </a:lnTo>
                                  <a:lnTo>
                                    <a:pt x="62" y="758"/>
                                  </a:lnTo>
                                  <a:lnTo>
                                    <a:pt x="65" y="755"/>
                                  </a:lnTo>
                                  <a:lnTo>
                                    <a:pt x="65" y="755"/>
                                  </a:lnTo>
                                  <a:lnTo>
                                    <a:pt x="62" y="755"/>
                                  </a:lnTo>
                                  <a:lnTo>
                                    <a:pt x="60" y="758"/>
                                  </a:lnTo>
                                  <a:lnTo>
                                    <a:pt x="53" y="758"/>
                                  </a:lnTo>
                                  <a:lnTo>
                                    <a:pt x="48" y="760"/>
                                  </a:lnTo>
                                  <a:lnTo>
                                    <a:pt x="39" y="763"/>
                                  </a:lnTo>
                                  <a:lnTo>
                                    <a:pt x="29" y="760"/>
                                  </a:lnTo>
                                  <a:lnTo>
                                    <a:pt x="20" y="758"/>
                                  </a:lnTo>
                                  <a:lnTo>
                                    <a:pt x="12" y="753"/>
                                  </a:lnTo>
                                  <a:lnTo>
                                    <a:pt x="5" y="744"/>
                                  </a:lnTo>
                                  <a:lnTo>
                                    <a:pt x="0" y="736"/>
                                  </a:lnTo>
                                  <a:lnTo>
                                    <a:pt x="0" y="727"/>
                                  </a:lnTo>
                                  <a:lnTo>
                                    <a:pt x="3" y="720"/>
                                  </a:lnTo>
                                  <a:lnTo>
                                    <a:pt x="5" y="713"/>
                                  </a:lnTo>
                                  <a:lnTo>
                                    <a:pt x="10" y="706"/>
                                  </a:lnTo>
                                  <a:lnTo>
                                    <a:pt x="15" y="698"/>
                                  </a:lnTo>
                                  <a:lnTo>
                                    <a:pt x="22" y="694"/>
                                  </a:lnTo>
                                  <a:lnTo>
                                    <a:pt x="24" y="689"/>
                                  </a:lnTo>
                                  <a:lnTo>
                                    <a:pt x="29" y="684"/>
                                  </a:lnTo>
                                  <a:lnTo>
                                    <a:pt x="34" y="679"/>
                                  </a:lnTo>
                                  <a:lnTo>
                                    <a:pt x="39" y="677"/>
                                  </a:lnTo>
                                  <a:lnTo>
                                    <a:pt x="43" y="670"/>
                                  </a:lnTo>
                                  <a:lnTo>
                                    <a:pt x="50" y="665"/>
                                  </a:lnTo>
                                  <a:lnTo>
                                    <a:pt x="55" y="660"/>
                                  </a:lnTo>
                                  <a:lnTo>
                                    <a:pt x="60" y="656"/>
                                  </a:lnTo>
                                  <a:lnTo>
                                    <a:pt x="65" y="651"/>
                                  </a:lnTo>
                                  <a:lnTo>
                                    <a:pt x="72" y="649"/>
                                  </a:lnTo>
                                  <a:lnTo>
                                    <a:pt x="77" y="644"/>
                                  </a:lnTo>
                                  <a:lnTo>
                                    <a:pt x="81" y="641"/>
                                  </a:lnTo>
                                  <a:lnTo>
                                    <a:pt x="86" y="637"/>
                                  </a:lnTo>
                                  <a:lnTo>
                                    <a:pt x="91" y="634"/>
                                  </a:lnTo>
                                  <a:lnTo>
                                    <a:pt x="86" y="634"/>
                                  </a:lnTo>
                                  <a:lnTo>
                                    <a:pt x="77" y="630"/>
                                  </a:lnTo>
                                  <a:lnTo>
                                    <a:pt x="69" y="625"/>
                                  </a:lnTo>
                                  <a:lnTo>
                                    <a:pt x="69" y="618"/>
                                  </a:lnTo>
                                  <a:lnTo>
                                    <a:pt x="69" y="613"/>
                                  </a:lnTo>
                                  <a:lnTo>
                                    <a:pt x="69" y="606"/>
                                  </a:lnTo>
                                  <a:lnTo>
                                    <a:pt x="69" y="601"/>
                                  </a:lnTo>
                                  <a:lnTo>
                                    <a:pt x="72" y="596"/>
                                  </a:lnTo>
                                  <a:lnTo>
                                    <a:pt x="72" y="592"/>
                                  </a:lnTo>
                                  <a:lnTo>
                                    <a:pt x="74" y="584"/>
                                  </a:lnTo>
                                  <a:lnTo>
                                    <a:pt x="74" y="577"/>
                                  </a:lnTo>
                                  <a:lnTo>
                                    <a:pt x="74" y="570"/>
                                  </a:lnTo>
                                  <a:lnTo>
                                    <a:pt x="77" y="563"/>
                                  </a:lnTo>
                                  <a:lnTo>
                                    <a:pt x="77" y="558"/>
                                  </a:lnTo>
                                  <a:lnTo>
                                    <a:pt x="77" y="549"/>
                                  </a:lnTo>
                                  <a:lnTo>
                                    <a:pt x="79" y="542"/>
                                  </a:lnTo>
                                  <a:lnTo>
                                    <a:pt x="79" y="535"/>
                                  </a:lnTo>
                                  <a:lnTo>
                                    <a:pt x="81" y="527"/>
                                  </a:lnTo>
                                  <a:lnTo>
                                    <a:pt x="81" y="518"/>
                                  </a:lnTo>
                                  <a:lnTo>
                                    <a:pt x="81" y="508"/>
                                  </a:lnTo>
                                  <a:lnTo>
                                    <a:pt x="81" y="501"/>
                                  </a:lnTo>
                                  <a:lnTo>
                                    <a:pt x="84" y="492"/>
                                  </a:lnTo>
                                  <a:lnTo>
                                    <a:pt x="84" y="485"/>
                                  </a:lnTo>
                                  <a:lnTo>
                                    <a:pt x="84" y="478"/>
                                  </a:lnTo>
                                  <a:lnTo>
                                    <a:pt x="86" y="470"/>
                                  </a:lnTo>
                                  <a:lnTo>
                                    <a:pt x="86" y="463"/>
                                  </a:lnTo>
                                  <a:lnTo>
                                    <a:pt x="86" y="456"/>
                                  </a:lnTo>
                                  <a:lnTo>
                                    <a:pt x="86" y="449"/>
                                  </a:lnTo>
                                  <a:lnTo>
                                    <a:pt x="86" y="442"/>
                                  </a:lnTo>
                                  <a:lnTo>
                                    <a:pt x="86" y="437"/>
                                  </a:lnTo>
                                  <a:lnTo>
                                    <a:pt x="86" y="428"/>
                                  </a:lnTo>
                                  <a:lnTo>
                                    <a:pt x="86" y="423"/>
                                  </a:lnTo>
                                  <a:lnTo>
                                    <a:pt x="86" y="418"/>
                                  </a:lnTo>
                                  <a:lnTo>
                                    <a:pt x="86" y="413"/>
                                  </a:lnTo>
                                  <a:lnTo>
                                    <a:pt x="84" y="409"/>
                                  </a:lnTo>
                                  <a:lnTo>
                                    <a:pt x="84" y="404"/>
                                  </a:lnTo>
                                  <a:lnTo>
                                    <a:pt x="84" y="397"/>
                                  </a:lnTo>
                                  <a:lnTo>
                                    <a:pt x="81" y="390"/>
                                  </a:lnTo>
                                  <a:lnTo>
                                    <a:pt x="81" y="380"/>
                                  </a:lnTo>
                                  <a:lnTo>
                                    <a:pt x="81" y="373"/>
                                  </a:lnTo>
                                  <a:lnTo>
                                    <a:pt x="81" y="363"/>
                                  </a:lnTo>
                                  <a:lnTo>
                                    <a:pt x="81" y="354"/>
                                  </a:lnTo>
                                  <a:lnTo>
                                    <a:pt x="81" y="344"/>
                                  </a:lnTo>
                                  <a:lnTo>
                                    <a:pt x="81" y="335"/>
                                  </a:lnTo>
                                  <a:lnTo>
                                    <a:pt x="81" y="325"/>
                                  </a:lnTo>
                                  <a:lnTo>
                                    <a:pt x="81" y="316"/>
                                  </a:lnTo>
                                  <a:lnTo>
                                    <a:pt x="81" y="304"/>
                                  </a:lnTo>
                                  <a:lnTo>
                                    <a:pt x="81" y="297"/>
                                  </a:lnTo>
                                  <a:lnTo>
                                    <a:pt x="81" y="285"/>
                                  </a:lnTo>
                                  <a:lnTo>
                                    <a:pt x="81" y="276"/>
                                  </a:lnTo>
                                  <a:lnTo>
                                    <a:pt x="84" y="266"/>
                                  </a:lnTo>
                                  <a:lnTo>
                                    <a:pt x="84" y="257"/>
                                  </a:lnTo>
                                  <a:lnTo>
                                    <a:pt x="84" y="249"/>
                                  </a:lnTo>
                                  <a:lnTo>
                                    <a:pt x="86" y="242"/>
                                  </a:lnTo>
                                  <a:lnTo>
                                    <a:pt x="86" y="235"/>
                                  </a:lnTo>
                                  <a:lnTo>
                                    <a:pt x="89" y="228"/>
                                  </a:lnTo>
                                  <a:lnTo>
                                    <a:pt x="91" y="221"/>
                                  </a:lnTo>
                                  <a:lnTo>
                                    <a:pt x="91" y="216"/>
                                  </a:lnTo>
                                  <a:lnTo>
                                    <a:pt x="96" y="214"/>
                                  </a:lnTo>
                                  <a:lnTo>
                                    <a:pt x="98" y="211"/>
                                  </a:lnTo>
                                  <a:lnTo>
                                    <a:pt x="103" y="209"/>
                                  </a:lnTo>
                                  <a:lnTo>
                                    <a:pt x="110" y="211"/>
                                  </a:lnTo>
                                  <a:lnTo>
                                    <a:pt x="112" y="214"/>
                                  </a:lnTo>
                                  <a:lnTo>
                                    <a:pt x="115" y="219"/>
                                  </a:lnTo>
                                  <a:lnTo>
                                    <a:pt x="117" y="223"/>
                                  </a:lnTo>
                                  <a:lnTo>
                                    <a:pt x="119" y="228"/>
                                  </a:lnTo>
                                  <a:lnTo>
                                    <a:pt x="122" y="235"/>
                                  </a:lnTo>
                                  <a:lnTo>
                                    <a:pt x="122" y="242"/>
                                  </a:lnTo>
                                  <a:lnTo>
                                    <a:pt x="124" y="249"/>
                                  </a:lnTo>
                                  <a:lnTo>
                                    <a:pt x="127" y="259"/>
                                  </a:lnTo>
                                  <a:lnTo>
                                    <a:pt x="127" y="268"/>
                                  </a:lnTo>
                                  <a:lnTo>
                                    <a:pt x="127" y="276"/>
                                  </a:lnTo>
                                  <a:lnTo>
                                    <a:pt x="127" y="285"/>
                                  </a:lnTo>
                                  <a:lnTo>
                                    <a:pt x="127" y="297"/>
                                  </a:lnTo>
                                  <a:lnTo>
                                    <a:pt x="127" y="306"/>
                                  </a:lnTo>
                                  <a:lnTo>
                                    <a:pt x="127" y="316"/>
                                  </a:lnTo>
                                  <a:lnTo>
                                    <a:pt x="127" y="323"/>
                                  </a:lnTo>
                                  <a:lnTo>
                                    <a:pt x="127" y="328"/>
                                  </a:lnTo>
                                  <a:lnTo>
                                    <a:pt x="127" y="335"/>
                                  </a:lnTo>
                                  <a:lnTo>
                                    <a:pt x="127" y="340"/>
                                  </a:lnTo>
                                  <a:lnTo>
                                    <a:pt x="127" y="344"/>
                                  </a:lnTo>
                                  <a:lnTo>
                                    <a:pt x="127" y="349"/>
                                  </a:lnTo>
                                  <a:lnTo>
                                    <a:pt x="127" y="354"/>
                                  </a:lnTo>
                                  <a:lnTo>
                                    <a:pt x="127" y="361"/>
                                  </a:lnTo>
                                  <a:lnTo>
                                    <a:pt x="127" y="366"/>
                                  </a:lnTo>
                                  <a:lnTo>
                                    <a:pt x="127" y="371"/>
                                  </a:lnTo>
                                  <a:lnTo>
                                    <a:pt x="127" y="375"/>
                                  </a:lnTo>
                                  <a:lnTo>
                                    <a:pt x="127" y="382"/>
                                  </a:lnTo>
                                  <a:lnTo>
                                    <a:pt x="124" y="392"/>
                                  </a:lnTo>
                                  <a:lnTo>
                                    <a:pt x="124" y="401"/>
                                  </a:lnTo>
                                  <a:lnTo>
                                    <a:pt x="124" y="406"/>
                                  </a:lnTo>
                                  <a:lnTo>
                                    <a:pt x="124" y="413"/>
                                  </a:lnTo>
                                  <a:lnTo>
                                    <a:pt x="124" y="418"/>
                                  </a:lnTo>
                                  <a:lnTo>
                                    <a:pt x="124" y="423"/>
                                  </a:lnTo>
                                  <a:lnTo>
                                    <a:pt x="122" y="432"/>
                                  </a:lnTo>
                                  <a:lnTo>
                                    <a:pt x="122" y="442"/>
                                  </a:lnTo>
                                  <a:lnTo>
                                    <a:pt x="122" y="449"/>
                                  </a:lnTo>
                                  <a:lnTo>
                                    <a:pt x="122" y="456"/>
                                  </a:lnTo>
                                  <a:lnTo>
                                    <a:pt x="122" y="463"/>
                                  </a:lnTo>
                                  <a:lnTo>
                                    <a:pt x="122" y="470"/>
                                  </a:lnTo>
                                  <a:lnTo>
                                    <a:pt x="122" y="478"/>
                                  </a:lnTo>
                                  <a:lnTo>
                                    <a:pt x="122" y="482"/>
                                  </a:lnTo>
                                  <a:lnTo>
                                    <a:pt x="122" y="492"/>
                                  </a:lnTo>
                                  <a:lnTo>
                                    <a:pt x="122" y="501"/>
                                  </a:lnTo>
                                  <a:lnTo>
                                    <a:pt x="122" y="506"/>
                                  </a:lnTo>
                                  <a:lnTo>
                                    <a:pt x="122" y="511"/>
                                  </a:lnTo>
                                  <a:lnTo>
                                    <a:pt x="119" y="518"/>
                                  </a:lnTo>
                                  <a:lnTo>
                                    <a:pt x="119" y="523"/>
                                  </a:lnTo>
                                  <a:lnTo>
                                    <a:pt x="117" y="527"/>
                                  </a:lnTo>
                                  <a:lnTo>
                                    <a:pt x="117" y="532"/>
                                  </a:lnTo>
                                  <a:lnTo>
                                    <a:pt x="117" y="539"/>
                                  </a:lnTo>
                                  <a:lnTo>
                                    <a:pt x="115" y="544"/>
                                  </a:lnTo>
                                  <a:lnTo>
                                    <a:pt x="112" y="549"/>
                                  </a:lnTo>
                                  <a:lnTo>
                                    <a:pt x="112" y="554"/>
                                  </a:lnTo>
                                  <a:lnTo>
                                    <a:pt x="112" y="561"/>
                                  </a:lnTo>
                                  <a:lnTo>
                                    <a:pt x="112" y="565"/>
                                  </a:lnTo>
                                  <a:lnTo>
                                    <a:pt x="108" y="575"/>
                                  </a:lnTo>
                                  <a:lnTo>
                                    <a:pt x="105" y="584"/>
                                  </a:lnTo>
                                  <a:lnTo>
                                    <a:pt x="105" y="592"/>
                                  </a:lnTo>
                                  <a:lnTo>
                                    <a:pt x="103" y="599"/>
                                  </a:lnTo>
                                  <a:lnTo>
                                    <a:pt x="100" y="603"/>
                                  </a:lnTo>
                                  <a:lnTo>
                                    <a:pt x="100" y="608"/>
                                  </a:lnTo>
                                  <a:lnTo>
                                    <a:pt x="100" y="611"/>
                                  </a:lnTo>
                                  <a:lnTo>
                                    <a:pt x="100" y="613"/>
                                  </a:lnTo>
                                  <a:lnTo>
                                    <a:pt x="122" y="644"/>
                                  </a:lnTo>
                                  <a:lnTo>
                                    <a:pt x="122" y="6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4" name="Freeform 795"/>
                          <wps:cNvSpPr>
                            <a:spLocks/>
                          </wps:cNvSpPr>
                          <wps:spPr bwMode="auto">
                            <a:xfrm>
                              <a:off x="9960" y="5823"/>
                              <a:ext cx="178" cy="53"/>
                            </a:xfrm>
                            <a:custGeom>
                              <a:avLst/>
                              <a:gdLst>
                                <a:gd name="T0" fmla="*/ 0 w 178"/>
                                <a:gd name="T1" fmla="*/ 0 h 53"/>
                                <a:gd name="T2" fmla="*/ 5 w 178"/>
                                <a:gd name="T3" fmla="*/ 0 h 53"/>
                                <a:gd name="T4" fmla="*/ 9 w 178"/>
                                <a:gd name="T5" fmla="*/ 5 h 53"/>
                                <a:gd name="T6" fmla="*/ 12 w 178"/>
                                <a:gd name="T7" fmla="*/ 8 h 53"/>
                                <a:gd name="T8" fmla="*/ 17 w 178"/>
                                <a:gd name="T9" fmla="*/ 10 h 53"/>
                                <a:gd name="T10" fmla="*/ 21 w 178"/>
                                <a:gd name="T11" fmla="*/ 12 h 53"/>
                                <a:gd name="T12" fmla="*/ 28 w 178"/>
                                <a:gd name="T13" fmla="*/ 15 h 53"/>
                                <a:gd name="T14" fmla="*/ 33 w 178"/>
                                <a:gd name="T15" fmla="*/ 17 h 53"/>
                                <a:gd name="T16" fmla="*/ 40 w 178"/>
                                <a:gd name="T17" fmla="*/ 19 h 53"/>
                                <a:gd name="T18" fmla="*/ 45 w 178"/>
                                <a:gd name="T19" fmla="*/ 22 h 53"/>
                                <a:gd name="T20" fmla="*/ 55 w 178"/>
                                <a:gd name="T21" fmla="*/ 24 h 53"/>
                                <a:gd name="T22" fmla="*/ 62 w 178"/>
                                <a:gd name="T23" fmla="*/ 27 h 53"/>
                                <a:gd name="T24" fmla="*/ 71 w 178"/>
                                <a:gd name="T25" fmla="*/ 27 h 53"/>
                                <a:gd name="T26" fmla="*/ 78 w 178"/>
                                <a:gd name="T27" fmla="*/ 27 h 53"/>
                                <a:gd name="T28" fmla="*/ 88 w 178"/>
                                <a:gd name="T29" fmla="*/ 27 h 53"/>
                                <a:gd name="T30" fmla="*/ 95 w 178"/>
                                <a:gd name="T31" fmla="*/ 27 h 53"/>
                                <a:gd name="T32" fmla="*/ 105 w 178"/>
                                <a:gd name="T33" fmla="*/ 24 h 53"/>
                                <a:gd name="T34" fmla="*/ 112 w 178"/>
                                <a:gd name="T35" fmla="*/ 22 h 53"/>
                                <a:gd name="T36" fmla="*/ 119 w 178"/>
                                <a:gd name="T37" fmla="*/ 22 h 53"/>
                                <a:gd name="T38" fmla="*/ 126 w 178"/>
                                <a:gd name="T39" fmla="*/ 19 h 53"/>
                                <a:gd name="T40" fmla="*/ 131 w 178"/>
                                <a:gd name="T41" fmla="*/ 19 h 53"/>
                                <a:gd name="T42" fmla="*/ 136 w 178"/>
                                <a:gd name="T43" fmla="*/ 17 h 53"/>
                                <a:gd name="T44" fmla="*/ 143 w 178"/>
                                <a:gd name="T45" fmla="*/ 17 h 53"/>
                                <a:gd name="T46" fmla="*/ 147 w 178"/>
                                <a:gd name="T47" fmla="*/ 12 h 53"/>
                                <a:gd name="T48" fmla="*/ 155 w 178"/>
                                <a:gd name="T49" fmla="*/ 12 h 53"/>
                                <a:gd name="T50" fmla="*/ 157 w 178"/>
                                <a:gd name="T51" fmla="*/ 10 h 53"/>
                                <a:gd name="T52" fmla="*/ 159 w 178"/>
                                <a:gd name="T53" fmla="*/ 10 h 53"/>
                                <a:gd name="T54" fmla="*/ 178 w 178"/>
                                <a:gd name="T55" fmla="*/ 38 h 53"/>
                                <a:gd name="T56" fmla="*/ 176 w 178"/>
                                <a:gd name="T57" fmla="*/ 38 h 53"/>
                                <a:gd name="T58" fmla="*/ 171 w 178"/>
                                <a:gd name="T59" fmla="*/ 41 h 53"/>
                                <a:gd name="T60" fmla="*/ 164 w 178"/>
                                <a:gd name="T61" fmla="*/ 41 h 53"/>
                                <a:gd name="T62" fmla="*/ 159 w 178"/>
                                <a:gd name="T63" fmla="*/ 43 h 53"/>
                                <a:gd name="T64" fmla="*/ 152 w 178"/>
                                <a:gd name="T65" fmla="*/ 43 h 53"/>
                                <a:gd name="T66" fmla="*/ 147 w 178"/>
                                <a:gd name="T67" fmla="*/ 46 h 53"/>
                                <a:gd name="T68" fmla="*/ 140 w 178"/>
                                <a:gd name="T69" fmla="*/ 48 h 53"/>
                                <a:gd name="T70" fmla="*/ 131 w 178"/>
                                <a:gd name="T71" fmla="*/ 48 h 53"/>
                                <a:gd name="T72" fmla="*/ 124 w 178"/>
                                <a:gd name="T73" fmla="*/ 50 h 53"/>
                                <a:gd name="T74" fmla="*/ 117 w 178"/>
                                <a:gd name="T75" fmla="*/ 53 h 53"/>
                                <a:gd name="T76" fmla="*/ 107 w 178"/>
                                <a:gd name="T77" fmla="*/ 53 h 53"/>
                                <a:gd name="T78" fmla="*/ 97 w 178"/>
                                <a:gd name="T79" fmla="*/ 53 h 53"/>
                                <a:gd name="T80" fmla="*/ 90 w 178"/>
                                <a:gd name="T81" fmla="*/ 53 h 53"/>
                                <a:gd name="T82" fmla="*/ 81 w 178"/>
                                <a:gd name="T83" fmla="*/ 53 h 53"/>
                                <a:gd name="T84" fmla="*/ 71 w 178"/>
                                <a:gd name="T85" fmla="*/ 50 h 53"/>
                                <a:gd name="T86" fmla="*/ 64 w 178"/>
                                <a:gd name="T87" fmla="*/ 50 h 53"/>
                                <a:gd name="T88" fmla="*/ 57 w 178"/>
                                <a:gd name="T89" fmla="*/ 48 h 53"/>
                                <a:gd name="T90" fmla="*/ 50 w 178"/>
                                <a:gd name="T91" fmla="*/ 48 h 53"/>
                                <a:gd name="T92" fmla="*/ 43 w 178"/>
                                <a:gd name="T93" fmla="*/ 46 h 53"/>
                                <a:gd name="T94" fmla="*/ 38 w 178"/>
                                <a:gd name="T95" fmla="*/ 46 h 53"/>
                                <a:gd name="T96" fmla="*/ 33 w 178"/>
                                <a:gd name="T97" fmla="*/ 43 h 53"/>
                                <a:gd name="T98" fmla="*/ 28 w 178"/>
                                <a:gd name="T99" fmla="*/ 43 h 53"/>
                                <a:gd name="T100" fmla="*/ 21 w 178"/>
                                <a:gd name="T101" fmla="*/ 41 h 53"/>
                                <a:gd name="T102" fmla="*/ 17 w 178"/>
                                <a:gd name="T103" fmla="*/ 41 h 53"/>
                                <a:gd name="T104" fmla="*/ 14 w 178"/>
                                <a:gd name="T105" fmla="*/ 41 h 53"/>
                                <a:gd name="T106" fmla="*/ 0 w 178"/>
                                <a:gd name="T107" fmla="*/ 0 h 53"/>
                                <a:gd name="T108" fmla="*/ 0 w 178"/>
                                <a:gd name="T10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78" h="53">
                                  <a:moveTo>
                                    <a:pt x="0" y="0"/>
                                  </a:moveTo>
                                  <a:lnTo>
                                    <a:pt x="5" y="0"/>
                                  </a:lnTo>
                                  <a:lnTo>
                                    <a:pt x="9" y="5"/>
                                  </a:lnTo>
                                  <a:lnTo>
                                    <a:pt x="12" y="8"/>
                                  </a:lnTo>
                                  <a:lnTo>
                                    <a:pt x="17" y="10"/>
                                  </a:lnTo>
                                  <a:lnTo>
                                    <a:pt x="21" y="12"/>
                                  </a:lnTo>
                                  <a:lnTo>
                                    <a:pt x="28" y="15"/>
                                  </a:lnTo>
                                  <a:lnTo>
                                    <a:pt x="33" y="17"/>
                                  </a:lnTo>
                                  <a:lnTo>
                                    <a:pt x="40" y="19"/>
                                  </a:lnTo>
                                  <a:lnTo>
                                    <a:pt x="45" y="22"/>
                                  </a:lnTo>
                                  <a:lnTo>
                                    <a:pt x="55" y="24"/>
                                  </a:lnTo>
                                  <a:lnTo>
                                    <a:pt x="62" y="27"/>
                                  </a:lnTo>
                                  <a:lnTo>
                                    <a:pt x="71" y="27"/>
                                  </a:lnTo>
                                  <a:lnTo>
                                    <a:pt x="78" y="27"/>
                                  </a:lnTo>
                                  <a:lnTo>
                                    <a:pt x="88" y="27"/>
                                  </a:lnTo>
                                  <a:lnTo>
                                    <a:pt x="95" y="27"/>
                                  </a:lnTo>
                                  <a:lnTo>
                                    <a:pt x="105" y="24"/>
                                  </a:lnTo>
                                  <a:lnTo>
                                    <a:pt x="112" y="22"/>
                                  </a:lnTo>
                                  <a:lnTo>
                                    <a:pt x="119" y="22"/>
                                  </a:lnTo>
                                  <a:lnTo>
                                    <a:pt x="126" y="19"/>
                                  </a:lnTo>
                                  <a:lnTo>
                                    <a:pt x="131" y="19"/>
                                  </a:lnTo>
                                  <a:lnTo>
                                    <a:pt x="136" y="17"/>
                                  </a:lnTo>
                                  <a:lnTo>
                                    <a:pt x="143" y="17"/>
                                  </a:lnTo>
                                  <a:lnTo>
                                    <a:pt x="147" y="12"/>
                                  </a:lnTo>
                                  <a:lnTo>
                                    <a:pt x="155" y="12"/>
                                  </a:lnTo>
                                  <a:lnTo>
                                    <a:pt x="157" y="10"/>
                                  </a:lnTo>
                                  <a:lnTo>
                                    <a:pt x="159" y="10"/>
                                  </a:lnTo>
                                  <a:lnTo>
                                    <a:pt x="178" y="38"/>
                                  </a:lnTo>
                                  <a:lnTo>
                                    <a:pt x="176" y="38"/>
                                  </a:lnTo>
                                  <a:lnTo>
                                    <a:pt x="171" y="41"/>
                                  </a:lnTo>
                                  <a:lnTo>
                                    <a:pt x="164" y="41"/>
                                  </a:lnTo>
                                  <a:lnTo>
                                    <a:pt x="159" y="43"/>
                                  </a:lnTo>
                                  <a:lnTo>
                                    <a:pt x="152" y="43"/>
                                  </a:lnTo>
                                  <a:lnTo>
                                    <a:pt x="147" y="46"/>
                                  </a:lnTo>
                                  <a:lnTo>
                                    <a:pt x="140" y="48"/>
                                  </a:lnTo>
                                  <a:lnTo>
                                    <a:pt x="131" y="48"/>
                                  </a:lnTo>
                                  <a:lnTo>
                                    <a:pt x="124" y="50"/>
                                  </a:lnTo>
                                  <a:lnTo>
                                    <a:pt x="117" y="53"/>
                                  </a:lnTo>
                                  <a:lnTo>
                                    <a:pt x="107" y="53"/>
                                  </a:lnTo>
                                  <a:lnTo>
                                    <a:pt x="97" y="53"/>
                                  </a:lnTo>
                                  <a:lnTo>
                                    <a:pt x="90" y="53"/>
                                  </a:lnTo>
                                  <a:lnTo>
                                    <a:pt x="81" y="53"/>
                                  </a:lnTo>
                                  <a:lnTo>
                                    <a:pt x="71" y="50"/>
                                  </a:lnTo>
                                  <a:lnTo>
                                    <a:pt x="64" y="50"/>
                                  </a:lnTo>
                                  <a:lnTo>
                                    <a:pt x="57" y="48"/>
                                  </a:lnTo>
                                  <a:lnTo>
                                    <a:pt x="50" y="48"/>
                                  </a:lnTo>
                                  <a:lnTo>
                                    <a:pt x="43" y="46"/>
                                  </a:lnTo>
                                  <a:lnTo>
                                    <a:pt x="38" y="46"/>
                                  </a:lnTo>
                                  <a:lnTo>
                                    <a:pt x="33" y="43"/>
                                  </a:lnTo>
                                  <a:lnTo>
                                    <a:pt x="28" y="43"/>
                                  </a:lnTo>
                                  <a:lnTo>
                                    <a:pt x="21" y="41"/>
                                  </a:lnTo>
                                  <a:lnTo>
                                    <a:pt x="17" y="41"/>
                                  </a:lnTo>
                                  <a:lnTo>
                                    <a:pt x="14" y="4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5" name="Freeform 796"/>
                          <wps:cNvSpPr>
                            <a:spLocks/>
                          </wps:cNvSpPr>
                          <wps:spPr bwMode="auto">
                            <a:xfrm>
                              <a:off x="9886" y="5626"/>
                              <a:ext cx="81" cy="292"/>
                            </a:xfrm>
                            <a:custGeom>
                              <a:avLst/>
                              <a:gdLst>
                                <a:gd name="T0" fmla="*/ 79 w 81"/>
                                <a:gd name="T1" fmla="*/ 3 h 292"/>
                                <a:gd name="T2" fmla="*/ 69 w 81"/>
                                <a:gd name="T3" fmla="*/ 15 h 292"/>
                                <a:gd name="T4" fmla="*/ 62 w 81"/>
                                <a:gd name="T5" fmla="*/ 26 h 292"/>
                                <a:gd name="T6" fmla="*/ 52 w 81"/>
                                <a:gd name="T7" fmla="*/ 41 h 292"/>
                                <a:gd name="T8" fmla="*/ 43 w 81"/>
                                <a:gd name="T9" fmla="*/ 57 h 292"/>
                                <a:gd name="T10" fmla="*/ 33 w 81"/>
                                <a:gd name="T11" fmla="*/ 76 h 292"/>
                                <a:gd name="T12" fmla="*/ 26 w 81"/>
                                <a:gd name="T13" fmla="*/ 95 h 292"/>
                                <a:gd name="T14" fmla="*/ 22 w 81"/>
                                <a:gd name="T15" fmla="*/ 107 h 292"/>
                                <a:gd name="T16" fmla="*/ 17 w 81"/>
                                <a:gd name="T17" fmla="*/ 119 h 292"/>
                                <a:gd name="T18" fmla="*/ 14 w 81"/>
                                <a:gd name="T19" fmla="*/ 133 h 292"/>
                                <a:gd name="T20" fmla="*/ 12 w 81"/>
                                <a:gd name="T21" fmla="*/ 145 h 292"/>
                                <a:gd name="T22" fmla="*/ 12 w 81"/>
                                <a:gd name="T23" fmla="*/ 162 h 292"/>
                                <a:gd name="T24" fmla="*/ 10 w 81"/>
                                <a:gd name="T25" fmla="*/ 176 h 292"/>
                                <a:gd name="T26" fmla="*/ 7 w 81"/>
                                <a:gd name="T27" fmla="*/ 193 h 292"/>
                                <a:gd name="T28" fmla="*/ 7 w 81"/>
                                <a:gd name="T29" fmla="*/ 209 h 292"/>
                                <a:gd name="T30" fmla="*/ 5 w 81"/>
                                <a:gd name="T31" fmla="*/ 224 h 292"/>
                                <a:gd name="T32" fmla="*/ 3 w 81"/>
                                <a:gd name="T33" fmla="*/ 238 h 292"/>
                                <a:gd name="T34" fmla="*/ 3 w 81"/>
                                <a:gd name="T35" fmla="*/ 250 h 292"/>
                                <a:gd name="T36" fmla="*/ 3 w 81"/>
                                <a:gd name="T37" fmla="*/ 264 h 292"/>
                                <a:gd name="T38" fmla="*/ 0 w 81"/>
                                <a:gd name="T39" fmla="*/ 278 h 292"/>
                                <a:gd name="T40" fmla="*/ 0 w 81"/>
                                <a:gd name="T41" fmla="*/ 290 h 292"/>
                                <a:gd name="T42" fmla="*/ 26 w 81"/>
                                <a:gd name="T43" fmla="*/ 276 h 292"/>
                                <a:gd name="T44" fmla="*/ 26 w 81"/>
                                <a:gd name="T45" fmla="*/ 271 h 292"/>
                                <a:gd name="T46" fmla="*/ 26 w 81"/>
                                <a:gd name="T47" fmla="*/ 254 h 292"/>
                                <a:gd name="T48" fmla="*/ 26 w 81"/>
                                <a:gd name="T49" fmla="*/ 245 h 292"/>
                                <a:gd name="T50" fmla="*/ 29 w 81"/>
                                <a:gd name="T51" fmla="*/ 233 h 292"/>
                                <a:gd name="T52" fmla="*/ 29 w 81"/>
                                <a:gd name="T53" fmla="*/ 221 h 292"/>
                                <a:gd name="T54" fmla="*/ 31 w 81"/>
                                <a:gd name="T55" fmla="*/ 209 h 292"/>
                                <a:gd name="T56" fmla="*/ 31 w 81"/>
                                <a:gd name="T57" fmla="*/ 193 h 292"/>
                                <a:gd name="T58" fmla="*/ 33 w 81"/>
                                <a:gd name="T59" fmla="*/ 181 h 292"/>
                                <a:gd name="T60" fmla="*/ 33 w 81"/>
                                <a:gd name="T61" fmla="*/ 167 h 292"/>
                                <a:gd name="T62" fmla="*/ 36 w 81"/>
                                <a:gd name="T63" fmla="*/ 152 h 292"/>
                                <a:gd name="T64" fmla="*/ 38 w 81"/>
                                <a:gd name="T65" fmla="*/ 140 h 292"/>
                                <a:gd name="T66" fmla="*/ 38 w 81"/>
                                <a:gd name="T67" fmla="*/ 131 h 292"/>
                                <a:gd name="T68" fmla="*/ 45 w 81"/>
                                <a:gd name="T69" fmla="*/ 114 h 292"/>
                                <a:gd name="T70" fmla="*/ 48 w 81"/>
                                <a:gd name="T71" fmla="*/ 102 h 292"/>
                                <a:gd name="T72" fmla="*/ 55 w 81"/>
                                <a:gd name="T73" fmla="*/ 91 h 292"/>
                                <a:gd name="T74" fmla="*/ 64 w 81"/>
                                <a:gd name="T75" fmla="*/ 76 h 292"/>
                                <a:gd name="T76" fmla="*/ 72 w 81"/>
                                <a:gd name="T77" fmla="*/ 69 h 292"/>
                                <a:gd name="T78" fmla="*/ 74 w 81"/>
                                <a:gd name="T79" fmla="*/ 67 h 292"/>
                                <a:gd name="T80" fmla="*/ 81 w 81"/>
                                <a:gd name="T81" fmla="*/ 0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1" h="292">
                                  <a:moveTo>
                                    <a:pt x="81" y="0"/>
                                  </a:moveTo>
                                  <a:lnTo>
                                    <a:pt x="79" y="3"/>
                                  </a:lnTo>
                                  <a:lnTo>
                                    <a:pt x="74" y="10"/>
                                  </a:lnTo>
                                  <a:lnTo>
                                    <a:pt x="69" y="15"/>
                                  </a:lnTo>
                                  <a:lnTo>
                                    <a:pt x="64" y="19"/>
                                  </a:lnTo>
                                  <a:lnTo>
                                    <a:pt x="62" y="26"/>
                                  </a:lnTo>
                                  <a:lnTo>
                                    <a:pt x="57" y="36"/>
                                  </a:lnTo>
                                  <a:lnTo>
                                    <a:pt x="52" y="41"/>
                                  </a:lnTo>
                                  <a:lnTo>
                                    <a:pt x="48" y="50"/>
                                  </a:lnTo>
                                  <a:lnTo>
                                    <a:pt x="43" y="57"/>
                                  </a:lnTo>
                                  <a:lnTo>
                                    <a:pt x="38" y="67"/>
                                  </a:lnTo>
                                  <a:lnTo>
                                    <a:pt x="33" y="76"/>
                                  </a:lnTo>
                                  <a:lnTo>
                                    <a:pt x="29" y="86"/>
                                  </a:lnTo>
                                  <a:lnTo>
                                    <a:pt x="26" y="95"/>
                                  </a:lnTo>
                                  <a:lnTo>
                                    <a:pt x="24" y="105"/>
                                  </a:lnTo>
                                  <a:lnTo>
                                    <a:pt x="22" y="107"/>
                                  </a:lnTo>
                                  <a:lnTo>
                                    <a:pt x="19" y="114"/>
                                  </a:lnTo>
                                  <a:lnTo>
                                    <a:pt x="17" y="119"/>
                                  </a:lnTo>
                                  <a:lnTo>
                                    <a:pt x="17" y="126"/>
                                  </a:lnTo>
                                  <a:lnTo>
                                    <a:pt x="14" y="133"/>
                                  </a:lnTo>
                                  <a:lnTo>
                                    <a:pt x="14" y="138"/>
                                  </a:lnTo>
                                  <a:lnTo>
                                    <a:pt x="12" y="145"/>
                                  </a:lnTo>
                                  <a:lnTo>
                                    <a:pt x="12" y="155"/>
                                  </a:lnTo>
                                  <a:lnTo>
                                    <a:pt x="12" y="162"/>
                                  </a:lnTo>
                                  <a:lnTo>
                                    <a:pt x="10" y="169"/>
                                  </a:lnTo>
                                  <a:lnTo>
                                    <a:pt x="10" y="176"/>
                                  </a:lnTo>
                                  <a:lnTo>
                                    <a:pt x="10" y="183"/>
                                  </a:lnTo>
                                  <a:lnTo>
                                    <a:pt x="7" y="193"/>
                                  </a:lnTo>
                                  <a:lnTo>
                                    <a:pt x="7" y="200"/>
                                  </a:lnTo>
                                  <a:lnTo>
                                    <a:pt x="7" y="209"/>
                                  </a:lnTo>
                                  <a:lnTo>
                                    <a:pt x="7" y="216"/>
                                  </a:lnTo>
                                  <a:lnTo>
                                    <a:pt x="5" y="224"/>
                                  </a:lnTo>
                                  <a:lnTo>
                                    <a:pt x="5" y="231"/>
                                  </a:lnTo>
                                  <a:lnTo>
                                    <a:pt x="3" y="238"/>
                                  </a:lnTo>
                                  <a:lnTo>
                                    <a:pt x="3" y="245"/>
                                  </a:lnTo>
                                  <a:lnTo>
                                    <a:pt x="3" y="250"/>
                                  </a:lnTo>
                                  <a:lnTo>
                                    <a:pt x="3" y="257"/>
                                  </a:lnTo>
                                  <a:lnTo>
                                    <a:pt x="3" y="264"/>
                                  </a:lnTo>
                                  <a:lnTo>
                                    <a:pt x="3" y="269"/>
                                  </a:lnTo>
                                  <a:lnTo>
                                    <a:pt x="0" y="278"/>
                                  </a:lnTo>
                                  <a:lnTo>
                                    <a:pt x="0" y="285"/>
                                  </a:lnTo>
                                  <a:lnTo>
                                    <a:pt x="0" y="290"/>
                                  </a:lnTo>
                                  <a:lnTo>
                                    <a:pt x="0" y="292"/>
                                  </a:lnTo>
                                  <a:lnTo>
                                    <a:pt x="26" y="276"/>
                                  </a:lnTo>
                                  <a:lnTo>
                                    <a:pt x="26" y="276"/>
                                  </a:lnTo>
                                  <a:lnTo>
                                    <a:pt x="26" y="271"/>
                                  </a:lnTo>
                                  <a:lnTo>
                                    <a:pt x="26" y="264"/>
                                  </a:lnTo>
                                  <a:lnTo>
                                    <a:pt x="26" y="254"/>
                                  </a:lnTo>
                                  <a:lnTo>
                                    <a:pt x="26" y="250"/>
                                  </a:lnTo>
                                  <a:lnTo>
                                    <a:pt x="26" y="245"/>
                                  </a:lnTo>
                                  <a:lnTo>
                                    <a:pt x="26" y="240"/>
                                  </a:lnTo>
                                  <a:lnTo>
                                    <a:pt x="29" y="233"/>
                                  </a:lnTo>
                                  <a:lnTo>
                                    <a:pt x="29" y="226"/>
                                  </a:lnTo>
                                  <a:lnTo>
                                    <a:pt x="29" y="221"/>
                                  </a:lnTo>
                                  <a:lnTo>
                                    <a:pt x="29" y="214"/>
                                  </a:lnTo>
                                  <a:lnTo>
                                    <a:pt x="31" y="209"/>
                                  </a:lnTo>
                                  <a:lnTo>
                                    <a:pt x="31" y="200"/>
                                  </a:lnTo>
                                  <a:lnTo>
                                    <a:pt x="31" y="193"/>
                                  </a:lnTo>
                                  <a:lnTo>
                                    <a:pt x="31" y="186"/>
                                  </a:lnTo>
                                  <a:lnTo>
                                    <a:pt x="33" y="181"/>
                                  </a:lnTo>
                                  <a:lnTo>
                                    <a:pt x="33" y="174"/>
                                  </a:lnTo>
                                  <a:lnTo>
                                    <a:pt x="33" y="167"/>
                                  </a:lnTo>
                                  <a:lnTo>
                                    <a:pt x="33" y="159"/>
                                  </a:lnTo>
                                  <a:lnTo>
                                    <a:pt x="36" y="152"/>
                                  </a:lnTo>
                                  <a:lnTo>
                                    <a:pt x="36" y="148"/>
                                  </a:lnTo>
                                  <a:lnTo>
                                    <a:pt x="38" y="140"/>
                                  </a:lnTo>
                                  <a:lnTo>
                                    <a:pt x="38" y="136"/>
                                  </a:lnTo>
                                  <a:lnTo>
                                    <a:pt x="38" y="131"/>
                                  </a:lnTo>
                                  <a:lnTo>
                                    <a:pt x="43" y="121"/>
                                  </a:lnTo>
                                  <a:lnTo>
                                    <a:pt x="45" y="114"/>
                                  </a:lnTo>
                                  <a:lnTo>
                                    <a:pt x="48" y="107"/>
                                  </a:lnTo>
                                  <a:lnTo>
                                    <a:pt x="48" y="102"/>
                                  </a:lnTo>
                                  <a:lnTo>
                                    <a:pt x="52" y="95"/>
                                  </a:lnTo>
                                  <a:lnTo>
                                    <a:pt x="55" y="91"/>
                                  </a:lnTo>
                                  <a:lnTo>
                                    <a:pt x="60" y="81"/>
                                  </a:lnTo>
                                  <a:lnTo>
                                    <a:pt x="64" y="76"/>
                                  </a:lnTo>
                                  <a:lnTo>
                                    <a:pt x="67" y="72"/>
                                  </a:lnTo>
                                  <a:lnTo>
                                    <a:pt x="72" y="69"/>
                                  </a:lnTo>
                                  <a:lnTo>
                                    <a:pt x="74" y="67"/>
                                  </a:lnTo>
                                  <a:lnTo>
                                    <a:pt x="74" y="67"/>
                                  </a:lnTo>
                                  <a:lnTo>
                                    <a:pt x="81" y="0"/>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6" name="Freeform 797"/>
                          <wps:cNvSpPr>
                            <a:spLocks/>
                          </wps:cNvSpPr>
                          <wps:spPr bwMode="auto">
                            <a:xfrm>
                              <a:off x="9213" y="5180"/>
                              <a:ext cx="416" cy="736"/>
                            </a:xfrm>
                            <a:custGeom>
                              <a:avLst/>
                              <a:gdLst>
                                <a:gd name="T0" fmla="*/ 402 w 416"/>
                                <a:gd name="T1" fmla="*/ 23 h 736"/>
                                <a:gd name="T2" fmla="*/ 368 w 416"/>
                                <a:gd name="T3" fmla="*/ 35 h 736"/>
                                <a:gd name="T4" fmla="*/ 335 w 416"/>
                                <a:gd name="T5" fmla="*/ 59 h 736"/>
                                <a:gd name="T6" fmla="*/ 297 w 416"/>
                                <a:gd name="T7" fmla="*/ 92 h 736"/>
                                <a:gd name="T8" fmla="*/ 273 w 416"/>
                                <a:gd name="T9" fmla="*/ 118 h 736"/>
                                <a:gd name="T10" fmla="*/ 247 w 416"/>
                                <a:gd name="T11" fmla="*/ 149 h 736"/>
                                <a:gd name="T12" fmla="*/ 219 w 416"/>
                                <a:gd name="T13" fmla="*/ 187 h 736"/>
                                <a:gd name="T14" fmla="*/ 190 w 416"/>
                                <a:gd name="T15" fmla="*/ 223 h 736"/>
                                <a:gd name="T16" fmla="*/ 166 w 416"/>
                                <a:gd name="T17" fmla="*/ 259 h 736"/>
                                <a:gd name="T18" fmla="*/ 145 w 416"/>
                                <a:gd name="T19" fmla="*/ 289 h 736"/>
                                <a:gd name="T20" fmla="*/ 126 w 416"/>
                                <a:gd name="T21" fmla="*/ 318 h 736"/>
                                <a:gd name="T22" fmla="*/ 107 w 416"/>
                                <a:gd name="T23" fmla="*/ 349 h 736"/>
                                <a:gd name="T24" fmla="*/ 83 w 416"/>
                                <a:gd name="T25" fmla="*/ 389 h 736"/>
                                <a:gd name="T26" fmla="*/ 64 w 416"/>
                                <a:gd name="T27" fmla="*/ 422 h 736"/>
                                <a:gd name="T28" fmla="*/ 54 w 416"/>
                                <a:gd name="T29" fmla="*/ 451 h 736"/>
                                <a:gd name="T30" fmla="*/ 66 w 416"/>
                                <a:gd name="T31" fmla="*/ 475 h 736"/>
                                <a:gd name="T32" fmla="*/ 107 w 416"/>
                                <a:gd name="T33" fmla="*/ 494 h 736"/>
                                <a:gd name="T34" fmla="*/ 138 w 416"/>
                                <a:gd name="T35" fmla="*/ 510 h 736"/>
                                <a:gd name="T36" fmla="*/ 83 w 416"/>
                                <a:gd name="T37" fmla="*/ 522 h 736"/>
                                <a:gd name="T38" fmla="*/ 59 w 416"/>
                                <a:gd name="T39" fmla="*/ 558 h 736"/>
                                <a:gd name="T40" fmla="*/ 33 w 416"/>
                                <a:gd name="T41" fmla="*/ 605 h 736"/>
                                <a:gd name="T42" fmla="*/ 31 w 416"/>
                                <a:gd name="T43" fmla="*/ 641 h 736"/>
                                <a:gd name="T44" fmla="*/ 69 w 416"/>
                                <a:gd name="T45" fmla="*/ 624 h 736"/>
                                <a:gd name="T46" fmla="*/ 71 w 416"/>
                                <a:gd name="T47" fmla="*/ 629 h 736"/>
                                <a:gd name="T48" fmla="*/ 66 w 416"/>
                                <a:gd name="T49" fmla="*/ 658 h 736"/>
                                <a:gd name="T50" fmla="*/ 73 w 416"/>
                                <a:gd name="T51" fmla="*/ 691 h 736"/>
                                <a:gd name="T52" fmla="*/ 102 w 416"/>
                                <a:gd name="T53" fmla="*/ 712 h 736"/>
                                <a:gd name="T54" fmla="*/ 102 w 416"/>
                                <a:gd name="T55" fmla="*/ 731 h 736"/>
                                <a:gd name="T56" fmla="*/ 73 w 416"/>
                                <a:gd name="T57" fmla="*/ 717 h 736"/>
                                <a:gd name="T58" fmla="*/ 52 w 416"/>
                                <a:gd name="T59" fmla="*/ 681 h 736"/>
                                <a:gd name="T60" fmla="*/ 50 w 416"/>
                                <a:gd name="T61" fmla="*/ 660 h 736"/>
                                <a:gd name="T62" fmla="*/ 26 w 416"/>
                                <a:gd name="T63" fmla="*/ 681 h 736"/>
                                <a:gd name="T64" fmla="*/ 0 w 416"/>
                                <a:gd name="T65" fmla="*/ 655 h 736"/>
                                <a:gd name="T66" fmla="*/ 7 w 416"/>
                                <a:gd name="T67" fmla="*/ 615 h 736"/>
                                <a:gd name="T68" fmla="*/ 26 w 416"/>
                                <a:gd name="T69" fmla="*/ 579 h 736"/>
                                <a:gd name="T70" fmla="*/ 50 w 416"/>
                                <a:gd name="T71" fmla="*/ 539 h 736"/>
                                <a:gd name="T72" fmla="*/ 64 w 416"/>
                                <a:gd name="T73" fmla="*/ 513 h 736"/>
                                <a:gd name="T74" fmla="*/ 38 w 416"/>
                                <a:gd name="T75" fmla="*/ 503 h 736"/>
                                <a:gd name="T76" fmla="*/ 11 w 416"/>
                                <a:gd name="T77" fmla="*/ 484 h 736"/>
                                <a:gd name="T78" fmla="*/ 19 w 416"/>
                                <a:gd name="T79" fmla="*/ 451 h 736"/>
                                <a:gd name="T80" fmla="*/ 33 w 416"/>
                                <a:gd name="T81" fmla="*/ 420 h 736"/>
                                <a:gd name="T82" fmla="*/ 50 w 416"/>
                                <a:gd name="T83" fmla="*/ 380 h 736"/>
                                <a:gd name="T84" fmla="*/ 76 w 416"/>
                                <a:gd name="T85" fmla="*/ 335 h 736"/>
                                <a:gd name="T86" fmla="*/ 104 w 416"/>
                                <a:gd name="T87" fmla="*/ 285 h 736"/>
                                <a:gd name="T88" fmla="*/ 135 w 416"/>
                                <a:gd name="T89" fmla="*/ 232 h 736"/>
                                <a:gd name="T90" fmla="*/ 171 w 416"/>
                                <a:gd name="T91" fmla="*/ 180 h 736"/>
                                <a:gd name="T92" fmla="*/ 211 w 416"/>
                                <a:gd name="T93" fmla="*/ 128 h 736"/>
                                <a:gd name="T94" fmla="*/ 254 w 416"/>
                                <a:gd name="T95" fmla="*/ 85 h 736"/>
                                <a:gd name="T96" fmla="*/ 299 w 416"/>
                                <a:gd name="T97" fmla="*/ 47 h 736"/>
                                <a:gd name="T98" fmla="*/ 345 w 416"/>
                                <a:gd name="T99" fmla="*/ 16 h 736"/>
                                <a:gd name="T100" fmla="*/ 395 w 416"/>
                                <a:gd name="T101"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16" h="736">
                                  <a:moveTo>
                                    <a:pt x="416" y="21"/>
                                  </a:moveTo>
                                  <a:lnTo>
                                    <a:pt x="414" y="21"/>
                                  </a:lnTo>
                                  <a:lnTo>
                                    <a:pt x="411" y="21"/>
                                  </a:lnTo>
                                  <a:lnTo>
                                    <a:pt x="407" y="21"/>
                                  </a:lnTo>
                                  <a:lnTo>
                                    <a:pt x="402" y="23"/>
                                  </a:lnTo>
                                  <a:lnTo>
                                    <a:pt x="395" y="23"/>
                                  </a:lnTo>
                                  <a:lnTo>
                                    <a:pt x="385" y="28"/>
                                  </a:lnTo>
                                  <a:lnTo>
                                    <a:pt x="380" y="31"/>
                                  </a:lnTo>
                                  <a:lnTo>
                                    <a:pt x="376" y="33"/>
                                  </a:lnTo>
                                  <a:lnTo>
                                    <a:pt x="368" y="35"/>
                                  </a:lnTo>
                                  <a:lnTo>
                                    <a:pt x="364" y="40"/>
                                  </a:lnTo>
                                  <a:lnTo>
                                    <a:pt x="357" y="42"/>
                                  </a:lnTo>
                                  <a:lnTo>
                                    <a:pt x="349" y="47"/>
                                  </a:lnTo>
                                  <a:lnTo>
                                    <a:pt x="342" y="52"/>
                                  </a:lnTo>
                                  <a:lnTo>
                                    <a:pt x="335" y="59"/>
                                  </a:lnTo>
                                  <a:lnTo>
                                    <a:pt x="326" y="64"/>
                                  </a:lnTo>
                                  <a:lnTo>
                                    <a:pt x="319" y="71"/>
                                  </a:lnTo>
                                  <a:lnTo>
                                    <a:pt x="309" y="80"/>
                                  </a:lnTo>
                                  <a:lnTo>
                                    <a:pt x="302" y="88"/>
                                  </a:lnTo>
                                  <a:lnTo>
                                    <a:pt x="297" y="92"/>
                                  </a:lnTo>
                                  <a:lnTo>
                                    <a:pt x="292" y="97"/>
                                  </a:lnTo>
                                  <a:lnTo>
                                    <a:pt x="288" y="102"/>
                                  </a:lnTo>
                                  <a:lnTo>
                                    <a:pt x="283" y="109"/>
                                  </a:lnTo>
                                  <a:lnTo>
                                    <a:pt x="278" y="114"/>
                                  </a:lnTo>
                                  <a:lnTo>
                                    <a:pt x="273" y="118"/>
                                  </a:lnTo>
                                  <a:lnTo>
                                    <a:pt x="269" y="123"/>
                                  </a:lnTo>
                                  <a:lnTo>
                                    <a:pt x="264" y="130"/>
                                  </a:lnTo>
                                  <a:lnTo>
                                    <a:pt x="257" y="135"/>
                                  </a:lnTo>
                                  <a:lnTo>
                                    <a:pt x="252" y="142"/>
                                  </a:lnTo>
                                  <a:lnTo>
                                    <a:pt x="247" y="149"/>
                                  </a:lnTo>
                                  <a:lnTo>
                                    <a:pt x="242" y="156"/>
                                  </a:lnTo>
                                  <a:lnTo>
                                    <a:pt x="235" y="164"/>
                                  </a:lnTo>
                                  <a:lnTo>
                                    <a:pt x="230" y="171"/>
                                  </a:lnTo>
                                  <a:lnTo>
                                    <a:pt x="223" y="178"/>
                                  </a:lnTo>
                                  <a:lnTo>
                                    <a:pt x="219" y="187"/>
                                  </a:lnTo>
                                  <a:lnTo>
                                    <a:pt x="214" y="194"/>
                                  </a:lnTo>
                                  <a:lnTo>
                                    <a:pt x="207" y="202"/>
                                  </a:lnTo>
                                  <a:lnTo>
                                    <a:pt x="202" y="209"/>
                                  </a:lnTo>
                                  <a:lnTo>
                                    <a:pt x="197" y="216"/>
                                  </a:lnTo>
                                  <a:lnTo>
                                    <a:pt x="190" y="223"/>
                                  </a:lnTo>
                                  <a:lnTo>
                                    <a:pt x="185" y="230"/>
                                  </a:lnTo>
                                  <a:lnTo>
                                    <a:pt x="180" y="237"/>
                                  </a:lnTo>
                                  <a:lnTo>
                                    <a:pt x="176" y="247"/>
                                  </a:lnTo>
                                  <a:lnTo>
                                    <a:pt x="171" y="251"/>
                                  </a:lnTo>
                                  <a:lnTo>
                                    <a:pt x="166" y="259"/>
                                  </a:lnTo>
                                  <a:lnTo>
                                    <a:pt x="161" y="266"/>
                                  </a:lnTo>
                                  <a:lnTo>
                                    <a:pt x="157" y="273"/>
                                  </a:lnTo>
                                  <a:lnTo>
                                    <a:pt x="152" y="278"/>
                                  </a:lnTo>
                                  <a:lnTo>
                                    <a:pt x="150" y="285"/>
                                  </a:lnTo>
                                  <a:lnTo>
                                    <a:pt x="145" y="289"/>
                                  </a:lnTo>
                                  <a:lnTo>
                                    <a:pt x="142" y="297"/>
                                  </a:lnTo>
                                  <a:lnTo>
                                    <a:pt x="138" y="301"/>
                                  </a:lnTo>
                                  <a:lnTo>
                                    <a:pt x="133" y="308"/>
                                  </a:lnTo>
                                  <a:lnTo>
                                    <a:pt x="130" y="313"/>
                                  </a:lnTo>
                                  <a:lnTo>
                                    <a:pt x="126" y="318"/>
                                  </a:lnTo>
                                  <a:lnTo>
                                    <a:pt x="123" y="323"/>
                                  </a:lnTo>
                                  <a:lnTo>
                                    <a:pt x="119" y="327"/>
                                  </a:lnTo>
                                  <a:lnTo>
                                    <a:pt x="116" y="332"/>
                                  </a:lnTo>
                                  <a:lnTo>
                                    <a:pt x="114" y="339"/>
                                  </a:lnTo>
                                  <a:lnTo>
                                    <a:pt x="107" y="349"/>
                                  </a:lnTo>
                                  <a:lnTo>
                                    <a:pt x="102" y="358"/>
                                  </a:lnTo>
                                  <a:lnTo>
                                    <a:pt x="95" y="365"/>
                                  </a:lnTo>
                                  <a:lnTo>
                                    <a:pt x="92" y="375"/>
                                  </a:lnTo>
                                  <a:lnTo>
                                    <a:pt x="85" y="382"/>
                                  </a:lnTo>
                                  <a:lnTo>
                                    <a:pt x="83" y="389"/>
                                  </a:lnTo>
                                  <a:lnTo>
                                    <a:pt x="78" y="399"/>
                                  </a:lnTo>
                                  <a:lnTo>
                                    <a:pt x="73" y="406"/>
                                  </a:lnTo>
                                  <a:lnTo>
                                    <a:pt x="71" y="411"/>
                                  </a:lnTo>
                                  <a:lnTo>
                                    <a:pt x="66" y="418"/>
                                  </a:lnTo>
                                  <a:lnTo>
                                    <a:pt x="64" y="422"/>
                                  </a:lnTo>
                                  <a:lnTo>
                                    <a:pt x="61" y="430"/>
                                  </a:lnTo>
                                  <a:lnTo>
                                    <a:pt x="59" y="434"/>
                                  </a:lnTo>
                                  <a:lnTo>
                                    <a:pt x="57" y="439"/>
                                  </a:lnTo>
                                  <a:lnTo>
                                    <a:pt x="54" y="444"/>
                                  </a:lnTo>
                                  <a:lnTo>
                                    <a:pt x="54" y="451"/>
                                  </a:lnTo>
                                  <a:lnTo>
                                    <a:pt x="50" y="458"/>
                                  </a:lnTo>
                                  <a:lnTo>
                                    <a:pt x="50" y="468"/>
                                  </a:lnTo>
                                  <a:lnTo>
                                    <a:pt x="54" y="470"/>
                                  </a:lnTo>
                                  <a:lnTo>
                                    <a:pt x="59" y="472"/>
                                  </a:lnTo>
                                  <a:lnTo>
                                    <a:pt x="66" y="475"/>
                                  </a:lnTo>
                                  <a:lnTo>
                                    <a:pt x="76" y="480"/>
                                  </a:lnTo>
                                  <a:lnTo>
                                    <a:pt x="83" y="482"/>
                                  </a:lnTo>
                                  <a:lnTo>
                                    <a:pt x="90" y="487"/>
                                  </a:lnTo>
                                  <a:lnTo>
                                    <a:pt x="97" y="489"/>
                                  </a:lnTo>
                                  <a:lnTo>
                                    <a:pt x="107" y="494"/>
                                  </a:lnTo>
                                  <a:lnTo>
                                    <a:pt x="111" y="496"/>
                                  </a:lnTo>
                                  <a:lnTo>
                                    <a:pt x="119" y="501"/>
                                  </a:lnTo>
                                  <a:lnTo>
                                    <a:pt x="126" y="503"/>
                                  </a:lnTo>
                                  <a:lnTo>
                                    <a:pt x="130" y="506"/>
                                  </a:lnTo>
                                  <a:lnTo>
                                    <a:pt x="138" y="510"/>
                                  </a:lnTo>
                                  <a:lnTo>
                                    <a:pt x="142" y="513"/>
                                  </a:lnTo>
                                  <a:lnTo>
                                    <a:pt x="133" y="537"/>
                                  </a:lnTo>
                                  <a:lnTo>
                                    <a:pt x="88" y="520"/>
                                  </a:lnTo>
                                  <a:lnTo>
                                    <a:pt x="85" y="520"/>
                                  </a:lnTo>
                                  <a:lnTo>
                                    <a:pt x="83" y="522"/>
                                  </a:lnTo>
                                  <a:lnTo>
                                    <a:pt x="81" y="527"/>
                                  </a:lnTo>
                                  <a:lnTo>
                                    <a:pt x="76" y="534"/>
                                  </a:lnTo>
                                  <a:lnTo>
                                    <a:pt x="71" y="541"/>
                                  </a:lnTo>
                                  <a:lnTo>
                                    <a:pt x="66" y="548"/>
                                  </a:lnTo>
                                  <a:lnTo>
                                    <a:pt x="59" y="558"/>
                                  </a:lnTo>
                                  <a:lnTo>
                                    <a:pt x="54" y="567"/>
                                  </a:lnTo>
                                  <a:lnTo>
                                    <a:pt x="47" y="577"/>
                                  </a:lnTo>
                                  <a:lnTo>
                                    <a:pt x="42" y="586"/>
                                  </a:lnTo>
                                  <a:lnTo>
                                    <a:pt x="35" y="596"/>
                                  </a:lnTo>
                                  <a:lnTo>
                                    <a:pt x="33" y="605"/>
                                  </a:lnTo>
                                  <a:lnTo>
                                    <a:pt x="28" y="615"/>
                                  </a:lnTo>
                                  <a:lnTo>
                                    <a:pt x="26" y="622"/>
                                  </a:lnTo>
                                  <a:lnTo>
                                    <a:pt x="26" y="629"/>
                                  </a:lnTo>
                                  <a:lnTo>
                                    <a:pt x="26" y="634"/>
                                  </a:lnTo>
                                  <a:lnTo>
                                    <a:pt x="31" y="641"/>
                                  </a:lnTo>
                                  <a:lnTo>
                                    <a:pt x="38" y="641"/>
                                  </a:lnTo>
                                  <a:lnTo>
                                    <a:pt x="45" y="639"/>
                                  </a:lnTo>
                                  <a:lnTo>
                                    <a:pt x="54" y="634"/>
                                  </a:lnTo>
                                  <a:lnTo>
                                    <a:pt x="61" y="629"/>
                                  </a:lnTo>
                                  <a:lnTo>
                                    <a:pt x="69" y="624"/>
                                  </a:lnTo>
                                  <a:lnTo>
                                    <a:pt x="73" y="620"/>
                                  </a:lnTo>
                                  <a:lnTo>
                                    <a:pt x="76" y="617"/>
                                  </a:lnTo>
                                  <a:lnTo>
                                    <a:pt x="73" y="620"/>
                                  </a:lnTo>
                                  <a:lnTo>
                                    <a:pt x="71" y="624"/>
                                  </a:lnTo>
                                  <a:lnTo>
                                    <a:pt x="71" y="629"/>
                                  </a:lnTo>
                                  <a:lnTo>
                                    <a:pt x="71" y="634"/>
                                  </a:lnTo>
                                  <a:lnTo>
                                    <a:pt x="69" y="639"/>
                                  </a:lnTo>
                                  <a:lnTo>
                                    <a:pt x="69" y="646"/>
                                  </a:lnTo>
                                  <a:lnTo>
                                    <a:pt x="69" y="651"/>
                                  </a:lnTo>
                                  <a:lnTo>
                                    <a:pt x="66" y="658"/>
                                  </a:lnTo>
                                  <a:lnTo>
                                    <a:pt x="66" y="665"/>
                                  </a:lnTo>
                                  <a:lnTo>
                                    <a:pt x="69" y="672"/>
                                  </a:lnTo>
                                  <a:lnTo>
                                    <a:pt x="69" y="677"/>
                                  </a:lnTo>
                                  <a:lnTo>
                                    <a:pt x="71" y="684"/>
                                  </a:lnTo>
                                  <a:lnTo>
                                    <a:pt x="73" y="691"/>
                                  </a:lnTo>
                                  <a:lnTo>
                                    <a:pt x="76" y="698"/>
                                  </a:lnTo>
                                  <a:lnTo>
                                    <a:pt x="83" y="705"/>
                                  </a:lnTo>
                                  <a:lnTo>
                                    <a:pt x="90" y="710"/>
                                  </a:lnTo>
                                  <a:lnTo>
                                    <a:pt x="95" y="712"/>
                                  </a:lnTo>
                                  <a:lnTo>
                                    <a:pt x="102" y="712"/>
                                  </a:lnTo>
                                  <a:lnTo>
                                    <a:pt x="111" y="708"/>
                                  </a:lnTo>
                                  <a:lnTo>
                                    <a:pt x="114" y="705"/>
                                  </a:lnTo>
                                  <a:lnTo>
                                    <a:pt x="111" y="736"/>
                                  </a:lnTo>
                                  <a:lnTo>
                                    <a:pt x="109" y="734"/>
                                  </a:lnTo>
                                  <a:lnTo>
                                    <a:pt x="102" y="731"/>
                                  </a:lnTo>
                                  <a:lnTo>
                                    <a:pt x="95" y="729"/>
                                  </a:lnTo>
                                  <a:lnTo>
                                    <a:pt x="90" y="727"/>
                                  </a:lnTo>
                                  <a:lnTo>
                                    <a:pt x="85" y="724"/>
                                  </a:lnTo>
                                  <a:lnTo>
                                    <a:pt x="78" y="722"/>
                                  </a:lnTo>
                                  <a:lnTo>
                                    <a:pt x="73" y="717"/>
                                  </a:lnTo>
                                  <a:lnTo>
                                    <a:pt x="66" y="712"/>
                                  </a:lnTo>
                                  <a:lnTo>
                                    <a:pt x="61" y="705"/>
                                  </a:lnTo>
                                  <a:lnTo>
                                    <a:pt x="57" y="698"/>
                                  </a:lnTo>
                                  <a:lnTo>
                                    <a:pt x="54" y="691"/>
                                  </a:lnTo>
                                  <a:lnTo>
                                    <a:pt x="52" y="681"/>
                                  </a:lnTo>
                                  <a:lnTo>
                                    <a:pt x="50" y="674"/>
                                  </a:lnTo>
                                  <a:lnTo>
                                    <a:pt x="50" y="670"/>
                                  </a:lnTo>
                                  <a:lnTo>
                                    <a:pt x="50" y="665"/>
                                  </a:lnTo>
                                  <a:lnTo>
                                    <a:pt x="52" y="660"/>
                                  </a:lnTo>
                                  <a:lnTo>
                                    <a:pt x="50" y="660"/>
                                  </a:lnTo>
                                  <a:lnTo>
                                    <a:pt x="47" y="665"/>
                                  </a:lnTo>
                                  <a:lnTo>
                                    <a:pt x="45" y="670"/>
                                  </a:lnTo>
                                  <a:lnTo>
                                    <a:pt x="40" y="674"/>
                                  </a:lnTo>
                                  <a:lnTo>
                                    <a:pt x="33" y="681"/>
                                  </a:lnTo>
                                  <a:lnTo>
                                    <a:pt x="26" y="681"/>
                                  </a:lnTo>
                                  <a:lnTo>
                                    <a:pt x="19" y="681"/>
                                  </a:lnTo>
                                  <a:lnTo>
                                    <a:pt x="11" y="677"/>
                                  </a:lnTo>
                                  <a:lnTo>
                                    <a:pt x="4" y="670"/>
                                  </a:lnTo>
                                  <a:lnTo>
                                    <a:pt x="2" y="665"/>
                                  </a:lnTo>
                                  <a:lnTo>
                                    <a:pt x="0" y="655"/>
                                  </a:lnTo>
                                  <a:lnTo>
                                    <a:pt x="0" y="651"/>
                                  </a:lnTo>
                                  <a:lnTo>
                                    <a:pt x="0" y="641"/>
                                  </a:lnTo>
                                  <a:lnTo>
                                    <a:pt x="0" y="634"/>
                                  </a:lnTo>
                                  <a:lnTo>
                                    <a:pt x="2" y="624"/>
                                  </a:lnTo>
                                  <a:lnTo>
                                    <a:pt x="7" y="615"/>
                                  </a:lnTo>
                                  <a:lnTo>
                                    <a:pt x="9" y="608"/>
                                  </a:lnTo>
                                  <a:lnTo>
                                    <a:pt x="11" y="603"/>
                                  </a:lnTo>
                                  <a:lnTo>
                                    <a:pt x="16" y="594"/>
                                  </a:lnTo>
                                  <a:lnTo>
                                    <a:pt x="21" y="589"/>
                                  </a:lnTo>
                                  <a:lnTo>
                                    <a:pt x="26" y="579"/>
                                  </a:lnTo>
                                  <a:lnTo>
                                    <a:pt x="31" y="572"/>
                                  </a:lnTo>
                                  <a:lnTo>
                                    <a:pt x="35" y="563"/>
                                  </a:lnTo>
                                  <a:lnTo>
                                    <a:pt x="40" y="556"/>
                                  </a:lnTo>
                                  <a:lnTo>
                                    <a:pt x="45" y="546"/>
                                  </a:lnTo>
                                  <a:lnTo>
                                    <a:pt x="50" y="539"/>
                                  </a:lnTo>
                                  <a:lnTo>
                                    <a:pt x="54" y="532"/>
                                  </a:lnTo>
                                  <a:lnTo>
                                    <a:pt x="59" y="527"/>
                                  </a:lnTo>
                                  <a:lnTo>
                                    <a:pt x="64" y="518"/>
                                  </a:lnTo>
                                  <a:lnTo>
                                    <a:pt x="66" y="515"/>
                                  </a:lnTo>
                                  <a:lnTo>
                                    <a:pt x="64" y="513"/>
                                  </a:lnTo>
                                  <a:lnTo>
                                    <a:pt x="57" y="510"/>
                                  </a:lnTo>
                                  <a:lnTo>
                                    <a:pt x="52" y="510"/>
                                  </a:lnTo>
                                  <a:lnTo>
                                    <a:pt x="47" y="508"/>
                                  </a:lnTo>
                                  <a:lnTo>
                                    <a:pt x="42" y="506"/>
                                  </a:lnTo>
                                  <a:lnTo>
                                    <a:pt x="38" y="503"/>
                                  </a:lnTo>
                                  <a:lnTo>
                                    <a:pt x="31" y="501"/>
                                  </a:lnTo>
                                  <a:lnTo>
                                    <a:pt x="26" y="496"/>
                                  </a:lnTo>
                                  <a:lnTo>
                                    <a:pt x="21" y="494"/>
                                  </a:lnTo>
                                  <a:lnTo>
                                    <a:pt x="19" y="491"/>
                                  </a:lnTo>
                                  <a:lnTo>
                                    <a:pt x="11" y="484"/>
                                  </a:lnTo>
                                  <a:lnTo>
                                    <a:pt x="11" y="477"/>
                                  </a:lnTo>
                                  <a:lnTo>
                                    <a:pt x="11" y="475"/>
                                  </a:lnTo>
                                  <a:lnTo>
                                    <a:pt x="14" y="468"/>
                                  </a:lnTo>
                                  <a:lnTo>
                                    <a:pt x="16" y="461"/>
                                  </a:lnTo>
                                  <a:lnTo>
                                    <a:pt x="19" y="451"/>
                                  </a:lnTo>
                                  <a:lnTo>
                                    <a:pt x="21" y="444"/>
                                  </a:lnTo>
                                  <a:lnTo>
                                    <a:pt x="23" y="439"/>
                                  </a:lnTo>
                                  <a:lnTo>
                                    <a:pt x="26" y="432"/>
                                  </a:lnTo>
                                  <a:lnTo>
                                    <a:pt x="31" y="427"/>
                                  </a:lnTo>
                                  <a:lnTo>
                                    <a:pt x="33" y="420"/>
                                  </a:lnTo>
                                  <a:lnTo>
                                    <a:pt x="35" y="413"/>
                                  </a:lnTo>
                                  <a:lnTo>
                                    <a:pt x="40" y="406"/>
                                  </a:lnTo>
                                  <a:lnTo>
                                    <a:pt x="45" y="399"/>
                                  </a:lnTo>
                                  <a:lnTo>
                                    <a:pt x="47" y="389"/>
                                  </a:lnTo>
                                  <a:lnTo>
                                    <a:pt x="50" y="380"/>
                                  </a:lnTo>
                                  <a:lnTo>
                                    <a:pt x="54" y="370"/>
                                  </a:lnTo>
                                  <a:lnTo>
                                    <a:pt x="59" y="363"/>
                                  </a:lnTo>
                                  <a:lnTo>
                                    <a:pt x="64" y="354"/>
                                  </a:lnTo>
                                  <a:lnTo>
                                    <a:pt x="69" y="344"/>
                                  </a:lnTo>
                                  <a:lnTo>
                                    <a:pt x="76" y="335"/>
                                  </a:lnTo>
                                  <a:lnTo>
                                    <a:pt x="81" y="325"/>
                                  </a:lnTo>
                                  <a:lnTo>
                                    <a:pt x="85" y="313"/>
                                  </a:lnTo>
                                  <a:lnTo>
                                    <a:pt x="90" y="304"/>
                                  </a:lnTo>
                                  <a:lnTo>
                                    <a:pt x="97" y="294"/>
                                  </a:lnTo>
                                  <a:lnTo>
                                    <a:pt x="104" y="285"/>
                                  </a:lnTo>
                                  <a:lnTo>
                                    <a:pt x="109" y="273"/>
                                  </a:lnTo>
                                  <a:lnTo>
                                    <a:pt x="116" y="263"/>
                                  </a:lnTo>
                                  <a:lnTo>
                                    <a:pt x="121" y="254"/>
                                  </a:lnTo>
                                  <a:lnTo>
                                    <a:pt x="130" y="244"/>
                                  </a:lnTo>
                                  <a:lnTo>
                                    <a:pt x="135" y="232"/>
                                  </a:lnTo>
                                  <a:lnTo>
                                    <a:pt x="142" y="221"/>
                                  </a:lnTo>
                                  <a:lnTo>
                                    <a:pt x="150" y="211"/>
                                  </a:lnTo>
                                  <a:lnTo>
                                    <a:pt x="157" y="199"/>
                                  </a:lnTo>
                                  <a:lnTo>
                                    <a:pt x="164" y="190"/>
                                  </a:lnTo>
                                  <a:lnTo>
                                    <a:pt x="171" y="180"/>
                                  </a:lnTo>
                                  <a:lnTo>
                                    <a:pt x="178" y="168"/>
                                  </a:lnTo>
                                  <a:lnTo>
                                    <a:pt x="188" y="159"/>
                                  </a:lnTo>
                                  <a:lnTo>
                                    <a:pt x="195" y="149"/>
                                  </a:lnTo>
                                  <a:lnTo>
                                    <a:pt x="202" y="140"/>
                                  </a:lnTo>
                                  <a:lnTo>
                                    <a:pt x="211" y="128"/>
                                  </a:lnTo>
                                  <a:lnTo>
                                    <a:pt x="219" y="121"/>
                                  </a:lnTo>
                                  <a:lnTo>
                                    <a:pt x="228" y="111"/>
                                  </a:lnTo>
                                  <a:lnTo>
                                    <a:pt x="238" y="102"/>
                                  </a:lnTo>
                                  <a:lnTo>
                                    <a:pt x="245" y="92"/>
                                  </a:lnTo>
                                  <a:lnTo>
                                    <a:pt x="254" y="85"/>
                                  </a:lnTo>
                                  <a:lnTo>
                                    <a:pt x="264" y="78"/>
                                  </a:lnTo>
                                  <a:lnTo>
                                    <a:pt x="271" y="69"/>
                                  </a:lnTo>
                                  <a:lnTo>
                                    <a:pt x="280" y="61"/>
                                  </a:lnTo>
                                  <a:lnTo>
                                    <a:pt x="290" y="54"/>
                                  </a:lnTo>
                                  <a:lnTo>
                                    <a:pt x="299" y="47"/>
                                  </a:lnTo>
                                  <a:lnTo>
                                    <a:pt x="309" y="40"/>
                                  </a:lnTo>
                                  <a:lnTo>
                                    <a:pt x="319" y="33"/>
                                  </a:lnTo>
                                  <a:lnTo>
                                    <a:pt x="328" y="28"/>
                                  </a:lnTo>
                                  <a:lnTo>
                                    <a:pt x="335" y="21"/>
                                  </a:lnTo>
                                  <a:lnTo>
                                    <a:pt x="345" y="16"/>
                                  </a:lnTo>
                                  <a:lnTo>
                                    <a:pt x="357" y="12"/>
                                  </a:lnTo>
                                  <a:lnTo>
                                    <a:pt x="364" y="9"/>
                                  </a:lnTo>
                                  <a:lnTo>
                                    <a:pt x="376" y="4"/>
                                  </a:lnTo>
                                  <a:lnTo>
                                    <a:pt x="385" y="2"/>
                                  </a:lnTo>
                                  <a:lnTo>
                                    <a:pt x="395" y="0"/>
                                  </a:lnTo>
                                  <a:lnTo>
                                    <a:pt x="407" y="0"/>
                                  </a:lnTo>
                                  <a:lnTo>
                                    <a:pt x="416" y="21"/>
                                  </a:lnTo>
                                  <a:lnTo>
                                    <a:pt x="41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7" name="Freeform 798"/>
                          <wps:cNvSpPr>
                            <a:spLocks/>
                          </wps:cNvSpPr>
                          <wps:spPr bwMode="auto">
                            <a:xfrm>
                              <a:off x="9272" y="5353"/>
                              <a:ext cx="536" cy="872"/>
                            </a:xfrm>
                            <a:custGeom>
                              <a:avLst/>
                              <a:gdLst>
                                <a:gd name="T0" fmla="*/ 210 w 536"/>
                                <a:gd name="T1" fmla="*/ 38 h 872"/>
                                <a:gd name="T2" fmla="*/ 179 w 536"/>
                                <a:gd name="T3" fmla="*/ 88 h 872"/>
                                <a:gd name="T4" fmla="*/ 162 w 536"/>
                                <a:gd name="T5" fmla="*/ 128 h 872"/>
                                <a:gd name="T6" fmla="*/ 143 w 536"/>
                                <a:gd name="T7" fmla="*/ 162 h 872"/>
                                <a:gd name="T8" fmla="*/ 126 w 536"/>
                                <a:gd name="T9" fmla="*/ 197 h 872"/>
                                <a:gd name="T10" fmla="*/ 110 w 536"/>
                                <a:gd name="T11" fmla="*/ 230 h 872"/>
                                <a:gd name="T12" fmla="*/ 95 w 536"/>
                                <a:gd name="T13" fmla="*/ 266 h 872"/>
                                <a:gd name="T14" fmla="*/ 76 w 536"/>
                                <a:gd name="T15" fmla="*/ 316 h 872"/>
                                <a:gd name="T16" fmla="*/ 64 w 536"/>
                                <a:gd name="T17" fmla="*/ 361 h 872"/>
                                <a:gd name="T18" fmla="*/ 57 w 536"/>
                                <a:gd name="T19" fmla="*/ 399 h 872"/>
                                <a:gd name="T20" fmla="*/ 52 w 536"/>
                                <a:gd name="T21" fmla="*/ 437 h 872"/>
                                <a:gd name="T22" fmla="*/ 52 w 536"/>
                                <a:gd name="T23" fmla="*/ 480 h 872"/>
                                <a:gd name="T24" fmla="*/ 64 w 536"/>
                                <a:gd name="T25" fmla="*/ 513 h 872"/>
                                <a:gd name="T26" fmla="*/ 45 w 536"/>
                                <a:gd name="T27" fmla="*/ 551 h 872"/>
                                <a:gd name="T28" fmla="*/ 31 w 536"/>
                                <a:gd name="T29" fmla="*/ 584 h 872"/>
                                <a:gd name="T30" fmla="*/ 22 w 536"/>
                                <a:gd name="T31" fmla="*/ 622 h 872"/>
                                <a:gd name="T32" fmla="*/ 12 w 536"/>
                                <a:gd name="T33" fmla="*/ 668 h 872"/>
                                <a:gd name="T34" fmla="*/ 7 w 536"/>
                                <a:gd name="T35" fmla="*/ 720 h 872"/>
                                <a:gd name="T36" fmla="*/ 2 w 536"/>
                                <a:gd name="T37" fmla="*/ 772 h 872"/>
                                <a:gd name="T38" fmla="*/ 0 w 536"/>
                                <a:gd name="T39" fmla="*/ 817 h 872"/>
                                <a:gd name="T40" fmla="*/ 0 w 536"/>
                                <a:gd name="T41" fmla="*/ 858 h 872"/>
                                <a:gd name="T42" fmla="*/ 17 w 536"/>
                                <a:gd name="T43" fmla="*/ 853 h 872"/>
                                <a:gd name="T44" fmla="*/ 17 w 536"/>
                                <a:gd name="T45" fmla="*/ 803 h 872"/>
                                <a:gd name="T46" fmla="*/ 19 w 536"/>
                                <a:gd name="T47" fmla="*/ 767 h 872"/>
                                <a:gd name="T48" fmla="*/ 22 w 536"/>
                                <a:gd name="T49" fmla="*/ 729 h 872"/>
                                <a:gd name="T50" fmla="*/ 31 w 536"/>
                                <a:gd name="T51" fmla="*/ 689 h 872"/>
                                <a:gd name="T52" fmla="*/ 41 w 536"/>
                                <a:gd name="T53" fmla="*/ 646 h 872"/>
                                <a:gd name="T54" fmla="*/ 55 w 536"/>
                                <a:gd name="T55" fmla="*/ 603 h 872"/>
                                <a:gd name="T56" fmla="*/ 76 w 536"/>
                                <a:gd name="T57" fmla="*/ 561 h 872"/>
                                <a:gd name="T58" fmla="*/ 98 w 536"/>
                                <a:gd name="T59" fmla="*/ 537 h 872"/>
                                <a:gd name="T60" fmla="*/ 136 w 536"/>
                                <a:gd name="T61" fmla="*/ 549 h 872"/>
                                <a:gd name="T62" fmla="*/ 183 w 536"/>
                                <a:gd name="T63" fmla="*/ 563 h 872"/>
                                <a:gd name="T64" fmla="*/ 231 w 536"/>
                                <a:gd name="T65" fmla="*/ 577 h 872"/>
                                <a:gd name="T66" fmla="*/ 271 w 536"/>
                                <a:gd name="T67" fmla="*/ 584 h 872"/>
                                <a:gd name="T68" fmla="*/ 305 w 536"/>
                                <a:gd name="T69" fmla="*/ 592 h 872"/>
                                <a:gd name="T70" fmla="*/ 348 w 536"/>
                                <a:gd name="T71" fmla="*/ 599 h 872"/>
                                <a:gd name="T72" fmla="*/ 405 w 536"/>
                                <a:gd name="T73" fmla="*/ 606 h 872"/>
                                <a:gd name="T74" fmla="*/ 450 w 536"/>
                                <a:gd name="T75" fmla="*/ 611 h 872"/>
                                <a:gd name="T76" fmla="*/ 483 w 536"/>
                                <a:gd name="T77" fmla="*/ 611 h 872"/>
                                <a:gd name="T78" fmla="*/ 517 w 536"/>
                                <a:gd name="T79" fmla="*/ 608 h 872"/>
                                <a:gd name="T80" fmla="*/ 531 w 536"/>
                                <a:gd name="T81" fmla="*/ 592 h 872"/>
                                <a:gd name="T82" fmla="*/ 490 w 536"/>
                                <a:gd name="T83" fmla="*/ 589 h 872"/>
                                <a:gd name="T84" fmla="*/ 450 w 536"/>
                                <a:gd name="T85" fmla="*/ 584 h 872"/>
                                <a:gd name="T86" fmla="*/ 400 w 536"/>
                                <a:gd name="T87" fmla="*/ 580 h 872"/>
                                <a:gd name="T88" fmla="*/ 348 w 536"/>
                                <a:gd name="T89" fmla="*/ 575 h 872"/>
                                <a:gd name="T90" fmla="*/ 290 w 536"/>
                                <a:gd name="T91" fmla="*/ 565 h 872"/>
                                <a:gd name="T92" fmla="*/ 233 w 536"/>
                                <a:gd name="T93" fmla="*/ 556 h 872"/>
                                <a:gd name="T94" fmla="*/ 183 w 536"/>
                                <a:gd name="T95" fmla="*/ 544 h 872"/>
                                <a:gd name="T96" fmla="*/ 138 w 536"/>
                                <a:gd name="T97" fmla="*/ 527 h 872"/>
                                <a:gd name="T98" fmla="*/ 95 w 536"/>
                                <a:gd name="T99" fmla="*/ 504 h 872"/>
                                <a:gd name="T100" fmla="*/ 86 w 536"/>
                                <a:gd name="T101" fmla="*/ 470 h 872"/>
                                <a:gd name="T102" fmla="*/ 86 w 536"/>
                                <a:gd name="T103" fmla="*/ 435 h 872"/>
                                <a:gd name="T104" fmla="*/ 95 w 536"/>
                                <a:gd name="T105" fmla="*/ 385 h 872"/>
                                <a:gd name="T106" fmla="*/ 110 w 536"/>
                                <a:gd name="T107" fmla="*/ 342 h 872"/>
                                <a:gd name="T108" fmla="*/ 119 w 536"/>
                                <a:gd name="T109" fmla="*/ 304 h 872"/>
                                <a:gd name="T110" fmla="*/ 133 w 536"/>
                                <a:gd name="T111" fmla="*/ 266 h 872"/>
                                <a:gd name="T112" fmla="*/ 150 w 536"/>
                                <a:gd name="T113" fmla="*/ 228 h 872"/>
                                <a:gd name="T114" fmla="*/ 167 w 536"/>
                                <a:gd name="T115" fmla="*/ 192 h 872"/>
                                <a:gd name="T116" fmla="*/ 181 w 536"/>
                                <a:gd name="T117" fmla="*/ 154 h 872"/>
                                <a:gd name="T118" fmla="*/ 195 w 536"/>
                                <a:gd name="T119" fmla="*/ 121 h 872"/>
                                <a:gd name="T120" fmla="*/ 221 w 536"/>
                                <a:gd name="T121" fmla="*/ 69 h 872"/>
                                <a:gd name="T122" fmla="*/ 238 w 536"/>
                                <a:gd name="T123" fmla="*/ 33 h 872"/>
                                <a:gd name="T124" fmla="*/ 245 w 536"/>
                                <a:gd name="T125" fmla="*/ 2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6" h="872">
                                  <a:moveTo>
                                    <a:pt x="226" y="12"/>
                                  </a:moveTo>
                                  <a:lnTo>
                                    <a:pt x="224" y="14"/>
                                  </a:lnTo>
                                  <a:lnTo>
                                    <a:pt x="219" y="21"/>
                                  </a:lnTo>
                                  <a:lnTo>
                                    <a:pt x="214" y="26"/>
                                  </a:lnTo>
                                  <a:lnTo>
                                    <a:pt x="212" y="31"/>
                                  </a:lnTo>
                                  <a:lnTo>
                                    <a:pt x="210" y="38"/>
                                  </a:lnTo>
                                  <a:lnTo>
                                    <a:pt x="205" y="45"/>
                                  </a:lnTo>
                                  <a:lnTo>
                                    <a:pt x="200" y="52"/>
                                  </a:lnTo>
                                  <a:lnTo>
                                    <a:pt x="195" y="62"/>
                                  </a:lnTo>
                                  <a:lnTo>
                                    <a:pt x="190" y="69"/>
                                  </a:lnTo>
                                  <a:lnTo>
                                    <a:pt x="186" y="78"/>
                                  </a:lnTo>
                                  <a:lnTo>
                                    <a:pt x="179" y="88"/>
                                  </a:lnTo>
                                  <a:lnTo>
                                    <a:pt x="174" y="100"/>
                                  </a:lnTo>
                                  <a:lnTo>
                                    <a:pt x="171" y="105"/>
                                  </a:lnTo>
                                  <a:lnTo>
                                    <a:pt x="169" y="112"/>
                                  </a:lnTo>
                                  <a:lnTo>
                                    <a:pt x="167" y="116"/>
                                  </a:lnTo>
                                  <a:lnTo>
                                    <a:pt x="164" y="124"/>
                                  </a:lnTo>
                                  <a:lnTo>
                                    <a:pt x="162" y="128"/>
                                  </a:lnTo>
                                  <a:lnTo>
                                    <a:pt x="160" y="133"/>
                                  </a:lnTo>
                                  <a:lnTo>
                                    <a:pt x="155" y="140"/>
                                  </a:lnTo>
                                  <a:lnTo>
                                    <a:pt x="152" y="145"/>
                                  </a:lnTo>
                                  <a:lnTo>
                                    <a:pt x="150" y="150"/>
                                  </a:lnTo>
                                  <a:lnTo>
                                    <a:pt x="148" y="157"/>
                                  </a:lnTo>
                                  <a:lnTo>
                                    <a:pt x="143" y="162"/>
                                  </a:lnTo>
                                  <a:lnTo>
                                    <a:pt x="141" y="169"/>
                                  </a:lnTo>
                                  <a:lnTo>
                                    <a:pt x="138" y="173"/>
                                  </a:lnTo>
                                  <a:lnTo>
                                    <a:pt x="136" y="181"/>
                                  </a:lnTo>
                                  <a:lnTo>
                                    <a:pt x="133" y="185"/>
                                  </a:lnTo>
                                  <a:lnTo>
                                    <a:pt x="129" y="190"/>
                                  </a:lnTo>
                                  <a:lnTo>
                                    <a:pt x="126" y="197"/>
                                  </a:lnTo>
                                  <a:lnTo>
                                    <a:pt x="124" y="202"/>
                                  </a:lnTo>
                                  <a:lnTo>
                                    <a:pt x="121" y="209"/>
                                  </a:lnTo>
                                  <a:lnTo>
                                    <a:pt x="119" y="214"/>
                                  </a:lnTo>
                                  <a:lnTo>
                                    <a:pt x="117" y="219"/>
                                  </a:lnTo>
                                  <a:lnTo>
                                    <a:pt x="112" y="226"/>
                                  </a:lnTo>
                                  <a:lnTo>
                                    <a:pt x="110" y="230"/>
                                  </a:lnTo>
                                  <a:lnTo>
                                    <a:pt x="110" y="235"/>
                                  </a:lnTo>
                                  <a:lnTo>
                                    <a:pt x="105" y="242"/>
                                  </a:lnTo>
                                  <a:lnTo>
                                    <a:pt x="102" y="247"/>
                                  </a:lnTo>
                                  <a:lnTo>
                                    <a:pt x="102" y="252"/>
                                  </a:lnTo>
                                  <a:lnTo>
                                    <a:pt x="100" y="257"/>
                                  </a:lnTo>
                                  <a:lnTo>
                                    <a:pt x="95" y="266"/>
                                  </a:lnTo>
                                  <a:lnTo>
                                    <a:pt x="91" y="278"/>
                                  </a:lnTo>
                                  <a:lnTo>
                                    <a:pt x="88" y="285"/>
                                  </a:lnTo>
                                  <a:lnTo>
                                    <a:pt x="86" y="295"/>
                                  </a:lnTo>
                                  <a:lnTo>
                                    <a:pt x="81" y="302"/>
                                  </a:lnTo>
                                  <a:lnTo>
                                    <a:pt x="79" y="309"/>
                                  </a:lnTo>
                                  <a:lnTo>
                                    <a:pt x="76" y="316"/>
                                  </a:lnTo>
                                  <a:lnTo>
                                    <a:pt x="74" y="326"/>
                                  </a:lnTo>
                                  <a:lnTo>
                                    <a:pt x="71" y="333"/>
                                  </a:lnTo>
                                  <a:lnTo>
                                    <a:pt x="69" y="340"/>
                                  </a:lnTo>
                                  <a:lnTo>
                                    <a:pt x="67" y="347"/>
                                  </a:lnTo>
                                  <a:lnTo>
                                    <a:pt x="67" y="354"/>
                                  </a:lnTo>
                                  <a:lnTo>
                                    <a:pt x="64" y="361"/>
                                  </a:lnTo>
                                  <a:lnTo>
                                    <a:pt x="62" y="368"/>
                                  </a:lnTo>
                                  <a:lnTo>
                                    <a:pt x="62" y="375"/>
                                  </a:lnTo>
                                  <a:lnTo>
                                    <a:pt x="60" y="383"/>
                                  </a:lnTo>
                                  <a:lnTo>
                                    <a:pt x="60" y="387"/>
                                  </a:lnTo>
                                  <a:lnTo>
                                    <a:pt x="57" y="394"/>
                                  </a:lnTo>
                                  <a:lnTo>
                                    <a:pt x="57" y="399"/>
                                  </a:lnTo>
                                  <a:lnTo>
                                    <a:pt x="57" y="406"/>
                                  </a:lnTo>
                                  <a:lnTo>
                                    <a:pt x="57" y="411"/>
                                  </a:lnTo>
                                  <a:lnTo>
                                    <a:pt x="55" y="418"/>
                                  </a:lnTo>
                                  <a:lnTo>
                                    <a:pt x="55" y="423"/>
                                  </a:lnTo>
                                  <a:lnTo>
                                    <a:pt x="55" y="428"/>
                                  </a:lnTo>
                                  <a:lnTo>
                                    <a:pt x="52" y="437"/>
                                  </a:lnTo>
                                  <a:lnTo>
                                    <a:pt x="52" y="447"/>
                                  </a:lnTo>
                                  <a:lnTo>
                                    <a:pt x="52" y="454"/>
                                  </a:lnTo>
                                  <a:lnTo>
                                    <a:pt x="52" y="461"/>
                                  </a:lnTo>
                                  <a:lnTo>
                                    <a:pt x="52" y="466"/>
                                  </a:lnTo>
                                  <a:lnTo>
                                    <a:pt x="52" y="473"/>
                                  </a:lnTo>
                                  <a:lnTo>
                                    <a:pt x="52" y="480"/>
                                  </a:lnTo>
                                  <a:lnTo>
                                    <a:pt x="55" y="489"/>
                                  </a:lnTo>
                                  <a:lnTo>
                                    <a:pt x="57" y="494"/>
                                  </a:lnTo>
                                  <a:lnTo>
                                    <a:pt x="60" y="501"/>
                                  </a:lnTo>
                                  <a:lnTo>
                                    <a:pt x="62" y="508"/>
                                  </a:lnTo>
                                  <a:lnTo>
                                    <a:pt x="67" y="513"/>
                                  </a:lnTo>
                                  <a:lnTo>
                                    <a:pt x="64" y="513"/>
                                  </a:lnTo>
                                  <a:lnTo>
                                    <a:pt x="60" y="520"/>
                                  </a:lnTo>
                                  <a:lnTo>
                                    <a:pt x="57" y="525"/>
                                  </a:lnTo>
                                  <a:lnTo>
                                    <a:pt x="52" y="532"/>
                                  </a:lnTo>
                                  <a:lnTo>
                                    <a:pt x="50" y="539"/>
                                  </a:lnTo>
                                  <a:lnTo>
                                    <a:pt x="48" y="549"/>
                                  </a:lnTo>
                                  <a:lnTo>
                                    <a:pt x="45" y="551"/>
                                  </a:lnTo>
                                  <a:lnTo>
                                    <a:pt x="43" y="556"/>
                                  </a:lnTo>
                                  <a:lnTo>
                                    <a:pt x="41" y="561"/>
                                  </a:lnTo>
                                  <a:lnTo>
                                    <a:pt x="38" y="568"/>
                                  </a:lnTo>
                                  <a:lnTo>
                                    <a:pt x="36" y="573"/>
                                  </a:lnTo>
                                  <a:lnTo>
                                    <a:pt x="33" y="577"/>
                                  </a:lnTo>
                                  <a:lnTo>
                                    <a:pt x="31" y="584"/>
                                  </a:lnTo>
                                  <a:lnTo>
                                    <a:pt x="31" y="589"/>
                                  </a:lnTo>
                                  <a:lnTo>
                                    <a:pt x="29" y="596"/>
                                  </a:lnTo>
                                  <a:lnTo>
                                    <a:pt x="26" y="601"/>
                                  </a:lnTo>
                                  <a:lnTo>
                                    <a:pt x="24" y="608"/>
                                  </a:lnTo>
                                  <a:lnTo>
                                    <a:pt x="24" y="615"/>
                                  </a:lnTo>
                                  <a:lnTo>
                                    <a:pt x="22" y="622"/>
                                  </a:lnTo>
                                  <a:lnTo>
                                    <a:pt x="22" y="630"/>
                                  </a:lnTo>
                                  <a:lnTo>
                                    <a:pt x="19" y="637"/>
                                  </a:lnTo>
                                  <a:lnTo>
                                    <a:pt x="17" y="644"/>
                                  </a:lnTo>
                                  <a:lnTo>
                                    <a:pt x="17" y="651"/>
                                  </a:lnTo>
                                  <a:lnTo>
                                    <a:pt x="14" y="660"/>
                                  </a:lnTo>
                                  <a:lnTo>
                                    <a:pt x="12" y="668"/>
                                  </a:lnTo>
                                  <a:lnTo>
                                    <a:pt x="12" y="675"/>
                                  </a:lnTo>
                                  <a:lnTo>
                                    <a:pt x="10" y="684"/>
                                  </a:lnTo>
                                  <a:lnTo>
                                    <a:pt x="10" y="691"/>
                                  </a:lnTo>
                                  <a:lnTo>
                                    <a:pt x="7" y="701"/>
                                  </a:lnTo>
                                  <a:lnTo>
                                    <a:pt x="7" y="710"/>
                                  </a:lnTo>
                                  <a:lnTo>
                                    <a:pt x="7" y="720"/>
                                  </a:lnTo>
                                  <a:lnTo>
                                    <a:pt x="7" y="727"/>
                                  </a:lnTo>
                                  <a:lnTo>
                                    <a:pt x="5" y="736"/>
                                  </a:lnTo>
                                  <a:lnTo>
                                    <a:pt x="5" y="746"/>
                                  </a:lnTo>
                                  <a:lnTo>
                                    <a:pt x="5" y="753"/>
                                  </a:lnTo>
                                  <a:lnTo>
                                    <a:pt x="2" y="763"/>
                                  </a:lnTo>
                                  <a:lnTo>
                                    <a:pt x="2" y="772"/>
                                  </a:lnTo>
                                  <a:lnTo>
                                    <a:pt x="2" y="782"/>
                                  </a:lnTo>
                                  <a:lnTo>
                                    <a:pt x="2" y="789"/>
                                  </a:lnTo>
                                  <a:lnTo>
                                    <a:pt x="0" y="796"/>
                                  </a:lnTo>
                                  <a:lnTo>
                                    <a:pt x="0" y="803"/>
                                  </a:lnTo>
                                  <a:lnTo>
                                    <a:pt x="0" y="813"/>
                                  </a:lnTo>
                                  <a:lnTo>
                                    <a:pt x="0" y="817"/>
                                  </a:lnTo>
                                  <a:lnTo>
                                    <a:pt x="0" y="824"/>
                                  </a:lnTo>
                                  <a:lnTo>
                                    <a:pt x="0" y="829"/>
                                  </a:lnTo>
                                  <a:lnTo>
                                    <a:pt x="0" y="836"/>
                                  </a:lnTo>
                                  <a:lnTo>
                                    <a:pt x="0" y="846"/>
                                  </a:lnTo>
                                  <a:lnTo>
                                    <a:pt x="0" y="853"/>
                                  </a:lnTo>
                                  <a:lnTo>
                                    <a:pt x="0" y="858"/>
                                  </a:lnTo>
                                  <a:lnTo>
                                    <a:pt x="0" y="860"/>
                                  </a:lnTo>
                                  <a:lnTo>
                                    <a:pt x="22" y="872"/>
                                  </a:lnTo>
                                  <a:lnTo>
                                    <a:pt x="19" y="870"/>
                                  </a:lnTo>
                                  <a:lnTo>
                                    <a:pt x="19" y="862"/>
                                  </a:lnTo>
                                  <a:lnTo>
                                    <a:pt x="17" y="858"/>
                                  </a:lnTo>
                                  <a:lnTo>
                                    <a:pt x="17" y="853"/>
                                  </a:lnTo>
                                  <a:lnTo>
                                    <a:pt x="17" y="846"/>
                                  </a:lnTo>
                                  <a:lnTo>
                                    <a:pt x="17" y="839"/>
                                  </a:lnTo>
                                  <a:lnTo>
                                    <a:pt x="17" y="829"/>
                                  </a:lnTo>
                                  <a:lnTo>
                                    <a:pt x="17" y="822"/>
                                  </a:lnTo>
                                  <a:lnTo>
                                    <a:pt x="17" y="813"/>
                                  </a:lnTo>
                                  <a:lnTo>
                                    <a:pt x="17" y="803"/>
                                  </a:lnTo>
                                  <a:lnTo>
                                    <a:pt x="17" y="796"/>
                                  </a:lnTo>
                                  <a:lnTo>
                                    <a:pt x="17" y="791"/>
                                  </a:lnTo>
                                  <a:lnTo>
                                    <a:pt x="17" y="784"/>
                                  </a:lnTo>
                                  <a:lnTo>
                                    <a:pt x="17" y="779"/>
                                  </a:lnTo>
                                  <a:lnTo>
                                    <a:pt x="17" y="775"/>
                                  </a:lnTo>
                                  <a:lnTo>
                                    <a:pt x="19" y="767"/>
                                  </a:lnTo>
                                  <a:lnTo>
                                    <a:pt x="19" y="763"/>
                                  </a:lnTo>
                                  <a:lnTo>
                                    <a:pt x="22" y="758"/>
                                  </a:lnTo>
                                  <a:lnTo>
                                    <a:pt x="22" y="751"/>
                                  </a:lnTo>
                                  <a:lnTo>
                                    <a:pt x="22" y="744"/>
                                  </a:lnTo>
                                  <a:lnTo>
                                    <a:pt x="22" y="736"/>
                                  </a:lnTo>
                                  <a:lnTo>
                                    <a:pt x="22" y="729"/>
                                  </a:lnTo>
                                  <a:lnTo>
                                    <a:pt x="24" y="722"/>
                                  </a:lnTo>
                                  <a:lnTo>
                                    <a:pt x="24" y="717"/>
                                  </a:lnTo>
                                  <a:lnTo>
                                    <a:pt x="26" y="710"/>
                                  </a:lnTo>
                                  <a:lnTo>
                                    <a:pt x="26" y="703"/>
                                  </a:lnTo>
                                  <a:lnTo>
                                    <a:pt x="29" y="696"/>
                                  </a:lnTo>
                                  <a:lnTo>
                                    <a:pt x="31" y="689"/>
                                  </a:lnTo>
                                  <a:lnTo>
                                    <a:pt x="31" y="682"/>
                                  </a:lnTo>
                                  <a:lnTo>
                                    <a:pt x="33" y="675"/>
                                  </a:lnTo>
                                  <a:lnTo>
                                    <a:pt x="33" y="668"/>
                                  </a:lnTo>
                                  <a:lnTo>
                                    <a:pt x="36" y="660"/>
                                  </a:lnTo>
                                  <a:lnTo>
                                    <a:pt x="38" y="653"/>
                                  </a:lnTo>
                                  <a:lnTo>
                                    <a:pt x="41" y="646"/>
                                  </a:lnTo>
                                  <a:lnTo>
                                    <a:pt x="43" y="639"/>
                                  </a:lnTo>
                                  <a:lnTo>
                                    <a:pt x="45" y="632"/>
                                  </a:lnTo>
                                  <a:lnTo>
                                    <a:pt x="48" y="625"/>
                                  </a:lnTo>
                                  <a:lnTo>
                                    <a:pt x="50" y="618"/>
                                  </a:lnTo>
                                  <a:lnTo>
                                    <a:pt x="52" y="611"/>
                                  </a:lnTo>
                                  <a:lnTo>
                                    <a:pt x="55" y="603"/>
                                  </a:lnTo>
                                  <a:lnTo>
                                    <a:pt x="57" y="596"/>
                                  </a:lnTo>
                                  <a:lnTo>
                                    <a:pt x="62" y="589"/>
                                  </a:lnTo>
                                  <a:lnTo>
                                    <a:pt x="64" y="582"/>
                                  </a:lnTo>
                                  <a:lnTo>
                                    <a:pt x="67" y="575"/>
                                  </a:lnTo>
                                  <a:lnTo>
                                    <a:pt x="71" y="568"/>
                                  </a:lnTo>
                                  <a:lnTo>
                                    <a:pt x="76" y="561"/>
                                  </a:lnTo>
                                  <a:lnTo>
                                    <a:pt x="79" y="554"/>
                                  </a:lnTo>
                                  <a:lnTo>
                                    <a:pt x="83" y="549"/>
                                  </a:lnTo>
                                  <a:lnTo>
                                    <a:pt x="88" y="542"/>
                                  </a:lnTo>
                                  <a:lnTo>
                                    <a:pt x="93" y="535"/>
                                  </a:lnTo>
                                  <a:lnTo>
                                    <a:pt x="93" y="535"/>
                                  </a:lnTo>
                                  <a:lnTo>
                                    <a:pt x="98" y="537"/>
                                  </a:lnTo>
                                  <a:lnTo>
                                    <a:pt x="102" y="539"/>
                                  </a:lnTo>
                                  <a:lnTo>
                                    <a:pt x="112" y="542"/>
                                  </a:lnTo>
                                  <a:lnTo>
                                    <a:pt x="117" y="544"/>
                                  </a:lnTo>
                                  <a:lnTo>
                                    <a:pt x="124" y="544"/>
                                  </a:lnTo>
                                  <a:lnTo>
                                    <a:pt x="129" y="546"/>
                                  </a:lnTo>
                                  <a:lnTo>
                                    <a:pt x="136" y="549"/>
                                  </a:lnTo>
                                  <a:lnTo>
                                    <a:pt x="143" y="551"/>
                                  </a:lnTo>
                                  <a:lnTo>
                                    <a:pt x="150" y="554"/>
                                  </a:lnTo>
                                  <a:lnTo>
                                    <a:pt x="160" y="556"/>
                                  </a:lnTo>
                                  <a:lnTo>
                                    <a:pt x="167" y="558"/>
                                  </a:lnTo>
                                  <a:lnTo>
                                    <a:pt x="174" y="561"/>
                                  </a:lnTo>
                                  <a:lnTo>
                                    <a:pt x="183" y="563"/>
                                  </a:lnTo>
                                  <a:lnTo>
                                    <a:pt x="193" y="565"/>
                                  </a:lnTo>
                                  <a:lnTo>
                                    <a:pt x="202" y="570"/>
                                  </a:lnTo>
                                  <a:lnTo>
                                    <a:pt x="210" y="570"/>
                                  </a:lnTo>
                                  <a:lnTo>
                                    <a:pt x="221" y="575"/>
                                  </a:lnTo>
                                  <a:lnTo>
                                    <a:pt x="226" y="575"/>
                                  </a:lnTo>
                                  <a:lnTo>
                                    <a:pt x="231" y="577"/>
                                  </a:lnTo>
                                  <a:lnTo>
                                    <a:pt x="236" y="577"/>
                                  </a:lnTo>
                                  <a:lnTo>
                                    <a:pt x="243" y="580"/>
                                  </a:lnTo>
                                  <a:lnTo>
                                    <a:pt x="252" y="582"/>
                                  </a:lnTo>
                                  <a:lnTo>
                                    <a:pt x="262" y="584"/>
                                  </a:lnTo>
                                  <a:lnTo>
                                    <a:pt x="267" y="584"/>
                                  </a:lnTo>
                                  <a:lnTo>
                                    <a:pt x="271" y="584"/>
                                  </a:lnTo>
                                  <a:lnTo>
                                    <a:pt x="279" y="587"/>
                                  </a:lnTo>
                                  <a:lnTo>
                                    <a:pt x="283" y="589"/>
                                  </a:lnTo>
                                  <a:lnTo>
                                    <a:pt x="288" y="589"/>
                                  </a:lnTo>
                                  <a:lnTo>
                                    <a:pt x="295" y="589"/>
                                  </a:lnTo>
                                  <a:lnTo>
                                    <a:pt x="300" y="589"/>
                                  </a:lnTo>
                                  <a:lnTo>
                                    <a:pt x="305" y="592"/>
                                  </a:lnTo>
                                  <a:lnTo>
                                    <a:pt x="312" y="594"/>
                                  </a:lnTo>
                                  <a:lnTo>
                                    <a:pt x="317" y="594"/>
                                  </a:lnTo>
                                  <a:lnTo>
                                    <a:pt x="321" y="594"/>
                                  </a:lnTo>
                                  <a:lnTo>
                                    <a:pt x="329" y="596"/>
                                  </a:lnTo>
                                  <a:lnTo>
                                    <a:pt x="338" y="599"/>
                                  </a:lnTo>
                                  <a:lnTo>
                                    <a:pt x="348" y="599"/>
                                  </a:lnTo>
                                  <a:lnTo>
                                    <a:pt x="357" y="599"/>
                                  </a:lnTo>
                                  <a:lnTo>
                                    <a:pt x="369" y="601"/>
                                  </a:lnTo>
                                  <a:lnTo>
                                    <a:pt x="379" y="603"/>
                                  </a:lnTo>
                                  <a:lnTo>
                                    <a:pt x="388" y="603"/>
                                  </a:lnTo>
                                  <a:lnTo>
                                    <a:pt x="395" y="606"/>
                                  </a:lnTo>
                                  <a:lnTo>
                                    <a:pt x="405" y="606"/>
                                  </a:lnTo>
                                  <a:lnTo>
                                    <a:pt x="414" y="606"/>
                                  </a:lnTo>
                                  <a:lnTo>
                                    <a:pt x="421" y="608"/>
                                  </a:lnTo>
                                  <a:lnTo>
                                    <a:pt x="428" y="608"/>
                                  </a:lnTo>
                                  <a:lnTo>
                                    <a:pt x="438" y="608"/>
                                  </a:lnTo>
                                  <a:lnTo>
                                    <a:pt x="443" y="608"/>
                                  </a:lnTo>
                                  <a:lnTo>
                                    <a:pt x="450" y="611"/>
                                  </a:lnTo>
                                  <a:lnTo>
                                    <a:pt x="457" y="611"/>
                                  </a:lnTo>
                                  <a:lnTo>
                                    <a:pt x="464" y="611"/>
                                  </a:lnTo>
                                  <a:lnTo>
                                    <a:pt x="469" y="611"/>
                                  </a:lnTo>
                                  <a:lnTo>
                                    <a:pt x="474" y="611"/>
                                  </a:lnTo>
                                  <a:lnTo>
                                    <a:pt x="478" y="611"/>
                                  </a:lnTo>
                                  <a:lnTo>
                                    <a:pt x="483" y="611"/>
                                  </a:lnTo>
                                  <a:lnTo>
                                    <a:pt x="493" y="611"/>
                                  </a:lnTo>
                                  <a:lnTo>
                                    <a:pt x="500" y="611"/>
                                  </a:lnTo>
                                  <a:lnTo>
                                    <a:pt x="505" y="608"/>
                                  </a:lnTo>
                                  <a:lnTo>
                                    <a:pt x="509" y="608"/>
                                  </a:lnTo>
                                  <a:lnTo>
                                    <a:pt x="514" y="608"/>
                                  </a:lnTo>
                                  <a:lnTo>
                                    <a:pt x="517" y="608"/>
                                  </a:lnTo>
                                  <a:lnTo>
                                    <a:pt x="521" y="603"/>
                                  </a:lnTo>
                                  <a:lnTo>
                                    <a:pt x="528" y="599"/>
                                  </a:lnTo>
                                  <a:lnTo>
                                    <a:pt x="533" y="594"/>
                                  </a:lnTo>
                                  <a:lnTo>
                                    <a:pt x="536" y="592"/>
                                  </a:lnTo>
                                  <a:lnTo>
                                    <a:pt x="536" y="592"/>
                                  </a:lnTo>
                                  <a:lnTo>
                                    <a:pt x="531" y="592"/>
                                  </a:lnTo>
                                  <a:lnTo>
                                    <a:pt x="526" y="592"/>
                                  </a:lnTo>
                                  <a:lnTo>
                                    <a:pt x="521" y="592"/>
                                  </a:lnTo>
                                  <a:lnTo>
                                    <a:pt x="512" y="589"/>
                                  </a:lnTo>
                                  <a:lnTo>
                                    <a:pt x="502" y="589"/>
                                  </a:lnTo>
                                  <a:lnTo>
                                    <a:pt x="495" y="589"/>
                                  </a:lnTo>
                                  <a:lnTo>
                                    <a:pt x="490" y="589"/>
                                  </a:lnTo>
                                  <a:lnTo>
                                    <a:pt x="486" y="589"/>
                                  </a:lnTo>
                                  <a:lnTo>
                                    <a:pt x="478" y="589"/>
                                  </a:lnTo>
                                  <a:lnTo>
                                    <a:pt x="471" y="587"/>
                                  </a:lnTo>
                                  <a:lnTo>
                                    <a:pt x="464" y="587"/>
                                  </a:lnTo>
                                  <a:lnTo>
                                    <a:pt x="457" y="584"/>
                                  </a:lnTo>
                                  <a:lnTo>
                                    <a:pt x="450" y="584"/>
                                  </a:lnTo>
                                  <a:lnTo>
                                    <a:pt x="440" y="584"/>
                                  </a:lnTo>
                                  <a:lnTo>
                                    <a:pt x="433" y="584"/>
                                  </a:lnTo>
                                  <a:lnTo>
                                    <a:pt x="426" y="582"/>
                                  </a:lnTo>
                                  <a:lnTo>
                                    <a:pt x="419" y="582"/>
                                  </a:lnTo>
                                  <a:lnTo>
                                    <a:pt x="409" y="582"/>
                                  </a:lnTo>
                                  <a:lnTo>
                                    <a:pt x="400" y="580"/>
                                  </a:lnTo>
                                  <a:lnTo>
                                    <a:pt x="393" y="580"/>
                                  </a:lnTo>
                                  <a:lnTo>
                                    <a:pt x="383" y="580"/>
                                  </a:lnTo>
                                  <a:lnTo>
                                    <a:pt x="374" y="577"/>
                                  </a:lnTo>
                                  <a:lnTo>
                                    <a:pt x="364" y="577"/>
                                  </a:lnTo>
                                  <a:lnTo>
                                    <a:pt x="357" y="575"/>
                                  </a:lnTo>
                                  <a:lnTo>
                                    <a:pt x="348" y="575"/>
                                  </a:lnTo>
                                  <a:lnTo>
                                    <a:pt x="336" y="575"/>
                                  </a:lnTo>
                                  <a:lnTo>
                                    <a:pt x="329" y="573"/>
                                  </a:lnTo>
                                  <a:lnTo>
                                    <a:pt x="317" y="570"/>
                                  </a:lnTo>
                                  <a:lnTo>
                                    <a:pt x="309" y="570"/>
                                  </a:lnTo>
                                  <a:lnTo>
                                    <a:pt x="300" y="568"/>
                                  </a:lnTo>
                                  <a:lnTo>
                                    <a:pt x="290" y="565"/>
                                  </a:lnTo>
                                  <a:lnTo>
                                    <a:pt x="281" y="563"/>
                                  </a:lnTo>
                                  <a:lnTo>
                                    <a:pt x="271" y="563"/>
                                  </a:lnTo>
                                  <a:lnTo>
                                    <a:pt x="262" y="561"/>
                                  </a:lnTo>
                                  <a:lnTo>
                                    <a:pt x="252" y="558"/>
                                  </a:lnTo>
                                  <a:lnTo>
                                    <a:pt x="243" y="558"/>
                                  </a:lnTo>
                                  <a:lnTo>
                                    <a:pt x="233" y="556"/>
                                  </a:lnTo>
                                  <a:lnTo>
                                    <a:pt x="226" y="554"/>
                                  </a:lnTo>
                                  <a:lnTo>
                                    <a:pt x="217" y="554"/>
                                  </a:lnTo>
                                  <a:lnTo>
                                    <a:pt x="207" y="549"/>
                                  </a:lnTo>
                                  <a:lnTo>
                                    <a:pt x="200" y="549"/>
                                  </a:lnTo>
                                  <a:lnTo>
                                    <a:pt x="190" y="546"/>
                                  </a:lnTo>
                                  <a:lnTo>
                                    <a:pt x="183" y="544"/>
                                  </a:lnTo>
                                  <a:lnTo>
                                    <a:pt x="174" y="542"/>
                                  </a:lnTo>
                                  <a:lnTo>
                                    <a:pt x="167" y="539"/>
                                  </a:lnTo>
                                  <a:lnTo>
                                    <a:pt x="160" y="537"/>
                                  </a:lnTo>
                                  <a:lnTo>
                                    <a:pt x="152" y="532"/>
                                  </a:lnTo>
                                  <a:lnTo>
                                    <a:pt x="143" y="530"/>
                                  </a:lnTo>
                                  <a:lnTo>
                                    <a:pt x="138" y="527"/>
                                  </a:lnTo>
                                  <a:lnTo>
                                    <a:pt x="131" y="525"/>
                                  </a:lnTo>
                                  <a:lnTo>
                                    <a:pt x="124" y="523"/>
                                  </a:lnTo>
                                  <a:lnTo>
                                    <a:pt x="119" y="520"/>
                                  </a:lnTo>
                                  <a:lnTo>
                                    <a:pt x="114" y="518"/>
                                  </a:lnTo>
                                  <a:lnTo>
                                    <a:pt x="102" y="511"/>
                                  </a:lnTo>
                                  <a:lnTo>
                                    <a:pt x="95" y="504"/>
                                  </a:lnTo>
                                  <a:lnTo>
                                    <a:pt x="93" y="501"/>
                                  </a:lnTo>
                                  <a:lnTo>
                                    <a:pt x="91" y="497"/>
                                  </a:lnTo>
                                  <a:lnTo>
                                    <a:pt x="88" y="492"/>
                                  </a:lnTo>
                                  <a:lnTo>
                                    <a:pt x="88" y="485"/>
                                  </a:lnTo>
                                  <a:lnTo>
                                    <a:pt x="86" y="478"/>
                                  </a:lnTo>
                                  <a:lnTo>
                                    <a:pt x="86" y="470"/>
                                  </a:lnTo>
                                  <a:lnTo>
                                    <a:pt x="86" y="463"/>
                                  </a:lnTo>
                                  <a:lnTo>
                                    <a:pt x="83" y="459"/>
                                  </a:lnTo>
                                  <a:lnTo>
                                    <a:pt x="83" y="454"/>
                                  </a:lnTo>
                                  <a:lnTo>
                                    <a:pt x="83" y="447"/>
                                  </a:lnTo>
                                  <a:lnTo>
                                    <a:pt x="83" y="442"/>
                                  </a:lnTo>
                                  <a:lnTo>
                                    <a:pt x="86" y="435"/>
                                  </a:lnTo>
                                  <a:lnTo>
                                    <a:pt x="86" y="425"/>
                                  </a:lnTo>
                                  <a:lnTo>
                                    <a:pt x="88" y="421"/>
                                  </a:lnTo>
                                  <a:lnTo>
                                    <a:pt x="88" y="411"/>
                                  </a:lnTo>
                                  <a:lnTo>
                                    <a:pt x="91" y="402"/>
                                  </a:lnTo>
                                  <a:lnTo>
                                    <a:pt x="93" y="392"/>
                                  </a:lnTo>
                                  <a:lnTo>
                                    <a:pt x="95" y="385"/>
                                  </a:lnTo>
                                  <a:lnTo>
                                    <a:pt x="98" y="373"/>
                                  </a:lnTo>
                                  <a:lnTo>
                                    <a:pt x="100" y="364"/>
                                  </a:lnTo>
                                  <a:lnTo>
                                    <a:pt x="102" y="359"/>
                                  </a:lnTo>
                                  <a:lnTo>
                                    <a:pt x="102" y="354"/>
                                  </a:lnTo>
                                  <a:lnTo>
                                    <a:pt x="105" y="347"/>
                                  </a:lnTo>
                                  <a:lnTo>
                                    <a:pt x="110" y="342"/>
                                  </a:lnTo>
                                  <a:lnTo>
                                    <a:pt x="110" y="335"/>
                                  </a:lnTo>
                                  <a:lnTo>
                                    <a:pt x="112" y="330"/>
                                  </a:lnTo>
                                  <a:lnTo>
                                    <a:pt x="112" y="323"/>
                                  </a:lnTo>
                                  <a:lnTo>
                                    <a:pt x="117" y="318"/>
                                  </a:lnTo>
                                  <a:lnTo>
                                    <a:pt x="117" y="311"/>
                                  </a:lnTo>
                                  <a:lnTo>
                                    <a:pt x="119" y="304"/>
                                  </a:lnTo>
                                  <a:lnTo>
                                    <a:pt x="121" y="297"/>
                                  </a:lnTo>
                                  <a:lnTo>
                                    <a:pt x="124" y="292"/>
                                  </a:lnTo>
                                  <a:lnTo>
                                    <a:pt x="126" y="285"/>
                                  </a:lnTo>
                                  <a:lnTo>
                                    <a:pt x="129" y="278"/>
                                  </a:lnTo>
                                  <a:lnTo>
                                    <a:pt x="131" y="273"/>
                                  </a:lnTo>
                                  <a:lnTo>
                                    <a:pt x="133" y="266"/>
                                  </a:lnTo>
                                  <a:lnTo>
                                    <a:pt x="136" y="261"/>
                                  </a:lnTo>
                                  <a:lnTo>
                                    <a:pt x="138" y="254"/>
                                  </a:lnTo>
                                  <a:lnTo>
                                    <a:pt x="143" y="247"/>
                                  </a:lnTo>
                                  <a:lnTo>
                                    <a:pt x="145" y="242"/>
                                  </a:lnTo>
                                  <a:lnTo>
                                    <a:pt x="148" y="235"/>
                                  </a:lnTo>
                                  <a:lnTo>
                                    <a:pt x="150" y="228"/>
                                  </a:lnTo>
                                  <a:lnTo>
                                    <a:pt x="152" y="221"/>
                                  </a:lnTo>
                                  <a:lnTo>
                                    <a:pt x="155" y="216"/>
                                  </a:lnTo>
                                  <a:lnTo>
                                    <a:pt x="157" y="209"/>
                                  </a:lnTo>
                                  <a:lnTo>
                                    <a:pt x="160" y="204"/>
                                  </a:lnTo>
                                  <a:lnTo>
                                    <a:pt x="164" y="197"/>
                                  </a:lnTo>
                                  <a:lnTo>
                                    <a:pt x="167" y="192"/>
                                  </a:lnTo>
                                  <a:lnTo>
                                    <a:pt x="169" y="185"/>
                                  </a:lnTo>
                                  <a:lnTo>
                                    <a:pt x="171" y="181"/>
                                  </a:lnTo>
                                  <a:lnTo>
                                    <a:pt x="174" y="173"/>
                                  </a:lnTo>
                                  <a:lnTo>
                                    <a:pt x="176" y="166"/>
                                  </a:lnTo>
                                  <a:lnTo>
                                    <a:pt x="179" y="162"/>
                                  </a:lnTo>
                                  <a:lnTo>
                                    <a:pt x="181" y="154"/>
                                  </a:lnTo>
                                  <a:lnTo>
                                    <a:pt x="183" y="150"/>
                                  </a:lnTo>
                                  <a:lnTo>
                                    <a:pt x="188" y="145"/>
                                  </a:lnTo>
                                  <a:lnTo>
                                    <a:pt x="188" y="140"/>
                                  </a:lnTo>
                                  <a:lnTo>
                                    <a:pt x="190" y="133"/>
                                  </a:lnTo>
                                  <a:lnTo>
                                    <a:pt x="193" y="128"/>
                                  </a:lnTo>
                                  <a:lnTo>
                                    <a:pt x="195" y="121"/>
                                  </a:lnTo>
                                  <a:lnTo>
                                    <a:pt x="200" y="112"/>
                                  </a:lnTo>
                                  <a:lnTo>
                                    <a:pt x="205" y="102"/>
                                  </a:lnTo>
                                  <a:lnTo>
                                    <a:pt x="210" y="93"/>
                                  </a:lnTo>
                                  <a:lnTo>
                                    <a:pt x="214" y="83"/>
                                  </a:lnTo>
                                  <a:lnTo>
                                    <a:pt x="217" y="74"/>
                                  </a:lnTo>
                                  <a:lnTo>
                                    <a:pt x="221" y="69"/>
                                  </a:lnTo>
                                  <a:lnTo>
                                    <a:pt x="224" y="59"/>
                                  </a:lnTo>
                                  <a:lnTo>
                                    <a:pt x="226" y="55"/>
                                  </a:lnTo>
                                  <a:lnTo>
                                    <a:pt x="231" y="48"/>
                                  </a:lnTo>
                                  <a:lnTo>
                                    <a:pt x="233" y="43"/>
                                  </a:lnTo>
                                  <a:lnTo>
                                    <a:pt x="236" y="38"/>
                                  </a:lnTo>
                                  <a:lnTo>
                                    <a:pt x="238" y="33"/>
                                  </a:lnTo>
                                  <a:lnTo>
                                    <a:pt x="240" y="29"/>
                                  </a:lnTo>
                                  <a:lnTo>
                                    <a:pt x="240" y="21"/>
                                  </a:lnTo>
                                  <a:lnTo>
                                    <a:pt x="240" y="17"/>
                                  </a:lnTo>
                                  <a:lnTo>
                                    <a:pt x="243" y="12"/>
                                  </a:lnTo>
                                  <a:lnTo>
                                    <a:pt x="245" y="7"/>
                                  </a:lnTo>
                                  <a:lnTo>
                                    <a:pt x="245" y="2"/>
                                  </a:lnTo>
                                  <a:lnTo>
                                    <a:pt x="245" y="0"/>
                                  </a:lnTo>
                                  <a:lnTo>
                                    <a:pt x="226" y="12"/>
                                  </a:lnTo>
                                  <a:lnTo>
                                    <a:pt x="22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8" name="Freeform 799"/>
                          <wps:cNvSpPr>
                            <a:spLocks/>
                          </wps:cNvSpPr>
                          <wps:spPr bwMode="auto">
                            <a:xfrm>
                              <a:off x="9122" y="5973"/>
                              <a:ext cx="816" cy="437"/>
                            </a:xfrm>
                            <a:custGeom>
                              <a:avLst/>
                              <a:gdLst>
                                <a:gd name="T0" fmla="*/ 207 w 816"/>
                                <a:gd name="T1" fmla="*/ 254 h 437"/>
                                <a:gd name="T2" fmla="*/ 286 w 816"/>
                                <a:gd name="T3" fmla="*/ 278 h 437"/>
                                <a:gd name="T4" fmla="*/ 369 w 816"/>
                                <a:gd name="T5" fmla="*/ 299 h 437"/>
                                <a:gd name="T6" fmla="*/ 405 w 816"/>
                                <a:gd name="T7" fmla="*/ 264 h 437"/>
                                <a:gd name="T8" fmla="*/ 424 w 816"/>
                                <a:gd name="T9" fmla="*/ 193 h 437"/>
                                <a:gd name="T10" fmla="*/ 374 w 816"/>
                                <a:gd name="T11" fmla="*/ 164 h 437"/>
                                <a:gd name="T12" fmla="*/ 376 w 816"/>
                                <a:gd name="T13" fmla="*/ 136 h 437"/>
                                <a:gd name="T14" fmla="*/ 431 w 816"/>
                                <a:gd name="T15" fmla="*/ 159 h 437"/>
                                <a:gd name="T16" fmla="*/ 488 w 816"/>
                                <a:gd name="T17" fmla="*/ 183 h 437"/>
                                <a:gd name="T18" fmla="*/ 479 w 816"/>
                                <a:gd name="T19" fmla="*/ 233 h 437"/>
                                <a:gd name="T20" fmla="*/ 474 w 816"/>
                                <a:gd name="T21" fmla="*/ 280 h 437"/>
                                <a:gd name="T22" fmla="*/ 507 w 816"/>
                                <a:gd name="T23" fmla="*/ 318 h 437"/>
                                <a:gd name="T24" fmla="*/ 557 w 816"/>
                                <a:gd name="T25" fmla="*/ 326 h 437"/>
                                <a:gd name="T26" fmla="*/ 617 w 816"/>
                                <a:gd name="T27" fmla="*/ 326 h 437"/>
                                <a:gd name="T28" fmla="*/ 681 w 816"/>
                                <a:gd name="T29" fmla="*/ 321 h 437"/>
                                <a:gd name="T30" fmla="*/ 733 w 816"/>
                                <a:gd name="T31" fmla="*/ 309 h 437"/>
                                <a:gd name="T32" fmla="*/ 788 w 816"/>
                                <a:gd name="T33" fmla="*/ 280 h 437"/>
                                <a:gd name="T34" fmla="*/ 783 w 816"/>
                                <a:gd name="T35" fmla="*/ 228 h 437"/>
                                <a:gd name="T36" fmla="*/ 771 w 816"/>
                                <a:gd name="T37" fmla="*/ 171 h 437"/>
                                <a:gd name="T38" fmla="*/ 776 w 816"/>
                                <a:gd name="T39" fmla="*/ 100 h 437"/>
                                <a:gd name="T40" fmla="*/ 776 w 816"/>
                                <a:gd name="T41" fmla="*/ 48 h 437"/>
                                <a:gd name="T42" fmla="*/ 802 w 816"/>
                                <a:gd name="T43" fmla="*/ 0 h 437"/>
                                <a:gd name="T44" fmla="*/ 809 w 816"/>
                                <a:gd name="T45" fmla="*/ 52 h 437"/>
                                <a:gd name="T46" fmla="*/ 807 w 816"/>
                                <a:gd name="T47" fmla="*/ 116 h 437"/>
                                <a:gd name="T48" fmla="*/ 805 w 816"/>
                                <a:gd name="T49" fmla="*/ 183 h 437"/>
                                <a:gd name="T50" fmla="*/ 816 w 816"/>
                                <a:gd name="T51" fmla="*/ 257 h 437"/>
                                <a:gd name="T52" fmla="*/ 781 w 816"/>
                                <a:gd name="T53" fmla="*/ 316 h 437"/>
                                <a:gd name="T54" fmla="*/ 714 w 816"/>
                                <a:gd name="T55" fmla="*/ 337 h 437"/>
                                <a:gd name="T56" fmla="*/ 650 w 816"/>
                                <a:gd name="T57" fmla="*/ 347 h 437"/>
                                <a:gd name="T58" fmla="*/ 586 w 816"/>
                                <a:gd name="T59" fmla="*/ 349 h 437"/>
                                <a:gd name="T60" fmla="*/ 529 w 816"/>
                                <a:gd name="T61" fmla="*/ 349 h 437"/>
                                <a:gd name="T62" fmla="*/ 471 w 816"/>
                                <a:gd name="T63" fmla="*/ 335 h 437"/>
                                <a:gd name="T64" fmla="*/ 455 w 816"/>
                                <a:gd name="T65" fmla="*/ 280 h 437"/>
                                <a:gd name="T66" fmla="*/ 452 w 816"/>
                                <a:gd name="T67" fmla="*/ 223 h 437"/>
                                <a:gd name="T68" fmla="*/ 445 w 816"/>
                                <a:gd name="T69" fmla="*/ 238 h 437"/>
                                <a:gd name="T70" fmla="*/ 421 w 816"/>
                                <a:gd name="T71" fmla="*/ 314 h 437"/>
                                <a:gd name="T72" fmla="*/ 374 w 816"/>
                                <a:gd name="T73" fmla="*/ 316 h 437"/>
                                <a:gd name="T74" fmla="*/ 291 w 816"/>
                                <a:gd name="T75" fmla="*/ 299 h 437"/>
                                <a:gd name="T76" fmla="*/ 219 w 816"/>
                                <a:gd name="T77" fmla="*/ 285 h 437"/>
                                <a:gd name="T78" fmla="*/ 157 w 816"/>
                                <a:gd name="T79" fmla="*/ 283 h 437"/>
                                <a:gd name="T80" fmla="*/ 105 w 816"/>
                                <a:gd name="T81" fmla="*/ 297 h 437"/>
                                <a:gd name="T82" fmla="*/ 43 w 816"/>
                                <a:gd name="T83" fmla="*/ 328 h 437"/>
                                <a:gd name="T84" fmla="*/ 45 w 816"/>
                                <a:gd name="T85" fmla="*/ 378 h 437"/>
                                <a:gd name="T86" fmla="*/ 114 w 816"/>
                                <a:gd name="T87" fmla="*/ 404 h 437"/>
                                <a:gd name="T88" fmla="*/ 169 w 816"/>
                                <a:gd name="T89" fmla="*/ 409 h 437"/>
                                <a:gd name="T90" fmla="*/ 241 w 816"/>
                                <a:gd name="T91" fmla="*/ 409 h 437"/>
                                <a:gd name="T92" fmla="*/ 300 w 816"/>
                                <a:gd name="T93" fmla="*/ 406 h 437"/>
                                <a:gd name="T94" fmla="*/ 357 w 816"/>
                                <a:gd name="T95" fmla="*/ 385 h 437"/>
                                <a:gd name="T96" fmla="*/ 338 w 816"/>
                                <a:gd name="T97" fmla="*/ 418 h 437"/>
                                <a:gd name="T98" fmla="*/ 279 w 816"/>
                                <a:gd name="T99" fmla="*/ 432 h 437"/>
                                <a:gd name="T100" fmla="*/ 212 w 816"/>
                                <a:gd name="T101" fmla="*/ 437 h 437"/>
                                <a:gd name="T102" fmla="*/ 155 w 816"/>
                                <a:gd name="T103" fmla="*/ 435 h 437"/>
                                <a:gd name="T104" fmla="*/ 105 w 816"/>
                                <a:gd name="T105" fmla="*/ 428 h 437"/>
                                <a:gd name="T106" fmla="*/ 29 w 816"/>
                                <a:gd name="T107" fmla="*/ 397 h 437"/>
                                <a:gd name="T108" fmla="*/ 0 w 816"/>
                                <a:gd name="T109" fmla="*/ 337 h 437"/>
                                <a:gd name="T110" fmla="*/ 41 w 816"/>
                                <a:gd name="T111" fmla="*/ 292 h 437"/>
                                <a:gd name="T112" fmla="*/ 102 w 816"/>
                                <a:gd name="T113" fmla="*/ 266 h 437"/>
                                <a:gd name="T114" fmla="*/ 155 w 816"/>
                                <a:gd name="T115" fmla="*/ 231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16" h="437">
                                  <a:moveTo>
                                    <a:pt x="155" y="231"/>
                                  </a:moveTo>
                                  <a:lnTo>
                                    <a:pt x="157" y="231"/>
                                  </a:lnTo>
                                  <a:lnTo>
                                    <a:pt x="164" y="235"/>
                                  </a:lnTo>
                                  <a:lnTo>
                                    <a:pt x="169" y="238"/>
                                  </a:lnTo>
                                  <a:lnTo>
                                    <a:pt x="176" y="240"/>
                                  </a:lnTo>
                                  <a:lnTo>
                                    <a:pt x="181" y="245"/>
                                  </a:lnTo>
                                  <a:lnTo>
                                    <a:pt x="191" y="247"/>
                                  </a:lnTo>
                                  <a:lnTo>
                                    <a:pt x="198" y="250"/>
                                  </a:lnTo>
                                  <a:lnTo>
                                    <a:pt x="207" y="254"/>
                                  </a:lnTo>
                                  <a:lnTo>
                                    <a:pt x="214" y="257"/>
                                  </a:lnTo>
                                  <a:lnTo>
                                    <a:pt x="224" y="261"/>
                                  </a:lnTo>
                                  <a:lnTo>
                                    <a:pt x="233" y="264"/>
                                  </a:lnTo>
                                  <a:lnTo>
                                    <a:pt x="243" y="266"/>
                                  </a:lnTo>
                                  <a:lnTo>
                                    <a:pt x="250" y="271"/>
                                  </a:lnTo>
                                  <a:lnTo>
                                    <a:pt x="260" y="273"/>
                                  </a:lnTo>
                                  <a:lnTo>
                                    <a:pt x="267" y="273"/>
                                  </a:lnTo>
                                  <a:lnTo>
                                    <a:pt x="276" y="276"/>
                                  </a:lnTo>
                                  <a:lnTo>
                                    <a:pt x="286" y="278"/>
                                  </a:lnTo>
                                  <a:lnTo>
                                    <a:pt x="295" y="280"/>
                                  </a:lnTo>
                                  <a:lnTo>
                                    <a:pt x="305" y="285"/>
                                  </a:lnTo>
                                  <a:lnTo>
                                    <a:pt x="314" y="288"/>
                                  </a:lnTo>
                                  <a:lnTo>
                                    <a:pt x="324" y="290"/>
                                  </a:lnTo>
                                  <a:lnTo>
                                    <a:pt x="333" y="292"/>
                                  </a:lnTo>
                                  <a:lnTo>
                                    <a:pt x="343" y="295"/>
                                  </a:lnTo>
                                  <a:lnTo>
                                    <a:pt x="352" y="297"/>
                                  </a:lnTo>
                                  <a:lnTo>
                                    <a:pt x="360" y="297"/>
                                  </a:lnTo>
                                  <a:lnTo>
                                    <a:pt x="369" y="299"/>
                                  </a:lnTo>
                                  <a:lnTo>
                                    <a:pt x="374" y="299"/>
                                  </a:lnTo>
                                  <a:lnTo>
                                    <a:pt x="381" y="299"/>
                                  </a:lnTo>
                                  <a:lnTo>
                                    <a:pt x="386" y="299"/>
                                  </a:lnTo>
                                  <a:lnTo>
                                    <a:pt x="390" y="297"/>
                                  </a:lnTo>
                                  <a:lnTo>
                                    <a:pt x="393" y="292"/>
                                  </a:lnTo>
                                  <a:lnTo>
                                    <a:pt x="395" y="288"/>
                                  </a:lnTo>
                                  <a:lnTo>
                                    <a:pt x="400" y="280"/>
                                  </a:lnTo>
                                  <a:lnTo>
                                    <a:pt x="402" y="273"/>
                                  </a:lnTo>
                                  <a:lnTo>
                                    <a:pt x="405" y="264"/>
                                  </a:lnTo>
                                  <a:lnTo>
                                    <a:pt x="407" y="254"/>
                                  </a:lnTo>
                                  <a:lnTo>
                                    <a:pt x="412" y="245"/>
                                  </a:lnTo>
                                  <a:lnTo>
                                    <a:pt x="414" y="238"/>
                                  </a:lnTo>
                                  <a:lnTo>
                                    <a:pt x="417" y="226"/>
                                  </a:lnTo>
                                  <a:lnTo>
                                    <a:pt x="417" y="219"/>
                                  </a:lnTo>
                                  <a:lnTo>
                                    <a:pt x="419" y="209"/>
                                  </a:lnTo>
                                  <a:lnTo>
                                    <a:pt x="421" y="202"/>
                                  </a:lnTo>
                                  <a:lnTo>
                                    <a:pt x="424" y="195"/>
                                  </a:lnTo>
                                  <a:lnTo>
                                    <a:pt x="424" y="193"/>
                                  </a:lnTo>
                                  <a:lnTo>
                                    <a:pt x="426" y="188"/>
                                  </a:lnTo>
                                  <a:lnTo>
                                    <a:pt x="426" y="188"/>
                                  </a:lnTo>
                                  <a:lnTo>
                                    <a:pt x="424" y="185"/>
                                  </a:lnTo>
                                  <a:lnTo>
                                    <a:pt x="417" y="183"/>
                                  </a:lnTo>
                                  <a:lnTo>
                                    <a:pt x="410" y="181"/>
                                  </a:lnTo>
                                  <a:lnTo>
                                    <a:pt x="400" y="178"/>
                                  </a:lnTo>
                                  <a:lnTo>
                                    <a:pt x="388" y="174"/>
                                  </a:lnTo>
                                  <a:lnTo>
                                    <a:pt x="381" y="169"/>
                                  </a:lnTo>
                                  <a:lnTo>
                                    <a:pt x="374" y="164"/>
                                  </a:lnTo>
                                  <a:lnTo>
                                    <a:pt x="371" y="164"/>
                                  </a:lnTo>
                                  <a:lnTo>
                                    <a:pt x="369" y="157"/>
                                  </a:lnTo>
                                  <a:lnTo>
                                    <a:pt x="367" y="152"/>
                                  </a:lnTo>
                                  <a:lnTo>
                                    <a:pt x="364" y="147"/>
                                  </a:lnTo>
                                  <a:lnTo>
                                    <a:pt x="364" y="143"/>
                                  </a:lnTo>
                                  <a:lnTo>
                                    <a:pt x="364" y="136"/>
                                  </a:lnTo>
                                  <a:lnTo>
                                    <a:pt x="367" y="133"/>
                                  </a:lnTo>
                                  <a:lnTo>
                                    <a:pt x="369" y="133"/>
                                  </a:lnTo>
                                  <a:lnTo>
                                    <a:pt x="376" y="136"/>
                                  </a:lnTo>
                                  <a:lnTo>
                                    <a:pt x="379" y="136"/>
                                  </a:lnTo>
                                  <a:lnTo>
                                    <a:pt x="383" y="138"/>
                                  </a:lnTo>
                                  <a:lnTo>
                                    <a:pt x="390" y="143"/>
                                  </a:lnTo>
                                  <a:lnTo>
                                    <a:pt x="400" y="145"/>
                                  </a:lnTo>
                                  <a:lnTo>
                                    <a:pt x="407" y="147"/>
                                  </a:lnTo>
                                  <a:lnTo>
                                    <a:pt x="417" y="152"/>
                                  </a:lnTo>
                                  <a:lnTo>
                                    <a:pt x="421" y="155"/>
                                  </a:lnTo>
                                  <a:lnTo>
                                    <a:pt x="426" y="157"/>
                                  </a:lnTo>
                                  <a:lnTo>
                                    <a:pt x="431" y="159"/>
                                  </a:lnTo>
                                  <a:lnTo>
                                    <a:pt x="438" y="162"/>
                                  </a:lnTo>
                                  <a:lnTo>
                                    <a:pt x="448" y="164"/>
                                  </a:lnTo>
                                  <a:lnTo>
                                    <a:pt x="455" y="169"/>
                                  </a:lnTo>
                                  <a:lnTo>
                                    <a:pt x="464" y="171"/>
                                  </a:lnTo>
                                  <a:lnTo>
                                    <a:pt x="471" y="176"/>
                                  </a:lnTo>
                                  <a:lnTo>
                                    <a:pt x="479" y="178"/>
                                  </a:lnTo>
                                  <a:lnTo>
                                    <a:pt x="483" y="181"/>
                                  </a:lnTo>
                                  <a:lnTo>
                                    <a:pt x="486" y="181"/>
                                  </a:lnTo>
                                  <a:lnTo>
                                    <a:pt x="488" y="183"/>
                                  </a:lnTo>
                                  <a:lnTo>
                                    <a:pt x="488" y="183"/>
                                  </a:lnTo>
                                  <a:lnTo>
                                    <a:pt x="486" y="185"/>
                                  </a:lnTo>
                                  <a:lnTo>
                                    <a:pt x="486" y="190"/>
                                  </a:lnTo>
                                  <a:lnTo>
                                    <a:pt x="486" y="200"/>
                                  </a:lnTo>
                                  <a:lnTo>
                                    <a:pt x="483" y="207"/>
                                  </a:lnTo>
                                  <a:lnTo>
                                    <a:pt x="481" y="216"/>
                                  </a:lnTo>
                                  <a:lnTo>
                                    <a:pt x="481" y="221"/>
                                  </a:lnTo>
                                  <a:lnTo>
                                    <a:pt x="479" y="228"/>
                                  </a:lnTo>
                                  <a:lnTo>
                                    <a:pt x="479" y="233"/>
                                  </a:lnTo>
                                  <a:lnTo>
                                    <a:pt x="479" y="240"/>
                                  </a:lnTo>
                                  <a:lnTo>
                                    <a:pt x="476" y="245"/>
                                  </a:lnTo>
                                  <a:lnTo>
                                    <a:pt x="476" y="250"/>
                                  </a:lnTo>
                                  <a:lnTo>
                                    <a:pt x="476" y="254"/>
                                  </a:lnTo>
                                  <a:lnTo>
                                    <a:pt x="476" y="261"/>
                                  </a:lnTo>
                                  <a:lnTo>
                                    <a:pt x="474" y="266"/>
                                  </a:lnTo>
                                  <a:lnTo>
                                    <a:pt x="474" y="271"/>
                                  </a:lnTo>
                                  <a:lnTo>
                                    <a:pt x="474" y="276"/>
                                  </a:lnTo>
                                  <a:lnTo>
                                    <a:pt x="474" y="280"/>
                                  </a:lnTo>
                                  <a:lnTo>
                                    <a:pt x="474" y="290"/>
                                  </a:lnTo>
                                  <a:lnTo>
                                    <a:pt x="476" y="297"/>
                                  </a:lnTo>
                                  <a:lnTo>
                                    <a:pt x="476" y="302"/>
                                  </a:lnTo>
                                  <a:lnTo>
                                    <a:pt x="481" y="307"/>
                                  </a:lnTo>
                                  <a:lnTo>
                                    <a:pt x="483" y="309"/>
                                  </a:lnTo>
                                  <a:lnTo>
                                    <a:pt x="488" y="311"/>
                                  </a:lnTo>
                                  <a:lnTo>
                                    <a:pt x="493" y="314"/>
                                  </a:lnTo>
                                  <a:lnTo>
                                    <a:pt x="502" y="316"/>
                                  </a:lnTo>
                                  <a:lnTo>
                                    <a:pt x="507" y="318"/>
                                  </a:lnTo>
                                  <a:lnTo>
                                    <a:pt x="517" y="321"/>
                                  </a:lnTo>
                                  <a:lnTo>
                                    <a:pt x="521" y="321"/>
                                  </a:lnTo>
                                  <a:lnTo>
                                    <a:pt x="526" y="323"/>
                                  </a:lnTo>
                                  <a:lnTo>
                                    <a:pt x="531" y="323"/>
                                  </a:lnTo>
                                  <a:lnTo>
                                    <a:pt x="538" y="326"/>
                                  </a:lnTo>
                                  <a:lnTo>
                                    <a:pt x="543" y="326"/>
                                  </a:lnTo>
                                  <a:lnTo>
                                    <a:pt x="548" y="326"/>
                                  </a:lnTo>
                                  <a:lnTo>
                                    <a:pt x="552" y="326"/>
                                  </a:lnTo>
                                  <a:lnTo>
                                    <a:pt x="557" y="326"/>
                                  </a:lnTo>
                                  <a:lnTo>
                                    <a:pt x="564" y="326"/>
                                  </a:lnTo>
                                  <a:lnTo>
                                    <a:pt x="569" y="326"/>
                                  </a:lnTo>
                                  <a:lnTo>
                                    <a:pt x="576" y="326"/>
                                  </a:lnTo>
                                  <a:lnTo>
                                    <a:pt x="583" y="328"/>
                                  </a:lnTo>
                                  <a:lnTo>
                                    <a:pt x="588" y="328"/>
                                  </a:lnTo>
                                  <a:lnTo>
                                    <a:pt x="595" y="328"/>
                                  </a:lnTo>
                                  <a:lnTo>
                                    <a:pt x="602" y="328"/>
                                  </a:lnTo>
                                  <a:lnTo>
                                    <a:pt x="609" y="328"/>
                                  </a:lnTo>
                                  <a:lnTo>
                                    <a:pt x="617" y="326"/>
                                  </a:lnTo>
                                  <a:lnTo>
                                    <a:pt x="624" y="326"/>
                                  </a:lnTo>
                                  <a:lnTo>
                                    <a:pt x="631" y="326"/>
                                  </a:lnTo>
                                  <a:lnTo>
                                    <a:pt x="640" y="326"/>
                                  </a:lnTo>
                                  <a:lnTo>
                                    <a:pt x="645" y="323"/>
                                  </a:lnTo>
                                  <a:lnTo>
                                    <a:pt x="652" y="323"/>
                                  </a:lnTo>
                                  <a:lnTo>
                                    <a:pt x="659" y="323"/>
                                  </a:lnTo>
                                  <a:lnTo>
                                    <a:pt x="667" y="323"/>
                                  </a:lnTo>
                                  <a:lnTo>
                                    <a:pt x="674" y="321"/>
                                  </a:lnTo>
                                  <a:lnTo>
                                    <a:pt x="681" y="321"/>
                                  </a:lnTo>
                                  <a:lnTo>
                                    <a:pt x="686" y="318"/>
                                  </a:lnTo>
                                  <a:lnTo>
                                    <a:pt x="693" y="318"/>
                                  </a:lnTo>
                                  <a:lnTo>
                                    <a:pt x="700" y="316"/>
                                  </a:lnTo>
                                  <a:lnTo>
                                    <a:pt x="705" y="316"/>
                                  </a:lnTo>
                                  <a:lnTo>
                                    <a:pt x="709" y="314"/>
                                  </a:lnTo>
                                  <a:lnTo>
                                    <a:pt x="717" y="314"/>
                                  </a:lnTo>
                                  <a:lnTo>
                                    <a:pt x="721" y="311"/>
                                  </a:lnTo>
                                  <a:lnTo>
                                    <a:pt x="726" y="311"/>
                                  </a:lnTo>
                                  <a:lnTo>
                                    <a:pt x="733" y="309"/>
                                  </a:lnTo>
                                  <a:lnTo>
                                    <a:pt x="738" y="309"/>
                                  </a:lnTo>
                                  <a:lnTo>
                                    <a:pt x="747" y="307"/>
                                  </a:lnTo>
                                  <a:lnTo>
                                    <a:pt x="757" y="302"/>
                                  </a:lnTo>
                                  <a:lnTo>
                                    <a:pt x="764" y="299"/>
                                  </a:lnTo>
                                  <a:lnTo>
                                    <a:pt x="771" y="297"/>
                                  </a:lnTo>
                                  <a:lnTo>
                                    <a:pt x="776" y="292"/>
                                  </a:lnTo>
                                  <a:lnTo>
                                    <a:pt x="781" y="288"/>
                                  </a:lnTo>
                                  <a:lnTo>
                                    <a:pt x="783" y="285"/>
                                  </a:lnTo>
                                  <a:lnTo>
                                    <a:pt x="788" y="280"/>
                                  </a:lnTo>
                                  <a:lnTo>
                                    <a:pt x="788" y="276"/>
                                  </a:lnTo>
                                  <a:lnTo>
                                    <a:pt x="788" y="271"/>
                                  </a:lnTo>
                                  <a:lnTo>
                                    <a:pt x="788" y="264"/>
                                  </a:lnTo>
                                  <a:lnTo>
                                    <a:pt x="788" y="259"/>
                                  </a:lnTo>
                                  <a:lnTo>
                                    <a:pt x="788" y="252"/>
                                  </a:lnTo>
                                  <a:lnTo>
                                    <a:pt x="788" y="247"/>
                                  </a:lnTo>
                                  <a:lnTo>
                                    <a:pt x="788" y="240"/>
                                  </a:lnTo>
                                  <a:lnTo>
                                    <a:pt x="786" y="235"/>
                                  </a:lnTo>
                                  <a:lnTo>
                                    <a:pt x="783" y="228"/>
                                  </a:lnTo>
                                  <a:lnTo>
                                    <a:pt x="781" y="221"/>
                                  </a:lnTo>
                                  <a:lnTo>
                                    <a:pt x="781" y="216"/>
                                  </a:lnTo>
                                  <a:lnTo>
                                    <a:pt x="778" y="209"/>
                                  </a:lnTo>
                                  <a:lnTo>
                                    <a:pt x="776" y="204"/>
                                  </a:lnTo>
                                  <a:lnTo>
                                    <a:pt x="776" y="197"/>
                                  </a:lnTo>
                                  <a:lnTo>
                                    <a:pt x="774" y="190"/>
                                  </a:lnTo>
                                  <a:lnTo>
                                    <a:pt x="774" y="185"/>
                                  </a:lnTo>
                                  <a:lnTo>
                                    <a:pt x="771" y="178"/>
                                  </a:lnTo>
                                  <a:lnTo>
                                    <a:pt x="771" y="171"/>
                                  </a:lnTo>
                                  <a:lnTo>
                                    <a:pt x="771" y="164"/>
                                  </a:lnTo>
                                  <a:lnTo>
                                    <a:pt x="771" y="157"/>
                                  </a:lnTo>
                                  <a:lnTo>
                                    <a:pt x="771" y="147"/>
                                  </a:lnTo>
                                  <a:lnTo>
                                    <a:pt x="771" y="140"/>
                                  </a:lnTo>
                                  <a:lnTo>
                                    <a:pt x="771" y="133"/>
                                  </a:lnTo>
                                  <a:lnTo>
                                    <a:pt x="774" y="124"/>
                                  </a:lnTo>
                                  <a:lnTo>
                                    <a:pt x="774" y="116"/>
                                  </a:lnTo>
                                  <a:lnTo>
                                    <a:pt x="774" y="107"/>
                                  </a:lnTo>
                                  <a:lnTo>
                                    <a:pt x="776" y="100"/>
                                  </a:lnTo>
                                  <a:lnTo>
                                    <a:pt x="776" y="95"/>
                                  </a:lnTo>
                                  <a:lnTo>
                                    <a:pt x="776" y="86"/>
                                  </a:lnTo>
                                  <a:lnTo>
                                    <a:pt x="778" y="81"/>
                                  </a:lnTo>
                                  <a:lnTo>
                                    <a:pt x="778" y="76"/>
                                  </a:lnTo>
                                  <a:lnTo>
                                    <a:pt x="778" y="71"/>
                                  </a:lnTo>
                                  <a:lnTo>
                                    <a:pt x="778" y="64"/>
                                  </a:lnTo>
                                  <a:lnTo>
                                    <a:pt x="776" y="59"/>
                                  </a:lnTo>
                                  <a:lnTo>
                                    <a:pt x="776" y="52"/>
                                  </a:lnTo>
                                  <a:lnTo>
                                    <a:pt x="776" y="48"/>
                                  </a:lnTo>
                                  <a:lnTo>
                                    <a:pt x="774" y="43"/>
                                  </a:lnTo>
                                  <a:lnTo>
                                    <a:pt x="771" y="36"/>
                                  </a:lnTo>
                                  <a:lnTo>
                                    <a:pt x="771" y="31"/>
                                  </a:lnTo>
                                  <a:lnTo>
                                    <a:pt x="769" y="26"/>
                                  </a:lnTo>
                                  <a:lnTo>
                                    <a:pt x="767" y="17"/>
                                  </a:lnTo>
                                  <a:lnTo>
                                    <a:pt x="764" y="10"/>
                                  </a:lnTo>
                                  <a:lnTo>
                                    <a:pt x="762" y="2"/>
                                  </a:lnTo>
                                  <a:lnTo>
                                    <a:pt x="762" y="2"/>
                                  </a:lnTo>
                                  <a:lnTo>
                                    <a:pt x="802" y="0"/>
                                  </a:lnTo>
                                  <a:lnTo>
                                    <a:pt x="802" y="2"/>
                                  </a:lnTo>
                                  <a:lnTo>
                                    <a:pt x="802" y="10"/>
                                  </a:lnTo>
                                  <a:lnTo>
                                    <a:pt x="805" y="14"/>
                                  </a:lnTo>
                                  <a:lnTo>
                                    <a:pt x="805" y="19"/>
                                  </a:lnTo>
                                  <a:lnTo>
                                    <a:pt x="807" y="24"/>
                                  </a:lnTo>
                                  <a:lnTo>
                                    <a:pt x="807" y="33"/>
                                  </a:lnTo>
                                  <a:lnTo>
                                    <a:pt x="807" y="38"/>
                                  </a:lnTo>
                                  <a:lnTo>
                                    <a:pt x="809" y="45"/>
                                  </a:lnTo>
                                  <a:lnTo>
                                    <a:pt x="809" y="52"/>
                                  </a:lnTo>
                                  <a:lnTo>
                                    <a:pt x="812" y="62"/>
                                  </a:lnTo>
                                  <a:lnTo>
                                    <a:pt x="812" y="67"/>
                                  </a:lnTo>
                                  <a:lnTo>
                                    <a:pt x="814" y="74"/>
                                  </a:lnTo>
                                  <a:lnTo>
                                    <a:pt x="814" y="78"/>
                                  </a:lnTo>
                                  <a:lnTo>
                                    <a:pt x="816" y="86"/>
                                  </a:lnTo>
                                  <a:lnTo>
                                    <a:pt x="814" y="93"/>
                                  </a:lnTo>
                                  <a:lnTo>
                                    <a:pt x="812" y="102"/>
                                  </a:lnTo>
                                  <a:lnTo>
                                    <a:pt x="809" y="109"/>
                                  </a:lnTo>
                                  <a:lnTo>
                                    <a:pt x="807" y="116"/>
                                  </a:lnTo>
                                  <a:lnTo>
                                    <a:pt x="802" y="126"/>
                                  </a:lnTo>
                                  <a:lnTo>
                                    <a:pt x="802" y="136"/>
                                  </a:lnTo>
                                  <a:lnTo>
                                    <a:pt x="800" y="140"/>
                                  </a:lnTo>
                                  <a:lnTo>
                                    <a:pt x="800" y="145"/>
                                  </a:lnTo>
                                  <a:lnTo>
                                    <a:pt x="800" y="152"/>
                                  </a:lnTo>
                                  <a:lnTo>
                                    <a:pt x="802" y="159"/>
                                  </a:lnTo>
                                  <a:lnTo>
                                    <a:pt x="802" y="166"/>
                                  </a:lnTo>
                                  <a:lnTo>
                                    <a:pt x="805" y="174"/>
                                  </a:lnTo>
                                  <a:lnTo>
                                    <a:pt x="805" y="183"/>
                                  </a:lnTo>
                                  <a:lnTo>
                                    <a:pt x="807" y="190"/>
                                  </a:lnTo>
                                  <a:lnTo>
                                    <a:pt x="807" y="200"/>
                                  </a:lnTo>
                                  <a:lnTo>
                                    <a:pt x="809" y="207"/>
                                  </a:lnTo>
                                  <a:lnTo>
                                    <a:pt x="812" y="214"/>
                                  </a:lnTo>
                                  <a:lnTo>
                                    <a:pt x="812" y="223"/>
                                  </a:lnTo>
                                  <a:lnTo>
                                    <a:pt x="814" y="231"/>
                                  </a:lnTo>
                                  <a:lnTo>
                                    <a:pt x="814" y="240"/>
                                  </a:lnTo>
                                  <a:lnTo>
                                    <a:pt x="814" y="247"/>
                                  </a:lnTo>
                                  <a:lnTo>
                                    <a:pt x="816" y="257"/>
                                  </a:lnTo>
                                  <a:lnTo>
                                    <a:pt x="814" y="264"/>
                                  </a:lnTo>
                                  <a:lnTo>
                                    <a:pt x="814" y="271"/>
                                  </a:lnTo>
                                  <a:lnTo>
                                    <a:pt x="812" y="280"/>
                                  </a:lnTo>
                                  <a:lnTo>
                                    <a:pt x="812" y="288"/>
                                  </a:lnTo>
                                  <a:lnTo>
                                    <a:pt x="807" y="295"/>
                                  </a:lnTo>
                                  <a:lnTo>
                                    <a:pt x="802" y="299"/>
                                  </a:lnTo>
                                  <a:lnTo>
                                    <a:pt x="797" y="307"/>
                                  </a:lnTo>
                                  <a:lnTo>
                                    <a:pt x="790" y="311"/>
                                  </a:lnTo>
                                  <a:lnTo>
                                    <a:pt x="781" y="316"/>
                                  </a:lnTo>
                                  <a:lnTo>
                                    <a:pt x="771" y="321"/>
                                  </a:lnTo>
                                  <a:lnTo>
                                    <a:pt x="762" y="323"/>
                                  </a:lnTo>
                                  <a:lnTo>
                                    <a:pt x="752" y="328"/>
                                  </a:lnTo>
                                  <a:lnTo>
                                    <a:pt x="745" y="330"/>
                                  </a:lnTo>
                                  <a:lnTo>
                                    <a:pt x="740" y="333"/>
                                  </a:lnTo>
                                  <a:lnTo>
                                    <a:pt x="733" y="333"/>
                                  </a:lnTo>
                                  <a:lnTo>
                                    <a:pt x="726" y="335"/>
                                  </a:lnTo>
                                  <a:lnTo>
                                    <a:pt x="721" y="335"/>
                                  </a:lnTo>
                                  <a:lnTo>
                                    <a:pt x="714" y="337"/>
                                  </a:lnTo>
                                  <a:lnTo>
                                    <a:pt x="707" y="337"/>
                                  </a:lnTo>
                                  <a:lnTo>
                                    <a:pt x="700" y="340"/>
                                  </a:lnTo>
                                  <a:lnTo>
                                    <a:pt x="693" y="340"/>
                                  </a:lnTo>
                                  <a:lnTo>
                                    <a:pt x="686" y="342"/>
                                  </a:lnTo>
                                  <a:lnTo>
                                    <a:pt x="678" y="342"/>
                                  </a:lnTo>
                                  <a:lnTo>
                                    <a:pt x="671" y="345"/>
                                  </a:lnTo>
                                  <a:lnTo>
                                    <a:pt x="664" y="345"/>
                                  </a:lnTo>
                                  <a:lnTo>
                                    <a:pt x="657" y="347"/>
                                  </a:lnTo>
                                  <a:lnTo>
                                    <a:pt x="650" y="347"/>
                                  </a:lnTo>
                                  <a:lnTo>
                                    <a:pt x="645" y="347"/>
                                  </a:lnTo>
                                  <a:lnTo>
                                    <a:pt x="636" y="347"/>
                                  </a:lnTo>
                                  <a:lnTo>
                                    <a:pt x="628" y="347"/>
                                  </a:lnTo>
                                  <a:lnTo>
                                    <a:pt x="619" y="347"/>
                                  </a:lnTo>
                                  <a:lnTo>
                                    <a:pt x="614" y="349"/>
                                  </a:lnTo>
                                  <a:lnTo>
                                    <a:pt x="605" y="349"/>
                                  </a:lnTo>
                                  <a:lnTo>
                                    <a:pt x="600" y="349"/>
                                  </a:lnTo>
                                  <a:lnTo>
                                    <a:pt x="590" y="349"/>
                                  </a:lnTo>
                                  <a:lnTo>
                                    <a:pt x="586" y="349"/>
                                  </a:lnTo>
                                  <a:lnTo>
                                    <a:pt x="578" y="349"/>
                                  </a:lnTo>
                                  <a:lnTo>
                                    <a:pt x="571" y="349"/>
                                  </a:lnTo>
                                  <a:lnTo>
                                    <a:pt x="564" y="349"/>
                                  </a:lnTo>
                                  <a:lnTo>
                                    <a:pt x="557" y="349"/>
                                  </a:lnTo>
                                  <a:lnTo>
                                    <a:pt x="552" y="349"/>
                                  </a:lnTo>
                                  <a:lnTo>
                                    <a:pt x="545" y="349"/>
                                  </a:lnTo>
                                  <a:lnTo>
                                    <a:pt x="540" y="349"/>
                                  </a:lnTo>
                                  <a:lnTo>
                                    <a:pt x="533" y="349"/>
                                  </a:lnTo>
                                  <a:lnTo>
                                    <a:pt x="529" y="349"/>
                                  </a:lnTo>
                                  <a:lnTo>
                                    <a:pt x="521" y="347"/>
                                  </a:lnTo>
                                  <a:lnTo>
                                    <a:pt x="517" y="347"/>
                                  </a:lnTo>
                                  <a:lnTo>
                                    <a:pt x="512" y="347"/>
                                  </a:lnTo>
                                  <a:lnTo>
                                    <a:pt x="502" y="347"/>
                                  </a:lnTo>
                                  <a:lnTo>
                                    <a:pt x="495" y="345"/>
                                  </a:lnTo>
                                  <a:lnTo>
                                    <a:pt x="486" y="342"/>
                                  </a:lnTo>
                                  <a:lnTo>
                                    <a:pt x="481" y="340"/>
                                  </a:lnTo>
                                  <a:lnTo>
                                    <a:pt x="474" y="337"/>
                                  </a:lnTo>
                                  <a:lnTo>
                                    <a:pt x="471" y="335"/>
                                  </a:lnTo>
                                  <a:lnTo>
                                    <a:pt x="467" y="330"/>
                                  </a:lnTo>
                                  <a:lnTo>
                                    <a:pt x="464" y="323"/>
                                  </a:lnTo>
                                  <a:lnTo>
                                    <a:pt x="462" y="316"/>
                                  </a:lnTo>
                                  <a:lnTo>
                                    <a:pt x="459" y="307"/>
                                  </a:lnTo>
                                  <a:lnTo>
                                    <a:pt x="457" y="302"/>
                                  </a:lnTo>
                                  <a:lnTo>
                                    <a:pt x="455" y="297"/>
                                  </a:lnTo>
                                  <a:lnTo>
                                    <a:pt x="455" y="290"/>
                                  </a:lnTo>
                                  <a:lnTo>
                                    <a:pt x="455" y="285"/>
                                  </a:lnTo>
                                  <a:lnTo>
                                    <a:pt x="455" y="280"/>
                                  </a:lnTo>
                                  <a:lnTo>
                                    <a:pt x="452" y="276"/>
                                  </a:lnTo>
                                  <a:lnTo>
                                    <a:pt x="452" y="269"/>
                                  </a:lnTo>
                                  <a:lnTo>
                                    <a:pt x="452" y="264"/>
                                  </a:lnTo>
                                  <a:lnTo>
                                    <a:pt x="452" y="259"/>
                                  </a:lnTo>
                                  <a:lnTo>
                                    <a:pt x="452" y="252"/>
                                  </a:lnTo>
                                  <a:lnTo>
                                    <a:pt x="452" y="247"/>
                                  </a:lnTo>
                                  <a:lnTo>
                                    <a:pt x="452" y="242"/>
                                  </a:lnTo>
                                  <a:lnTo>
                                    <a:pt x="452" y="231"/>
                                  </a:lnTo>
                                  <a:lnTo>
                                    <a:pt x="452" y="223"/>
                                  </a:lnTo>
                                  <a:lnTo>
                                    <a:pt x="452" y="216"/>
                                  </a:lnTo>
                                  <a:lnTo>
                                    <a:pt x="452" y="212"/>
                                  </a:lnTo>
                                  <a:lnTo>
                                    <a:pt x="452" y="207"/>
                                  </a:lnTo>
                                  <a:lnTo>
                                    <a:pt x="450" y="207"/>
                                  </a:lnTo>
                                  <a:lnTo>
                                    <a:pt x="450" y="212"/>
                                  </a:lnTo>
                                  <a:lnTo>
                                    <a:pt x="450" y="214"/>
                                  </a:lnTo>
                                  <a:lnTo>
                                    <a:pt x="448" y="221"/>
                                  </a:lnTo>
                                  <a:lnTo>
                                    <a:pt x="448" y="228"/>
                                  </a:lnTo>
                                  <a:lnTo>
                                    <a:pt x="445" y="238"/>
                                  </a:lnTo>
                                  <a:lnTo>
                                    <a:pt x="443" y="247"/>
                                  </a:lnTo>
                                  <a:lnTo>
                                    <a:pt x="440" y="257"/>
                                  </a:lnTo>
                                  <a:lnTo>
                                    <a:pt x="438" y="266"/>
                                  </a:lnTo>
                                  <a:lnTo>
                                    <a:pt x="436" y="276"/>
                                  </a:lnTo>
                                  <a:lnTo>
                                    <a:pt x="431" y="285"/>
                                  </a:lnTo>
                                  <a:lnTo>
                                    <a:pt x="431" y="295"/>
                                  </a:lnTo>
                                  <a:lnTo>
                                    <a:pt x="426" y="302"/>
                                  </a:lnTo>
                                  <a:lnTo>
                                    <a:pt x="424" y="309"/>
                                  </a:lnTo>
                                  <a:lnTo>
                                    <a:pt x="421" y="314"/>
                                  </a:lnTo>
                                  <a:lnTo>
                                    <a:pt x="419" y="318"/>
                                  </a:lnTo>
                                  <a:lnTo>
                                    <a:pt x="414" y="318"/>
                                  </a:lnTo>
                                  <a:lnTo>
                                    <a:pt x="412" y="318"/>
                                  </a:lnTo>
                                  <a:lnTo>
                                    <a:pt x="407" y="318"/>
                                  </a:lnTo>
                                  <a:lnTo>
                                    <a:pt x="402" y="318"/>
                                  </a:lnTo>
                                  <a:lnTo>
                                    <a:pt x="395" y="318"/>
                                  </a:lnTo>
                                  <a:lnTo>
                                    <a:pt x="388" y="318"/>
                                  </a:lnTo>
                                  <a:lnTo>
                                    <a:pt x="381" y="316"/>
                                  </a:lnTo>
                                  <a:lnTo>
                                    <a:pt x="374" y="316"/>
                                  </a:lnTo>
                                  <a:lnTo>
                                    <a:pt x="364" y="314"/>
                                  </a:lnTo>
                                  <a:lnTo>
                                    <a:pt x="355" y="311"/>
                                  </a:lnTo>
                                  <a:lnTo>
                                    <a:pt x="345" y="311"/>
                                  </a:lnTo>
                                  <a:lnTo>
                                    <a:pt x="336" y="309"/>
                                  </a:lnTo>
                                  <a:lnTo>
                                    <a:pt x="326" y="307"/>
                                  </a:lnTo>
                                  <a:lnTo>
                                    <a:pt x="317" y="307"/>
                                  </a:lnTo>
                                  <a:lnTo>
                                    <a:pt x="307" y="304"/>
                                  </a:lnTo>
                                  <a:lnTo>
                                    <a:pt x="298" y="302"/>
                                  </a:lnTo>
                                  <a:lnTo>
                                    <a:pt x="291" y="299"/>
                                  </a:lnTo>
                                  <a:lnTo>
                                    <a:pt x="286" y="299"/>
                                  </a:lnTo>
                                  <a:lnTo>
                                    <a:pt x="281" y="297"/>
                                  </a:lnTo>
                                  <a:lnTo>
                                    <a:pt x="276" y="297"/>
                                  </a:lnTo>
                                  <a:lnTo>
                                    <a:pt x="264" y="295"/>
                                  </a:lnTo>
                                  <a:lnTo>
                                    <a:pt x="255" y="292"/>
                                  </a:lnTo>
                                  <a:lnTo>
                                    <a:pt x="245" y="290"/>
                                  </a:lnTo>
                                  <a:lnTo>
                                    <a:pt x="236" y="288"/>
                                  </a:lnTo>
                                  <a:lnTo>
                                    <a:pt x="226" y="285"/>
                                  </a:lnTo>
                                  <a:lnTo>
                                    <a:pt x="219" y="285"/>
                                  </a:lnTo>
                                  <a:lnTo>
                                    <a:pt x="210" y="283"/>
                                  </a:lnTo>
                                  <a:lnTo>
                                    <a:pt x="202" y="280"/>
                                  </a:lnTo>
                                  <a:lnTo>
                                    <a:pt x="195" y="280"/>
                                  </a:lnTo>
                                  <a:lnTo>
                                    <a:pt x="191" y="280"/>
                                  </a:lnTo>
                                  <a:lnTo>
                                    <a:pt x="181" y="278"/>
                                  </a:lnTo>
                                  <a:lnTo>
                                    <a:pt x="176" y="278"/>
                                  </a:lnTo>
                                  <a:lnTo>
                                    <a:pt x="169" y="280"/>
                                  </a:lnTo>
                                  <a:lnTo>
                                    <a:pt x="162" y="280"/>
                                  </a:lnTo>
                                  <a:lnTo>
                                    <a:pt x="157" y="283"/>
                                  </a:lnTo>
                                  <a:lnTo>
                                    <a:pt x="150" y="285"/>
                                  </a:lnTo>
                                  <a:lnTo>
                                    <a:pt x="145" y="288"/>
                                  </a:lnTo>
                                  <a:lnTo>
                                    <a:pt x="141" y="290"/>
                                  </a:lnTo>
                                  <a:lnTo>
                                    <a:pt x="133" y="292"/>
                                  </a:lnTo>
                                  <a:lnTo>
                                    <a:pt x="129" y="292"/>
                                  </a:lnTo>
                                  <a:lnTo>
                                    <a:pt x="122" y="295"/>
                                  </a:lnTo>
                                  <a:lnTo>
                                    <a:pt x="117" y="295"/>
                                  </a:lnTo>
                                  <a:lnTo>
                                    <a:pt x="110" y="297"/>
                                  </a:lnTo>
                                  <a:lnTo>
                                    <a:pt x="105" y="297"/>
                                  </a:lnTo>
                                  <a:lnTo>
                                    <a:pt x="100" y="299"/>
                                  </a:lnTo>
                                  <a:lnTo>
                                    <a:pt x="93" y="302"/>
                                  </a:lnTo>
                                  <a:lnTo>
                                    <a:pt x="88" y="302"/>
                                  </a:lnTo>
                                  <a:lnTo>
                                    <a:pt x="83" y="304"/>
                                  </a:lnTo>
                                  <a:lnTo>
                                    <a:pt x="74" y="307"/>
                                  </a:lnTo>
                                  <a:lnTo>
                                    <a:pt x="64" y="311"/>
                                  </a:lnTo>
                                  <a:lnTo>
                                    <a:pt x="55" y="316"/>
                                  </a:lnTo>
                                  <a:lnTo>
                                    <a:pt x="50" y="321"/>
                                  </a:lnTo>
                                  <a:lnTo>
                                    <a:pt x="43" y="328"/>
                                  </a:lnTo>
                                  <a:lnTo>
                                    <a:pt x="41" y="337"/>
                                  </a:lnTo>
                                  <a:lnTo>
                                    <a:pt x="38" y="340"/>
                                  </a:lnTo>
                                  <a:lnTo>
                                    <a:pt x="38" y="345"/>
                                  </a:lnTo>
                                  <a:lnTo>
                                    <a:pt x="38" y="352"/>
                                  </a:lnTo>
                                  <a:lnTo>
                                    <a:pt x="38" y="359"/>
                                  </a:lnTo>
                                  <a:lnTo>
                                    <a:pt x="38" y="364"/>
                                  </a:lnTo>
                                  <a:lnTo>
                                    <a:pt x="38" y="368"/>
                                  </a:lnTo>
                                  <a:lnTo>
                                    <a:pt x="41" y="373"/>
                                  </a:lnTo>
                                  <a:lnTo>
                                    <a:pt x="45" y="378"/>
                                  </a:lnTo>
                                  <a:lnTo>
                                    <a:pt x="50" y="383"/>
                                  </a:lnTo>
                                  <a:lnTo>
                                    <a:pt x="57" y="387"/>
                                  </a:lnTo>
                                  <a:lnTo>
                                    <a:pt x="62" y="390"/>
                                  </a:lnTo>
                                  <a:lnTo>
                                    <a:pt x="72" y="394"/>
                                  </a:lnTo>
                                  <a:lnTo>
                                    <a:pt x="79" y="394"/>
                                  </a:lnTo>
                                  <a:lnTo>
                                    <a:pt x="86" y="399"/>
                                  </a:lnTo>
                                  <a:lnTo>
                                    <a:pt x="95" y="399"/>
                                  </a:lnTo>
                                  <a:lnTo>
                                    <a:pt x="105" y="404"/>
                                  </a:lnTo>
                                  <a:lnTo>
                                    <a:pt x="114" y="404"/>
                                  </a:lnTo>
                                  <a:lnTo>
                                    <a:pt x="126" y="406"/>
                                  </a:lnTo>
                                  <a:lnTo>
                                    <a:pt x="131" y="406"/>
                                  </a:lnTo>
                                  <a:lnTo>
                                    <a:pt x="136" y="406"/>
                                  </a:lnTo>
                                  <a:lnTo>
                                    <a:pt x="143" y="409"/>
                                  </a:lnTo>
                                  <a:lnTo>
                                    <a:pt x="148" y="409"/>
                                  </a:lnTo>
                                  <a:lnTo>
                                    <a:pt x="152" y="409"/>
                                  </a:lnTo>
                                  <a:lnTo>
                                    <a:pt x="160" y="409"/>
                                  </a:lnTo>
                                  <a:lnTo>
                                    <a:pt x="164" y="409"/>
                                  </a:lnTo>
                                  <a:lnTo>
                                    <a:pt x="169" y="409"/>
                                  </a:lnTo>
                                  <a:lnTo>
                                    <a:pt x="174" y="409"/>
                                  </a:lnTo>
                                  <a:lnTo>
                                    <a:pt x="181" y="409"/>
                                  </a:lnTo>
                                  <a:lnTo>
                                    <a:pt x="186" y="409"/>
                                  </a:lnTo>
                                  <a:lnTo>
                                    <a:pt x="193" y="409"/>
                                  </a:lnTo>
                                  <a:lnTo>
                                    <a:pt x="202" y="409"/>
                                  </a:lnTo>
                                  <a:lnTo>
                                    <a:pt x="212" y="409"/>
                                  </a:lnTo>
                                  <a:lnTo>
                                    <a:pt x="221" y="409"/>
                                  </a:lnTo>
                                  <a:lnTo>
                                    <a:pt x="231" y="409"/>
                                  </a:lnTo>
                                  <a:lnTo>
                                    <a:pt x="241" y="409"/>
                                  </a:lnTo>
                                  <a:lnTo>
                                    <a:pt x="250" y="409"/>
                                  </a:lnTo>
                                  <a:lnTo>
                                    <a:pt x="257" y="409"/>
                                  </a:lnTo>
                                  <a:lnTo>
                                    <a:pt x="267" y="409"/>
                                  </a:lnTo>
                                  <a:lnTo>
                                    <a:pt x="271" y="409"/>
                                  </a:lnTo>
                                  <a:lnTo>
                                    <a:pt x="279" y="409"/>
                                  </a:lnTo>
                                  <a:lnTo>
                                    <a:pt x="283" y="409"/>
                                  </a:lnTo>
                                  <a:lnTo>
                                    <a:pt x="288" y="409"/>
                                  </a:lnTo>
                                  <a:lnTo>
                                    <a:pt x="293" y="406"/>
                                  </a:lnTo>
                                  <a:lnTo>
                                    <a:pt x="300" y="406"/>
                                  </a:lnTo>
                                  <a:lnTo>
                                    <a:pt x="307" y="404"/>
                                  </a:lnTo>
                                  <a:lnTo>
                                    <a:pt x="314" y="404"/>
                                  </a:lnTo>
                                  <a:lnTo>
                                    <a:pt x="319" y="402"/>
                                  </a:lnTo>
                                  <a:lnTo>
                                    <a:pt x="326" y="399"/>
                                  </a:lnTo>
                                  <a:lnTo>
                                    <a:pt x="331" y="399"/>
                                  </a:lnTo>
                                  <a:lnTo>
                                    <a:pt x="338" y="397"/>
                                  </a:lnTo>
                                  <a:lnTo>
                                    <a:pt x="345" y="392"/>
                                  </a:lnTo>
                                  <a:lnTo>
                                    <a:pt x="352" y="390"/>
                                  </a:lnTo>
                                  <a:lnTo>
                                    <a:pt x="357" y="385"/>
                                  </a:lnTo>
                                  <a:lnTo>
                                    <a:pt x="360" y="385"/>
                                  </a:lnTo>
                                  <a:lnTo>
                                    <a:pt x="381" y="409"/>
                                  </a:lnTo>
                                  <a:lnTo>
                                    <a:pt x="379" y="409"/>
                                  </a:lnTo>
                                  <a:lnTo>
                                    <a:pt x="376" y="409"/>
                                  </a:lnTo>
                                  <a:lnTo>
                                    <a:pt x="369" y="411"/>
                                  </a:lnTo>
                                  <a:lnTo>
                                    <a:pt x="360" y="413"/>
                                  </a:lnTo>
                                  <a:lnTo>
                                    <a:pt x="352" y="416"/>
                                  </a:lnTo>
                                  <a:lnTo>
                                    <a:pt x="348" y="418"/>
                                  </a:lnTo>
                                  <a:lnTo>
                                    <a:pt x="338" y="418"/>
                                  </a:lnTo>
                                  <a:lnTo>
                                    <a:pt x="333" y="423"/>
                                  </a:lnTo>
                                  <a:lnTo>
                                    <a:pt x="324" y="425"/>
                                  </a:lnTo>
                                  <a:lnTo>
                                    <a:pt x="314" y="425"/>
                                  </a:lnTo>
                                  <a:lnTo>
                                    <a:pt x="310" y="428"/>
                                  </a:lnTo>
                                  <a:lnTo>
                                    <a:pt x="302" y="428"/>
                                  </a:lnTo>
                                  <a:lnTo>
                                    <a:pt x="298" y="430"/>
                                  </a:lnTo>
                                  <a:lnTo>
                                    <a:pt x="293" y="430"/>
                                  </a:lnTo>
                                  <a:lnTo>
                                    <a:pt x="286" y="430"/>
                                  </a:lnTo>
                                  <a:lnTo>
                                    <a:pt x="279" y="432"/>
                                  </a:lnTo>
                                  <a:lnTo>
                                    <a:pt x="271" y="432"/>
                                  </a:lnTo>
                                  <a:lnTo>
                                    <a:pt x="264" y="435"/>
                                  </a:lnTo>
                                  <a:lnTo>
                                    <a:pt x="255" y="435"/>
                                  </a:lnTo>
                                  <a:lnTo>
                                    <a:pt x="248" y="435"/>
                                  </a:lnTo>
                                  <a:lnTo>
                                    <a:pt x="238" y="435"/>
                                  </a:lnTo>
                                  <a:lnTo>
                                    <a:pt x="229" y="437"/>
                                  </a:lnTo>
                                  <a:lnTo>
                                    <a:pt x="224" y="437"/>
                                  </a:lnTo>
                                  <a:lnTo>
                                    <a:pt x="217" y="437"/>
                                  </a:lnTo>
                                  <a:lnTo>
                                    <a:pt x="212" y="437"/>
                                  </a:lnTo>
                                  <a:lnTo>
                                    <a:pt x="207" y="437"/>
                                  </a:lnTo>
                                  <a:lnTo>
                                    <a:pt x="198" y="437"/>
                                  </a:lnTo>
                                  <a:lnTo>
                                    <a:pt x="186" y="437"/>
                                  </a:lnTo>
                                  <a:lnTo>
                                    <a:pt x="181" y="435"/>
                                  </a:lnTo>
                                  <a:lnTo>
                                    <a:pt x="176" y="435"/>
                                  </a:lnTo>
                                  <a:lnTo>
                                    <a:pt x="172" y="435"/>
                                  </a:lnTo>
                                  <a:lnTo>
                                    <a:pt x="167" y="435"/>
                                  </a:lnTo>
                                  <a:lnTo>
                                    <a:pt x="160" y="435"/>
                                  </a:lnTo>
                                  <a:lnTo>
                                    <a:pt x="155" y="435"/>
                                  </a:lnTo>
                                  <a:lnTo>
                                    <a:pt x="150" y="435"/>
                                  </a:lnTo>
                                  <a:lnTo>
                                    <a:pt x="145" y="435"/>
                                  </a:lnTo>
                                  <a:lnTo>
                                    <a:pt x="138" y="435"/>
                                  </a:lnTo>
                                  <a:lnTo>
                                    <a:pt x="133" y="432"/>
                                  </a:lnTo>
                                  <a:lnTo>
                                    <a:pt x="126" y="432"/>
                                  </a:lnTo>
                                  <a:lnTo>
                                    <a:pt x="122" y="430"/>
                                  </a:lnTo>
                                  <a:lnTo>
                                    <a:pt x="117" y="430"/>
                                  </a:lnTo>
                                  <a:lnTo>
                                    <a:pt x="112" y="430"/>
                                  </a:lnTo>
                                  <a:lnTo>
                                    <a:pt x="105" y="428"/>
                                  </a:lnTo>
                                  <a:lnTo>
                                    <a:pt x="100" y="428"/>
                                  </a:lnTo>
                                  <a:lnTo>
                                    <a:pt x="91" y="425"/>
                                  </a:lnTo>
                                  <a:lnTo>
                                    <a:pt x="81" y="421"/>
                                  </a:lnTo>
                                  <a:lnTo>
                                    <a:pt x="72" y="418"/>
                                  </a:lnTo>
                                  <a:lnTo>
                                    <a:pt x="62" y="416"/>
                                  </a:lnTo>
                                  <a:lnTo>
                                    <a:pt x="53" y="411"/>
                                  </a:lnTo>
                                  <a:lnTo>
                                    <a:pt x="43" y="406"/>
                                  </a:lnTo>
                                  <a:lnTo>
                                    <a:pt x="36" y="402"/>
                                  </a:lnTo>
                                  <a:lnTo>
                                    <a:pt x="29" y="397"/>
                                  </a:lnTo>
                                  <a:lnTo>
                                    <a:pt x="22" y="392"/>
                                  </a:lnTo>
                                  <a:lnTo>
                                    <a:pt x="17" y="385"/>
                                  </a:lnTo>
                                  <a:lnTo>
                                    <a:pt x="10" y="378"/>
                                  </a:lnTo>
                                  <a:lnTo>
                                    <a:pt x="7" y="373"/>
                                  </a:lnTo>
                                  <a:lnTo>
                                    <a:pt x="5" y="364"/>
                                  </a:lnTo>
                                  <a:lnTo>
                                    <a:pt x="0" y="359"/>
                                  </a:lnTo>
                                  <a:lnTo>
                                    <a:pt x="0" y="352"/>
                                  </a:lnTo>
                                  <a:lnTo>
                                    <a:pt x="0" y="345"/>
                                  </a:lnTo>
                                  <a:lnTo>
                                    <a:pt x="0" y="337"/>
                                  </a:lnTo>
                                  <a:lnTo>
                                    <a:pt x="3" y="333"/>
                                  </a:lnTo>
                                  <a:lnTo>
                                    <a:pt x="5" y="328"/>
                                  </a:lnTo>
                                  <a:lnTo>
                                    <a:pt x="10" y="323"/>
                                  </a:lnTo>
                                  <a:lnTo>
                                    <a:pt x="12" y="316"/>
                                  </a:lnTo>
                                  <a:lnTo>
                                    <a:pt x="17" y="311"/>
                                  </a:lnTo>
                                  <a:lnTo>
                                    <a:pt x="24" y="307"/>
                                  </a:lnTo>
                                  <a:lnTo>
                                    <a:pt x="29" y="302"/>
                                  </a:lnTo>
                                  <a:lnTo>
                                    <a:pt x="33" y="297"/>
                                  </a:lnTo>
                                  <a:lnTo>
                                    <a:pt x="41" y="292"/>
                                  </a:lnTo>
                                  <a:lnTo>
                                    <a:pt x="48" y="290"/>
                                  </a:lnTo>
                                  <a:lnTo>
                                    <a:pt x="55" y="288"/>
                                  </a:lnTo>
                                  <a:lnTo>
                                    <a:pt x="62" y="283"/>
                                  </a:lnTo>
                                  <a:lnTo>
                                    <a:pt x="69" y="280"/>
                                  </a:lnTo>
                                  <a:lnTo>
                                    <a:pt x="74" y="276"/>
                                  </a:lnTo>
                                  <a:lnTo>
                                    <a:pt x="83" y="276"/>
                                  </a:lnTo>
                                  <a:lnTo>
                                    <a:pt x="91" y="271"/>
                                  </a:lnTo>
                                  <a:lnTo>
                                    <a:pt x="95" y="269"/>
                                  </a:lnTo>
                                  <a:lnTo>
                                    <a:pt x="102" y="266"/>
                                  </a:lnTo>
                                  <a:lnTo>
                                    <a:pt x="110" y="266"/>
                                  </a:lnTo>
                                  <a:lnTo>
                                    <a:pt x="114" y="264"/>
                                  </a:lnTo>
                                  <a:lnTo>
                                    <a:pt x="119" y="264"/>
                                  </a:lnTo>
                                  <a:lnTo>
                                    <a:pt x="124" y="261"/>
                                  </a:lnTo>
                                  <a:lnTo>
                                    <a:pt x="129" y="261"/>
                                  </a:lnTo>
                                  <a:lnTo>
                                    <a:pt x="133" y="261"/>
                                  </a:lnTo>
                                  <a:lnTo>
                                    <a:pt x="136" y="261"/>
                                  </a:lnTo>
                                  <a:lnTo>
                                    <a:pt x="155" y="231"/>
                                  </a:lnTo>
                                  <a:lnTo>
                                    <a:pt x="155" y="2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9" name="Freeform 800"/>
                          <wps:cNvSpPr>
                            <a:spLocks/>
                          </wps:cNvSpPr>
                          <wps:spPr bwMode="auto">
                            <a:xfrm>
                              <a:off x="9477" y="6275"/>
                              <a:ext cx="442" cy="180"/>
                            </a:xfrm>
                            <a:custGeom>
                              <a:avLst/>
                              <a:gdLst>
                                <a:gd name="T0" fmla="*/ 14 w 442"/>
                                <a:gd name="T1" fmla="*/ 64 h 180"/>
                                <a:gd name="T2" fmla="*/ 5 w 442"/>
                                <a:gd name="T3" fmla="*/ 81 h 180"/>
                                <a:gd name="T4" fmla="*/ 0 w 442"/>
                                <a:gd name="T5" fmla="*/ 100 h 180"/>
                                <a:gd name="T6" fmla="*/ 0 w 442"/>
                                <a:gd name="T7" fmla="*/ 116 h 180"/>
                                <a:gd name="T8" fmla="*/ 7 w 442"/>
                                <a:gd name="T9" fmla="*/ 133 h 180"/>
                                <a:gd name="T10" fmla="*/ 28 w 442"/>
                                <a:gd name="T11" fmla="*/ 152 h 180"/>
                                <a:gd name="T12" fmla="*/ 45 w 442"/>
                                <a:gd name="T13" fmla="*/ 159 h 180"/>
                                <a:gd name="T14" fmla="*/ 69 w 442"/>
                                <a:gd name="T15" fmla="*/ 166 h 180"/>
                                <a:gd name="T16" fmla="*/ 93 w 442"/>
                                <a:gd name="T17" fmla="*/ 171 h 180"/>
                                <a:gd name="T18" fmla="*/ 107 w 442"/>
                                <a:gd name="T19" fmla="*/ 176 h 180"/>
                                <a:gd name="T20" fmla="*/ 126 w 442"/>
                                <a:gd name="T21" fmla="*/ 178 h 180"/>
                                <a:gd name="T22" fmla="*/ 147 w 442"/>
                                <a:gd name="T23" fmla="*/ 178 h 180"/>
                                <a:gd name="T24" fmla="*/ 166 w 442"/>
                                <a:gd name="T25" fmla="*/ 180 h 180"/>
                                <a:gd name="T26" fmla="*/ 188 w 442"/>
                                <a:gd name="T27" fmla="*/ 180 h 180"/>
                                <a:gd name="T28" fmla="*/ 207 w 442"/>
                                <a:gd name="T29" fmla="*/ 178 h 180"/>
                                <a:gd name="T30" fmla="*/ 226 w 442"/>
                                <a:gd name="T31" fmla="*/ 178 h 180"/>
                                <a:gd name="T32" fmla="*/ 245 w 442"/>
                                <a:gd name="T33" fmla="*/ 178 h 180"/>
                                <a:gd name="T34" fmla="*/ 264 w 442"/>
                                <a:gd name="T35" fmla="*/ 173 h 180"/>
                                <a:gd name="T36" fmla="*/ 281 w 442"/>
                                <a:gd name="T37" fmla="*/ 171 h 180"/>
                                <a:gd name="T38" fmla="*/ 300 w 442"/>
                                <a:gd name="T39" fmla="*/ 168 h 180"/>
                                <a:gd name="T40" fmla="*/ 316 w 442"/>
                                <a:gd name="T41" fmla="*/ 164 h 180"/>
                                <a:gd name="T42" fmla="*/ 333 w 442"/>
                                <a:gd name="T43" fmla="*/ 164 h 180"/>
                                <a:gd name="T44" fmla="*/ 362 w 442"/>
                                <a:gd name="T45" fmla="*/ 154 h 180"/>
                                <a:gd name="T46" fmla="*/ 388 w 442"/>
                                <a:gd name="T47" fmla="*/ 145 h 180"/>
                                <a:gd name="T48" fmla="*/ 409 w 442"/>
                                <a:gd name="T49" fmla="*/ 135 h 180"/>
                                <a:gd name="T50" fmla="*/ 426 w 442"/>
                                <a:gd name="T51" fmla="*/ 128 h 180"/>
                                <a:gd name="T52" fmla="*/ 438 w 442"/>
                                <a:gd name="T53" fmla="*/ 111 h 180"/>
                                <a:gd name="T54" fmla="*/ 442 w 442"/>
                                <a:gd name="T55" fmla="*/ 92 h 180"/>
                                <a:gd name="T56" fmla="*/ 440 w 442"/>
                                <a:gd name="T57" fmla="*/ 64 h 180"/>
                                <a:gd name="T58" fmla="*/ 435 w 442"/>
                                <a:gd name="T59" fmla="*/ 35 h 180"/>
                                <a:gd name="T60" fmla="*/ 431 w 442"/>
                                <a:gd name="T61" fmla="*/ 14 h 180"/>
                                <a:gd name="T62" fmla="*/ 404 w 442"/>
                                <a:gd name="T63" fmla="*/ 16 h 180"/>
                                <a:gd name="T64" fmla="*/ 407 w 442"/>
                                <a:gd name="T65" fmla="*/ 28 h 180"/>
                                <a:gd name="T66" fmla="*/ 409 w 442"/>
                                <a:gd name="T67" fmla="*/ 45 h 180"/>
                                <a:gd name="T68" fmla="*/ 412 w 442"/>
                                <a:gd name="T69" fmla="*/ 69 h 180"/>
                                <a:gd name="T70" fmla="*/ 412 w 442"/>
                                <a:gd name="T71" fmla="*/ 90 h 180"/>
                                <a:gd name="T72" fmla="*/ 409 w 442"/>
                                <a:gd name="T73" fmla="*/ 104 h 180"/>
                                <a:gd name="T74" fmla="*/ 395 w 442"/>
                                <a:gd name="T75" fmla="*/ 111 h 180"/>
                                <a:gd name="T76" fmla="*/ 381 w 442"/>
                                <a:gd name="T77" fmla="*/ 116 h 180"/>
                                <a:gd name="T78" fmla="*/ 362 w 442"/>
                                <a:gd name="T79" fmla="*/ 123 h 180"/>
                                <a:gd name="T80" fmla="*/ 340 w 442"/>
                                <a:gd name="T81" fmla="*/ 133 h 180"/>
                                <a:gd name="T82" fmla="*/ 316 w 442"/>
                                <a:gd name="T83" fmla="*/ 140 h 180"/>
                                <a:gd name="T84" fmla="*/ 290 w 442"/>
                                <a:gd name="T85" fmla="*/ 147 h 180"/>
                                <a:gd name="T86" fmla="*/ 264 w 442"/>
                                <a:gd name="T87" fmla="*/ 152 h 180"/>
                                <a:gd name="T88" fmla="*/ 238 w 442"/>
                                <a:gd name="T89" fmla="*/ 157 h 180"/>
                                <a:gd name="T90" fmla="*/ 214 w 442"/>
                                <a:gd name="T91" fmla="*/ 159 h 180"/>
                                <a:gd name="T92" fmla="*/ 193 w 442"/>
                                <a:gd name="T93" fmla="*/ 161 h 180"/>
                                <a:gd name="T94" fmla="*/ 174 w 442"/>
                                <a:gd name="T95" fmla="*/ 159 h 180"/>
                                <a:gd name="T96" fmla="*/ 152 w 442"/>
                                <a:gd name="T97" fmla="*/ 159 h 180"/>
                                <a:gd name="T98" fmla="*/ 135 w 442"/>
                                <a:gd name="T99" fmla="*/ 157 h 180"/>
                                <a:gd name="T100" fmla="*/ 119 w 442"/>
                                <a:gd name="T101" fmla="*/ 154 h 180"/>
                                <a:gd name="T102" fmla="*/ 102 w 442"/>
                                <a:gd name="T103" fmla="*/ 149 h 180"/>
                                <a:gd name="T104" fmla="*/ 81 w 442"/>
                                <a:gd name="T105" fmla="*/ 140 h 180"/>
                                <a:gd name="T106" fmla="*/ 62 w 442"/>
                                <a:gd name="T107" fmla="*/ 126 h 180"/>
                                <a:gd name="T108" fmla="*/ 55 w 442"/>
                                <a:gd name="T109" fmla="*/ 107 h 180"/>
                                <a:gd name="T110" fmla="*/ 59 w 442"/>
                                <a:gd name="T111" fmla="*/ 81 h 180"/>
                                <a:gd name="T112" fmla="*/ 81 w 442"/>
                                <a:gd name="T113" fmla="*/ 62 h 180"/>
                                <a:gd name="T114" fmla="*/ 107 w 442"/>
                                <a:gd name="T115" fmla="*/ 47 h 180"/>
                                <a:gd name="T116" fmla="*/ 131 w 442"/>
                                <a:gd name="T117" fmla="*/ 38 h 180"/>
                                <a:gd name="T118" fmla="*/ 145 w 442"/>
                                <a:gd name="T119" fmla="*/ 33 h 180"/>
                                <a:gd name="T120" fmla="*/ 40 w 442"/>
                                <a:gd name="T121" fmla="*/ 59 h 180"/>
                                <a:gd name="T122" fmla="*/ 9 w 442"/>
                                <a:gd name="T123"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2" h="180">
                                  <a:moveTo>
                                    <a:pt x="9" y="0"/>
                                  </a:moveTo>
                                  <a:lnTo>
                                    <a:pt x="16" y="64"/>
                                  </a:lnTo>
                                  <a:lnTo>
                                    <a:pt x="14" y="64"/>
                                  </a:lnTo>
                                  <a:lnTo>
                                    <a:pt x="9" y="71"/>
                                  </a:lnTo>
                                  <a:lnTo>
                                    <a:pt x="7" y="73"/>
                                  </a:lnTo>
                                  <a:lnTo>
                                    <a:pt x="5" y="81"/>
                                  </a:lnTo>
                                  <a:lnTo>
                                    <a:pt x="0" y="88"/>
                                  </a:lnTo>
                                  <a:lnTo>
                                    <a:pt x="0" y="97"/>
                                  </a:lnTo>
                                  <a:lnTo>
                                    <a:pt x="0" y="100"/>
                                  </a:lnTo>
                                  <a:lnTo>
                                    <a:pt x="0" y="104"/>
                                  </a:lnTo>
                                  <a:lnTo>
                                    <a:pt x="0" y="109"/>
                                  </a:lnTo>
                                  <a:lnTo>
                                    <a:pt x="0" y="116"/>
                                  </a:lnTo>
                                  <a:lnTo>
                                    <a:pt x="0" y="121"/>
                                  </a:lnTo>
                                  <a:lnTo>
                                    <a:pt x="5" y="128"/>
                                  </a:lnTo>
                                  <a:lnTo>
                                    <a:pt x="7" y="133"/>
                                  </a:lnTo>
                                  <a:lnTo>
                                    <a:pt x="14" y="140"/>
                                  </a:lnTo>
                                  <a:lnTo>
                                    <a:pt x="19" y="145"/>
                                  </a:lnTo>
                                  <a:lnTo>
                                    <a:pt x="28" y="152"/>
                                  </a:lnTo>
                                  <a:lnTo>
                                    <a:pt x="33" y="154"/>
                                  </a:lnTo>
                                  <a:lnTo>
                                    <a:pt x="40" y="157"/>
                                  </a:lnTo>
                                  <a:lnTo>
                                    <a:pt x="45" y="159"/>
                                  </a:lnTo>
                                  <a:lnTo>
                                    <a:pt x="52" y="164"/>
                                  </a:lnTo>
                                  <a:lnTo>
                                    <a:pt x="59" y="164"/>
                                  </a:lnTo>
                                  <a:lnTo>
                                    <a:pt x="69" y="166"/>
                                  </a:lnTo>
                                  <a:lnTo>
                                    <a:pt x="76" y="168"/>
                                  </a:lnTo>
                                  <a:lnTo>
                                    <a:pt x="85" y="171"/>
                                  </a:lnTo>
                                  <a:lnTo>
                                    <a:pt x="93" y="171"/>
                                  </a:lnTo>
                                  <a:lnTo>
                                    <a:pt x="97" y="173"/>
                                  </a:lnTo>
                                  <a:lnTo>
                                    <a:pt x="102" y="173"/>
                                  </a:lnTo>
                                  <a:lnTo>
                                    <a:pt x="107" y="176"/>
                                  </a:lnTo>
                                  <a:lnTo>
                                    <a:pt x="114" y="176"/>
                                  </a:lnTo>
                                  <a:lnTo>
                                    <a:pt x="119" y="178"/>
                                  </a:lnTo>
                                  <a:lnTo>
                                    <a:pt x="126" y="178"/>
                                  </a:lnTo>
                                  <a:lnTo>
                                    <a:pt x="133" y="178"/>
                                  </a:lnTo>
                                  <a:lnTo>
                                    <a:pt x="140" y="178"/>
                                  </a:lnTo>
                                  <a:lnTo>
                                    <a:pt x="147" y="178"/>
                                  </a:lnTo>
                                  <a:lnTo>
                                    <a:pt x="152" y="178"/>
                                  </a:lnTo>
                                  <a:lnTo>
                                    <a:pt x="159" y="180"/>
                                  </a:lnTo>
                                  <a:lnTo>
                                    <a:pt x="166" y="180"/>
                                  </a:lnTo>
                                  <a:lnTo>
                                    <a:pt x="174" y="180"/>
                                  </a:lnTo>
                                  <a:lnTo>
                                    <a:pt x="178" y="180"/>
                                  </a:lnTo>
                                  <a:lnTo>
                                    <a:pt x="188" y="180"/>
                                  </a:lnTo>
                                  <a:lnTo>
                                    <a:pt x="193" y="178"/>
                                  </a:lnTo>
                                  <a:lnTo>
                                    <a:pt x="200" y="178"/>
                                  </a:lnTo>
                                  <a:lnTo>
                                    <a:pt x="207" y="178"/>
                                  </a:lnTo>
                                  <a:lnTo>
                                    <a:pt x="214" y="178"/>
                                  </a:lnTo>
                                  <a:lnTo>
                                    <a:pt x="219" y="178"/>
                                  </a:lnTo>
                                  <a:lnTo>
                                    <a:pt x="226" y="178"/>
                                  </a:lnTo>
                                  <a:lnTo>
                                    <a:pt x="233" y="178"/>
                                  </a:lnTo>
                                  <a:lnTo>
                                    <a:pt x="238" y="178"/>
                                  </a:lnTo>
                                  <a:lnTo>
                                    <a:pt x="245" y="178"/>
                                  </a:lnTo>
                                  <a:lnTo>
                                    <a:pt x="250" y="176"/>
                                  </a:lnTo>
                                  <a:lnTo>
                                    <a:pt x="257" y="176"/>
                                  </a:lnTo>
                                  <a:lnTo>
                                    <a:pt x="264" y="173"/>
                                  </a:lnTo>
                                  <a:lnTo>
                                    <a:pt x="269" y="173"/>
                                  </a:lnTo>
                                  <a:lnTo>
                                    <a:pt x="276" y="173"/>
                                  </a:lnTo>
                                  <a:lnTo>
                                    <a:pt x="281" y="171"/>
                                  </a:lnTo>
                                  <a:lnTo>
                                    <a:pt x="288" y="171"/>
                                  </a:lnTo>
                                  <a:lnTo>
                                    <a:pt x="293" y="168"/>
                                  </a:lnTo>
                                  <a:lnTo>
                                    <a:pt x="300" y="168"/>
                                  </a:lnTo>
                                  <a:lnTo>
                                    <a:pt x="304" y="168"/>
                                  </a:lnTo>
                                  <a:lnTo>
                                    <a:pt x="309" y="166"/>
                                  </a:lnTo>
                                  <a:lnTo>
                                    <a:pt x="316" y="164"/>
                                  </a:lnTo>
                                  <a:lnTo>
                                    <a:pt x="321" y="164"/>
                                  </a:lnTo>
                                  <a:lnTo>
                                    <a:pt x="328" y="164"/>
                                  </a:lnTo>
                                  <a:lnTo>
                                    <a:pt x="333" y="164"/>
                                  </a:lnTo>
                                  <a:lnTo>
                                    <a:pt x="342" y="159"/>
                                  </a:lnTo>
                                  <a:lnTo>
                                    <a:pt x="352" y="157"/>
                                  </a:lnTo>
                                  <a:lnTo>
                                    <a:pt x="362" y="154"/>
                                  </a:lnTo>
                                  <a:lnTo>
                                    <a:pt x="371" y="149"/>
                                  </a:lnTo>
                                  <a:lnTo>
                                    <a:pt x="381" y="147"/>
                                  </a:lnTo>
                                  <a:lnTo>
                                    <a:pt x="388" y="145"/>
                                  </a:lnTo>
                                  <a:lnTo>
                                    <a:pt x="397" y="142"/>
                                  </a:lnTo>
                                  <a:lnTo>
                                    <a:pt x="404" y="138"/>
                                  </a:lnTo>
                                  <a:lnTo>
                                    <a:pt x="409" y="135"/>
                                  </a:lnTo>
                                  <a:lnTo>
                                    <a:pt x="416" y="133"/>
                                  </a:lnTo>
                                  <a:lnTo>
                                    <a:pt x="421" y="130"/>
                                  </a:lnTo>
                                  <a:lnTo>
                                    <a:pt x="426" y="128"/>
                                  </a:lnTo>
                                  <a:lnTo>
                                    <a:pt x="433" y="123"/>
                                  </a:lnTo>
                                  <a:lnTo>
                                    <a:pt x="438" y="119"/>
                                  </a:lnTo>
                                  <a:lnTo>
                                    <a:pt x="438" y="111"/>
                                  </a:lnTo>
                                  <a:lnTo>
                                    <a:pt x="440" y="107"/>
                                  </a:lnTo>
                                  <a:lnTo>
                                    <a:pt x="440" y="100"/>
                                  </a:lnTo>
                                  <a:lnTo>
                                    <a:pt x="442" y="92"/>
                                  </a:lnTo>
                                  <a:lnTo>
                                    <a:pt x="440" y="81"/>
                                  </a:lnTo>
                                  <a:lnTo>
                                    <a:pt x="440" y="73"/>
                                  </a:lnTo>
                                  <a:lnTo>
                                    <a:pt x="440" y="64"/>
                                  </a:lnTo>
                                  <a:lnTo>
                                    <a:pt x="438" y="54"/>
                                  </a:lnTo>
                                  <a:lnTo>
                                    <a:pt x="438" y="45"/>
                                  </a:lnTo>
                                  <a:lnTo>
                                    <a:pt x="435" y="35"/>
                                  </a:lnTo>
                                  <a:lnTo>
                                    <a:pt x="433" y="28"/>
                                  </a:lnTo>
                                  <a:lnTo>
                                    <a:pt x="433" y="21"/>
                                  </a:lnTo>
                                  <a:lnTo>
                                    <a:pt x="431" y="14"/>
                                  </a:lnTo>
                                  <a:lnTo>
                                    <a:pt x="428" y="12"/>
                                  </a:lnTo>
                                  <a:lnTo>
                                    <a:pt x="428" y="9"/>
                                  </a:lnTo>
                                  <a:lnTo>
                                    <a:pt x="404" y="16"/>
                                  </a:lnTo>
                                  <a:lnTo>
                                    <a:pt x="404" y="19"/>
                                  </a:lnTo>
                                  <a:lnTo>
                                    <a:pt x="404" y="21"/>
                                  </a:lnTo>
                                  <a:lnTo>
                                    <a:pt x="407" y="28"/>
                                  </a:lnTo>
                                  <a:lnTo>
                                    <a:pt x="407" y="33"/>
                                  </a:lnTo>
                                  <a:lnTo>
                                    <a:pt x="407" y="40"/>
                                  </a:lnTo>
                                  <a:lnTo>
                                    <a:pt x="409" y="45"/>
                                  </a:lnTo>
                                  <a:lnTo>
                                    <a:pt x="412" y="54"/>
                                  </a:lnTo>
                                  <a:lnTo>
                                    <a:pt x="412" y="62"/>
                                  </a:lnTo>
                                  <a:lnTo>
                                    <a:pt x="412" y="69"/>
                                  </a:lnTo>
                                  <a:lnTo>
                                    <a:pt x="412" y="76"/>
                                  </a:lnTo>
                                  <a:lnTo>
                                    <a:pt x="414" y="83"/>
                                  </a:lnTo>
                                  <a:lnTo>
                                    <a:pt x="412" y="90"/>
                                  </a:lnTo>
                                  <a:lnTo>
                                    <a:pt x="412" y="95"/>
                                  </a:lnTo>
                                  <a:lnTo>
                                    <a:pt x="412" y="100"/>
                                  </a:lnTo>
                                  <a:lnTo>
                                    <a:pt x="409" y="104"/>
                                  </a:lnTo>
                                  <a:lnTo>
                                    <a:pt x="407" y="107"/>
                                  </a:lnTo>
                                  <a:lnTo>
                                    <a:pt x="400" y="109"/>
                                  </a:lnTo>
                                  <a:lnTo>
                                    <a:pt x="395" y="111"/>
                                  </a:lnTo>
                                  <a:lnTo>
                                    <a:pt x="390" y="111"/>
                                  </a:lnTo>
                                  <a:lnTo>
                                    <a:pt x="385" y="114"/>
                                  </a:lnTo>
                                  <a:lnTo>
                                    <a:pt x="381" y="116"/>
                                  </a:lnTo>
                                  <a:lnTo>
                                    <a:pt x="373" y="119"/>
                                  </a:lnTo>
                                  <a:lnTo>
                                    <a:pt x="369" y="123"/>
                                  </a:lnTo>
                                  <a:lnTo>
                                    <a:pt x="362" y="123"/>
                                  </a:lnTo>
                                  <a:lnTo>
                                    <a:pt x="354" y="128"/>
                                  </a:lnTo>
                                  <a:lnTo>
                                    <a:pt x="347" y="128"/>
                                  </a:lnTo>
                                  <a:lnTo>
                                    <a:pt x="340" y="133"/>
                                  </a:lnTo>
                                  <a:lnTo>
                                    <a:pt x="331" y="135"/>
                                  </a:lnTo>
                                  <a:lnTo>
                                    <a:pt x="326" y="138"/>
                                  </a:lnTo>
                                  <a:lnTo>
                                    <a:pt x="316" y="140"/>
                                  </a:lnTo>
                                  <a:lnTo>
                                    <a:pt x="307" y="142"/>
                                  </a:lnTo>
                                  <a:lnTo>
                                    <a:pt x="300" y="142"/>
                                  </a:lnTo>
                                  <a:lnTo>
                                    <a:pt x="290" y="147"/>
                                  </a:lnTo>
                                  <a:lnTo>
                                    <a:pt x="281" y="147"/>
                                  </a:lnTo>
                                  <a:lnTo>
                                    <a:pt x="273" y="149"/>
                                  </a:lnTo>
                                  <a:lnTo>
                                    <a:pt x="264" y="152"/>
                                  </a:lnTo>
                                  <a:lnTo>
                                    <a:pt x="254" y="154"/>
                                  </a:lnTo>
                                  <a:lnTo>
                                    <a:pt x="247" y="154"/>
                                  </a:lnTo>
                                  <a:lnTo>
                                    <a:pt x="238" y="157"/>
                                  </a:lnTo>
                                  <a:lnTo>
                                    <a:pt x="231" y="157"/>
                                  </a:lnTo>
                                  <a:lnTo>
                                    <a:pt x="223" y="159"/>
                                  </a:lnTo>
                                  <a:lnTo>
                                    <a:pt x="214" y="159"/>
                                  </a:lnTo>
                                  <a:lnTo>
                                    <a:pt x="207" y="159"/>
                                  </a:lnTo>
                                  <a:lnTo>
                                    <a:pt x="200" y="159"/>
                                  </a:lnTo>
                                  <a:lnTo>
                                    <a:pt x="193" y="161"/>
                                  </a:lnTo>
                                  <a:lnTo>
                                    <a:pt x="185" y="159"/>
                                  </a:lnTo>
                                  <a:lnTo>
                                    <a:pt x="178" y="159"/>
                                  </a:lnTo>
                                  <a:lnTo>
                                    <a:pt x="174" y="159"/>
                                  </a:lnTo>
                                  <a:lnTo>
                                    <a:pt x="166" y="159"/>
                                  </a:lnTo>
                                  <a:lnTo>
                                    <a:pt x="159" y="159"/>
                                  </a:lnTo>
                                  <a:lnTo>
                                    <a:pt x="152" y="159"/>
                                  </a:lnTo>
                                  <a:lnTo>
                                    <a:pt x="147" y="159"/>
                                  </a:lnTo>
                                  <a:lnTo>
                                    <a:pt x="143" y="159"/>
                                  </a:lnTo>
                                  <a:lnTo>
                                    <a:pt x="135" y="157"/>
                                  </a:lnTo>
                                  <a:lnTo>
                                    <a:pt x="128" y="157"/>
                                  </a:lnTo>
                                  <a:lnTo>
                                    <a:pt x="124" y="154"/>
                                  </a:lnTo>
                                  <a:lnTo>
                                    <a:pt x="119" y="154"/>
                                  </a:lnTo>
                                  <a:lnTo>
                                    <a:pt x="112" y="152"/>
                                  </a:lnTo>
                                  <a:lnTo>
                                    <a:pt x="107" y="152"/>
                                  </a:lnTo>
                                  <a:lnTo>
                                    <a:pt x="102" y="149"/>
                                  </a:lnTo>
                                  <a:lnTo>
                                    <a:pt x="97" y="149"/>
                                  </a:lnTo>
                                  <a:lnTo>
                                    <a:pt x="88" y="145"/>
                                  </a:lnTo>
                                  <a:lnTo>
                                    <a:pt x="81" y="140"/>
                                  </a:lnTo>
                                  <a:lnTo>
                                    <a:pt x="74" y="135"/>
                                  </a:lnTo>
                                  <a:lnTo>
                                    <a:pt x="66" y="133"/>
                                  </a:lnTo>
                                  <a:lnTo>
                                    <a:pt x="62" y="126"/>
                                  </a:lnTo>
                                  <a:lnTo>
                                    <a:pt x="57" y="121"/>
                                  </a:lnTo>
                                  <a:lnTo>
                                    <a:pt x="55" y="111"/>
                                  </a:lnTo>
                                  <a:lnTo>
                                    <a:pt x="55" y="107"/>
                                  </a:lnTo>
                                  <a:lnTo>
                                    <a:pt x="52" y="97"/>
                                  </a:lnTo>
                                  <a:lnTo>
                                    <a:pt x="57" y="90"/>
                                  </a:lnTo>
                                  <a:lnTo>
                                    <a:pt x="59" y="81"/>
                                  </a:lnTo>
                                  <a:lnTo>
                                    <a:pt x="66" y="76"/>
                                  </a:lnTo>
                                  <a:lnTo>
                                    <a:pt x="71" y="69"/>
                                  </a:lnTo>
                                  <a:lnTo>
                                    <a:pt x="81" y="62"/>
                                  </a:lnTo>
                                  <a:lnTo>
                                    <a:pt x="90" y="57"/>
                                  </a:lnTo>
                                  <a:lnTo>
                                    <a:pt x="97" y="52"/>
                                  </a:lnTo>
                                  <a:lnTo>
                                    <a:pt x="107" y="47"/>
                                  </a:lnTo>
                                  <a:lnTo>
                                    <a:pt x="116" y="45"/>
                                  </a:lnTo>
                                  <a:lnTo>
                                    <a:pt x="124" y="40"/>
                                  </a:lnTo>
                                  <a:lnTo>
                                    <a:pt x="131" y="38"/>
                                  </a:lnTo>
                                  <a:lnTo>
                                    <a:pt x="135" y="35"/>
                                  </a:lnTo>
                                  <a:lnTo>
                                    <a:pt x="143" y="35"/>
                                  </a:lnTo>
                                  <a:lnTo>
                                    <a:pt x="145" y="33"/>
                                  </a:lnTo>
                                  <a:lnTo>
                                    <a:pt x="147" y="33"/>
                                  </a:lnTo>
                                  <a:lnTo>
                                    <a:pt x="116" y="19"/>
                                  </a:lnTo>
                                  <a:lnTo>
                                    <a:pt x="40" y="59"/>
                                  </a:lnTo>
                                  <a:lnTo>
                                    <a:pt x="38" y="9"/>
                                  </a:lnTo>
                                  <a:lnTo>
                                    <a:pt x="9"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770" name="AutoShape 801"/>
                        <wps:cNvSpPr>
                          <a:spLocks noChangeArrowheads="1"/>
                        </wps:cNvSpPr>
                        <wps:spPr bwMode="auto">
                          <a:xfrm>
                            <a:off x="3977" y="2055"/>
                            <a:ext cx="2790" cy="645"/>
                          </a:xfrm>
                          <a:prstGeom prst="wedgeRoundRectCallout">
                            <a:avLst>
                              <a:gd name="adj1" fmla="val -69736"/>
                              <a:gd name="adj2" fmla="val 97301"/>
                              <a:gd name="adj3" fmla="val 16667"/>
                            </a:avLst>
                          </a:prstGeom>
                          <a:solidFill>
                            <a:srgbClr val="FFFFFF"/>
                          </a:solidFill>
                          <a:ln w="9525">
                            <a:solidFill>
                              <a:srgbClr val="000000"/>
                            </a:solidFill>
                            <a:miter lim="800000"/>
                            <a:headEnd/>
                            <a:tailEnd/>
                          </a:ln>
                        </wps:spPr>
                        <wps:txbx>
                          <w:txbxContent>
                            <w:p w:rsidR="00640318" w:rsidRPr="009022A9" w:rsidRDefault="00640318" w:rsidP="00C208EA">
                              <w:pPr>
                                <w:spacing w:before="0" w:after="0"/>
                              </w:pPr>
                              <w:r w:rsidRPr="009022A9">
                                <w:t>The sun has set at n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32" o:spid="_x0000_s1890" style="position:absolute;margin-left:54.1pt;margin-top:6.05pt;width:197.9pt;height:90.55pt;z-index:251847680;mso-position-horizontal-relative:text;mso-position-vertical-relative:text" coordorigin="2462,2055" coordsize="4305,2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">
                <v:group id="Group 764" o:spid="_x0000_s1891" style="position:absolute;left:2462;top:2779;width:1017;height:1614;flip:x" coordorigin="9122,4588" coordsize="1181,18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M8ODFAAAA3QAA&#10;AA8AAAAAAAAAAAAAAAAAqgIAAGRycy9kb3ducmV2LnhtbFBLBQYAAAAABAAEAPoAAACcAwAAAAA=&#10;">
                  <v:shape id="Freeform 765" o:spid="_x0000_s1892" style="position:absolute;left:9132;top:6220;width:768;height:226;visibility:visible;mso-wrap-style:square;v-text-anchor:top" coordsize="768,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owsscA&#10;AADdAAAADwAAAGRycy9kb3ducmV2LnhtbESP0WrCQBRE3wv+w3KFvohujEVL6iZooFCQPjT6AZfs&#10;bRKavRuz2yT267tCoY/DzJxh9tlkWjFQ7xrLCtarCARxaXXDlYLL+XX5DMJ5ZI2tZVJwIwdZOnvY&#10;Y6LtyB80FL4SAcIuQQW1910ipStrMuhWtiMO3qftDfog+0rqHscAN62Mo2grDTYcFmrsKK+p/Cq+&#10;jYJ8USw63g6n/PqObeyu1c/teFDqcT4dXkB4mvx/+K/9phVsdpsnuL8JT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6MLLHAAAA3QAAAA8AAAAAAAAAAAAAAAAAmAIAAGRy&#10;cy9kb3ducmV2LnhtbFBLBQYAAAAABAAEAPUAAACMAwAAAAA=&#10;" path="m,112l19,69,185,,359,48r17,80l480,79,759,67r9,102l647,214,488,226,395,193,361,152r-95,22l88,174,,112r,xe" fillcolor="#e68033" stroked="f">
                    <v:path arrowok="t" o:connecttype="custom" o:connectlocs="0,112;19,69;185,0;359,48;376,128;480,79;759,67;768,169;647,214;488,226;395,193;361,152;266,174;88,174;0,112;0,112" o:connectangles="0,0,0,0,0,0,0,0,0,0,0,0,0,0,0,0"/>
                  </v:shape>
                  <v:shape id="Freeform 766" o:spid="_x0000_s1893" style="position:absolute;left:9272;top:5866;width:652;height:444;visibility:visible;mso-wrap-style:square;v-text-anchor:top" coordsize="652,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RcsYA&#10;AADdAAAADwAAAGRycy9kb3ducmV2LnhtbESPQWvCQBSE74X+h+UJvTUbDa0lZiNVKHirXXvx9sw+&#10;k2D2bciuMf33XaHQ4zAz3zDFerKdGGnwrWMF8yQFQVw503Kt4Pvw8fwGwgdkg51jUvBDHtbl40OB&#10;uXE3/qJRh1pECPscFTQh9LmUvmrIok9cTxy9sxsshiiHWpoBbxFuO7lI01dpseW40GBP24aqi75a&#10;BfqYLfS+asfTZtwdPzeh6/VprtTTbHpfgQg0hf/wX3tnFGTL7AXub+ITk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PRcsYAAADdAAAADwAAAAAAAAAAAAAAAACYAgAAZHJz&#10;L2Rvd25yZXYueG1sUEsFBgAAAAAEAAQA9QAAAIsDAAAAAA==&#10;" path="m,371l22,138,83,,609,69r34,97l633,297r19,93l628,414,514,444,333,437,314,399r,-95l290,288,260,418,100,392,,371r,xe" fillcolor="#ba87e3" stroked="f">
                    <v:path arrowok="t" o:connecttype="custom" o:connectlocs="0,371;22,138;83,0;609,69;643,166;633,297;652,390;628,414;514,444;333,437;314,399;314,304;290,288;260,418;100,392;0,371;0,371" o:connectangles="0,0,0,0,0,0,0,0,0,0,0,0,0,0,0,0,0"/>
                  </v:shape>
                  <v:shape id="Freeform 767" o:spid="_x0000_s1894" style="position:absolute;left:9255;top:5170;width:914;height:782;visibility:visible;mso-wrap-style:square;v-text-anchor:top" coordsize="914,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eIUcUA&#10;AADdAAAADwAAAGRycy9kb3ducmV2LnhtbESPQWvCQBSE74X+h+UJ3upGA1pSV5GCIB4Uo70/sq+b&#10;aPZtyK6a9Nd3BcHjMDPfMPNlZ2txo9ZXjhWMRwkI4sLpio2C03H98QnCB2SNtWNS0JOH5eL9bY6Z&#10;dnc+0C0PRkQI+wwVlCE0mZS+KMmiH7mGOHq/rrUYomyN1C3eI9zWcpIkU2mx4rhQYkPfJRWX/GoV&#10;bGfXtF+d//p8dzFn85PvfV/tlRoOutUXiEBdeIWf7Y1WkM7SKTzex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x4hRxQAAAN0AAAAPAAAAAAAAAAAAAAAAAJgCAABkcnMv&#10;ZG93bnJldi54bWxQSwUGAAAAAAQABAD1AAAAigMAAAAA&#10;" path="m,494l91,290,215,114,291,52,396,,783,57r79,102l914,368r-4,150l876,649,800,760,710,665r4,-192l667,549,641,760,531,782,286,760,105,706,34,518,,494r,xe" fillcolor="#ffe600" stroked="f">
                    <v:path arrowok="t" o:connecttype="custom" o:connectlocs="0,494;91,290;215,114;291,52;396,0;783,57;862,159;914,368;910,518;876,649;800,760;710,665;714,473;667,549;641,760;531,782;286,760;105,706;34,518;0,494;0,494" o:connectangles="0,0,0,0,0,0,0,0,0,0,0,0,0,0,0,0,0,0,0,0,0"/>
                  </v:shape>
                  <v:shape id="Freeform 768" o:spid="_x0000_s1895" style="position:absolute;left:9605;top:5194;width:479;height:180;visibility:visible;mso-wrap-style:square;v-text-anchor:top" coordsize="479,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OsUA&#10;AADdAAAADwAAAGRycy9kb3ducmV2LnhtbESPQWsCMRSE74X+h/AK3mq2CmpXs0sRBBEVanvp7ZE8&#10;s9tuXpZN1PXfG0HocZiZb5hF2btGnKkLtWcFb8MMBLH2pmar4Ptr9ToDESKywcYzKbhSgLJ4flpg&#10;bvyFP+l8iFYkCIccFVQxtrmUQVfkMAx9S5y8o+8cxiQ7K02HlwR3jRxl2UQ6rDktVNjSsiL9dzg5&#10;Baef/S77nb1bqbcbbc3a7K8jo9Tgpf+Yg4jUx//wo702CsbT8RTub9IT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P46xQAAAN0AAAAPAAAAAAAAAAAAAAAAAJgCAABkcnMv&#10;ZG93bnJldi54bWxQSwUGAAAAAAQABAD1AAAAigMAAAAA&#10;" path="m,l3,2,5,7r2,5l12,17r3,4l19,28r5,8l31,43r5,7l46,59r4,7l60,76r9,7l79,95r7,7l95,109r5,5l105,119r7,2l117,126r5,5l129,133r5,5l141,140r4,5l153,147r4,5l165,154r7,3l176,161r8,3l191,166r4,3l203,171r7,2l217,176r7,l231,176r7,2l245,180r8,l260,180r7,l276,180r8,l291,178r7,l305,178r5,-2l317,176r7,l331,176r5,-3l343,171r5,l355,171r5,-2l364,169r5,-3l376,166r7,-2l393,161r10,-2l412,157r5,-3l424,152r7,-2l438,147r5,-2l448,142r2,-2l457,138r5,-5l469,131r7,-8l479,123,438,45,,,,xe" fillcolor="#fc0" stroked="f">
                    <v:path arrowok="t" o:connecttype="custom" o:connectlocs="3,2;7,12;15,21;24,36;36,50;50,66;69,83;86,102;100,114;112,121;122,131;134,138;145,145;157,152;172,157;184,164;195,169;210,173;224,176;238,178;253,180;267,180;284,180;298,178;310,176;324,176;336,173;348,171;360,169;369,166;383,164;403,159;417,154;431,150;443,145;450,140;462,133;476,123;438,45;0,0" o:connectangles="0,0,0,0,0,0,0,0,0,0,0,0,0,0,0,0,0,0,0,0,0,0,0,0,0,0,0,0,0,0,0,0,0,0,0,0,0,0,0,0"/>
                  </v:shape>
                  <v:shape id="Freeform 769" o:spid="_x0000_s1896" style="position:absolute;left:9222;top:5683;width:133;height:219;visibility:visible;mso-wrap-style:square;v-text-anchor:top" coordsize="133,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tZ5sQA&#10;AADdAAAADwAAAGRycy9kb3ducmV2LnhtbERPXWvCMBR9F/Yfwh3sTdPZYUdnlDEQBtLhrPT50tw1&#10;xeama6Kt/355GPh4ON/r7WQ7caXBt44VPC8SEMS10y03Ck7lbv4KwgdkjZ1jUnAjD9vNw2yNuXYj&#10;f9P1GBoRQ9jnqMCE0OdS+tqQRb9wPXHkftxgMUQ4NFIPOMZw28llkqykxZZjg8GePgzV5+PFKriY&#10;ssrG4nBIf1+qr3NRZsWp2iv19Di9v4EINIW7+N/9qRWkWRrnxjfxCc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rWebEAAAA3QAAAA8AAAAAAAAAAAAAAAAAmAIAAGRycy9k&#10;b3ducmV2LnhtbFBLBQYAAAAABAAEAPUAAACJAwAAAAA=&#10;" path="m,131l76,r57,17l121,209,93,219,55,200,50,143,24,157,,131r,xe" fillcolor="#ffb5a8" stroked="f">
                    <v:path arrowok="t" o:connecttype="custom" o:connectlocs="0,131;76,0;133,17;121,209;93,219;55,200;50,143;24,157;0,131;0,131" o:connectangles="0,0,0,0,0,0,0,0,0,0"/>
                  </v:shape>
                  <v:shape id="Freeform 770" o:spid="_x0000_s1897" style="position:absolute;left:9877;top:5845;width:299;height:254;visibility:visible;mso-wrap-style:square;v-text-anchor:top" coordsize="299,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2LKsQA&#10;AADdAAAADwAAAGRycy9kb3ducmV2LnhtbESP3YrCMBSE7xd8h3AE79ZUBVerUcQf0Iul+PMAh+bY&#10;FpuT0kRb394IgpfDzHzDzJetKcWDaldYVjDoRyCIU6sLzhRczrvfCQjnkTWWlknBkxwsF52fOcba&#10;Nnykx8lnIkDYxagg976KpXRpTgZd31bEwbva2qAPss6krrEJcFPKYRSNpcGCw0KOFa1zSm+nu1HQ&#10;DCj53+j1Pdk2G5MdknK40julet12NQPhqfXf8Ke91wpGf6MpvN+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tiyrEAAAA3QAAAA8AAAAAAAAAAAAAAAAAmAIAAGRycy9k&#10;b3ducmV2LnhtbFBLBQYAAAAABAAEAPUAAACJAwAAAAA=&#10;" path="m102,9l,92r4,27l69,114,52,183r12,35l83,230r36,-40l128,235r17,19l161,249r34,-50l211,240r27,9l247,228r12,-55l276,190r23,2l299,171,259,,157,24,102,9r,xe" fillcolor="#ffb5a8" stroked="f">
                    <v:path arrowok="t" o:connecttype="custom" o:connectlocs="102,9;0,92;4,119;69,114;52,183;64,218;83,230;119,190;128,235;145,254;161,249;195,199;211,240;238,249;247,228;259,173;276,190;299,192;299,171;259,0;157,24;102,9;102,9" o:connectangles="0,0,0,0,0,0,0,0,0,0,0,0,0,0,0,0,0,0,0,0,0,0,0"/>
                  </v:shape>
                  <v:shape id="Freeform 771" o:spid="_x0000_s1898" style="position:absolute;left:9539;top:4655;width:664;height:639;visibility:visible;mso-wrap-style:square;v-text-anchor:top" coordsize="664,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QxMMA&#10;AADdAAAADwAAAGRycy9kb3ducmV2LnhtbERPy2oCMRTdC/2HcAtuimacFrWjUUQpSFc+aZe3k+vM&#10;4ORmSKKOf28WBZeH857OW1OLKzlfWVYw6CcgiHOrKy4UHPZfvTEIH5A11pZJwZ08zGcvnSlm2t54&#10;S9ddKEQMYZ+hgjKEJpPS5yUZ9H3bEEfuZJ3BEKErpHZ4i+GmlmmSDKXBimNDiQ0tS8rPu4tRkA/e&#10;dLoe//6szF9o6Nt9bo6pVqr72i4mIAK14Sn+d6+1gvfRR9wf38Qn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vQxMMAAADdAAAADwAAAAAAAAAAAAAAAACYAgAAZHJzL2Rv&#10;d25yZXYueG1sUEsFBgAAAAAEAAQA9QAAAIgDAAAAAA==&#10;" path="m50,137l131,69,335,,664,418,504,579,392,639,228,624,47,489,,368,12,230,50,137r,xe" fillcolor="#ffb5a8" stroked="f">
                    <v:path arrowok="t" o:connecttype="custom" o:connectlocs="50,137;131,69;335,0;664,418;504,579;392,639;228,624;47,489;0,368;12,230;50,137;50,137" o:connectangles="0,0,0,0,0,0,0,0,0,0,0,0"/>
                  </v:shape>
                  <v:shape id="Freeform 772" o:spid="_x0000_s1899" style="position:absolute;left:9570;top:4662;width:537;height:598;visibility:visible;mso-wrap-style:square;v-text-anchor:top" coordsize="537,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5AtMcA&#10;AADdAAAADwAAAGRycy9kb3ducmV2LnhtbESPQWsCMRSE74X+h/AK3mp2VaxsjbKolV48uO3B42Pz&#10;ulm6eVmSVLf+elMQehxm5htmuR5sJ87kQ+tYQT7OQBDXTrfcKPj8eHtegAgRWWPnmBT8UoD16vFh&#10;iYV2Fz7SuYqNSBAOBSowMfaFlKE2ZDGMXU+cvC/nLcYkfSO1x0uC205OsmwuLbacFgz2tDFUf1c/&#10;VsFkrq+7bt9vZydf5tPN9lheD0ap0dNQvoKINMT/8L39rhVMX2Y5/L1JT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eQLTHAAAA3QAAAA8AAAAAAAAAAAAAAAAAmAIAAGRy&#10;cy9kb3ducmV2LnhtbFBLBQYAAAAABAAEAPUAAACMAwAAAAA=&#10;" path="m11,489r84,79l138,598r2,-2l142,596r8,l157,596r4,l166,594r7,l180,591r8,-2l195,589r7,-2l211,587r8,-5l228,579r10,-4l247,572r7,-4l266,565r5,-5l276,560r7,-4l288,553r4,-2l297,549r7,-5l309,541r5,-4l321,534r5,-4l333,527r7,-5l345,518r4,-5l357,508r4,-5l368,499r8,-5l380,489r8,-5l392,477r7,-5l404,468r5,-7l416,453r5,-4l426,442r4,-5l435,430r5,-7l445,418r2,-7l452,406r5,-7l461,392r3,-5l468,380r3,-7l476,366r2,-5l480,354r3,-7l487,342r3,-7l492,330r5,-7l499,316r3,-5l504,304r3,-5l509,294r,-7l511,282r3,-7l516,271r,-8l518,259r,-5l521,249r2,-9l526,230r2,-7l530,216r3,-10l533,202r,-5l535,192r,-5l537,185,407,,269,14r-3,l261,16r-4,l252,19r-5,5l242,26r-7,2l228,33r-5,2l216,40r-9,5l200,47r-8,5l185,59r-9,5l166,69r-7,4l150,81r-10,4l133,92r-7,8l116,104r-7,7l100,119r-8,7l88,130r-7,8l73,145r-4,7l66,159r-5,7l57,173r-5,7l50,192r-5,7l42,211r-2,5l38,223r,5l35,233r-2,4l33,244r-2,5l28,256r,5l26,268r-3,5l23,280r-2,5l21,292r-2,5l19,304r-3,5l16,316r-2,7l14,330r,5l11,339r,5l9,351r,5l7,361r,5l7,373r-3,9l4,392r-2,9l2,411,,418r,5l,430r,4l,442r,2l11,489r,xe" fillcolor="#ffd1c7" stroked="f">
                    <v:path arrowok="t" o:connecttype="custom" o:connectlocs="138,598;150,596;166,594;188,589;211,587;238,575;266,565;283,556;297,549;314,537;333,527;349,513;368,499;388,484;404,468;421,449;435,430;447,411;461,392;471,373;480,354;490,335;499,316;507,299;511,282;516,263;521,249;528,223;533,202;535,187;269,14;257,16;242,26;223,35;200,47;176,64;150,81;126,100;100,119;81,138;66,159;52,180;42,211;38,228;33,244;28,261;23,280;19,297;16,316;14,335;9,351;7,366;4,392;0,418;0,434;11,489" o:connectangles="0,0,0,0,0,0,0,0,0,0,0,0,0,0,0,0,0,0,0,0,0,0,0,0,0,0,0,0,0,0,0,0,0,0,0,0,0,0,0,0,0,0,0,0,0,0,0,0,0,0,0,0,0,0,0,0"/>
                  </v:shape>
                  <v:shape id="Freeform 773" o:spid="_x0000_s1900" style="position:absolute;left:9836;top:4600;width:455;height:442;visibility:visible;mso-wrap-style:square;v-text-anchor:top" coordsize="455,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musQA&#10;AADdAAAADwAAAGRycy9kb3ducmV2LnhtbESPQWsCMRSE74L/IbyCN81W2yqrUUSo7lVbsMfn5nV3&#10;6eYlbNI1/fdGKHgcZuYbZrWJphU9db6xrOB5koEgLq1uuFLw+fE+XoDwAVlja5kU/JGHzXo4WGGu&#10;7ZWP1J9CJRKEfY4K6hBcLqUvazLoJ9YRJ+/bdgZDkl0ldYfXBDetnGbZmzTYcFqo0dGupvLn9GsU&#10;9HH2qvfzc7E4xAOe3a44XtyXUqOnuF2CCBTDI/zfLrSC2fxlCvc36Qn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s5rrEAAAA3QAAAA8AAAAAAAAAAAAAAAAAmAIAAGRycy9k&#10;b3ducmV2LnhtbFBLBQYAAAAABAAEAPUAAACJAwAAAAA=&#10;" path="m5,66r2,l10,69r4,2l22,76r7,2l38,81r5,l50,81,60,76r9,-2l74,71r5,l76,74r-2,9l74,88r,5l76,97r7,8l98,119r57,l145,150r12,9l193,164r2,28l238,207r14,21l238,242r43,157l412,442r17,-83l455,325,421,276r8,-67l350,181r2,-57l336,100r-50,l245,38r-59,7l157,21,98,28,60,,,24,5,66r,xe" fillcolor="#f90" stroked="f">
                    <v:path arrowok="t" o:connecttype="custom" o:connectlocs="5,66;7,66;10,69;14,71;22,76;29,78;38,81;43,81;50,81;60,76;69,74;74,71;79,71;76,74;74,83;74,88;74,93;76,97;83,105;98,119;155,119;145,150;157,159;193,164;195,192;238,207;252,228;238,242;281,399;412,442;429,359;455,325;421,276;429,209;350,181;352,124;336,100;286,100;245,38;186,45;157,21;98,28;60,0;0,24;5,66;5,66" o:connectangles="0,0,0,0,0,0,0,0,0,0,0,0,0,0,0,0,0,0,0,0,0,0,0,0,0,0,0,0,0,0,0,0,0,0,0,0,0,0,0,0,0,0,0,0,0,0"/>
                  </v:shape>
                  <v:shape id="Freeform 774" o:spid="_x0000_s1901" style="position:absolute;left:10027;top:4842;width:264;height:369;visibility:visible;mso-wrap-style:square;v-text-anchor:top" coordsize="264,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t9BMYA&#10;AADdAAAADwAAAGRycy9kb3ducmV2LnhtbESPQWvCQBSE70L/w/IKvdVNtVpJ3UgQpCIe1BZKb6/Z&#10;l2ww+zZktxr/vSsUPA4z8w0zX/S2ESfqfO1YwcswAUFcOF1zpeDrc/U8A+EDssbGMSm4kIdF9jCY&#10;Y6rdmfd0OoRKRAj7FBWYENpUSl8YsuiHriWOXuk6iyHKrpK6w3OE20aOkmQqLdYcFwy2tDRUHA9/&#10;VgHz5nf5PcvxY1Ka4ucY8m293in19Njn7yAC9eEe/m+vtYLx2+sYbm/iE5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t9BMYAAADdAAAADwAAAAAAAAAAAAAAAACYAgAAZHJz&#10;L2Rvd25yZXYueG1sUEsFBgAAAAAEAAQA9QAAAIsDAAAAAA==&#10;" path="m66,r,l66,5r,7l69,19r2,7l73,36r3,5l80,43r5,5l90,50r10,3l107,55r7,l121,57r5,l130,57r,l133,57r-3,l126,62r-7,5l111,74r-4,5l102,88r-2,7l102,102r5,5l114,112r7,2l128,117r7,l142,119r3,l147,119r-2,l142,124r-2,5l138,133r-3,5l135,145r,3l140,152r2,l147,155r7,-3l159,150r10,-5l173,145r,3l178,157r2,2l185,164r7,3l199,167r8,-3l209,159r2,-4l214,150r,-7l214,138r,-5l242,126r22,26l252,188r-17,14l240,238r-38,14l202,292r-36,20l149,347r-33,-5l102,369,64,359r,l59,357r-5,-5l50,347r-5,-7l42,333r,-5l42,323r3,-7l50,312r71,-20l133,259r-7,-59l88,167,26,190,,148,11,129r29,-8l28,83,59,64,42,12,66,r,xe" fillcolor="#f60" stroked="f">
                    <v:path arrowok="t" o:connecttype="custom" o:connectlocs="66,0;66,12;71,26;76,41;85,48;100,53;114,55;126,57;130,57;130,57;119,67;107,79;100,95;107,107;121,114;135,117;145,119;145,119;140,129;135,138;135,148;142,152;154,152;169,145;173,148;180,159;192,167;207,164;211,155;214,143;214,133;264,152;235,202;202,252;166,312;116,342;64,359;59,357;50,347;42,333;42,323;50,312;133,259;88,167;0,148;40,121;59,64;66,0" o:connectangles="0,0,0,0,0,0,0,0,0,0,0,0,0,0,0,0,0,0,0,0,0,0,0,0,0,0,0,0,0,0,0,0,0,0,0,0,0,0,0,0,0,0,0,0,0,0,0,0"/>
                  </v:shape>
                  <v:shape id="Freeform 775" o:spid="_x0000_s1902" style="position:absolute;left:9808;top:5004;width:19;height:24;visibility:visible;mso-wrap-style:square;v-text-anchor:top" coordsize="1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opMYA&#10;AADdAAAADwAAAGRycy9kb3ducmV2LnhtbESPS2vDMBCE74X8B7GB3ho5D+rgRDZJSKCnQtMcclys&#10;9SOxVsZSbae/vioUehxm5htmm42mET11rrasYD6LQBDnVtdcKrh8nl7WIJxH1thYJgUPcpClk6ct&#10;JtoO/EH92ZciQNglqKDyvk2kdHlFBt3MtsTBK2xn0AfZlVJ3OAS4aeQiil6lwZrDQoUtHSrK7+cv&#10;o2B/vL7HB8e9Ncf99/q2LAYbF0o9T8fdBoSn0f+H/9pvWsEyXq3g901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QopMYAAADdAAAADwAAAAAAAAAAAAAAAACYAgAAZHJz&#10;L2Rvd25yZXYueG1sUEsFBgAAAAAEAAQA9QAAAIsDAAAAAA==&#10;" path="m9,2l4,5,2,12,,19r,5l7,24r7,-5l14,14r2,-2l16,5,19,2,16,,14,,9,2r,l9,2xe" fillcolor="#f60" stroked="f">
                    <v:path arrowok="t" o:connecttype="custom" o:connectlocs="9,2;4,5;2,12;0,19;0,24;7,24;14,19;14,14;16,12;16,5;19,2;16,0;14,0;9,2;9,2;9,2" o:connectangles="0,0,0,0,0,0,0,0,0,0,0,0,0,0,0,0"/>
                  </v:shape>
                  <v:shape id="Freeform 776" o:spid="_x0000_s1903" style="position:absolute;left:9829;top:5025;width:19;height:26;visibility:visible;mso-wrap-style:square;v-text-anchor:top" coordsize="1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FL8cA&#10;AADdAAAADwAAAGRycy9kb3ducmV2LnhtbESPzW7CMBCE70i8g7WVegOn0BYIGARURb0U8ddDbyt7&#10;SQLxOopdCG9fI1XqcTQz32gms8aW4kK1LxwreOomIIi1MwVnCg77984QhA/IBkvHpOBGHmbTdmuC&#10;qXFX3tJlFzIRIexTVJCHUKVSep2TRd91FXH0jq62GKKsM2lqvEa4LWUvSV6lxYLjQo4VLXPS592P&#10;VTDYMK2/jFt9bk/L0eJN25v+7in1+NDMxyACNeE//Nf+MAr6g+cXuL+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8RS/HAAAA3QAAAA8AAAAAAAAAAAAAAAAAmAIAAGRy&#10;cy9kb3ducmV2LnhtbFBLBQYAAAAABAAEAPUAAACMAwAAAAA=&#10;" path="m7,5l2,10r,4l,19r2,5l10,26r4,-4l17,17r2,-7l19,5r,-2l17,,12,,10,3,7,5r,xe" fillcolor="#f60" stroked="f">
                    <v:path arrowok="t" o:connecttype="custom" o:connectlocs="7,5;2,10;2,14;0,19;2,24;10,26;14,22;17,17;19,10;19,5;19,3;17,0;12,0;10,3;7,5;7,5" o:connectangles="0,0,0,0,0,0,0,0,0,0,0,0,0,0,0,0"/>
                  </v:shape>
                  <v:shape id="Freeform 777" o:spid="_x0000_s1904" style="position:absolute;left:9865;top:5047;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498MA&#10;AADdAAAADwAAAGRycy9kb3ducmV2LnhtbESPQWvCQBSE70L/w/IKXkQ3taISXUUKQq+NQnt8Zp9J&#10;SPZtyG7i+u+7guBxmJlvmO0+mEYM1LnKsoKPWQKCOLe64kLB+XScrkE4j6yxsUwK7uRgv3sbbTHV&#10;9sY/NGS+EBHCLkUFpfdtKqXLSzLoZrYljt7VdgZ9lF0hdYe3CDeNnCfJUhqsOC6U2NJXSXmd9UbB&#10;/LeWF5/pyV8v+4oPk3Cvh6DU+D0cNiA8Bf8KP9vfWsHnarGEx5v4BOTu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0498MAAADdAAAADwAAAAAAAAAAAAAAAACYAgAAZHJzL2Rv&#10;d25yZXYueG1sUEsFBgAAAAAEAAQA9QAAAIgDAAAAAA==&#10;" path="m9,l7,2,2,9,,16r2,3l4,21r5,l12,21r2,-5l16,11,19,9r,-5l19,2,16,,14,,9,r,l9,xe" fillcolor="#f60" stroked="f">
                    <v:path arrowok="t" o:connecttype="custom" o:connectlocs="9,0;7,2;2,9;0,16;2,19;4,21;9,21;12,21;14,16;16,11;19,9;19,4;19,2;16,0;14,0;9,0;9,0;9,0" o:connectangles="0,0,0,0,0,0,0,0,0,0,0,0,0,0,0,0,0,0"/>
                  </v:shape>
                  <v:shape id="Freeform 778" o:spid="_x0000_s1905" style="position:absolute;left:9889;top:5068;width:21;height:24;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HZXsUA&#10;AADdAAAADwAAAGRycy9kb3ducmV2LnhtbESPQWsCMRSE7wX/Q3iCN81WpdatUVQUemurS/H42Lxu&#10;lm5elk1c03/fFIQeh5n5hlltom1ET52vHSt4nGQgiEuna64UFOfj+BmED8gaG8ek4Ic8bNaDhxXm&#10;2t34g/pTqESCsM9RgQmhzaX0pSGLfuJa4uR9uc5iSLKrpO7wluC2kdMse5IWa04LBlvaGyq/T1er&#10;4HzcGf583x8uyyYrbKxkEfs3pUbDuH0BESiG//C9/aoVzBbzBfy9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dlexQAAAN0AAAAPAAAAAAAAAAAAAAAAAJgCAABkcnMv&#10;ZG93bnJldi54bWxQSwUGAAAAAAQABAD1AAAAigMAAAAA&#10;" path="m4,5l,9r,5l,19r2,5l4,24r5,l11,19r3,l16,14,19,9,21,5,21,,14,,9,,4,2r,3l4,5xe" fillcolor="#f60" stroked="f">
                    <v:path arrowok="t" o:connecttype="custom" o:connectlocs="4,5;0,9;0,14;0,19;2,24;4,24;9,24;11,19;14,19;16,14;19,9;21,5;21,0;14,0;9,0;4,2;4,5;4,5" o:connectangles="0,0,0,0,0,0,0,0,0,0,0,0,0,0,0,0,0,0"/>
                  </v:shape>
                  <v:shape id="Freeform 779" o:spid="_x0000_s1906" style="position:absolute;left:9808;top:5058;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pKIsEA&#10;AADdAAAADwAAAGRycy9kb3ducmV2LnhtbERPy2oCMRTdF/yHcAV3NbFTqoxGkYpQKV34+IDL5JoJ&#10;Tm6GSXTGv28WhS4P573aDL4RD+qiC6xhNlUgiKtgHFsNl/P+dQEiJmSDTWDS8KQIm/XoZYWlCT0f&#10;6XFKVuQQjiVqqFNqSyljVZPHOA0tceauofOYMuysNB32Odw38k2pD+nRcW6osaXPmqrb6e417HcH&#10;Z78LFV08/BSFsj3Zea/1ZDxslyASDelf/Of+MhqK+Xuem9/kJ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aSiLBAAAA3QAAAA8AAAAAAAAAAAAAAAAAmAIAAGRycy9kb3du&#10;cmV2LnhtbFBLBQYAAAAABAAEAPUAAACGAwAAAAA=&#10;" path="m4,r,3l,10r,7l,22r4,l9,19r2,-4l14,10,16,5,19,,14,,9,,7,,4,r,xe" fillcolor="#f60" stroked="f">
                    <v:path arrowok="t" o:connecttype="custom" o:connectlocs="4,0;4,3;0,10;0,17;0,22;4,22;9,19;11,15;14,10;16,5;19,0;14,0;9,0;7,0;4,0;4,0" o:connectangles="0,0,0,0,0,0,0,0,0,0,0,0,0,0,0,0"/>
                  </v:shape>
                  <v:shape id="Freeform 780" o:spid="_x0000_s1907" style="position:absolute;left:9829;top:5077;width:19;height:27;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pT8ccA&#10;AADdAAAADwAAAGRycy9kb3ducmV2LnhtbESP3WrCQBCF74W+wzIFb4purFbb1FWqEFSKF/48wLA7&#10;TYLZ2ZBdTfr2XaHg5eHM+c6c+bKzlbhR40vHCkbDBASxdqbkXMH5lA3eQfiAbLByTAp+ycNy8dSb&#10;Y2pcywe6HUMuIoR9igqKEOpUSq8LsuiHriaO3o9rLIYom1yaBtsIt5V8TZKptFhybCiwpnVB+nK8&#10;2vhGudm9dDZ7017vV9+tyabXTaVU/7n7+gQRqAuP4//01igYzyYfcF8TES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KU/HHAAAA3QAAAA8AAAAAAAAAAAAAAAAAmAIAAGRy&#10;cy9kb3ducmV2LnhtbFBLBQYAAAAABAAEAPUAAACMAwAAAAA=&#10;" path="m7,8l2,10,,17r,5l2,27r8,l14,22r3,-5l19,10r,-2l19,3,17,,12,3,10,5,7,8r,xe" fillcolor="#f60" stroked="f">
                    <v:path arrowok="t" o:connecttype="custom" o:connectlocs="7,8;2,10;0,17;0,22;2,27;10,27;14,22;17,17;19,10;19,8;19,3;17,0;12,3;10,5;7,8;7,8" o:connectangles="0,0,0,0,0,0,0,0,0,0,0,0,0,0,0,0"/>
                  </v:shape>
                  <v:shape id="Freeform 781" o:spid="_x0000_s1908" style="position:absolute;left:9862;top:4997;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xcAA&#10;AADdAAAADwAAAGRycy9kb3ducmV2LnhtbERPTYvCMBC9C/sfwgh7EU1XcZVqFBGEvW4V1uPYjG1p&#10;MylNWuO/3xwEj4/3vd0H04iBOldZVvA1S0AQ51ZXXCi4nE/TNQjnkTU2lknBkxzsdx+jLabaPviX&#10;hswXIoawS1FB6X2bSunykgy6mW2JI3e3nUEfYVdI3eEjhptGzpPkWxqsODaU2NKxpLzOeqNg/lfL&#10;m8/05NrLvuLDJDzrISj1OQ6HDQhPwb/FL/ePVrBYLeP++CY+Abn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6GTxcAAAADdAAAADwAAAAAAAAAAAAAAAACYAgAAZHJzL2Rvd25y&#10;ZXYueG1sUEsFBgAAAAAEAAQA9QAAAIUDAAAAAA==&#10;" path="m10,l7,2,5,9,,16r,5l7,21r8,l17,14r,-5l19,4r,-2l17,,15,,10,r,l10,xe" fillcolor="#f60" stroked="f">
                    <v:path arrowok="t" o:connecttype="custom" o:connectlocs="10,0;7,2;5,9;0,16;0,21;7,21;15,21;17,14;17,9;19,4;19,2;17,0;15,0;10,0;10,0;10,0" o:connectangles="0,0,0,0,0,0,0,0,0,0,0,0,0,0,0,0"/>
                  </v:shape>
                  <v:shape id="Freeform 782" o:spid="_x0000_s1909" style="position:absolute;left:9886;top:5018;width:19;height:24;visibility:visible;mso-wrap-style:square;v-text-anchor:top" coordsize="1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od4cUA&#10;AADdAAAADwAAAGRycy9kb3ducmV2LnhtbESPT2vCQBTE7wW/w/IEb3VjpY1EV1FR6EmoevD4yL78&#10;0ezbkN0m0U/vFgoeh5n5DbNY9aYSLTWutKxgMo5AEKdWl5wrOJ/27zMQziNrrCyTgjs5WC0HbwtM&#10;tO34h9qjz0WAsEtQQeF9nUjp0oIMurGtiYOX2cagD7LJpW6wC3BTyY8o+pIGSw4LBda0LSi9HX+N&#10;gs3ucoi3jltrdpvH7DrNOhtnSo2G/XoOwlPvX+H/9rdWMI0/J/D3Jjw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h3hxQAAAN0AAAAPAAAAAAAAAAAAAAAAAJgCAABkcnMv&#10;ZG93bnJldi54bWxQSwUGAAAAAAQABAD1AAAAigMAAAAA&#10;" path="m5,5l3,10,,14r,5l3,24r2,l7,24r5,-3l14,19r3,-5l19,10r,-5l19,,17,,12,,7,2,5,5r,xe" fillcolor="#f60" stroked="f">
                    <v:path arrowok="t" o:connecttype="custom" o:connectlocs="5,5;3,10;0,14;0,19;3,24;5,24;7,24;12,21;14,19;17,14;19,10;19,5;19,0;17,0;12,0;7,2;5,5;5,5" o:connectangles="0,0,0,0,0,0,0,0,0,0,0,0,0,0,0,0,0,0"/>
                  </v:shape>
                  <v:shape id="Freeform 783" o:spid="_x0000_s1910" style="position:absolute;left:9558;top:488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cQA&#10;AADdAAAADwAAAGRycy9kb3ducmV2LnhtbESPQWvCQBSE74L/YXlCL1I3jdhK6ipSKHg1Cvb4zL4m&#10;Idm3IbuJ6793CwWPw8x8w2x2wbRipN7VlhW8LRIQxIXVNZcKzqfv1zUI55E1tpZJwZ0c7LbTyQYz&#10;bW98pDH3pYgQdhkqqLzvMildUZFBt7AdcfR+bW/QR9mXUvd4i3DTyjRJ3qXBmuNChR19VVQ0+WAU&#10;pJdGXn2u5z+DHGrez8O9GYNSL7Ow/wThKfhn+L990AqWH6sU/t7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qCnEAAAA3QAAAA8AAAAAAAAAAAAAAAAAmAIAAGRycy9k&#10;b3ducmV2LnhtbFBLBQYAAAAABAAEAPUAAACJAwAAAAA=&#10;" path="m12,2l7,2,4,9,,16r2,5l9,21r7,-2l16,14,19,9r,-5l19,2,19,,16,,12,r,2l12,2xe" fillcolor="#f60" stroked="f">
                    <v:path arrowok="t" o:connecttype="custom" o:connectlocs="12,2;7,2;4,9;0,16;2,21;9,21;16,19;16,14;19,9;19,4;19,2;19,0;16,0;12,0;12,2;12,2" o:connectangles="0,0,0,0,0,0,0,0,0,0,0,0,0,0,0,0"/>
                  </v:shape>
                  <v:shape id="Freeform 784" o:spid="_x0000_s1911" style="position:absolute;left:9581;top:4902;width:22;height:28;visibility:visible;mso-wrap-style:square;v-text-anchor:top" coordsize="2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HqsQA&#10;AADdAAAADwAAAGRycy9kb3ducmV2LnhtbESPQWvCQBSE74L/YXlCb3VjxSrRVWxptVejCN4e2Wc2&#10;mH0bsmuM/fVdoeBxmJlvmMWqs5VoqfGlYwWjYQKCOHe65ELBYf/9OgPhA7LGyjEpuJOH1bLfW2Cq&#10;3Y131GahEBHCPkUFJoQ6ldLnhiz6oauJo3d2jcUQZVNI3eAtwm0l35LkXVosOS4YrOnTUH7JrlbB&#10;dv/1kbjDicjUm7K9VpvTLx+Vehl06zmIQF14hv/bP1rBeDoZw+N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XR6rEAAAA3QAAAA8AAAAAAAAAAAAAAAAAmAIAAGRycy9k&#10;b3ducmV2LnhtbFBLBQYAAAAABAAEAPUAAACJAwAAAAA=&#10;" path="m8,7l3,12,,19r,4l3,28,8,26r7,-5l17,16r3,-4l22,7r,-5l17,,12,2,8,4r,3l8,7xe" fillcolor="#f60" stroked="f">
                    <v:path arrowok="t" o:connecttype="custom" o:connectlocs="8,7;3,12;0,19;0,23;3,28;8,26;15,21;17,16;20,12;22,7;22,2;17,0;12,2;8,4;8,7;8,7" o:connectangles="0,0,0,0,0,0,0,0,0,0,0,0,0,0,0,0"/>
                  </v:shape>
                  <v:shape id="Freeform 785" o:spid="_x0000_s1912" style="position:absolute;left:9560;top:4933;width:17;height:26;visibility:visible;mso-wrap-style:square;v-text-anchor:top" coordsize="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GOBcUA&#10;AADdAAAADwAAAGRycy9kb3ducmV2LnhtbESPUWsCMRCE3wv+h7BC32quam25GkWF1gqCre0PWC7r&#10;5fCyOW5TPf+9KRR8HGbmG2Y673ytTtRKFdjA4yADRVwEW3Fp4Of77eEFlERki3VgMnAhgfmsdzfF&#10;3IYzf9FpH0uVICw5GnAxNrnWUjjyKIPQECfvEFqPMcm21LbFc4L7Wg+zbKI9VpwWHDa0clQc97/e&#10;wKdf7mR4EPQjfl+X28l243ZizH2/W7yCitTFW/i//WENjJ6fxvD3Jj0BP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Y4FxQAAAN0AAAAPAAAAAAAAAAAAAAAAAJgCAABkcnMv&#10;ZG93bnJldi54bWxQSwUGAAAAAAQABAD1AAAAigMAAAAA&#10;" path="m10,2l7,4,2,11,,19r,4l7,26r7,-5l14,16,17,9r,-5l17,2,17,,14,,10,r,2l10,2xe" fillcolor="#f60" stroked="f">
                    <v:path arrowok="t" o:connecttype="custom" o:connectlocs="10,2;7,4;2,11;0,19;0,23;7,26;14,21;14,16;17,9;17,4;17,2;17,0;14,0;10,0;10,2;10,2" o:connectangles="0,0,0,0,0,0,0,0,0,0,0,0,0,0,0,0"/>
                  </v:shape>
                  <v:shape id="Freeform 786" o:spid="_x0000_s1913" style="position:absolute;left:9584;top:4954;width:19;height:26;visibility:visible;mso-wrap-style:square;v-text-anchor:top" coordsize="1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XT8sYA&#10;AADdAAAADwAAAGRycy9kb3ducmV2LnhtbESPT2sCMRTE7wW/Q3iCt5qtYtXVKK1F6aXi34O3R/K6&#10;u+3mZdlEXb99IxQ8DjPzG2Y6b2wpLlT7wrGCl24Cglg7U3Cm4LBfPo9A+IBssHRMCm7kYT5rPU0x&#10;Ne7KW7rsQiYihH2KCvIQqlRKr3Oy6LuuIo7et6sthijrTJoarxFuS9lLkldpseC4kGNFi5z07+5s&#10;FQw3TOujcauv7c9i/P6h7U2fekp12s3bBESgJjzC/+1Po6A/HAzg/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XT8sYAAADdAAAADwAAAAAAAAAAAAAAAACYAgAAZHJz&#10;L2Rvd25yZXYueG1sUEsFBgAAAAAEAAQA9QAAAIsDAAAAAA==&#10;" path="m5,5l,12r,5l,21r2,5l5,26r2,l9,24r5,-5l17,14r2,-2l19,5r,-3l14,,9,2,5,2r,3l5,5xe" fillcolor="#f60" stroked="f">
                    <v:path arrowok="t" o:connecttype="custom" o:connectlocs="5,5;0,12;0,17;0,21;2,26;5,26;7,26;9,24;14,19;17,14;19,12;19,5;19,2;14,0;9,2;5,2;5,5;5,5" o:connectangles="0,0,0,0,0,0,0,0,0,0,0,0,0,0,0,0,0,0"/>
                  </v:shape>
                  <v:shape id="Freeform 787" o:spid="_x0000_s1914" style="position:absolute;left:9617;top:4842;width:100;height:114;visibility:visible;mso-wrap-style:square;v-text-anchor:top" coordsize="10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sY7cYA&#10;AADdAAAADwAAAGRycy9kb3ducmV2LnhtbESPT2vCQBTE74LfYXkFb7qpWpXUVUSw9CAUrdrrI/ua&#10;hGbfhuzmj356VxB6HGbmN8xy3ZlCNFS53LKC11EEgjixOudUwel7N1yAcB5ZY2GZFFzJwXrV7y0x&#10;1rblAzVHn4oAYRejgsz7MpbSJRkZdCNbEgfv11YGfZBVKnWFbYCbQo6jaCYN5hwWMixpm1Hyd6yN&#10;gk3z1bb1x4TG+eVU7qc/h/Ot7pQavHSbdxCeOv8ffrY/tYLJ/G0Gjzfh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sY7cYAAADdAAAADwAAAAAAAAAAAAAAAACYAgAAZHJz&#10;L2Rvd25yZXYueG1sUEsFBgAAAAAEAAQA9QAAAIsDAAAAAA==&#10;" path="m93,r,l88,3r-5,l79,7r-7,3l64,12r-7,5l48,22r-7,2l31,29r-9,2l17,36r-7,2l7,43,3,45r,5l,55r3,9l5,67r2,7l10,79r4,7l22,95r7,10l36,110r7,4l53,112r7,-5l62,100r,-7l57,91,53,86,48,83,43,79,38,74,34,67,29,62r,-2l31,55r7,-5l43,48r7,-3l55,43r7,-2l69,36r5,l79,31r7,l93,26r5,-2l100,17,98,10,95,3,93,r,xe" fillcolor="black" stroked="f">
                    <v:path arrowok="t" o:connecttype="custom" o:connectlocs="93,0;93,0;88,3;83,3;79,7;72,10;64,12;57,17;48,22;41,24;31,29;22,31;17,36;10,38;7,43;3,45;3,50;0,55;3,64;5,67;7,74;10,79;14,86;22,95;29,105;36,110;43,114;53,112;60,107;62,100;62,93;57,91;53,86;48,83;43,79;38,74;34,67;29,62;29,60;31,55;38,50;43,48;50,45;55,43;62,41;69,36;74,36;79,31;86,31;93,26;98,24;100,17;98,10;95,3;93,0;93,0" o:connectangles="0,0,0,0,0,0,0,0,0,0,0,0,0,0,0,0,0,0,0,0,0,0,0,0,0,0,0,0,0,0,0,0,0,0,0,0,0,0,0,0,0,0,0,0,0,0,0,0,0,0,0,0,0,0,0,0"/>
                  </v:shape>
                  <v:shape id="Freeform 788" o:spid="_x0000_s1915" style="position:absolute;left:9620;top:4776;width:54;height:66;visibility:visible;mso-wrap-style:square;v-text-anchor:top" coordsize="5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t+Y8gA&#10;AADdAAAADwAAAGRycy9kb3ducmV2LnhtbESPT2vCQBTE7wW/w/KEXkrdaPEP0VWsNFAQD9pS8PbI&#10;PrPB7Ns0u8b027sFweMwM79hFqvOVqKlxpeOFQwHCQji3OmSCwXfX9nrDIQPyBorx6Tgjzyslr2n&#10;BabaXXlP7SEUIkLYp6jAhFCnUvrckEU/cDVx9E6usRiibAqpG7xGuK3kKEkm0mLJccFgTRtD+flw&#10;sQrWP7twmWXj/Xb30f4es5Px2cu7Us/9bj0HEagLj/C9/akVvE3HU/h/E5+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235jyAAAAN0AAAAPAAAAAAAAAAAAAAAAAJgCAABk&#10;cnMvZG93bnJldi54bWxQSwUGAAAAAAQABAD1AAAAjQMAAAAA&#10;" path="m31,l23,2,19,7r-5,9l9,24,2,33,,43r,7l,54r7,8l14,66r7,l31,62r2,-8l38,47r4,-4l47,35r3,-7l54,21r,-5l54,12,50,5,40,2,33,,31,r,xe" fillcolor="black" stroked="f">
                    <v:path arrowok="t" o:connecttype="custom" o:connectlocs="31,0;23,2;19,7;14,16;9,24;2,33;0,43;0,50;0,54;7,62;14,66;21,66;31,62;33,54;38,47;42,43;47,35;50,28;54,21;54,16;54,12;50,5;40,2;33,0;31,0;31,0" o:connectangles="0,0,0,0,0,0,0,0,0,0,0,0,0,0,0,0,0,0,0,0,0,0,0,0,0,0"/>
                  </v:shape>
                  <v:shape id="Freeform 789" o:spid="_x0000_s1916" style="position:absolute;left:9850;top:4885;width:65;height:69;visibility:visible;mso-wrap-style:square;v-text-anchor:top" coordsize="6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R1TsUA&#10;AADdAAAADwAAAGRycy9kb3ducmV2LnhtbERPXWvCMBR9F/wP4Qq+DE3dmNNqlFkQNthwuiE+Xptr&#10;W2xuSpJp/ffLw8DHw/meL1tTiws5X1lWMBomIIhzqysuFPx8rwcTED4ga6wtk4IbeVguup05ptpe&#10;eUuXXShEDGGfooIyhCaV0uclGfRD2xBH7mSdwRChK6R2eI3hppaPSTKWBiuODSU2lJWUn3e/RoHL&#10;Hr5u2bE5bDf799XUfXzWtApK9Xvt6wxEoDbcxf/uN63g6eU5zo1v4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HVOxQAAAN0AAAAPAAAAAAAAAAAAAAAAAJgCAABkcnMv&#10;ZG93bnJldi54bWxQSwUGAAAAAAQABAD1AAAAigMAAAAA&#10;" path="m41,l36,,31,7r-7,7l17,26,10,36,5,45,,52r,7l5,64r7,5l19,69,29,67r5,-5l39,55r4,-7l50,40r5,-9l60,24r2,-7l65,12,58,5,50,,43,,41,r,xe" fillcolor="black" stroked="f">
                    <v:path arrowok="t" o:connecttype="custom" o:connectlocs="41,0;36,0;31,7;24,14;17,26;10,36;5,45;0,52;0,59;5,64;12,69;19,69;29,67;34,62;39,55;43,48;50,40;55,31;60,24;62,17;65,12;58,5;50,0;43,0;41,0;41,0" o:connectangles="0,0,0,0,0,0,0,0,0,0,0,0,0,0,0,0,0,0,0,0,0,0,0,0,0,0"/>
                  </v:shape>
                  <v:shape id="Freeform 790" o:spid="_x0000_s1917" style="position:absolute;left:9667;top:5054;width:38;height:71;visibility:visible;mso-wrap-style:square;v-text-anchor:top" coordsize="3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PMUA&#10;AADdAAAADwAAAGRycy9kb3ducmV2LnhtbESPQWvCQBSE74X+h+UVvNVNlbYa3YQqCD1YwVQ8P7LP&#10;JJp9G7JrEv+9KxR6HGbmG2aZDqYWHbWusqzgbRyBIM6trrhQcPjdvM5AOI+ssbZMCm7kIE2en5YY&#10;a9vznrrMFyJA2MWooPS+iaV0eUkG3dg2xME72dagD7ItpG6xD3BTy0kUfUiDFYeFEhtal5RfsqtR&#10;ILMsL2h7XK/OP1Wv973ZdYejUqOX4WsBwtPg/8N/7W+tYPr5PofHm/AEZH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75s8xQAAAN0AAAAPAAAAAAAAAAAAAAAAAJgCAABkcnMv&#10;ZG93bnJldi54bWxQSwUGAAAAAAQABAD1AAAAigMAAAAA&#10;" path="m3,r,2l7,4r7,5l22,16r7,5l33,28r5,5l38,42r,8l33,57r-4,4l24,69r-5,2l12,71,7,69r,-5l3,59r,-7l,45,,40,,33,,31,,28r3,l3,r,xe" fillcolor="black" stroked="f">
                    <v:path arrowok="t" o:connecttype="custom" o:connectlocs="3,0;3,2;7,4;14,9;22,16;29,21;33,28;38,33;38,42;38,50;33,57;29,61;24,69;19,71;12,71;7,69;7,64;3,59;3,52;0,45;0,40;0,33;0,31;0,28;3,28;3,0;3,0" o:connectangles="0,0,0,0,0,0,0,0,0,0,0,0,0,0,0,0,0,0,0,0,0,0,0,0,0,0,0"/>
                  </v:shape>
                  <v:shape id="Freeform 791" o:spid="_x0000_s1918" style="position:absolute;left:9527;top:4588;width:776;height:725;visibility:visible;mso-wrap-style:square;v-text-anchor:top" coordsize="77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8s6cMA&#10;AADdAAAADwAAAGRycy9kb3ducmV2LnhtbERPTYvCMBC9C/sfwix4kTV1xVa6RtEFQdCDdgWvYzPb&#10;FptJaaLWf28OgsfH+54tOlOLG7WusqxgNIxAEOdWV1woOP6tv6YgnEfWWFsmBQ9ysJh/9GaYanvn&#10;A90yX4gQwi5FBaX3TSqly0sy6Ia2IQ7cv20N+gDbQuoW7yHc1PI7imJpsOLQUGJDvyXll+xqFPjk&#10;vFtNTttRVmX7ZFw7vAx2sVL9z275A8JT59/il3ujFYyTOOwPb8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8s6cMAAADdAAAADwAAAAAAAAAAAAAAAACYAgAAZHJzL2Rv&#10;d25yZXYueG1sUEsFBgAAAAAEAAQA9QAAAIgDAAAAAA==&#10;" path="m321,95r,l316,95r-9,3l297,100r-7,l285,102r-7,l271,105r-7,2l257,109r-10,3l240,114r-9,3l221,119r-9,2l204,126r-9,2l185,133r-9,5l169,143r-10,4l150,152r-10,5l133,164r-9,5l116,176r-9,7l102,190r-9,7l85,204r-4,10l74,223r-5,8l64,240r-5,10l57,261r-7,10l47,280r-2,5l45,290r-2,7l43,302r-3,5l38,311r-3,5l35,323r,5l35,333r-2,7l33,345r-2,9l31,366r,5l28,375r,5l28,387r,10l28,406r,10l28,425r,10l28,442r3,7l31,459r,7l33,473r,7l35,485r,7l38,497r2,4l43,508r4,8l50,520r2,7l57,535r5,4l66,546r3,8l76,561r5,5l85,573r8,7l97,587r5,5l109,596r5,8l121,608r5,5l133,620r5,5l145,630r7,4l157,639r7,5l169,649r7,2l181,653r7,5l195,661r5,2l204,665r8,3l219,670r4,2l231,675r7,l245,677r7,3l259,680r7,l276,682r5,l290,684r7,l304,684r8,l319,684r7,l333,684r7,l347,684r7,l362,687r4,-3l373,684r5,l385,684r5,l397,684r5,l407,684r7,-2l426,680r5,-3l435,675r5,-3l447,670r5,-5l457,663r4,-2l469,658r4,-5l478,651r7,-2l490,644r10,-5l509,632r7,-7l526,620r4,-5l535,613r3,-2l540,611r,26l538,637r-5,5l528,644r-2,5l521,653r-7,5l509,663r-7,7l492,675r-7,7l476,687r-10,4l454,699r-9,4l438,706r-5,2l426,710r-5,3l414,713r-7,2l400,718r-8,2l385,720r-7,l371,722r-7,l357,722r-7,l340,722r-7,3l326,722r-10,l307,720r-7,l290,718r-9,-3l273,715r-9,-2l254,708r-9,-2l235,701r-9,-2l214,694r-10,-5l195,684r-10,-4l173,672r-9,-7l154,661r-7,-8l138,649r-10,-7l121,634r-7,-4l104,623r-7,-8l93,608r-8,-4l78,596r-4,-7l66,582r-4,-5l57,570r-5,-7l47,556r-4,-5l38,544r-3,-7l31,530r-3,-5l26,516r-5,-5l19,504r-3,-7l14,492r-2,-7l12,478,9,470,7,463r,-7l5,449,2,444r,-7l,430r,-5l,418r,-7l,404r,-5l,392r,-5l,380r,-5l,368r,-4l,356r,-4l2,347r,-7l2,335r3,-5l5,326,7,314,9,304r3,-7l14,288r,-10l16,271r3,-10l24,252r2,-7l31,235r4,-9l43,219r4,-10l54,200r8,-7l69,183r7,-9l83,166r10,-9l102,152r10,-9l121,136r10,-8l140,121r5,-2l152,117r5,-5l164,109r5,-2l173,102r8,-2l185,98r8,-3l197,93r7,-3l209,88r7,-2l223,83r8,-2l235,81r8,-5l250,76r4,-2l262,74r7,-3l276,71r7,l290,71r,-2l290,67r,-8l290,55r2,-7l297,40r3,-4l304,31r5,-2l314,26r5,-5l326,17r5,-3l335,12,347,7,357,5,364,r7,l378,r10,2l392,5r5,2l400,10r4,2l407,17r,4l409,19r5,l423,17r10,l438,17r4,l447,17r7,l464,17r7,2l478,24r7,7l488,36r2,4l490,40r5,-2l502,36r9,l516,33r5,l526,33r7,l538,33r4,l550,33r4,3l564,40r7,8l578,55r5,12l585,74r5,7l590,88r2,2l592,90r5,-2l602,88r9,l616,88r5,l626,90r4,3l638,95r4,5l649,105r5,7l659,117r2,4l666,126r3,7l669,138r2,7l673,150r,7l673,164r,10l673,178r,3l673,178r7,l685,178r5,l697,181r5,2l709,183r5,5l721,188r7,5l733,197r5,7l742,209r3,10l747,223r2,8l749,238r,7l749,250r,4l749,259r,5l747,271r-2,5l742,278r,2l745,283r4,2l754,292r5,5l764,307r4,7l773,323r,10l771,342r-3,7l764,356r-5,5l757,366r-5,2l752,371r5,2l759,378r5,5l768,387r5,10l773,399r3,5l776,411r,5l771,425r-3,10l764,442r-5,7l754,454r-5,5l747,461r,l747,461r2,5l752,470r2,10l754,487r,10l752,504r-5,4l740,511r-5,5l728,518r-5,2l716,520r-2,l714,523r,4l714,532r,7l714,546r,8l711,561r-2,5l702,568r-7,5l690,573r-5,2l678,577r-2,l673,580r,2l671,587r,7l666,599r,7l661,611r-4,2l652,615r-5,3l640,618r-5,l626,615r-5,-2l623,618r3,9l626,630r-5,4l616,637r-9,l602,634r-7,l590,630r-5,-3l576,623r-10,-8l559,608r-2,-4l557,601r2,l564,604r7,l576,604r9,2l590,608r7,l602,608r,l602,608r,-4l600,599r,-5l600,585r4,-3l609,582r7,l623,582r7,l638,582r7,3l649,585r3,2l652,585r-3,-5l647,575r,-7l647,561r,-3l649,551r5,l659,549r5,-3l671,546r7,-2l683,542r5,-3l690,537r2,-2l690,530r,-7l688,516r-3,-8l683,499r-3,-5l680,489r3,l688,489r4,l697,489r10,3l711,489r8,l723,485r5,-5l728,475r,-5l726,466r-3,-5l719,451r,-4l721,442r7,-2l733,435r9,-3l749,428r5,-5l757,416r2,-5l754,404r-5,-5l745,394r-7,-2l733,387r-5,-4l723,380r3,-5l726,371r4,-3l735,361r5,-5l745,349r4,-4l752,337r,-7l749,321r-4,-5l735,307r-7,-5l719,295r-5,-5l709,283r,-3l714,273r9,-7l726,261r2,-7l730,247r,-7l723,231r-7,-5l711,223r-4,-4l699,219r-4,-3l688,214r-5,l676,212r-5,l661,209r-2,l657,204r-3,-2l652,197r-3,-4l647,181r,-7l647,169r,-7l647,155r2,-8l649,140r,-7l647,128r-2,-2l638,121r-8,l623,121r-4,l614,124r-5,l597,126r-7,l585,126r-2,l580,121r-2,-7l576,107r-3,-7l569,90r-5,-9l559,76r-5,-5l550,67r-5,l540,67r-5,l530,67r-4,2l521,71r-7,3l509,74r-5,2l497,76r-2,2l488,81r-3,l481,76r-3,-5l476,67r-3,-8l471,55r-2,-5l464,45r-3,l457,45r-10,l442,45r-4,3l433,50r-5,2l421,55r-5,l411,57r-4,l400,57r-3,-2l395,50r-3,-5l390,43r-2,-3l381,36,371,33r-7,-2l357,33r-10,3l338,38r-10,2l321,45r-5,5l316,55r,4l319,64r2,3l326,71r5,l335,74r,l342,76r3,5l345,88r-10,2l331,93r-8,2l321,95r,xe" fillcolor="black" stroked="f">
                    <v:path arrowok="t" o:connecttype="custom" o:connectlocs="247,112;140,157;59,250;35,328;28,416;40,501;93,580;164,644;238,675;326,684;402,684;473,653;540,637;466,691;378,720;281,715;164,665;74,589;21,511;0,430;0,356;16,271;83,166;173,102;250,76;297,40;371,0;433,17;495,38;571,48;621,88;671,145;702,183;749,245;759,297;757,373;759,449;747,508;714,554;671,594;626,627;557,604;602,604;652,587;678,544;683,489;723,461;749,399;749,345;723,266;683,214;647,162;609,124;554,71;495,78;447,45;392,45;316,55;331,93" o:connectangles="0,0,0,0,0,0,0,0,0,0,0,0,0,0,0,0,0,0,0,0,0,0,0,0,0,0,0,0,0,0,0,0,0,0,0,0,0,0,0,0,0,0,0,0,0,0,0,0,0,0,0,0,0,0,0,0,0,0,0"/>
                  </v:shape>
                  <v:shape id="Freeform 792" o:spid="_x0000_s1919" style="position:absolute;left:9915;top:4681;width:166;height:133;visibility:visible;mso-wrap-style:square;v-text-anchor:top" coordsize="166,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BQfcUA&#10;AADdAAAADwAAAGRycy9kb3ducmV2LnhtbESPzW7CMBCE75V4B2uReisObQU0xCDUH8StIkDPq3gT&#10;B+J1FBsIb19XQupxNDPfaLJlbxtxoc7XjhWMRwkI4sLpmisF+93X0wyED8gaG8ek4EYelovBQ4ap&#10;dlfe0iUPlYgQ9ikqMCG0qZS+MGTRj1xLHL3SdRZDlF0ldYfXCLeNfE6SibRYc1ww2NK7oeKUn62C&#10;7evH27qk2ffufDBHk/x8Gsz3Sj0O+9UcRKA+/Ifv7Y1W8DKdjOH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oFB9xQAAAN0AAAAPAAAAAAAAAAAAAAAAAJgCAABkcnMv&#10;ZG93bnJldi54bWxQSwUGAAAAAAQABAD1AAAAigMAAAAA&#10;" path="m2,14l,16,,26r,2l2,33r5,5l16,43r7,2l33,50r7,l50,50r4,l59,50r3,l64,50r-2,2l57,59r,5l57,71r5,5l69,83r7,2l83,90r7,l100,92r4,l109,95r3,l114,95r,l114,100r-2,4l112,111r,5l116,123r5,5l128,133r7,l142,133r10,-3l157,130r5,-2l166,126r,-5l164,121r-5,-5l152,116r-5,l142,116r-4,-2l133,111r-2,-2l133,107r,-12l131,88r-5,-5l126,81r-5,-5l116,76r-7,-5l102,71r-5,l90,69,83,66r-2,l78,64r,-2l81,54r7,-9l90,33,85,28,81,24r-10,l64,26r-10,l45,28r-10,l28,28r-5,l19,21,14,12,14,2,14,,2,14r,xe" fillcolor="black" stroked="f">
                    <v:path arrowok="t" o:connecttype="custom" o:connectlocs="0,16;0,28;7,38;23,45;40,50;54,50;62,50;62,52;57,64;62,76;76,85;90,90;104,92;112,95;114,95;112,104;112,116;121,128;135,133;152,130;162,128;166,121;159,116;147,116;138,114;131,109;133,95;126,83;121,76;109,71;97,71;83,66;78,64;81,54;90,33;81,24;64,26;45,28;28,28;19,21;14,2;2,14" o:connectangles="0,0,0,0,0,0,0,0,0,0,0,0,0,0,0,0,0,0,0,0,0,0,0,0,0,0,0,0,0,0,0,0,0,0,0,0,0,0,0,0,0,0"/>
                  </v:shape>
                  <v:shape id="Freeform 793" o:spid="_x0000_s1920" style="position:absolute;left:10022;top:4828;width:145;height:337;visibility:visible;mso-wrap-style:square;v-text-anchor:top" coordsize="145,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wqm8UA&#10;AADdAAAADwAAAGRycy9kb3ducmV2LnhtbESPT4vCMBTE7wt+h/CEvWmqZVWqUdxFQVgv/kGvj+bZ&#10;ljYvJYna/fabBWGPw8z8hlmsOtOIBzlfWVYwGiYgiHOrKy4UnE/bwQyED8gaG8uk4Ic8rJa9twVm&#10;2j75QI9jKESEsM9QQRlCm0np85IM+qFtiaN3s85giNIVUjt8Rrhp5DhJJtJgxXGhxJa+Ssrr490o&#10;2H1v0ku+/6BT95k6y/v6ur3USr33u/UcRKAu/Idf7Z1WkE4nY/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CqbxQAAAN0AAAAPAAAAAAAAAAAAAAAAAJgCAABkcnMv&#10;ZG93bnJldi54bWxQSwUGAAAAAAQABAD1AAAAigMAAAAA&#10;" path="m64,l59,,52,2,47,5r-2,5l43,14r2,10l45,31r2,9l50,45r2,7l55,57r2,5l59,64r,3l57,67r-5,l47,69r-7,2l33,76r-5,5l26,88r,5l26,100r,5l31,109r2,7l35,124r5,2l38,126r-5,l26,126r-7,2l12,133r-7,5l,143r,11l,164r5,9l5,178r4,7l12,190r2,5l19,202r7,7l28,211r3,3l31,214r2,-3l40,209r7,-2l55,204r9,-2l74,202r11,2l93,204r7,5l109,214r7,9l121,233r3,9l126,249r,5l126,261r,7l124,276r-3,4l116,287r-4,5l107,297r-7,2l90,304r-5,2l76,309r-7,2l62,311r-7,3l47,314r-2,2l40,316r,l35,318r3,8l40,328r5,5l50,335r5,2l57,337r5,l64,337r7,l76,335r9,l90,333r10,l107,328r5,-2l119,321r7,-5l131,309r4,-7l138,292r5,-9l143,278r,-7l143,266r2,-5l143,252r,-10l143,235r-3,-9l135,219r-2,-8l128,204r-2,-4l121,192r-5,-2l107,181,97,176r-7,-3l85,173r-4,l76,173r-10,3l57,181r-7,4l45,190r-5,2l40,195r-5,-3l28,188r-2,-5l21,178r-2,-7l21,166r3,-7l26,157r5,-3l38,157r5,l47,157r3,l55,157r4,-10l62,143r,-10l62,128r-3,-7l55,112r-5,-7l50,102r2,l57,102r5,l66,102r3,-5l76,93r,-5l78,81r,-5l81,69,76,59,71,50,66,40,64,31r,-7l66,19r8,-2l81,14r4,l88,10,81,5,74,2,66,,64,r,xe" fillcolor="black" stroked="f">
                    <v:path arrowok="t" o:connecttype="custom" o:connectlocs="52,2;43,14;47,40;55,57;59,67;47,69;28,81;26,100;33,116;38,126;19,128;0,143;5,173;12,190;26,209;31,214;47,207;74,202;100,209;121,233;126,254;124,276;112,292;90,304;69,311;47,314;40,316;40,328;55,337;64,337;85,335;107,328;126,316;138,292;143,271;143,252;140,226;128,204;116,190;90,173;76,173;50,185;40,195;26,183;21,166;31,154;47,157;59,147;62,128;50,105;57,102;69,97;78,81;76,59;64,31;74,17;88,10;66,0" o:connectangles="0,0,0,0,0,0,0,0,0,0,0,0,0,0,0,0,0,0,0,0,0,0,0,0,0,0,0,0,0,0,0,0,0,0,0,0,0,0,0,0,0,0,0,0,0,0,0,0,0,0,0,0,0,0,0,0,0,0"/>
                  </v:shape>
                  <v:shape id="Freeform 794" o:spid="_x0000_s1921" style="position:absolute;left:9869;top:5220;width:324;height:905;visibility:visible;mso-wrap-style:square;v-text-anchor:top" coordsize="324,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J2sUA&#10;AADdAAAADwAAAGRycy9kb3ducmV2LnhtbESPQWvCQBSE74X+h+UJ3urGChqjqxSp2JtUBcntkX0m&#10;wezbsLvG+O/dgtDjMDPfMMt1bxrRkfO1ZQXjUQKCuLC65lLB6bj9SEH4gKyxsUwKHuRhvXp/W2Km&#10;7Z1/qTuEUkQI+wwVVCG0mZS+qMigH9mWOHoX6wyGKF0ptcN7hJtGfibJVBqsOS5U2NKmouJ6uBkF&#10;7pams928y+vdeb9pv8d5T2mu1HDQfy1ABOrDf/jV/tEKJrPpBP7ex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2AnaxQAAAN0AAAAPAAAAAAAAAAAAAAAAAJgCAABkcnMv&#10;ZG93bnJldi54bWxQSwUGAAAAAAQABAD1AAAAigMAAAAA&#10;" path="m122,644r,l117,646r-5,5l105,656r-9,4l86,668r-9,9l69,684r-11,7l50,701r-9,7l34,715r-5,5l27,727r-3,2l27,732r7,2l41,734r5,-2l53,732r5,l65,732r9,-3l81,727r5,l91,729r-2,3l86,736r,5l84,751r-3,7l81,770r,4l79,779r,5l79,791r-2,10l77,810r-3,10l77,829r,5l77,839r2,4l81,843r8,-7l98,829r2,-7l105,817r7,-7l117,805r2,-4l124,793r3,-4l131,786r5,-7l136,777r,5l136,786r,7l136,803r,9l136,822r3,9l139,841r2,9l141,858r2,9l148,872r2,5l155,881r5,l165,877r4,-3l174,869r5,-4l184,855r2,-7l188,841r5,-7l196,824r2,-7l200,808r3,-5l203,798r,-5l203,791r2,l205,793r,5l208,805r,5l210,817r2,7l215,834r2,7l219,848r3,5l227,860r7,2l241,860r2,-5l246,850r2,-7l250,836r3,-7l255,822r3,-7l260,808r,-10l260,793r2,-7l265,782r,-10l265,770r2,2l269,779r5,10l281,798r7,7l296,808r,l300,808r,-3l303,801r,-10l300,784r,-7l300,772r-2,-7l298,760r-2,-7l293,748r-2,-7l288,734r-2,-7l284,720r-3,-7l279,708r-2,-7l274,694r-2,-7l269,682r-2,-5l265,670r,-5l262,660r-2,-9l258,646r-3,-5l255,641,229,630r,l229,627r,-2l234,620r2,-7l238,606r5,-10l248,589r,-7l250,575r3,-5l255,563r,-7l258,549r2,-5l262,537r3,-10l265,520r2,-7l269,504r,-10l272,487r2,-9l274,468r,-7l274,456r,-5l274,447r,-7l274,432r,-7l277,421r-3,-8l274,406r,-7l274,394r,-9l274,380r,-7l274,366r-2,-10l272,349r-3,-7l269,335r,-10l267,318r,-7l265,304r,-9l262,287r-2,-9l260,271r-2,-10l258,254r-3,-7l255,238r-2,-8l250,221r-2,-7l246,207r-3,-10l241,190r-3,-9l238,173r-4,-7l234,159r-5,-9l229,145r-5,-10l222,128r-3,-7l217,116r-2,-7l210,102r-2,-7l205,88r-5,-5l198,76r-5,-5l191,67r-5,-8l184,55r-5,-5l177,45r-8,-9l162,29,193,r,l196,7r2,3l203,17r2,4l210,29r5,7l217,45r5,7l229,64r2,5l234,74r2,4l238,86r5,7l246,97r2,8l250,112r3,4l255,124r5,7l262,138r3,7l267,152r2,7l272,166r2,7l277,181r2,9l281,197r3,10l286,216r2,7l291,233r2,7l296,249r,8l300,266r,10l303,285r2,7l305,304r2,7l307,321r3,9l310,340r,9l310,359r2,9l312,380r,10l312,397r,9l312,416r,7l312,432r,10l312,449r-2,7l310,463r,7l310,478r,7l310,492r-3,7l307,506r-2,5l305,518r,5l305,527r-2,5l303,539r-3,5l300,549r,9l298,568r-2,7l296,582r-5,7l288,594r,5l286,606r-5,7l279,620r-2,5l274,627r,3l274,630r,2l274,637r3,4l279,646r,5l284,656r,4l286,668r2,7l293,682r3,9l298,698r2,10l305,715r,7l310,732r,7l315,748r,7l317,765r2,7l319,779r3,7l322,793r,5l324,805r-2,10l319,824r-7,5l303,834r-7,-3l288,829r-9,-7l274,817r-5,-5l269,810r,5l269,822r,7l269,836r,7l269,850r-2,8l265,865r-3,7l260,879r-5,5l253,891r-7,2l241,896r-10,l227,893r-8,-2l217,886r-5,-5l208,874r-3,-5l205,865r-2,-7l200,850r,-4l200,841r,-10l200,829r-2,l198,834r-2,2l196,843r-3,5l191,855r-5,7l186,869r-5,8l177,884r-5,7l169,896r-7,4l158,903r-5,2l148,905r-7,-2l136,900r-5,-4l129,891r-2,-7l127,877r-3,-8l124,865r-2,-10l122,850r,-7l122,839r2,-10l124,829r,l122,836r-5,7l112,850r-7,8l98,865r-5,l89,865r-8,l77,862r-8,-4l67,853r-5,-7l60,839,58,829r,-9l58,810r,-7l58,793r2,-9l60,774r,-4l62,763r,-5l65,755r,l62,755r-2,3l53,758r-5,2l39,763,29,760r-9,-2l12,753,5,744,,736r,-9l3,720r2,-7l10,706r5,-8l22,694r2,-5l29,684r5,-5l39,677r4,-7l50,665r5,-5l60,656r5,-5l72,649r5,-5l81,641r5,-4l91,634r-5,l77,630r-8,-5l69,618r,-5l69,606r,-5l72,596r,-4l74,584r,-7l74,570r3,-7l77,558r,-9l79,542r,-7l81,527r,-9l81,508r,-7l84,492r,-7l84,478r2,-8l86,463r,-7l86,449r,-7l86,437r,-9l86,423r,-5l86,413r-2,-4l84,404r,-7l81,390r,-10l81,373r,-10l81,354r,-10l81,335r,-10l81,316r,-12l81,297r,-12l81,276r3,-10l84,257r,-8l86,242r,-7l89,228r2,-7l91,216r5,-2l98,211r5,-2l110,211r2,3l115,219r2,4l119,228r3,7l122,242r2,7l127,259r,9l127,276r,9l127,297r,9l127,316r,7l127,328r,7l127,340r,4l127,349r,5l127,361r,5l127,371r,4l127,382r-3,10l124,401r,5l124,413r,5l124,423r-2,9l122,442r,7l122,456r,7l122,470r,8l122,482r,10l122,501r,5l122,511r-3,7l119,523r-2,4l117,532r,7l115,544r-3,5l112,554r,7l112,565r-4,10l105,584r,8l103,599r-3,4l100,608r,3l100,613r22,31l122,644xe" fillcolor="black" stroked="f">
                    <v:path arrowok="t" o:connecttype="custom" o:connectlocs="58,691;46,732;86,741;74,820;112,810;136,793;150,877;193,834;205,798;234,862;260,798;288,805;298,765;277,701;255,641;248,589;265,520;274,447;274,380;265,304;250,221;229,145;198,76;193,0;231,69;260,131;284,207;305,292;312,390;310,470;303,532;288,599;277,641;300,708;322,786;279,822;267,858;219,891;200,831;181,877;131,896;124,829;81,865;58,793;53,758;5,713;55,660;69,625;77,563;84,485;86,418;81,344;84,249;112,214;127,285;127,354;124,418;122,492;112,549;100,611" o:connectangles="0,0,0,0,0,0,0,0,0,0,0,0,0,0,0,0,0,0,0,0,0,0,0,0,0,0,0,0,0,0,0,0,0,0,0,0,0,0,0,0,0,0,0,0,0,0,0,0,0,0,0,0,0,0,0,0,0,0,0,0"/>
                  </v:shape>
                  <v:shape id="Freeform 795" o:spid="_x0000_s1922" style="position:absolute;left:9960;top:5823;width:178;height:53;visibility:visible;mso-wrap-style:square;v-text-anchor:top" coordsize="17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3zsQA&#10;AADdAAAADwAAAGRycy9kb3ducmV2LnhtbESP32rCMBTG7wXfIZyBN0NTnah0RlFB9MYNqw9w1hzb&#10;suakJFG7tzfCwMuP78+Pb75sTS1u5HxlWcFwkIAgzq2uuFBwPm37MxA+IGusLZOCP/KwXHQ7c0y1&#10;vfORblkoRBxhn6KCMoQmldLnJRn0A9sQR+9incEQpSukdniP46aWoySZSIMVR0KJDW1Kyn+zq4nc&#10;akg/7+PL6Jzsvg9Fmx21+1or1XtrV58gArXhFf5v77WCj+lkD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ZN87EAAAA3QAAAA8AAAAAAAAAAAAAAAAAmAIAAGRycy9k&#10;b3ducmV2LnhtbFBLBQYAAAAABAAEAPUAAACJAwAAAAA=&#10;" path="m,l5,,9,5r3,3l17,10r4,2l28,15r5,2l40,19r5,3l55,24r7,3l71,27r7,l88,27r7,l105,24r7,-2l119,22r7,-3l131,19r5,-2l143,17r4,-5l155,12r2,-2l159,10r19,28l176,38r-5,3l164,41r-5,2l152,43r-5,3l140,48r-9,l124,50r-7,3l107,53r-10,l90,53r-9,l71,50r-7,l57,48r-7,l43,46r-5,l33,43r-5,l21,41r-4,l14,41,,,,xe" fillcolor="black" stroked="f">
                    <v:path arrowok="t" o:connecttype="custom" o:connectlocs="0,0;5,0;9,5;12,8;17,10;21,12;28,15;33,17;40,19;45,22;55,24;62,27;71,27;78,27;88,27;95,27;105,24;112,22;119,22;126,19;131,19;136,17;143,17;147,12;155,12;157,10;159,10;178,38;176,38;171,41;164,41;159,43;152,43;147,46;140,48;131,48;124,50;117,53;107,53;97,53;90,53;81,53;71,50;64,50;57,48;50,48;43,46;38,46;33,43;28,43;21,41;17,41;14,41;0,0;0,0" o:connectangles="0,0,0,0,0,0,0,0,0,0,0,0,0,0,0,0,0,0,0,0,0,0,0,0,0,0,0,0,0,0,0,0,0,0,0,0,0,0,0,0,0,0,0,0,0,0,0,0,0,0,0,0,0,0,0"/>
                  </v:shape>
                  <v:shape id="Freeform 796" o:spid="_x0000_s1923" style="position:absolute;left:9886;top:5626;width:81;height:292;visibility:visible;mso-wrap-style:square;v-text-anchor:top" coordsize="81,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BgMQA&#10;AADdAAAADwAAAGRycy9kb3ducmV2LnhtbESPQWuDQBSE74H+h+UVcotrDUmtcSNSEHoLTdr7w31R&#10;qfvWuNto8+uzhUKPw8x8w+TFbHpxpdF1lhU8RTEI4trqjhsFH6dqlYJwHlljb5kU/JCDYv+wyDHT&#10;duJ3uh59IwKEXYYKWu+HTEpXt2TQRXYgDt7ZjgZ9kGMj9YhTgJteJnG8lQY7DgstDvTaUv11/DYK&#10;quGGL1gmKU7VpbskSaoPn6lSy8e53IHwNPv/8F/7TStYP2838PsmPAG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rAYDEAAAA3QAAAA8AAAAAAAAAAAAAAAAAmAIAAGRycy9k&#10;b3ducmV2LnhtbFBLBQYAAAAABAAEAPUAAACJAwAAAAA=&#10;" path="m81,l79,3r-5,7l69,15r-5,4l62,26,57,36r-5,5l48,50r-5,7l38,67r-5,9l29,86r-3,9l24,105r-2,2l19,114r-2,5l17,126r-3,7l14,138r-2,7l12,155r,7l10,169r,7l10,183,7,193r,7l7,209r,7l5,224r,7l3,238r,7l3,250r,7l3,264r,5l,278r,7l,290r,2l26,276r,l26,271r,-7l26,254r,-4l26,245r,-5l29,233r,-7l29,221r,-7l31,209r,-9l31,193r,-7l33,181r,-7l33,167r,-8l36,152r,-4l38,140r,-4l38,131r5,-10l45,114r3,-7l48,102r4,-7l55,91,60,81r4,-5l67,72r5,-3l74,67r,l81,r,xe" fillcolor="black" stroked="f">
                    <v:path arrowok="t" o:connecttype="custom" o:connectlocs="79,3;69,15;62,26;52,41;43,57;33,76;26,95;22,107;17,119;14,133;12,145;12,162;10,176;7,193;7,209;5,224;3,238;3,250;3,264;0,278;0,290;26,276;26,271;26,254;26,245;29,233;29,221;31,209;31,193;33,181;33,167;36,152;38,140;38,131;45,114;48,102;55,91;64,76;72,69;74,67;81,0" o:connectangles="0,0,0,0,0,0,0,0,0,0,0,0,0,0,0,0,0,0,0,0,0,0,0,0,0,0,0,0,0,0,0,0,0,0,0,0,0,0,0,0,0"/>
                  </v:shape>
                  <v:shape id="Freeform 797" o:spid="_x0000_s1924" style="position:absolute;left:9213;top:5180;width:416;height:736;visibility:visible;mso-wrap-style:square;v-text-anchor:top" coordsize="416,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99iccA&#10;AADdAAAADwAAAGRycy9kb3ducmV2LnhtbESPX0vDQBDE34V+h2MLfbOXWkwl9lpEEFIQpfXv45pb&#10;k9DcXsitSfz2nlDo4zAzv2HW29E1qqcu1J4NLOYJKOLC25pLA68vD5c3oIIgW2w8k4FfCrDdTC7W&#10;mFk/8J76g5QqQjhkaKASaTOtQ1GRwzD3LXH0vn3nUKLsSm07HCLcNfoqSVLtsOa4UGFL9xUVx8OP&#10;M/DxlcvT4+rtuslT2S3te/88fPbGzKbj3S0ooVHO4VM7twaWqzSF/zfxCe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fYnHAAAA3QAAAA8AAAAAAAAAAAAAAAAAmAIAAGRy&#10;cy9kb3ducmV2LnhtbFBLBQYAAAAABAAEAPUAAACMAwAAAAA=&#10;" path="m416,21r-2,l411,21r-4,l402,23r-7,l385,28r-5,3l376,33r-8,2l364,40r-7,2l349,47r-7,5l335,59r-9,5l319,71r-10,9l302,88r-5,4l292,97r-4,5l283,109r-5,5l273,118r-4,5l264,130r-7,5l252,142r-5,7l242,156r-7,8l230,171r-7,7l219,187r-5,7l207,202r-5,7l197,216r-7,7l185,230r-5,7l176,247r-5,4l166,259r-5,7l157,273r-5,5l150,285r-5,4l142,297r-4,4l133,308r-3,5l126,318r-3,5l119,327r-3,5l114,339r-7,10l102,358r-7,7l92,375r-7,7l83,389r-5,10l73,406r-2,5l66,418r-2,4l61,430r-2,4l57,439r-3,5l54,451r-4,7l50,468r4,2l59,472r7,3l76,480r7,2l90,487r7,2l107,494r4,2l119,501r7,2l130,506r8,4l142,513r-9,24l88,520r-3,l83,522r-2,5l76,534r-5,7l66,548r-7,10l54,567r-7,10l42,586r-7,10l33,605r-5,10l26,622r,7l26,634r5,7l38,641r7,-2l54,634r7,-5l69,624r4,-4l76,617r-3,3l71,624r,5l71,634r-2,5l69,646r,5l66,658r,7l69,672r,5l71,684r2,7l76,698r7,7l90,710r5,2l102,712r9,-4l114,705r-3,31l109,734r-7,-3l95,729r-5,-2l85,724r-7,-2l73,717r-7,-5l61,705r-4,-7l54,691,52,681r-2,-7l50,670r,-5l52,660r-2,l47,665r-2,5l40,674r-7,7l26,681r-7,l11,677,4,670,2,665,,655r,-4l,641r,-7l2,624r5,-9l9,608r2,-5l16,594r5,-5l26,579r5,-7l35,563r5,-7l45,546r5,-7l54,532r5,-5l64,518r2,-3l64,513r-7,-3l52,510r-5,-2l42,506r-4,-3l31,501r-5,-5l21,494r-2,-3l11,484r,-7l11,475r3,-7l16,461r3,-10l21,444r2,-5l26,432r5,-5l33,420r2,-7l40,406r5,-7l47,389r3,-9l54,370r5,-7l64,354r5,-10l76,335r5,-10l85,313r5,-9l97,294r7,-9l109,273r7,-10l121,254r9,-10l135,232r7,-11l150,211r7,-12l164,190r7,-10l178,168r10,-9l195,149r7,-9l211,128r8,-7l228,111r10,-9l245,92r9,-7l264,78r7,-9l280,61r10,-7l299,47r10,-7l319,33r9,-5l335,21r10,-5l357,12r7,-3l376,4r9,-2l395,r12,l416,21r,xe" fillcolor="black" stroked="f">
                    <v:path arrowok="t" o:connecttype="custom" o:connectlocs="402,23;368,35;335,59;297,92;273,118;247,149;219,187;190,223;166,259;145,289;126,318;107,349;83,389;64,422;54,451;66,475;107,494;138,510;83,522;59,558;33,605;31,641;69,624;71,629;66,658;73,691;102,712;102,731;73,717;52,681;50,660;26,681;0,655;7,615;26,579;50,539;64,513;38,503;11,484;19,451;33,420;50,380;76,335;104,285;135,232;171,180;211,128;254,85;299,47;345,16;395,0" o:connectangles="0,0,0,0,0,0,0,0,0,0,0,0,0,0,0,0,0,0,0,0,0,0,0,0,0,0,0,0,0,0,0,0,0,0,0,0,0,0,0,0,0,0,0,0,0,0,0,0,0,0,0"/>
                  </v:shape>
                  <v:shape id="Freeform 798" o:spid="_x0000_s1925" style="position:absolute;left:9272;top:5353;width:536;height:872;visibility:visible;mso-wrap-style:square;v-text-anchor:top" coordsize="536,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PGsgA&#10;AADdAAAADwAAAGRycy9kb3ducmV2LnhtbESPQU8CMRSE7yT+h+aZcINWQFZXCgETo8SLgAe9vWyf&#10;2w3b1822C4u/3pqYeJzMzDeZxap3tThRGyrPGm7GCgRx4U3FpYb3w9PoDkSIyAZrz6ThQgFWy6vB&#10;AnPjz7yj0z6WIkE45KjBxtjkUobCksMw9g1x8r586zAm2ZbStHhOcFfLiVJz6bDitGCxoUdLxXHf&#10;OQ33H7dd86w+3y6z79fZNsus2nS91sPrfv0AIlIf/8N/7RejYZrNM/h9k5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os8ayAAAAN0AAAAPAAAAAAAAAAAAAAAAAJgCAABk&#10;cnMvZG93bnJldi54bWxQSwUGAAAAAAQABAD1AAAAjQMAAAAA&#10;" path="m226,12r-2,2l219,21r-5,5l212,31r-2,7l205,45r-5,7l195,62r-5,7l186,78r-7,10l174,100r-3,5l169,112r-2,4l164,124r-2,4l160,133r-5,7l152,145r-2,5l148,157r-5,5l141,169r-3,4l136,181r-3,4l129,190r-3,7l124,202r-3,7l119,214r-2,5l112,226r-2,4l110,235r-5,7l102,247r,5l100,257r-5,9l91,278r-3,7l86,295r-5,7l79,309r-3,7l74,326r-3,7l69,340r-2,7l67,354r-3,7l62,368r,7l60,383r,4l57,394r,5l57,406r,5l55,418r,5l55,428r-3,9l52,447r,7l52,461r,5l52,473r,7l55,489r2,5l60,501r2,7l67,513r-3,l60,520r-3,5l52,532r-2,7l48,549r-3,2l43,556r-2,5l38,568r-2,5l33,577r-2,7l31,589r-2,7l26,601r-2,7l24,615r-2,7l22,630r-3,7l17,644r,7l14,660r-2,8l12,675r-2,9l10,691,7,701r,9l7,720r,7l5,736r,10l5,753,2,763r,9l2,782r,7l,796r,7l,813r,4l,824r,5l,836r,10l,853r,5l,860r22,12l19,870r,-8l17,858r,-5l17,846r,-7l17,829r,-7l17,813r,-10l17,796r,-5l17,784r,-5l17,775r2,-8l19,763r3,-5l22,751r,-7l22,736r,-7l24,722r,-5l26,710r,-7l29,696r2,-7l31,682r2,-7l33,668r3,-8l38,653r3,-7l43,639r2,-7l48,625r2,-7l52,611r3,-8l57,596r5,-7l64,582r3,-7l71,568r5,-7l79,554r4,-5l88,542r5,-7l93,535r5,2l102,539r10,3l117,544r7,l129,546r7,3l143,551r7,3l160,556r7,2l174,561r9,2l193,565r9,5l210,570r11,5l226,575r5,2l236,577r7,3l252,582r10,2l267,584r4,l279,587r4,2l288,589r7,l300,589r5,3l312,594r5,l321,594r8,2l338,599r10,l357,599r12,2l379,603r9,l395,606r10,l414,606r7,2l428,608r10,l443,608r7,3l457,611r7,l469,611r5,l478,611r5,l493,611r7,l505,608r4,l514,608r3,l521,603r7,-4l533,594r3,-2l536,592r-5,l526,592r-5,l512,589r-10,l495,589r-5,l486,589r-8,l471,587r-7,l457,584r-7,l440,584r-7,l426,582r-7,l409,582r-9,-2l393,580r-10,l374,577r-10,l357,575r-9,l336,575r-7,-2l317,570r-8,l300,568r-10,-3l281,563r-10,l262,561r-10,-3l243,558r-10,-2l226,554r-9,l207,549r-7,l190,546r-7,-2l174,542r-7,-3l160,537r-8,-5l143,530r-5,-3l131,525r-7,-2l119,520r-5,-2l102,511r-7,-7l93,501r-2,-4l88,492r,-7l86,478r,-8l86,463r-3,-4l83,454r,-7l83,442r3,-7l86,425r2,-4l88,411r3,-9l93,392r2,-7l98,373r2,-9l102,359r,-5l105,347r5,-5l110,335r2,-5l112,323r5,-5l117,311r2,-7l121,297r3,-5l126,285r3,-7l131,273r2,-7l136,261r2,-7l143,247r2,-5l148,235r2,-7l152,221r3,-5l157,209r3,-5l164,197r3,-5l169,185r2,-4l174,173r2,-7l179,162r2,-8l183,150r5,-5l188,140r2,-7l193,128r2,-7l200,112r5,-10l210,93r4,-10l217,74r4,-5l224,59r2,-4l231,48r2,-5l236,38r2,-5l240,29r,-8l240,17r3,-5l245,7r,-5l245,,226,12r,xe" fillcolor="black" stroked="f">
                    <v:path arrowok="t" o:connecttype="custom" o:connectlocs="210,38;179,88;162,128;143,162;126,197;110,230;95,266;76,316;64,361;57,399;52,437;52,480;64,513;45,551;31,584;22,622;12,668;7,720;2,772;0,817;0,858;17,853;17,803;19,767;22,729;31,689;41,646;55,603;76,561;98,537;136,549;183,563;231,577;271,584;305,592;348,599;405,606;450,611;483,611;517,608;531,592;490,589;450,584;400,580;348,575;290,565;233,556;183,544;138,527;95,504;86,470;86,435;95,385;110,342;119,304;133,266;150,228;167,192;181,154;195,121;221,69;238,33;245,2" o:connectangles="0,0,0,0,0,0,0,0,0,0,0,0,0,0,0,0,0,0,0,0,0,0,0,0,0,0,0,0,0,0,0,0,0,0,0,0,0,0,0,0,0,0,0,0,0,0,0,0,0,0,0,0,0,0,0,0,0,0,0,0,0,0,0"/>
                  </v:shape>
                  <v:shape id="Freeform 799" o:spid="_x0000_s1926" style="position:absolute;left:9122;top:5973;width:816;height:437;visibility:visible;mso-wrap-style:square;v-text-anchor:top" coordsize="816,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WEisQA&#10;AADdAAAADwAAAGRycy9kb3ducmV2LnhtbERPzWoCMRC+C75DGKEX0cQKVrZGkZaiFGrV9gGGzXSz&#10;uplsN1G3fXpzEDx+fP+zResqcaYmlJ41jIYKBHHuTcmFhu+vt8EURIjIBivPpOGPAizm3c4MM+Mv&#10;vKPzPhYihXDIUIONsc6kDLklh2Hoa+LE/fjGYUywKaRp8JLCXSUflZpIhyWnBos1vVjKj/uT07Dp&#10;G7X9V8uj+pWr99HH52FjD69aP/Ta5TOISG28i2/utdEwfpqkuelNegJ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VhIrEAAAA3QAAAA8AAAAAAAAAAAAAAAAAmAIAAGRycy9k&#10;b3ducmV2LnhtbFBLBQYAAAAABAAEAPUAAACJAwAAAAA=&#10;" path="m155,231r2,l164,235r5,3l176,240r5,5l191,247r7,3l207,254r7,3l224,261r9,3l243,266r7,5l260,273r7,l276,276r10,2l295,280r10,5l314,288r10,2l333,292r10,3l352,297r8,l369,299r5,l381,299r5,l390,297r3,-5l395,288r5,-8l402,273r3,-9l407,254r5,-9l414,238r3,-12l417,219r2,-10l421,202r3,-7l424,193r2,-5l426,188r-2,-3l417,183r-7,-2l400,178r-12,-4l381,169r-7,-5l371,164r-2,-7l367,152r-3,-5l364,143r,-7l367,133r2,l376,136r3,l383,138r7,5l400,145r7,2l417,152r4,3l426,157r5,2l438,162r10,2l455,169r9,2l471,176r8,2l483,181r3,l488,183r,l486,185r,5l486,200r-3,7l481,216r,5l479,228r,5l479,240r-3,5l476,250r,4l476,261r-2,5l474,271r,5l474,280r,10l476,297r,5l481,307r2,2l488,311r5,3l502,316r5,2l517,321r4,l526,323r5,l538,326r5,l548,326r4,l557,326r7,l569,326r7,l583,328r5,l595,328r7,l609,328r8,-2l624,326r7,l640,326r5,-3l652,323r7,l667,323r7,-2l681,321r5,-3l693,318r7,-2l705,316r4,-2l717,314r4,-3l726,311r7,-2l738,309r9,-2l757,302r7,-3l771,297r5,-5l781,288r2,-3l788,280r,-4l788,271r,-7l788,259r,-7l788,247r,-7l786,235r-3,-7l781,221r,-5l778,209r-2,-5l776,197r-2,-7l774,185r-3,-7l771,171r,-7l771,157r,-10l771,140r,-7l774,124r,-8l774,107r2,-7l776,95r,-9l778,81r,-5l778,71r,-7l776,59r,-7l776,48r-2,-5l771,36r,-5l769,26r-2,-9l764,10,762,2r,l802,r,2l802,10r3,4l805,19r2,5l807,33r,5l809,45r,7l812,62r,5l814,74r,4l816,86r-2,7l812,102r-3,7l807,116r-5,10l802,136r-2,4l800,145r,7l802,159r,7l805,174r,9l807,190r,10l809,207r3,7l812,223r2,8l814,240r,7l816,257r-2,7l814,271r-2,9l812,288r-5,7l802,299r-5,8l790,311r-9,5l771,321r-9,2l752,328r-7,2l740,333r-7,l726,335r-5,l714,337r-7,l700,340r-7,l686,342r-8,l671,345r-7,l657,347r-7,l645,347r-9,l628,347r-9,l614,349r-9,l600,349r-10,l586,349r-8,l571,349r-7,l557,349r-5,l545,349r-5,l533,349r-4,l521,347r-4,l512,347r-10,l495,345r-9,-3l481,340r-7,-3l471,335r-4,-5l464,323r-2,-7l459,307r-2,-5l455,297r,-7l455,285r,-5l452,276r,-7l452,264r,-5l452,252r,-5l452,242r,-11l452,223r,-7l452,212r,-5l450,207r,5l450,214r-2,7l448,228r-3,10l443,247r-3,10l438,266r-2,10l431,285r,10l426,302r-2,7l421,314r-2,4l414,318r-2,l407,318r-5,l395,318r-7,l381,316r-7,l364,314r-9,-3l345,311r-9,-2l326,307r-9,l307,304r-9,-2l291,299r-5,l281,297r-5,l264,295r-9,-3l245,290r-9,-2l226,285r-7,l210,283r-8,-3l195,280r-4,l181,278r-5,l169,280r-7,l157,283r-7,2l145,288r-4,2l133,292r-4,l122,295r-5,l110,297r-5,l100,299r-7,3l88,302r-5,2l74,307r-10,4l55,316r-5,5l43,328r-2,9l38,340r,5l38,352r,7l38,364r,4l41,373r4,5l50,383r7,4l62,390r10,4l79,394r7,5l95,399r10,5l114,404r12,2l131,406r5,l143,409r5,l152,409r8,l164,409r5,l174,409r7,l186,409r7,l202,409r10,l221,409r10,l241,409r9,l257,409r10,l271,409r8,l283,409r5,l293,406r7,l307,404r7,l319,402r7,-3l331,399r7,-2l345,392r7,-2l357,385r3,l381,409r-2,l376,409r-7,2l360,413r-8,3l348,418r-10,l333,423r-9,2l314,425r-4,3l302,428r-4,2l293,430r-7,l279,432r-8,l264,435r-9,l248,435r-10,l229,437r-5,l217,437r-5,l207,437r-9,l186,437r-5,-2l176,435r-4,l167,435r-7,l155,435r-5,l145,435r-7,l133,432r-7,l122,430r-5,l112,430r-7,-2l100,428r-9,-3l81,421r-9,-3l62,416r-9,-5l43,406r-7,-4l29,397r-7,-5l17,385r-7,-7l7,373,5,364,,359r,-7l,345r,-8l3,333r2,-5l10,323r2,-7l17,311r7,-4l29,302r4,-5l41,292r7,-2l55,288r7,-5l69,280r5,-4l83,276r8,-5l95,269r7,-3l110,266r4,-2l119,264r5,-3l129,261r4,l136,261r19,-30l155,231xe" fillcolor="black" stroked="f">
                    <v:path arrowok="t" o:connecttype="custom" o:connectlocs="207,254;286,278;369,299;405,264;424,193;374,164;376,136;431,159;488,183;479,233;474,280;507,318;557,326;617,326;681,321;733,309;788,280;783,228;771,171;776,100;776,48;802,0;809,52;807,116;805,183;816,257;781,316;714,337;650,347;586,349;529,349;471,335;455,280;452,223;445,238;421,314;374,316;291,299;219,285;157,283;105,297;43,328;45,378;114,404;169,409;241,409;300,406;357,385;338,418;279,432;212,437;155,435;105,428;29,397;0,337;41,292;102,266;155,231" o:connectangles="0,0,0,0,0,0,0,0,0,0,0,0,0,0,0,0,0,0,0,0,0,0,0,0,0,0,0,0,0,0,0,0,0,0,0,0,0,0,0,0,0,0,0,0,0,0,0,0,0,0,0,0,0,0,0,0,0,0"/>
                  </v:shape>
                  <v:shape id="Freeform 800" o:spid="_x0000_s1927" style="position:absolute;left:9477;top:6275;width:442;height:180;visibility:visible;mso-wrap-style:square;v-text-anchor:top" coordsize="44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NNsUA&#10;AADdAAAADwAAAGRycy9kb3ducmV2LnhtbESPQWvCQBSE7wX/w/IEb3WjQqrRVUSwBKGHWhGPj+wz&#10;G8y+DdltjP76bqHQ4zAz3zCrTW9r0VHrK8cKJuMEBHHhdMWlgtPX/nUOwgdkjbVjUvAgD5v14GWF&#10;mXZ3/qTuGEoRIewzVGBCaDIpfWHIoh+7hjh6V9daDFG2pdQt3iPc1nKaJKm0WHFcMNjQzlBxO35b&#10;BXn+zkV1cduP2dQ4OqTnZ6fPSo2G/XYJIlAf/sN/7VwrmL2lC/h9E5+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U02xQAAAN0AAAAPAAAAAAAAAAAAAAAAAJgCAABkcnMv&#10;ZG93bnJldi54bWxQSwUGAAAAAAQABAD1AAAAigMAAAAA&#10;" path="m9,r7,64l14,64,9,71,7,73,5,81,,88r,9l,100r,4l,109r,7l,121r5,7l7,133r7,7l19,145r9,7l33,154r7,3l45,159r7,5l59,164r10,2l76,168r9,3l93,171r4,2l102,173r5,3l114,176r5,2l126,178r7,l140,178r7,l152,178r7,2l166,180r8,l178,180r10,l193,178r7,l207,178r7,l219,178r7,l233,178r5,l245,178r5,-2l257,176r7,-3l269,173r7,l281,171r7,l293,168r7,l304,168r5,-2l316,164r5,l328,164r5,l342,159r10,-2l362,154r9,-5l381,147r7,-2l397,142r7,-4l409,135r7,-2l421,130r5,-2l433,123r5,-4l438,111r2,-4l440,100r2,-8l440,81r,-8l440,64,438,54r,-9l435,35r-2,-7l433,21r-2,-7l428,12r,-3l404,16r,3l404,21r3,7l407,33r,7l409,45r3,9l412,62r,7l412,76r2,7l412,90r,5l412,100r-3,4l407,107r-7,2l395,111r-5,l385,114r-4,2l373,119r-4,4l362,123r-8,5l347,128r-7,5l331,135r-5,3l316,140r-9,2l300,142r-10,5l281,147r-8,2l264,152r-10,2l247,154r-9,3l231,157r-8,2l214,159r-7,l200,159r-7,2l185,159r-7,l174,159r-8,l159,159r-7,l147,159r-4,l135,157r-7,l124,154r-5,l112,152r-5,l102,149r-5,l88,145r-7,-5l74,135r-8,-2l62,126r-5,-5l55,111r,-4l52,97r5,-7l59,81r7,-5l71,69,81,62r9,-5l97,52r10,-5l116,45r8,-5l131,38r4,-3l143,35r2,-2l147,33,116,19,40,59,38,9,9,r,xe" fillcolor="black" stroked="f">
                    <v:path arrowok="t" o:connecttype="custom" o:connectlocs="14,64;5,81;0,100;0,116;7,133;28,152;45,159;69,166;93,171;107,176;126,178;147,178;166,180;188,180;207,178;226,178;245,178;264,173;281,171;300,168;316,164;333,164;362,154;388,145;409,135;426,128;438,111;442,92;440,64;435,35;431,14;404,16;407,28;409,45;412,69;412,90;409,104;395,111;381,116;362,123;340,133;316,140;290,147;264,152;238,157;214,159;193,161;174,159;152,159;135,157;119,154;102,149;81,140;62,126;55,107;59,81;81,62;107,47;131,38;145,33;40,59;9,0" o:connectangles="0,0,0,0,0,0,0,0,0,0,0,0,0,0,0,0,0,0,0,0,0,0,0,0,0,0,0,0,0,0,0,0,0,0,0,0,0,0,0,0,0,0,0,0,0,0,0,0,0,0,0,0,0,0,0,0,0,0,0,0,0,0"/>
                  </v:shape>
                </v:group>
                <v:shape id="AutoShape 801" o:spid="_x0000_s1928" type="#_x0000_t62" style="position:absolute;left:3977;top:2055;width:279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08sAA&#10;AADdAAAADwAAAGRycy9kb3ducmV2LnhtbERPyW7CMBC9I/UfrEHiBg5QCEoxqK0E4sryAaN4sqjx&#10;OIonEP4eHypxfHr7dj+4Rt2pC7VnA/NZAoo497bm0sDtephuQAVBtth4JgNPCrDffYy2mFn/4DPd&#10;L1KqGMIhQwOVSJtpHfKKHIaZb4kjV/jOoUTYldp2+IjhrtGLJFlrhzXHhgpb+q0o/7v0zsDnoi9k&#10;c7yufo6rIH1a+0PhT8ZMxsP3FyihQd7if/fJGlimadwf38QnoH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WC08sAAAADdAAAADwAAAAAAAAAAAAAAAACYAgAAZHJzL2Rvd25y&#10;ZXYueG1sUEsFBgAAAAAEAAQA9QAAAIUDAAAAAA==&#10;" adj="-4263,31817">
                  <v:textbox>
                    <w:txbxContent>
                      <w:p w:rsidR="00640318" w:rsidRPr="009022A9" w:rsidRDefault="00640318" w:rsidP="00C208EA">
                        <w:pPr>
                          <w:spacing w:before="0" w:after="0"/>
                        </w:pPr>
                        <w:r w:rsidRPr="009022A9">
                          <w:t>The sun has set at night</w:t>
                        </w:r>
                      </w:p>
                    </w:txbxContent>
                  </v:textbox>
                </v:shape>
              </v:group>
            </w:pict>
          </mc:Fallback>
        </mc:AlternateContent>
      </w:r>
      <w:r w:rsidR="00C208EA" w:rsidRPr="00123062">
        <w:t>Tam says:</w:t>
      </w: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017B4D" w:rsidP="00537678">
      <w:pPr>
        <w:pStyle w:val="BodyText2"/>
        <w:spacing w:before="120" w:after="0" w:line="240" w:lineRule="auto"/>
      </w:pPr>
      <w:r w:rsidRPr="00123062">
        <w:rPr>
          <w:noProof/>
          <w:lang w:eastAsia="en-GB"/>
        </w:rPr>
        <mc:AlternateContent>
          <mc:Choice Requires="wpg">
            <w:drawing>
              <wp:anchor distT="0" distB="0" distL="114300" distR="114300" simplePos="0" relativeHeight="251848704" behindDoc="0" locked="0" layoutInCell="1" allowOverlap="1" wp14:anchorId="559BAE2B" wp14:editId="507580EF">
                <wp:simplePos x="0" y="0"/>
                <wp:positionH relativeFrom="column">
                  <wp:posOffset>1460500</wp:posOffset>
                </wp:positionH>
                <wp:positionV relativeFrom="paragraph">
                  <wp:posOffset>180975</wp:posOffset>
                </wp:positionV>
                <wp:extent cx="1558925" cy="1673225"/>
                <wp:effectExtent l="0" t="0" r="22225" b="3175"/>
                <wp:wrapNone/>
                <wp:docPr id="3729" name="Group 3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8925" cy="1673225"/>
                          <a:chOff x="4114" y="3815"/>
                          <a:chExt cx="2455" cy="2635"/>
                        </a:xfrm>
                      </wpg:grpSpPr>
                      <pic:pic xmlns:pic="http://schemas.openxmlformats.org/drawingml/2006/picture">
                        <pic:nvPicPr>
                          <pic:cNvPr id="3730" name="Picture 803" descr="j023213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4199" y="4743"/>
                            <a:ext cx="2108" cy="1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31" name="AutoShape 804"/>
                        <wps:cNvSpPr>
                          <a:spLocks noChangeArrowheads="1"/>
                        </wps:cNvSpPr>
                        <wps:spPr bwMode="auto">
                          <a:xfrm>
                            <a:off x="4114" y="3815"/>
                            <a:ext cx="2455" cy="720"/>
                          </a:xfrm>
                          <a:prstGeom prst="wedgeRoundRectCallout">
                            <a:avLst>
                              <a:gd name="adj1" fmla="val -11096"/>
                              <a:gd name="adj2" fmla="val 106053"/>
                              <a:gd name="adj3" fmla="val 16667"/>
                            </a:avLst>
                          </a:prstGeom>
                          <a:solidFill>
                            <a:srgbClr val="FFFFFF"/>
                          </a:solidFill>
                          <a:ln w="9525">
                            <a:solidFill>
                              <a:srgbClr val="000000"/>
                            </a:solidFill>
                            <a:miter lim="800000"/>
                            <a:headEnd/>
                            <a:tailEnd/>
                          </a:ln>
                        </wps:spPr>
                        <wps:txbx>
                          <w:txbxContent>
                            <w:p w:rsidR="00640318" w:rsidRPr="009022A9" w:rsidRDefault="00640318" w:rsidP="00D90C95">
                              <w:pPr>
                                <w:spacing w:before="0" w:after="0" w:line="240" w:lineRule="auto"/>
                              </w:pPr>
                              <w:r w:rsidRPr="009022A9">
                                <w:t>What about all the stars? They’re suns as wel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29" o:spid="_x0000_s1929" style="position:absolute;margin-left:115pt;margin-top:14.25pt;width:122.75pt;height:131.75pt;z-index:251848704;mso-position-horizontal-relative:text;mso-position-vertical-relative:text" coordorigin="4114,3815" coordsize="2455,263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">
                <v:shape id="Picture 803" o:spid="_x0000_s1930" type="#_x0000_t75" alt="j0232138" style="position:absolute;left:4199;top:4743;width:2108;height:17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pc6fBAAAA3QAAAA8AAABkcnMvZG93bnJldi54bWxET89rwjAUvg/8H8ITdpupK2yjM0otDDwo&#10;bDp2fjTPpti81CRq9t+bw2DHj+/3YpXsIK7kQ+9YwXxWgCBune65U/B9+Hh6AxEissbBMSn4pQCr&#10;5eRhgZV2N/6i6z52IodwqFCBiXGspAytIYth5kbizB2dtxgz9J3UHm853A7yuShepMWec4PBkRpD&#10;7Wl/sQpiOtd+3R23zc7g9uczlVw3rNTjNNXvICKl+C/+c2+0gvK1zPvzm/wE5PIO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spc6fBAAAA3QAAAA8AAAAAAAAAAAAAAAAAnwIA&#10;AGRycy9kb3ducmV2LnhtbFBLBQYAAAAABAAEAPcAAACNAwAAAAA=&#10;">
                  <v:imagedata r:id="rId474" o:title="j0232138"/>
                </v:shape>
                <v:shape id="AutoShape 804" o:spid="_x0000_s1931" type="#_x0000_t62" style="position:absolute;left:4114;top:3815;width:245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MrBMUA&#10;AADdAAAADwAAAGRycy9kb3ducmV2LnhtbESPQWsCMRSE7wX/Q3iFXopm7UKV1SgiFHoqdRXF22Pz&#10;3CzdvKxJ1O2/b4SCx2FmvmHmy9624ko+NI4VjEcZCOLK6YZrBbvtx3AKIkRkja1jUvBLAZaLwdMc&#10;C+1uvKFrGWuRIBwKVGBi7AopQ2XIYhi5jjh5J+ctxiR9LbXHW4LbVr5l2bu02HBaMNjR2lD1U16s&#10;gvK16fHwnXs+m/q415fdpPrKlHp57lczEJH6+Aj/tz+1gnySj+H+Jj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ysExQAAAN0AAAAPAAAAAAAAAAAAAAAAAJgCAABkcnMv&#10;ZG93bnJldi54bWxQSwUGAAAAAAQABAD1AAAAigMAAAAA&#10;" adj="8403,33707">
                  <v:textbox>
                    <w:txbxContent>
                      <w:p w:rsidR="00640318" w:rsidRPr="009022A9" w:rsidRDefault="00640318" w:rsidP="00D90C95">
                        <w:pPr>
                          <w:spacing w:before="0" w:after="0" w:line="240" w:lineRule="auto"/>
                        </w:pPr>
                        <w:r w:rsidRPr="009022A9">
                          <w:t>What about all the stars? They’re suns as well</w:t>
                        </w:r>
                      </w:p>
                    </w:txbxContent>
                  </v:textbox>
                </v:shape>
              </v:group>
            </w:pict>
          </mc:Fallback>
        </mc:AlternateContent>
      </w: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r w:rsidRPr="00123062">
        <w:t>Wullie replies:</w:t>
      </w: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r w:rsidRPr="00123062">
        <w:t>The Big Bang theory gives a finite age to the universe, and only stars within the observable universe can be seen. This means that only stars within the distance of 15,000 light years will be observed.  Not all stars will be within that range and so the dark sky can be explained. So the main reason why the night sky is dark is due to the finite age of the galaxies, not the expansion of the universe. This is consistent with the hot Big Bang model, but not with a steady-state universe.</w:t>
      </w:r>
    </w:p>
    <w:p w:rsidR="00C208EA" w:rsidRPr="00123062" w:rsidRDefault="00C208EA" w:rsidP="00537678">
      <w:pPr>
        <w:pStyle w:val="Heading3"/>
      </w:pPr>
      <w:bookmarkStart w:id="79" w:name="_Toc115874"/>
      <w:r w:rsidRPr="00123062">
        <w:t>A summary of some of the evidence of the Big Bang and its interpretation</w:t>
      </w:r>
      <w:bookmarkEnd w:id="79"/>
    </w:p>
    <w:tbl>
      <w:tblPr>
        <w:tblW w:w="0" w:type="auto"/>
        <w:jc w:val="center"/>
        <w:tblCellSpacing w:w="0" w:type="dxa"/>
        <w:tblBorders>
          <w:top w:val="single" w:sz="4" w:space="0" w:color="FFFF00"/>
          <w:left w:val="single" w:sz="4" w:space="0" w:color="FFFF00"/>
          <w:bottom w:val="single" w:sz="4" w:space="0" w:color="FFFF00"/>
          <w:right w:val="single" w:sz="4" w:space="0" w:color="FFFF00"/>
          <w:insideH w:val="single" w:sz="4" w:space="0" w:color="FFFF00"/>
          <w:insideV w:val="single" w:sz="4" w:space="0" w:color="FFFF00"/>
        </w:tblBorders>
        <w:tblCellMar>
          <w:left w:w="0" w:type="dxa"/>
          <w:right w:w="0" w:type="dxa"/>
        </w:tblCellMar>
        <w:tblLook w:val="04A0" w:firstRow="1" w:lastRow="0" w:firstColumn="1" w:lastColumn="0" w:noHBand="0" w:noVBand="1"/>
      </w:tblPr>
      <w:tblGrid>
        <w:gridCol w:w="2781"/>
        <w:gridCol w:w="6265"/>
      </w:tblGrid>
      <w:tr w:rsidR="00C208EA" w:rsidRPr="00123062" w:rsidTr="00C208EA">
        <w:trPr>
          <w:tblHeader/>
          <w:tblCellSpacing w:w="0" w:type="dxa"/>
          <w:jc w:val="center"/>
        </w:trPr>
        <w:tc>
          <w:tcPr>
            <w:tcW w:w="0" w:type="auto"/>
            <w:vAlign w:val="center"/>
            <w:hideMark/>
          </w:tcPr>
          <w:p w:rsidR="00C208EA" w:rsidRPr="00123062" w:rsidRDefault="00C208EA" w:rsidP="00537678">
            <w:pPr>
              <w:pStyle w:val="BodyText2"/>
              <w:spacing w:before="120" w:after="0" w:line="240" w:lineRule="auto"/>
              <w:rPr>
                <w:bCs/>
              </w:rPr>
            </w:pPr>
            <w:r w:rsidRPr="00123062">
              <w:rPr>
                <w:bCs/>
              </w:rPr>
              <w:t>Evidence</w:t>
            </w:r>
          </w:p>
        </w:tc>
        <w:tc>
          <w:tcPr>
            <w:tcW w:w="0" w:type="auto"/>
            <w:vAlign w:val="center"/>
            <w:hideMark/>
          </w:tcPr>
          <w:p w:rsidR="00C208EA" w:rsidRPr="00123062" w:rsidRDefault="00C208EA" w:rsidP="00537678">
            <w:pPr>
              <w:pStyle w:val="BodyText2"/>
              <w:spacing w:before="120" w:after="0" w:line="240" w:lineRule="auto"/>
              <w:rPr>
                <w:bCs/>
              </w:rPr>
            </w:pPr>
            <w:r w:rsidRPr="00123062">
              <w:rPr>
                <w:bCs/>
              </w:rPr>
              <w:t>Interpretation</w:t>
            </w:r>
          </w:p>
        </w:tc>
      </w:tr>
      <w:tr w:rsidR="00C208EA" w:rsidRPr="00123062" w:rsidTr="00C208EA">
        <w:trPr>
          <w:tblCellSpacing w:w="0" w:type="dxa"/>
          <w:jc w:val="center"/>
        </w:trPr>
        <w:tc>
          <w:tcPr>
            <w:tcW w:w="0" w:type="auto"/>
            <w:vAlign w:val="center"/>
            <w:hideMark/>
          </w:tcPr>
          <w:p w:rsidR="00C208EA" w:rsidRPr="00123062" w:rsidRDefault="00C208EA" w:rsidP="00537678">
            <w:pPr>
              <w:pStyle w:val="BodyText2"/>
              <w:spacing w:before="120" w:after="0" w:line="240" w:lineRule="auto"/>
            </w:pPr>
            <w:r w:rsidRPr="00123062">
              <w:t>The light from other galaxies is red-shifted.</w:t>
            </w:r>
          </w:p>
        </w:tc>
        <w:tc>
          <w:tcPr>
            <w:tcW w:w="0" w:type="auto"/>
            <w:vAlign w:val="center"/>
            <w:hideMark/>
          </w:tcPr>
          <w:p w:rsidR="00C208EA" w:rsidRPr="00123062" w:rsidRDefault="00C208EA" w:rsidP="00537678">
            <w:pPr>
              <w:pStyle w:val="BodyText2"/>
              <w:spacing w:before="120" w:after="0" w:line="240" w:lineRule="auto"/>
            </w:pPr>
            <w:r w:rsidRPr="00123062">
              <w:t>The other galaxies are moving away from us.</w:t>
            </w:r>
          </w:p>
        </w:tc>
      </w:tr>
      <w:tr w:rsidR="00C208EA" w:rsidRPr="00123062" w:rsidTr="00C208EA">
        <w:trPr>
          <w:tblCellSpacing w:w="0" w:type="dxa"/>
          <w:jc w:val="center"/>
        </w:trPr>
        <w:tc>
          <w:tcPr>
            <w:tcW w:w="0" w:type="auto"/>
            <w:vAlign w:val="center"/>
            <w:hideMark/>
          </w:tcPr>
          <w:p w:rsidR="00C208EA" w:rsidRPr="00123062" w:rsidRDefault="00C208EA" w:rsidP="00537678">
            <w:pPr>
              <w:pStyle w:val="BodyText2"/>
              <w:spacing w:before="120" w:after="0" w:line="240" w:lineRule="auto"/>
            </w:pPr>
            <w:r w:rsidRPr="00123062">
              <w:t>The further away the galaxy, the more its light is red-shifted.</w:t>
            </w:r>
          </w:p>
        </w:tc>
        <w:tc>
          <w:tcPr>
            <w:tcW w:w="0" w:type="auto"/>
            <w:vAlign w:val="center"/>
            <w:hideMark/>
          </w:tcPr>
          <w:p w:rsidR="00C208EA" w:rsidRPr="00123062" w:rsidRDefault="00C208EA" w:rsidP="00537678">
            <w:pPr>
              <w:pStyle w:val="BodyText2"/>
              <w:spacing w:before="120" w:after="0" w:line="240" w:lineRule="auto"/>
            </w:pPr>
            <w:r w:rsidRPr="00123062">
              <w:t>The most likely explanation is that the whole universe is expanding. This supports the theory that the start of the universe could have been from a single explosion.</w:t>
            </w:r>
          </w:p>
        </w:tc>
      </w:tr>
      <w:tr w:rsidR="00C208EA" w:rsidRPr="00123062" w:rsidTr="00C208EA">
        <w:trPr>
          <w:tblCellSpacing w:w="0" w:type="dxa"/>
          <w:jc w:val="center"/>
        </w:trPr>
        <w:tc>
          <w:tcPr>
            <w:tcW w:w="0" w:type="auto"/>
            <w:vAlign w:val="center"/>
            <w:hideMark/>
          </w:tcPr>
          <w:p w:rsidR="00C208EA" w:rsidRPr="00123062" w:rsidRDefault="00C208EA" w:rsidP="00537678">
            <w:pPr>
              <w:pStyle w:val="BodyText2"/>
              <w:spacing w:before="120" w:after="0" w:line="240" w:lineRule="auto"/>
            </w:pPr>
            <w:r w:rsidRPr="00123062">
              <w:t>Cosmic Microwave Background</w:t>
            </w:r>
          </w:p>
        </w:tc>
        <w:tc>
          <w:tcPr>
            <w:tcW w:w="0" w:type="auto"/>
            <w:vAlign w:val="center"/>
            <w:hideMark/>
          </w:tcPr>
          <w:p w:rsidR="00C208EA" w:rsidRPr="00123062" w:rsidRDefault="00C208EA" w:rsidP="00537678">
            <w:pPr>
              <w:pStyle w:val="BodyText2"/>
              <w:spacing w:before="120" w:after="0" w:line="240" w:lineRule="auto"/>
            </w:pPr>
            <w:r w:rsidRPr="00123062">
              <w:t>The relatively uniform background radiation is the remains of energy created just after the Big Bang.</w:t>
            </w:r>
          </w:p>
        </w:tc>
      </w:tr>
    </w:tbl>
    <w:p w:rsidR="00C208EA" w:rsidRPr="00123062" w:rsidRDefault="00C208EA" w:rsidP="001E5CA5">
      <w:pPr>
        <w:pStyle w:val="Heading2"/>
      </w:pPr>
      <w:bookmarkStart w:id="80" w:name="_Toc115875"/>
      <w:r w:rsidRPr="00123062">
        <w:t xml:space="preserve">Further Questions </w:t>
      </w:r>
      <w:r w:rsidR="004E0093" w:rsidRPr="00123062">
        <w:t>on the Universe</w:t>
      </w:r>
      <w:bookmarkEnd w:id="80"/>
    </w:p>
    <w:p w:rsidR="00C208EA" w:rsidRPr="00123062" w:rsidRDefault="00C208EA" w:rsidP="00537678">
      <w:pPr>
        <w:pStyle w:val="Heading3"/>
      </w:pPr>
      <w:bookmarkStart w:id="81" w:name="_Toc115876"/>
      <w:r w:rsidRPr="00123062">
        <w:t>Where in the universe was the Big Bang?</w:t>
      </w:r>
      <w:bookmarkEnd w:id="81"/>
    </w:p>
    <w:p w:rsidR="00C208EA" w:rsidRPr="00123062" w:rsidRDefault="00C208EA" w:rsidP="00537678">
      <w:pPr>
        <w:pStyle w:val="BodyText2"/>
        <w:spacing w:before="120" w:after="0" w:line="240" w:lineRule="auto"/>
      </w:pPr>
      <w:r w:rsidRPr="00123062">
        <w:t>Everywhere! It’s a bit like asking ‘Where in your body were you born?’</w:t>
      </w:r>
    </w:p>
    <w:p w:rsidR="00C208EA" w:rsidRPr="00123062" w:rsidRDefault="00C208EA" w:rsidP="00537678">
      <w:pPr>
        <w:pStyle w:val="Heading3"/>
      </w:pPr>
      <w:bookmarkStart w:id="82" w:name="_Toc115877"/>
      <w:r w:rsidRPr="00123062">
        <w:t>What does the universe expand into?</w:t>
      </w:r>
      <w:bookmarkEnd w:id="82"/>
      <w:r w:rsidRPr="00123062">
        <w:t xml:space="preserve"> </w:t>
      </w:r>
    </w:p>
    <w:p w:rsidR="00C208EA" w:rsidRPr="00123062" w:rsidRDefault="00C208EA" w:rsidP="00537678">
      <w:pPr>
        <w:pStyle w:val="BodyText2"/>
        <w:spacing w:before="120" w:after="0" w:line="240" w:lineRule="auto"/>
      </w:pPr>
      <w:r w:rsidRPr="00123062">
        <w:t>The basic problem lies with the nature of spacetime. In order for the universe to expand into some larger space, that large space would need to exist in another universe. After all, what does ‘space’ even mean outside of the universe?</w:t>
      </w:r>
    </w:p>
    <w:p w:rsidR="00C208EA" w:rsidRPr="00123062" w:rsidRDefault="00C208EA" w:rsidP="00537678">
      <w:pPr>
        <w:pStyle w:val="BodyText2"/>
        <w:spacing w:before="120" w:after="0" w:line="240" w:lineRule="auto"/>
      </w:pPr>
      <w:r w:rsidRPr="00123062">
        <w:t>If you try to imagine yourself watching our universe from the outside, doesn’t that mean you are in a universe surrounding ours? The key is to think of the universe as a collection of information rather than a collection of objects. Think of it more like the flash memory in an MP3 player. When you record more tracks of music, the memory chip itself doesn’t become any larger.</w:t>
      </w:r>
    </w:p>
    <w:p w:rsidR="00C208EA" w:rsidRPr="00123062" w:rsidRDefault="00C208EA" w:rsidP="00537678">
      <w:pPr>
        <w:pStyle w:val="BodyText2"/>
        <w:spacing w:before="120" w:after="0" w:line="240" w:lineRule="auto"/>
        <w:rPr>
          <w:b/>
        </w:rPr>
      </w:pPr>
      <w:r w:rsidRPr="00123062">
        <w:rPr>
          <w:b/>
        </w:rPr>
        <w:t>For more information read the document</w:t>
      </w:r>
    </w:p>
    <w:p w:rsidR="00C208EA" w:rsidRPr="00123062" w:rsidRDefault="00C208EA" w:rsidP="00537678">
      <w:pPr>
        <w:pStyle w:val="BodyText2"/>
        <w:spacing w:before="120" w:after="0" w:line="240" w:lineRule="auto"/>
        <w:rPr>
          <w:b/>
          <w:i/>
        </w:rPr>
      </w:pPr>
      <w:r w:rsidRPr="00123062">
        <w:rPr>
          <w:b/>
          <w:i/>
        </w:rPr>
        <w:lastRenderedPageBreak/>
        <w:t>The Expanding Universe and Big Bang Theory Teacher’s Notes by Nathan Benson</w:t>
      </w:r>
    </w:p>
    <w:p w:rsidR="00A63C6C" w:rsidRPr="00123062" w:rsidRDefault="00C208EA" w:rsidP="00537678">
      <w:pPr>
        <w:pStyle w:val="BodyText2"/>
        <w:spacing w:before="120" w:after="0" w:line="240" w:lineRule="auto"/>
        <w:rPr>
          <w:b/>
          <w:u w:val="single"/>
        </w:rPr>
      </w:pPr>
      <w:r w:rsidRPr="00123062">
        <w:rPr>
          <w:b/>
          <w:u w:val="single"/>
        </w:rPr>
        <w:t>ExpandingUniverseBigBangTheoryTeachersNote_tcm4=649504(1).doc</w:t>
      </w:r>
    </w:p>
    <w:p w:rsidR="00A63C6C" w:rsidRPr="00123062" w:rsidRDefault="00A63C6C" w:rsidP="00537678">
      <w:pPr>
        <w:rPr>
          <w:b/>
          <w:u w:val="single"/>
        </w:rPr>
      </w:pPr>
    </w:p>
    <w:p w:rsidR="00C208EA" w:rsidRPr="00123062" w:rsidRDefault="00A63C6C" w:rsidP="001E5CA5">
      <w:pPr>
        <w:pStyle w:val="Heading2"/>
      </w:pPr>
      <w:bookmarkStart w:id="83" w:name="_Toc115878"/>
      <w:r w:rsidRPr="00123062">
        <w:rPr>
          <w:rStyle w:val="Heading1Char"/>
          <w:b w:val="0"/>
          <w:bCs w:val="0"/>
          <w:caps/>
          <w:shd w:val="clear" w:color="auto" w:fill="auto"/>
        </w:rPr>
        <w:t>Definitions for the Expanding</w:t>
      </w:r>
      <w:r w:rsidR="004E0093" w:rsidRPr="00123062">
        <w:rPr>
          <w:rStyle w:val="Heading1Char"/>
          <w:b w:val="0"/>
          <w:bCs w:val="0"/>
          <w:caps/>
          <w:shd w:val="clear" w:color="auto" w:fill="auto"/>
        </w:rPr>
        <w:t xml:space="preserve"> </w:t>
      </w:r>
      <w:r w:rsidRPr="00123062">
        <w:rPr>
          <w:rStyle w:val="Heading1Char"/>
          <w:b w:val="0"/>
          <w:bCs w:val="0"/>
          <w:caps/>
          <w:shd w:val="clear" w:color="auto" w:fill="auto"/>
        </w:rPr>
        <w:t>Universe</w:t>
      </w:r>
      <w:r w:rsidRPr="00123062">
        <w:t>:</w:t>
      </w:r>
      <w:bookmarkEnd w:id="83"/>
    </w:p>
    <w:p w:rsidR="00C208EA" w:rsidRPr="00123062" w:rsidRDefault="00C208EA" w:rsidP="00537678">
      <w:pPr>
        <w:pStyle w:val="BodyText2"/>
        <w:spacing w:before="120" w:after="0" w:line="240" w:lineRule="auto"/>
        <w:rPr>
          <w:b/>
          <w:bCs/>
        </w:rPr>
      </w:pPr>
      <w:r w:rsidRPr="00123062">
        <w:rPr>
          <w:b/>
          <w:bCs/>
        </w:rPr>
        <w:t>Black Body Radiation</w:t>
      </w:r>
    </w:p>
    <w:p w:rsidR="00C208EA" w:rsidRPr="00123062" w:rsidRDefault="00C208EA" w:rsidP="00537678">
      <w:pPr>
        <w:pStyle w:val="BodyText2"/>
        <w:spacing w:before="120" w:after="0" w:line="240" w:lineRule="auto"/>
        <w:rPr>
          <w:b/>
          <w:bCs/>
        </w:rPr>
      </w:pPr>
      <w:r w:rsidRPr="00123062">
        <w:rPr>
          <w:b/>
          <w:bCs/>
        </w:rPr>
        <w:tab/>
        <w:t>A "black-body" is an ideal object whose temperature is the same at every point and constant in time. It is useful for study because such an object produces a spectrum which is dependent only on the temperature. The spectrum of black-body radiation is continuous from zero energy at zero wavelength, rising to a maximum at some wavelength determined by Wien's law, and then falling off to zero at infinite wavelength. The hotter the black body, the more energy is produced at EVERY wavelength. Black-bodies are useful models because many stars radiate approximately as black-body.</w:t>
      </w:r>
    </w:p>
    <w:p w:rsidR="00C208EA" w:rsidRPr="00123062" w:rsidRDefault="00C208EA" w:rsidP="00537678">
      <w:pPr>
        <w:pStyle w:val="BodyText2"/>
        <w:spacing w:before="120" w:after="0" w:line="240" w:lineRule="auto"/>
      </w:pPr>
      <w:r w:rsidRPr="00123062">
        <w:rPr>
          <w:b/>
          <w:bCs/>
        </w:rPr>
        <w:t>Heliocentric Universe</w:t>
      </w:r>
    </w:p>
    <w:p w:rsidR="00C208EA" w:rsidRPr="00123062" w:rsidRDefault="00C208EA" w:rsidP="00537678">
      <w:pPr>
        <w:pStyle w:val="BodyText2"/>
        <w:spacing w:before="120" w:after="0" w:line="240" w:lineRule="auto"/>
      </w:pPr>
      <w:r w:rsidRPr="00123062">
        <w:t>A model of the universe that puts the sun at its center.</w:t>
      </w:r>
    </w:p>
    <w:p w:rsidR="00C208EA" w:rsidRPr="00123062" w:rsidRDefault="00C208EA" w:rsidP="00537678">
      <w:pPr>
        <w:pStyle w:val="BodyText2"/>
        <w:spacing w:before="120" w:after="0" w:line="240" w:lineRule="auto"/>
      </w:pPr>
      <w:r w:rsidRPr="00123062">
        <w:rPr>
          <w:b/>
          <w:bCs/>
        </w:rPr>
        <w:t>Hubble Expansion</w:t>
      </w:r>
    </w:p>
    <w:p w:rsidR="00C208EA" w:rsidRPr="00123062" w:rsidRDefault="00C208EA" w:rsidP="00537678">
      <w:pPr>
        <w:pStyle w:val="BodyText2"/>
        <w:spacing w:before="120" w:after="0" w:line="240" w:lineRule="auto"/>
      </w:pPr>
      <w:r w:rsidRPr="00123062">
        <w:t>Used to describe the expansion of the universe based on the redshifted light of distant galaxies. The relationship between recession velocity and distance is described by Hubble's Law, where [recessional velocity of an object]=[Hubble constant]*[distance of object from Earth]</w:t>
      </w:r>
    </w:p>
    <w:p w:rsidR="00C208EA" w:rsidRPr="00123062" w:rsidRDefault="00C208EA" w:rsidP="00537678">
      <w:pPr>
        <w:pStyle w:val="BodyText2"/>
        <w:spacing w:before="120" w:after="0" w:line="240" w:lineRule="auto"/>
      </w:pPr>
      <w:bookmarkStart w:id="84" w:name="infinite"/>
      <w:r w:rsidRPr="00123062">
        <w:rPr>
          <w:b/>
          <w:bCs/>
        </w:rPr>
        <w:t>Infinite</w:t>
      </w:r>
      <w:bookmarkEnd w:id="84"/>
    </w:p>
    <w:p w:rsidR="00C208EA" w:rsidRPr="00123062" w:rsidRDefault="00C208EA" w:rsidP="00537678">
      <w:pPr>
        <w:pStyle w:val="BodyText2"/>
        <w:spacing w:before="120" w:after="0" w:line="240" w:lineRule="auto"/>
      </w:pPr>
      <w:r w:rsidRPr="00123062">
        <w:t>When we talk about the universe being infinite in relation to steady state theory, we can talk about several things. First, steady state theory predicts the universe to be infinitely big, without limits. Secondly, steady state theory says the universe is infinitely old, as old as time itself.</w:t>
      </w:r>
    </w:p>
    <w:p w:rsidR="00C208EA" w:rsidRPr="00123062" w:rsidRDefault="00C208EA" w:rsidP="00537678">
      <w:pPr>
        <w:pStyle w:val="BodyText2"/>
        <w:spacing w:before="120" w:after="0" w:line="240" w:lineRule="auto"/>
      </w:pPr>
      <w:r w:rsidRPr="00123062">
        <w:rPr>
          <w:b/>
          <w:bCs/>
        </w:rPr>
        <w:t>Isotropic</w:t>
      </w:r>
    </w:p>
    <w:p w:rsidR="00C208EA" w:rsidRPr="00123062" w:rsidRDefault="00C208EA" w:rsidP="00537678">
      <w:pPr>
        <w:pStyle w:val="BodyText2"/>
        <w:spacing w:before="120" w:after="0" w:line="240" w:lineRule="auto"/>
      </w:pPr>
      <w:r w:rsidRPr="00123062">
        <w:t>An isotropic universe has no preferred direction. It acts the same in every direction. For example, the redshift of distant galaxy clusters looks the same from our location as it does from another distant cluster in the universe.</w:t>
      </w:r>
    </w:p>
    <w:p w:rsidR="00C208EA" w:rsidRPr="00123062" w:rsidRDefault="00C208EA" w:rsidP="00537678">
      <w:pPr>
        <w:pStyle w:val="BodyText2"/>
        <w:spacing w:before="120" w:after="0" w:line="240" w:lineRule="auto"/>
      </w:pPr>
      <w:bookmarkStart w:id="85" w:name="notexpanding"/>
      <w:r w:rsidRPr="00123062">
        <w:rPr>
          <w:b/>
          <w:bCs/>
        </w:rPr>
        <w:t>Not Expanding</w:t>
      </w:r>
      <w:bookmarkEnd w:id="85"/>
    </w:p>
    <w:p w:rsidR="00C208EA" w:rsidRPr="00123062" w:rsidRDefault="00C208EA" w:rsidP="00537678">
      <w:pPr>
        <w:pStyle w:val="BodyText2"/>
        <w:spacing w:before="120" w:after="0" w:line="240" w:lineRule="auto"/>
      </w:pPr>
      <w:r w:rsidRPr="00123062">
        <w:t xml:space="preserve">A universe that is not expanding is what we call static. According to steady state theory, the universe just is. It cannot be expanding because steady state theorists think this is the way the universe has always looked. A universe that is expanding would have looked very different at a time billions of years ago. </w:t>
      </w:r>
    </w:p>
    <w:p w:rsidR="00C208EA" w:rsidRPr="00123062" w:rsidRDefault="00C208EA" w:rsidP="00537678">
      <w:pPr>
        <w:pStyle w:val="BodyText2"/>
        <w:spacing w:before="120" w:after="0" w:line="240" w:lineRule="auto"/>
      </w:pPr>
      <w:r w:rsidRPr="00123062">
        <w:rPr>
          <w:b/>
          <w:bCs/>
        </w:rPr>
        <w:t>Primordial Soup</w:t>
      </w:r>
    </w:p>
    <w:p w:rsidR="00C208EA" w:rsidRPr="00123062" w:rsidRDefault="00C208EA" w:rsidP="00537678">
      <w:pPr>
        <w:pStyle w:val="BodyText2"/>
        <w:spacing w:before="120" w:after="0" w:line="240" w:lineRule="auto"/>
      </w:pPr>
      <w:r w:rsidRPr="00123062">
        <w:t>The name for the time in the evolution of the universe where the universe was to hot to form ordinary matter. The universe was opaque and glowed due to photons that were being continuously scattered by electrons.</w:t>
      </w:r>
    </w:p>
    <w:p w:rsidR="00C208EA" w:rsidRPr="00123062" w:rsidRDefault="00C208EA" w:rsidP="00537678">
      <w:pPr>
        <w:pStyle w:val="BodyText2"/>
        <w:spacing w:before="120" w:after="0" w:line="240" w:lineRule="auto"/>
      </w:pPr>
      <w:r w:rsidRPr="00123062">
        <w:rPr>
          <w:b/>
          <w:bCs/>
        </w:rPr>
        <w:t>Redshift</w:t>
      </w:r>
    </w:p>
    <w:p w:rsidR="00C208EA" w:rsidRPr="00123062" w:rsidRDefault="00C208EA" w:rsidP="00537678">
      <w:pPr>
        <w:pStyle w:val="BodyText2"/>
        <w:spacing w:before="120" w:after="0" w:line="240" w:lineRule="auto"/>
      </w:pPr>
      <w:r w:rsidRPr="00123062">
        <w:t xml:space="preserve">When a radiating object moves away from us, we observe a </w:t>
      </w:r>
      <w:r w:rsidRPr="00123062">
        <w:rPr>
          <w:i/>
          <w:iCs/>
        </w:rPr>
        <w:t>redshift</w:t>
      </w:r>
      <w:r w:rsidRPr="00123062">
        <w:t xml:space="preserve"> in its light, or the light waves it emits are getting longer (shifting to the red part of the spectrum).</w:t>
      </w:r>
    </w:p>
    <w:p w:rsidR="00C208EA" w:rsidRPr="00123062" w:rsidRDefault="00C208EA" w:rsidP="00537678">
      <w:pPr>
        <w:pStyle w:val="BodyText2"/>
        <w:spacing w:before="120" w:after="0" w:line="240" w:lineRule="auto"/>
      </w:pPr>
      <w:bookmarkStart w:id="86" w:name="steadystate"/>
      <w:r w:rsidRPr="00123062">
        <w:rPr>
          <w:b/>
          <w:bCs/>
        </w:rPr>
        <w:t>Steady State Theory</w:t>
      </w:r>
      <w:bookmarkEnd w:id="86"/>
    </w:p>
    <w:p w:rsidR="00C208EA" w:rsidRPr="00123062" w:rsidRDefault="00C208EA" w:rsidP="00537678">
      <w:pPr>
        <w:pStyle w:val="BodyText2"/>
        <w:spacing w:before="120" w:after="0" w:line="240" w:lineRule="auto"/>
      </w:pPr>
      <w:r w:rsidRPr="00123062">
        <w:t>Theory of the creation of the universe that says the universe has been and always will be like it is today. It assumes that the universe is uniform, infinite, and not expanding.</w:t>
      </w:r>
      <w:r w:rsidRPr="00123062">
        <w:br/>
      </w:r>
      <w:r w:rsidRPr="00123062">
        <w:rPr>
          <w:i/>
          <w:iCs/>
        </w:rPr>
        <w:lastRenderedPageBreak/>
        <w:t xml:space="preserve">For more about steady state theory go to: </w:t>
      </w:r>
      <w:hyperlink r:id="rId475" w:history="1">
        <w:r w:rsidRPr="00123062">
          <w:rPr>
            <w:rStyle w:val="Hyperlink"/>
            <w:i/>
            <w:iCs/>
          </w:rPr>
          <w:t>http://cfpa.berkeley.edu/Education/IUP/Big_Bang_Primer.html</w:t>
        </w:r>
      </w:hyperlink>
      <w:r w:rsidRPr="00123062">
        <w:rPr>
          <w:i/>
          <w:iCs/>
        </w:rPr>
        <w:t>.</w:t>
      </w:r>
    </w:p>
    <w:p w:rsidR="00B41D33" w:rsidRDefault="00B41D33" w:rsidP="00537678">
      <w:pPr>
        <w:pStyle w:val="BodyText2"/>
        <w:spacing w:before="120" w:after="0" w:line="240" w:lineRule="auto"/>
        <w:rPr>
          <w:b/>
          <w:bCs/>
        </w:rPr>
      </w:pPr>
      <w:bookmarkStart w:id="87" w:name="uniform"/>
    </w:p>
    <w:p w:rsidR="00C208EA" w:rsidRPr="00123062" w:rsidRDefault="00C208EA" w:rsidP="00537678">
      <w:pPr>
        <w:pStyle w:val="BodyText2"/>
        <w:spacing w:before="120" w:after="0" w:line="240" w:lineRule="auto"/>
      </w:pPr>
      <w:r w:rsidRPr="00123062">
        <w:rPr>
          <w:b/>
          <w:bCs/>
        </w:rPr>
        <w:t>Uniform</w:t>
      </w:r>
      <w:bookmarkEnd w:id="87"/>
    </w:p>
    <w:p w:rsidR="00C208EA" w:rsidRPr="00123062" w:rsidRDefault="00C208EA" w:rsidP="00537678">
      <w:pPr>
        <w:pStyle w:val="BodyText2"/>
        <w:spacing w:before="120" w:after="0" w:line="240" w:lineRule="auto"/>
      </w:pPr>
      <w:r w:rsidRPr="00123062">
        <w:t xml:space="preserve">When we talk about a homogeneous universe, we are making the assumption that the universe is </w:t>
      </w:r>
      <w:r w:rsidRPr="00123062">
        <w:rPr>
          <w:i/>
          <w:iCs/>
        </w:rPr>
        <w:t>uniform</w:t>
      </w:r>
      <w:r w:rsidRPr="00123062">
        <w:t>, or has the same makeup throughout. So, we figure that the matter density of our local region, or lets say the amount of galaxies, stars, gas and dust per a certain volume is pretty much the same anywhere in the universe.</w:t>
      </w:r>
    </w:p>
    <w:p w:rsidR="00C208EA" w:rsidRPr="00123062" w:rsidRDefault="00C208EA" w:rsidP="00537678">
      <w:pPr>
        <w:pStyle w:val="BodyText2"/>
        <w:spacing w:before="120" w:after="0" w:line="240" w:lineRule="auto"/>
      </w:pPr>
      <w:r w:rsidRPr="00123062">
        <w:rPr>
          <w:b/>
          <w:bCs/>
        </w:rPr>
        <w:t>Visible Spectrum</w:t>
      </w:r>
    </w:p>
    <w:p w:rsidR="00C208EA" w:rsidRPr="00123062" w:rsidRDefault="00C208EA" w:rsidP="00537678">
      <w:pPr>
        <w:pStyle w:val="BodyText2"/>
        <w:spacing w:before="120" w:after="0" w:line="240" w:lineRule="auto"/>
      </w:pPr>
      <w:r w:rsidRPr="00123062">
        <w:t xml:space="preserve">This is the part of the Electromagnetic Spectrum that contains the light we can see. The colors in the </w:t>
      </w:r>
      <w:r w:rsidRPr="00123062">
        <w:rPr>
          <w:i/>
          <w:iCs/>
        </w:rPr>
        <w:t>visible Spectrum</w:t>
      </w:r>
      <w:r w:rsidRPr="00123062">
        <w:t xml:space="preserve"> from longest wavelength to shortest are: red, orange, yellow, green, blue, and violet.</w:t>
      </w:r>
    </w:p>
    <w:p w:rsidR="00C208EA" w:rsidRPr="00123062" w:rsidRDefault="00C208EA" w:rsidP="00537678">
      <w:pPr>
        <w:pStyle w:val="BodyText2"/>
        <w:spacing w:before="120" w:after="0" w:line="240" w:lineRule="auto"/>
      </w:pPr>
      <w:r w:rsidRPr="00123062">
        <w:rPr>
          <w:b/>
        </w:rPr>
        <w:t>A closed universe</w:t>
      </w:r>
      <w:r w:rsidRPr="00123062">
        <w:t xml:space="preserve">: if the mean density exceeds a critical value then the universe will expand to a finite size and then begin to collapse back in on itself, slowly at first, and then at an ever-increasing rate until all the galaxies collide and the universe ends in a Big Crunch. </w:t>
      </w:r>
    </w:p>
    <w:p w:rsidR="00C208EA" w:rsidRPr="00123062" w:rsidRDefault="00C208EA" w:rsidP="00537678">
      <w:pPr>
        <w:pStyle w:val="BodyText2"/>
        <w:spacing w:before="120" w:after="0" w:line="240" w:lineRule="auto"/>
      </w:pPr>
      <w:r w:rsidRPr="00123062">
        <w:rPr>
          <w:b/>
        </w:rPr>
        <w:t>An open universe</w:t>
      </w:r>
      <w:r w:rsidRPr="00123062">
        <w:t>: if the mean density is less than the critical value, gravity will slow the rate of expansion towards a steady value and the expansion will continue forever. If it is assumed that effectively all matter in the universe is luminous, then the mean density turns out to be little more than 1% of the critical value. If that was the case the universe would certainly be ‘open’ and destined to expand forever.</w:t>
      </w:r>
    </w:p>
    <w:p w:rsidR="00C208EA" w:rsidRPr="00123062" w:rsidRDefault="00C208EA" w:rsidP="00537678">
      <w:pPr>
        <w:pStyle w:val="BodyText2"/>
        <w:spacing w:before="120" w:after="0" w:line="240" w:lineRule="auto"/>
      </w:pPr>
      <w:r w:rsidRPr="00123062">
        <w:rPr>
          <w:b/>
        </w:rPr>
        <w:t>A flat universe</w:t>
      </w:r>
      <w:r w:rsidRPr="00123062">
        <w:t xml:space="preserve">: if the mean density equals the critical value, the universe will be able to expand forever with the recession velocities tending towards zero. </w:t>
      </w:r>
    </w:p>
    <w:p w:rsidR="00C208EA" w:rsidRPr="00123062" w:rsidRDefault="00C208EA" w:rsidP="00537678">
      <w:pPr>
        <w:pStyle w:val="BodyText2"/>
        <w:spacing w:before="120" w:after="0" w:line="240" w:lineRule="auto"/>
      </w:pPr>
      <w:r w:rsidRPr="00123062">
        <w:rPr>
          <w:b/>
        </w:rPr>
        <w:t>Space expanding</w:t>
      </w:r>
    </w:p>
    <w:p w:rsidR="00C208EA" w:rsidRPr="00123062" w:rsidRDefault="00C208EA" w:rsidP="00537678">
      <w:pPr>
        <w:pStyle w:val="BodyText2"/>
        <w:spacing w:before="120" w:after="0" w:line="240" w:lineRule="auto"/>
      </w:pPr>
      <w:r w:rsidRPr="00123062">
        <w:t xml:space="preserve">It is generally considered that a better way to think of redshift is that it is due to space itself expanding. As space expands, the waves become stretched, ie their wavelength increases. </w:t>
      </w:r>
    </w:p>
    <w:p w:rsidR="00C208EA" w:rsidRPr="00123062" w:rsidRDefault="00C208EA" w:rsidP="00537678">
      <w:pPr>
        <w:pStyle w:val="BodyText2"/>
        <w:spacing w:before="120" w:after="0" w:line="240" w:lineRule="auto"/>
      </w:pPr>
      <w:r w:rsidRPr="00123062">
        <w:t>In the time it takes light to travel from one galaxy to another, space has expanded so the distance between the galaxies and the wavelength of light have both been stretched by the same factor.</w:t>
      </w:r>
    </w:p>
    <w:p w:rsidR="00C208EA" w:rsidRPr="00123062" w:rsidRDefault="00C208EA" w:rsidP="00537678">
      <w:pPr>
        <w:pStyle w:val="Heading3"/>
      </w:pPr>
      <w:bookmarkStart w:id="88" w:name="_Toc115879"/>
      <w:r w:rsidRPr="00123062">
        <w:t>Expansion not explosion</w:t>
      </w:r>
      <w:bookmarkEnd w:id="88"/>
    </w:p>
    <w:p w:rsidR="00C208EA" w:rsidRDefault="00C208EA" w:rsidP="00537678">
      <w:pPr>
        <w:pStyle w:val="BodyText2"/>
        <w:spacing w:before="120" w:after="0" w:line="240" w:lineRule="auto"/>
      </w:pPr>
      <w:r w:rsidRPr="00123062">
        <w:t>Although we talk about the Big Bang, it is important to emphasise that the universe, ie space, is expanding. There are a number of characteristics that indicate it is an expansion and not the result of an explosion.</w:t>
      </w:r>
    </w:p>
    <w:p w:rsidR="009A6FDB" w:rsidRPr="00123062" w:rsidRDefault="009A6FDB" w:rsidP="00537678">
      <w:pPr>
        <w:pStyle w:val="BodyText2"/>
        <w:spacing w:before="120" w:after="0" w:line="240" w:lineRule="auto"/>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10"/>
        <w:gridCol w:w="534"/>
        <w:gridCol w:w="4065"/>
      </w:tblGrid>
      <w:tr w:rsidR="00C208EA" w:rsidRPr="00123062" w:rsidTr="00A63C6C">
        <w:trPr>
          <w:tblHeader/>
        </w:trPr>
        <w:tc>
          <w:tcPr>
            <w:tcW w:w="4110" w:type="dxa"/>
          </w:tcPr>
          <w:p w:rsidR="00C208EA" w:rsidRPr="009A6FDB" w:rsidRDefault="00C208EA" w:rsidP="00537678">
            <w:pPr>
              <w:pStyle w:val="BodyText2"/>
              <w:spacing w:before="120" w:after="0" w:line="240" w:lineRule="auto"/>
              <w:rPr>
                <w:b/>
              </w:rPr>
            </w:pPr>
            <w:r w:rsidRPr="009A6FDB">
              <w:rPr>
                <w:b/>
              </w:rPr>
              <w:t>Explosion</w:t>
            </w:r>
          </w:p>
        </w:tc>
        <w:tc>
          <w:tcPr>
            <w:tcW w:w="534" w:type="dxa"/>
            <w:tcBorders>
              <w:top w:val="nil"/>
              <w:bottom w:val="nil"/>
            </w:tcBorders>
          </w:tcPr>
          <w:p w:rsidR="00C208EA" w:rsidRPr="009A6FDB" w:rsidRDefault="00C208EA" w:rsidP="00537678">
            <w:pPr>
              <w:pStyle w:val="BodyText2"/>
              <w:spacing w:before="120" w:after="0" w:line="240" w:lineRule="auto"/>
              <w:rPr>
                <w:b/>
              </w:rPr>
            </w:pPr>
          </w:p>
        </w:tc>
        <w:tc>
          <w:tcPr>
            <w:tcW w:w="4065" w:type="dxa"/>
          </w:tcPr>
          <w:p w:rsidR="00C208EA" w:rsidRPr="009A6FDB" w:rsidRDefault="00C208EA" w:rsidP="00537678">
            <w:pPr>
              <w:pStyle w:val="BodyText2"/>
              <w:spacing w:before="120" w:after="0" w:line="240" w:lineRule="auto"/>
              <w:rPr>
                <w:b/>
              </w:rPr>
            </w:pPr>
            <w:r w:rsidRPr="009A6FDB">
              <w:rPr>
                <w:b/>
              </w:rPr>
              <w:t>Expansion</w:t>
            </w:r>
          </w:p>
        </w:tc>
      </w:tr>
      <w:tr w:rsidR="00C208EA" w:rsidRPr="00123062" w:rsidTr="00A63C6C">
        <w:tc>
          <w:tcPr>
            <w:tcW w:w="4110" w:type="dxa"/>
          </w:tcPr>
          <w:p w:rsidR="00C208EA" w:rsidRPr="00123062" w:rsidRDefault="00C208EA" w:rsidP="00537678">
            <w:pPr>
              <w:pStyle w:val="BodyText2"/>
              <w:spacing w:before="120" w:after="0" w:line="240" w:lineRule="auto"/>
            </w:pPr>
            <w:r w:rsidRPr="00123062">
              <w:t>Different bits fly off at different speeds</w:t>
            </w:r>
          </w:p>
        </w:tc>
        <w:tc>
          <w:tcPr>
            <w:tcW w:w="534" w:type="dxa"/>
            <w:tcBorders>
              <w:top w:val="nil"/>
              <w:bottom w:val="nil"/>
            </w:tcBorders>
          </w:tcPr>
          <w:p w:rsidR="00C208EA" w:rsidRPr="00123062" w:rsidRDefault="00C208EA" w:rsidP="00537678">
            <w:pPr>
              <w:pStyle w:val="BodyText2"/>
              <w:spacing w:before="120" w:after="0" w:line="240" w:lineRule="auto"/>
            </w:pPr>
          </w:p>
        </w:tc>
        <w:tc>
          <w:tcPr>
            <w:tcW w:w="4065" w:type="dxa"/>
          </w:tcPr>
          <w:p w:rsidR="00C208EA" w:rsidRPr="00123062" w:rsidRDefault="00C208EA" w:rsidP="00537678">
            <w:pPr>
              <w:pStyle w:val="BodyText2"/>
              <w:spacing w:before="120" w:after="0" w:line="240" w:lineRule="auto"/>
            </w:pPr>
            <w:r w:rsidRPr="00123062">
              <w:t>Expansion explains the large-scale symmetry we see in the distribution of galaxies</w:t>
            </w:r>
          </w:p>
        </w:tc>
      </w:tr>
      <w:tr w:rsidR="00C208EA" w:rsidRPr="00123062" w:rsidTr="00A63C6C">
        <w:tc>
          <w:tcPr>
            <w:tcW w:w="4110" w:type="dxa"/>
          </w:tcPr>
          <w:p w:rsidR="00C208EA" w:rsidRPr="00123062" w:rsidRDefault="00C208EA" w:rsidP="00537678">
            <w:pPr>
              <w:pStyle w:val="BodyText2"/>
              <w:spacing w:before="120" w:after="0" w:line="240" w:lineRule="auto"/>
            </w:pPr>
            <w:r w:rsidRPr="00123062">
              <w:t>Fast parts overtake slow parts</w:t>
            </w:r>
          </w:p>
        </w:tc>
        <w:tc>
          <w:tcPr>
            <w:tcW w:w="534" w:type="dxa"/>
            <w:tcBorders>
              <w:top w:val="nil"/>
              <w:bottom w:val="nil"/>
            </w:tcBorders>
          </w:tcPr>
          <w:p w:rsidR="00C208EA" w:rsidRPr="00123062" w:rsidRDefault="00C208EA" w:rsidP="00537678">
            <w:pPr>
              <w:pStyle w:val="BodyText2"/>
              <w:spacing w:before="120" w:after="0" w:line="240" w:lineRule="auto"/>
            </w:pPr>
          </w:p>
        </w:tc>
        <w:tc>
          <w:tcPr>
            <w:tcW w:w="4065" w:type="dxa"/>
          </w:tcPr>
          <w:p w:rsidR="00C208EA" w:rsidRPr="00123062" w:rsidRDefault="00C208EA" w:rsidP="00537678">
            <w:pPr>
              <w:pStyle w:val="BodyText2"/>
              <w:spacing w:before="120" w:after="0" w:line="240" w:lineRule="auto"/>
            </w:pPr>
            <w:r w:rsidRPr="00123062">
              <w:t>Expanding space explains the redshifts and the Hubble law</w:t>
            </w:r>
          </w:p>
        </w:tc>
      </w:tr>
      <w:tr w:rsidR="00C208EA" w:rsidRPr="00123062" w:rsidTr="00A63C6C">
        <w:tc>
          <w:tcPr>
            <w:tcW w:w="4110" w:type="dxa"/>
          </w:tcPr>
          <w:p w:rsidR="00C208EA" w:rsidRPr="00123062" w:rsidRDefault="00C208EA" w:rsidP="00537678">
            <w:pPr>
              <w:pStyle w:val="BodyText2"/>
              <w:spacing w:before="120" w:after="0" w:line="240" w:lineRule="auto"/>
            </w:pPr>
            <w:r w:rsidRPr="00123062">
              <w:t>Difficult to imagine a suitable mechanism to produce the range of velocities from 100 kms</w:t>
            </w:r>
            <w:r w:rsidRPr="00123062">
              <w:rPr>
                <w:vertAlign w:val="superscript"/>
              </w:rPr>
              <w:t>–1</w:t>
            </w:r>
            <w:r w:rsidRPr="00123062">
              <w:t xml:space="preserve"> to almost the speed of light</w:t>
            </w:r>
          </w:p>
        </w:tc>
        <w:tc>
          <w:tcPr>
            <w:tcW w:w="534" w:type="dxa"/>
            <w:tcBorders>
              <w:top w:val="nil"/>
              <w:bottom w:val="nil"/>
            </w:tcBorders>
          </w:tcPr>
          <w:p w:rsidR="00C208EA" w:rsidRPr="00123062" w:rsidRDefault="00C208EA" w:rsidP="00537678">
            <w:pPr>
              <w:pStyle w:val="BodyText2"/>
              <w:spacing w:before="120" w:after="0" w:line="240" w:lineRule="auto"/>
            </w:pPr>
          </w:p>
        </w:tc>
        <w:tc>
          <w:tcPr>
            <w:tcW w:w="4065" w:type="dxa"/>
          </w:tcPr>
          <w:p w:rsidR="00C208EA" w:rsidRPr="00123062" w:rsidRDefault="00C208EA" w:rsidP="00537678">
            <w:pPr>
              <w:pStyle w:val="BodyText2"/>
              <w:spacing w:before="120" w:after="0" w:line="240" w:lineRule="auto"/>
            </w:pPr>
            <w:r w:rsidRPr="00123062">
              <w:t>Expansion also explains redshifts and the Hubble law even if we are not at the centre of the universe</w:t>
            </w:r>
          </w:p>
        </w:tc>
      </w:tr>
      <w:tr w:rsidR="00C208EA" w:rsidRPr="00123062" w:rsidTr="00A63C6C">
        <w:tc>
          <w:tcPr>
            <w:tcW w:w="4110" w:type="dxa"/>
          </w:tcPr>
          <w:p w:rsidR="00C208EA" w:rsidRPr="00123062" w:rsidRDefault="00C208EA" w:rsidP="00537678">
            <w:pPr>
              <w:pStyle w:val="BodyText2"/>
              <w:spacing w:before="120" w:after="0" w:line="240" w:lineRule="auto"/>
            </w:pPr>
            <w:r w:rsidRPr="00123062">
              <w:t xml:space="preserve">Seems likely velocity would be related </w:t>
            </w:r>
            <w:r w:rsidRPr="00123062">
              <w:lastRenderedPageBreak/>
              <w:t>to some physical property, eg if given the same energy, less massive galaxies would be moving faster</w:t>
            </w:r>
          </w:p>
        </w:tc>
        <w:tc>
          <w:tcPr>
            <w:tcW w:w="534" w:type="dxa"/>
            <w:tcBorders>
              <w:top w:val="nil"/>
              <w:bottom w:val="nil"/>
            </w:tcBorders>
          </w:tcPr>
          <w:p w:rsidR="00C208EA" w:rsidRPr="00123062" w:rsidRDefault="00C208EA" w:rsidP="00537678">
            <w:pPr>
              <w:pStyle w:val="BodyText2"/>
              <w:spacing w:before="120" w:after="0" w:line="240" w:lineRule="auto"/>
            </w:pPr>
          </w:p>
        </w:tc>
        <w:tc>
          <w:tcPr>
            <w:tcW w:w="4065" w:type="dxa"/>
          </w:tcPr>
          <w:p w:rsidR="00C208EA" w:rsidRPr="00123062" w:rsidRDefault="00C208EA" w:rsidP="00537678">
            <w:pPr>
              <w:pStyle w:val="BodyText2"/>
              <w:spacing w:before="120" w:after="0" w:line="240" w:lineRule="auto"/>
            </w:pPr>
            <w:r w:rsidRPr="00123062">
              <w:t xml:space="preserve">Balloon analogy – every galaxy moves </w:t>
            </w:r>
            <w:r w:rsidRPr="00123062">
              <w:lastRenderedPageBreak/>
              <w:t>away from every other as the space expands</w:t>
            </w:r>
          </w:p>
        </w:tc>
      </w:tr>
      <w:tr w:rsidR="00C208EA" w:rsidRPr="00123062" w:rsidTr="00A63C6C">
        <w:tc>
          <w:tcPr>
            <w:tcW w:w="4110" w:type="dxa"/>
          </w:tcPr>
          <w:p w:rsidR="00C208EA" w:rsidRPr="00123062" w:rsidRDefault="00C208EA" w:rsidP="00537678">
            <w:pPr>
              <w:pStyle w:val="BodyText2"/>
              <w:spacing w:before="120" w:after="0" w:line="240" w:lineRule="auto"/>
            </w:pPr>
            <w:r w:rsidRPr="00123062">
              <w:lastRenderedPageBreak/>
              <w:t>If this was the case a definite correlation between mass and velocity would be expected – this is not observed</w:t>
            </w:r>
          </w:p>
        </w:tc>
        <w:tc>
          <w:tcPr>
            <w:tcW w:w="534" w:type="dxa"/>
            <w:tcBorders>
              <w:top w:val="nil"/>
              <w:bottom w:val="nil"/>
            </w:tcBorders>
          </w:tcPr>
          <w:p w:rsidR="00C208EA" w:rsidRPr="00123062" w:rsidRDefault="00C208EA" w:rsidP="00537678">
            <w:pPr>
              <w:pStyle w:val="BodyText2"/>
              <w:spacing w:before="120" w:after="0" w:line="240" w:lineRule="auto"/>
            </w:pPr>
          </w:p>
        </w:tc>
        <w:tc>
          <w:tcPr>
            <w:tcW w:w="4065" w:type="dxa"/>
          </w:tcPr>
          <w:p w:rsidR="00C208EA" w:rsidRPr="00123062" w:rsidRDefault="00C208EA" w:rsidP="00537678">
            <w:pPr>
              <w:pStyle w:val="BodyText2"/>
              <w:spacing w:before="120" w:after="0" w:line="240" w:lineRule="auto"/>
            </w:pPr>
            <w:r w:rsidRPr="00123062">
              <w:t>No galaxy is located at the centre</w:t>
            </w:r>
          </w:p>
        </w:tc>
      </w:tr>
      <w:tr w:rsidR="00C208EA" w:rsidRPr="00123062" w:rsidTr="00A63C6C">
        <w:tc>
          <w:tcPr>
            <w:tcW w:w="4110" w:type="dxa"/>
          </w:tcPr>
          <w:p w:rsidR="00C208EA" w:rsidRPr="00123062" w:rsidRDefault="00C208EA" w:rsidP="00537678">
            <w:pPr>
              <w:pStyle w:val="BodyText2"/>
              <w:spacing w:before="120" w:after="0" w:line="240" w:lineRule="auto"/>
            </w:pPr>
            <w:r w:rsidRPr="00123062">
              <w:t>Hubble’s Law works well even if we only plot data for galaxies of similar mass</w:t>
            </w:r>
          </w:p>
        </w:tc>
        <w:tc>
          <w:tcPr>
            <w:tcW w:w="534" w:type="dxa"/>
            <w:tcBorders>
              <w:top w:val="nil"/>
              <w:bottom w:val="nil"/>
            </w:tcBorders>
          </w:tcPr>
          <w:p w:rsidR="00C208EA" w:rsidRPr="00123062" w:rsidRDefault="00C208EA" w:rsidP="00537678">
            <w:pPr>
              <w:pStyle w:val="BodyText2"/>
              <w:spacing w:before="120" w:after="0" w:line="240" w:lineRule="auto"/>
            </w:pPr>
          </w:p>
        </w:tc>
        <w:tc>
          <w:tcPr>
            <w:tcW w:w="4065" w:type="dxa"/>
          </w:tcPr>
          <w:p w:rsidR="00C208EA" w:rsidRPr="00123062" w:rsidRDefault="00C208EA" w:rsidP="00537678">
            <w:pPr>
              <w:pStyle w:val="BodyText2"/>
              <w:spacing w:before="120" w:after="0" w:line="240" w:lineRule="auto"/>
            </w:pPr>
            <w:r w:rsidRPr="00123062">
              <w:t>Not only are we not at the centre of the universe, it doesn’t even need to have a centre</w:t>
            </w:r>
          </w:p>
        </w:tc>
      </w:tr>
      <w:tr w:rsidR="00C208EA" w:rsidRPr="00123062" w:rsidTr="009A6FDB">
        <w:trPr>
          <w:cantSplit/>
        </w:trPr>
        <w:tc>
          <w:tcPr>
            <w:tcW w:w="4110" w:type="dxa"/>
          </w:tcPr>
          <w:p w:rsidR="00C208EA" w:rsidRPr="00123062" w:rsidRDefault="00C208EA" w:rsidP="00537678">
            <w:pPr>
              <w:pStyle w:val="BodyText2"/>
              <w:spacing w:before="120" w:after="0" w:line="240" w:lineRule="auto"/>
            </w:pPr>
            <w:r w:rsidRPr="00123062">
              <w:t>Faster galaxies would leave slower ones behind, resulting in those near the centre (start) being more closely packed than those on the periphery (finish), like runners in a marathon, but this is not observed</w:t>
            </w:r>
          </w:p>
        </w:tc>
        <w:tc>
          <w:tcPr>
            <w:tcW w:w="534" w:type="dxa"/>
            <w:tcBorders>
              <w:top w:val="nil"/>
              <w:bottom w:val="nil"/>
            </w:tcBorders>
          </w:tcPr>
          <w:p w:rsidR="00C208EA" w:rsidRPr="00123062" w:rsidRDefault="00C208EA" w:rsidP="00537678">
            <w:pPr>
              <w:pStyle w:val="BodyText2"/>
              <w:spacing w:before="120" w:after="0" w:line="240" w:lineRule="auto"/>
            </w:pPr>
          </w:p>
        </w:tc>
        <w:tc>
          <w:tcPr>
            <w:tcW w:w="4065" w:type="dxa"/>
          </w:tcPr>
          <w:p w:rsidR="00C208EA" w:rsidRPr="00123062" w:rsidRDefault="00C208EA" w:rsidP="00537678">
            <w:pPr>
              <w:pStyle w:val="BodyText2"/>
              <w:spacing w:before="120" w:after="0" w:line="240" w:lineRule="auto"/>
            </w:pPr>
          </w:p>
        </w:tc>
      </w:tr>
    </w:tbl>
    <w:p w:rsidR="009A6FDB" w:rsidRDefault="009A6FDB" w:rsidP="00DC6B99">
      <w:pPr>
        <w:pStyle w:val="Heading2"/>
      </w:pPr>
      <w:bookmarkStart w:id="89" w:name="_Toc115880"/>
      <w:r>
        <w:t>Tutorials</w:t>
      </w:r>
      <w:bookmarkEnd w:id="89"/>
    </w:p>
    <w:p w:rsidR="00C208EA" w:rsidRPr="00123062" w:rsidRDefault="00C208EA" w:rsidP="00537678">
      <w:pPr>
        <w:pStyle w:val="BodyText2"/>
        <w:spacing w:before="120" w:after="0" w:line="240" w:lineRule="auto"/>
      </w:pPr>
      <w:r w:rsidRPr="00123062">
        <w:t xml:space="preserve">19. </w:t>
      </w:r>
      <w:r w:rsidR="00EE2BEA" w:rsidRPr="00123062">
        <w:t>Copy and complete the following paragraph in your notes replacing the letters with the correct word from the word list</w:t>
      </w:r>
      <w:r w:rsidRPr="00123062">
        <w:t xml:space="preserve">: </w:t>
      </w:r>
    </w:p>
    <w:p w:rsidR="00C208EA" w:rsidRPr="00123062" w:rsidRDefault="00C208EA" w:rsidP="00537678">
      <w:pPr>
        <w:pStyle w:val="BodyText2"/>
        <w:spacing w:before="120" w:after="0" w:line="240" w:lineRule="auto"/>
      </w:pPr>
      <w:r w:rsidRPr="00123062">
        <w:t xml:space="preserve">A hydrogen source gives out a number of emission lines. </w:t>
      </w:r>
      <w:r w:rsidRPr="00123062">
        <w:sym w:font="Symbol" w:char="F06C"/>
      </w:r>
      <w:r w:rsidRPr="00123062">
        <w:t xml:space="preserve"> for one of these lines is measured. When the light source is at rest, the value of this wavelength is </w:t>
      </w:r>
      <w:r w:rsidRPr="00123062">
        <w:sym w:font="Symbol" w:char="F06C"/>
      </w:r>
      <w:r w:rsidRPr="00123062">
        <w:rPr>
          <w:vertAlign w:val="subscript"/>
        </w:rPr>
        <w:t>rest</w:t>
      </w:r>
      <w:r w:rsidRPr="00123062">
        <w:t xml:space="preserve">. When the same emission line is observed in light coming from a distant star the value of the wavelength is </w:t>
      </w:r>
      <w:r w:rsidRPr="00123062">
        <w:sym w:font="Symbol" w:char="F06C"/>
      </w:r>
      <w:r w:rsidRPr="00123062">
        <w:rPr>
          <w:vertAlign w:val="subscript"/>
        </w:rPr>
        <w:t>observed</w:t>
      </w:r>
      <w:r w:rsidRPr="00123062">
        <w:t xml:space="preserve">. </w:t>
      </w:r>
    </w:p>
    <w:p w:rsidR="00C208EA" w:rsidRPr="00123062" w:rsidRDefault="00C208EA" w:rsidP="00537678">
      <w:pPr>
        <w:pStyle w:val="BodyText2"/>
        <w:spacing w:before="120" w:after="0" w:line="240" w:lineRule="auto"/>
      </w:pPr>
      <w:r w:rsidRPr="00123062">
        <w:t xml:space="preserve">When a star is moving away from the Earth </w:t>
      </w:r>
      <w:r w:rsidRPr="00123062">
        <w:sym w:font="Symbol" w:char="F06C"/>
      </w:r>
      <w:r w:rsidRPr="00123062">
        <w:rPr>
          <w:vertAlign w:val="subscript"/>
        </w:rPr>
        <w:t xml:space="preserve">observed </w:t>
      </w:r>
      <w:r w:rsidRPr="00123062">
        <w:t>is _</w:t>
      </w:r>
      <w:r w:rsidRPr="00123062">
        <w:rPr>
          <w:b/>
          <w:bCs/>
          <w:u w:val="single"/>
        </w:rPr>
        <w:t>A</w:t>
      </w:r>
      <w:r w:rsidRPr="00123062">
        <w:t xml:space="preserve">_ than </w:t>
      </w:r>
      <w:r w:rsidRPr="00123062">
        <w:sym w:font="Symbol" w:char="F06C"/>
      </w:r>
      <w:r w:rsidRPr="00123062">
        <w:rPr>
          <w:vertAlign w:val="subscript"/>
        </w:rPr>
        <w:t xml:space="preserve">rest </w:t>
      </w:r>
      <w:r w:rsidRPr="00123062">
        <w:t>. This is known as the _</w:t>
      </w:r>
      <w:r w:rsidRPr="00123062">
        <w:rPr>
          <w:b/>
          <w:bCs/>
          <w:u w:val="single"/>
        </w:rPr>
        <w:t>B</w:t>
      </w:r>
      <w:r w:rsidRPr="00123062">
        <w:t xml:space="preserve">_ shift. </w:t>
      </w:r>
    </w:p>
    <w:p w:rsidR="00C208EA" w:rsidRPr="00123062" w:rsidRDefault="00C208EA" w:rsidP="00537678">
      <w:pPr>
        <w:pStyle w:val="BodyText2"/>
        <w:spacing w:before="120" w:after="0" w:line="240" w:lineRule="auto"/>
      </w:pPr>
      <w:r w:rsidRPr="00123062">
        <w:t>When the distant star is moving towards the Earth λ</w:t>
      </w:r>
      <w:r w:rsidRPr="00123062">
        <w:rPr>
          <w:vertAlign w:val="subscript"/>
        </w:rPr>
        <w:t xml:space="preserve">observed </w:t>
      </w:r>
      <w:r w:rsidRPr="00123062">
        <w:t>is __</w:t>
      </w:r>
      <w:r w:rsidRPr="00123062">
        <w:rPr>
          <w:b/>
          <w:bCs/>
          <w:u w:val="single"/>
        </w:rPr>
        <w:t>C</w:t>
      </w:r>
      <w:r w:rsidRPr="00123062">
        <w:t xml:space="preserve">__ than </w:t>
      </w:r>
      <w:r w:rsidRPr="00123062">
        <w:sym w:font="Symbol" w:char="F06C"/>
      </w:r>
      <w:r w:rsidRPr="00123062">
        <w:rPr>
          <w:vertAlign w:val="subscript"/>
        </w:rPr>
        <w:t xml:space="preserve">rest </w:t>
      </w:r>
      <w:r w:rsidRPr="00123062">
        <w:t>. This is known as the __</w:t>
      </w:r>
      <w:r w:rsidRPr="00123062">
        <w:rPr>
          <w:b/>
          <w:bCs/>
          <w:u w:val="single"/>
        </w:rPr>
        <w:t>D</w:t>
      </w:r>
      <w:r w:rsidRPr="00123062">
        <w:t xml:space="preserve">__ shift. </w:t>
      </w:r>
    </w:p>
    <w:p w:rsidR="00C208EA" w:rsidRPr="00123062" w:rsidRDefault="00C208EA" w:rsidP="00537678">
      <w:pPr>
        <w:pStyle w:val="BodyText2"/>
        <w:spacing w:before="120" w:after="0" w:line="240" w:lineRule="auto"/>
      </w:pPr>
      <w:r w:rsidRPr="00123062">
        <w:t>Measurements on many stars indicate that most stars are moving _</w:t>
      </w:r>
      <w:r w:rsidRPr="00123062">
        <w:rPr>
          <w:b/>
          <w:bCs/>
          <w:u w:val="single"/>
        </w:rPr>
        <w:t>E</w:t>
      </w:r>
      <w:r w:rsidRPr="00123062">
        <w:t xml:space="preserve">__ from the Earth. </w:t>
      </w:r>
    </w:p>
    <w:p w:rsidR="00C208EA" w:rsidRPr="00123062" w:rsidRDefault="00C208EA" w:rsidP="00537678">
      <w:pPr>
        <w:pStyle w:val="BodyText2"/>
        <w:spacing w:before="120" w:after="0" w:line="240" w:lineRule="auto"/>
      </w:pPr>
      <w:r w:rsidRPr="00123062">
        <w:t xml:space="preserve">Match each letter with the correct word from the list below: </w:t>
      </w:r>
    </w:p>
    <w:p w:rsidR="00C208EA" w:rsidRPr="00123062" w:rsidRDefault="00C208EA" w:rsidP="00537678">
      <w:pPr>
        <w:pStyle w:val="BodyText2"/>
        <w:spacing w:before="120" w:after="0" w:line="240" w:lineRule="auto"/>
      </w:pPr>
      <w:r w:rsidRPr="00123062">
        <w:tab/>
      </w:r>
      <w:r w:rsidRPr="00123062">
        <w:tab/>
        <w:t xml:space="preserve">away </w:t>
      </w:r>
      <w:r w:rsidRPr="00123062">
        <w:tab/>
      </w:r>
      <w:r w:rsidRPr="00123062">
        <w:tab/>
        <w:t xml:space="preserve">blue </w:t>
      </w:r>
      <w:r w:rsidRPr="00123062">
        <w:tab/>
      </w:r>
      <w:r w:rsidRPr="00123062">
        <w:tab/>
      </w:r>
      <w:r w:rsidRPr="00123062">
        <w:tab/>
        <w:t xml:space="preserve">longer </w:t>
      </w:r>
    </w:p>
    <w:p w:rsidR="00520A39" w:rsidRPr="00123062" w:rsidRDefault="00C208EA" w:rsidP="00537678">
      <w:pPr>
        <w:pStyle w:val="BodyText2"/>
        <w:spacing w:before="120" w:after="0" w:line="240" w:lineRule="auto"/>
      </w:pPr>
      <w:r w:rsidRPr="00123062">
        <w:tab/>
      </w:r>
      <w:r w:rsidRPr="00123062">
        <w:tab/>
        <w:t xml:space="preserve">red </w:t>
      </w:r>
      <w:r w:rsidRPr="00123062">
        <w:tab/>
      </w:r>
      <w:r w:rsidRPr="00123062">
        <w:tab/>
      </w:r>
      <w:r w:rsidRPr="00123062">
        <w:tab/>
        <w:t xml:space="preserve">shorter </w:t>
      </w:r>
      <w:r w:rsidRPr="00123062">
        <w:tab/>
      </w:r>
      <w:r w:rsidRPr="00123062">
        <w:tab/>
        <w:t xml:space="preserve">towards. </w:t>
      </w:r>
    </w:p>
    <w:p w:rsidR="00C43DCF" w:rsidRDefault="00C43DCF" w:rsidP="00537678"/>
    <w:p w:rsidR="00C208EA" w:rsidRPr="00123062" w:rsidRDefault="00C208EA" w:rsidP="00537678">
      <w:r w:rsidRPr="00123062">
        <w:t xml:space="preserve">20. In the table shown, calculate the value of each missing quantity. </w:t>
      </w:r>
    </w:p>
    <w:p w:rsidR="003D38B7" w:rsidRPr="00123062" w:rsidRDefault="003D38B7" w:rsidP="00537678">
      <w:pPr>
        <w:pStyle w:val="BodyText2"/>
        <w:spacing w:before="120" w:after="0" w:line="240" w:lineRule="auto"/>
      </w:pPr>
    </w:p>
    <w:tbl>
      <w:tblPr>
        <w:tblW w:w="6237" w:type="dxa"/>
        <w:tblInd w:w="675" w:type="dxa"/>
        <w:tblBorders>
          <w:top w:val="nil"/>
          <w:left w:val="nil"/>
          <w:bottom w:val="nil"/>
          <w:right w:val="nil"/>
        </w:tblBorders>
        <w:tblLook w:val="0000" w:firstRow="0" w:lastRow="0" w:firstColumn="0" w:lastColumn="0" w:noHBand="0" w:noVBand="0"/>
      </w:tblPr>
      <w:tblGrid>
        <w:gridCol w:w="1985"/>
        <w:gridCol w:w="2126"/>
        <w:gridCol w:w="2126"/>
      </w:tblGrid>
      <w:tr w:rsidR="00C208EA" w:rsidRPr="00123062" w:rsidTr="00C208EA">
        <w:trPr>
          <w:trHeight w:val="866"/>
        </w:trPr>
        <w:tc>
          <w:tcPr>
            <w:tcW w:w="1985"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rPr>
                <w:i/>
                <w:iCs/>
              </w:rPr>
              <w:t xml:space="preserve">Fractional change in wavelength, z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rPr>
                <w:i/>
                <w:iCs/>
              </w:rPr>
              <w:t xml:space="preserve">Wavelength of light on Earth </w:t>
            </w:r>
            <w:r w:rsidRPr="00123062">
              <w:t>λ</w:t>
            </w:r>
            <w:r w:rsidRPr="00123062">
              <w:rPr>
                <w:vertAlign w:val="subscript"/>
              </w:rPr>
              <w:t>rest</w:t>
            </w:r>
            <w:r w:rsidRPr="00123062">
              <w:t xml:space="preserve">/ nm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rPr>
                <w:i/>
                <w:iCs/>
              </w:rPr>
              <w:t xml:space="preserve">Wavelength of light observed from star, </w:t>
            </w:r>
            <w:r w:rsidRPr="00123062">
              <w:t xml:space="preserve">λ </w:t>
            </w:r>
            <w:r w:rsidRPr="00123062">
              <w:rPr>
                <w:vertAlign w:val="subscript"/>
              </w:rPr>
              <w:t xml:space="preserve">observed </w:t>
            </w:r>
            <w:r w:rsidRPr="00123062">
              <w:t xml:space="preserve">/ nm </w:t>
            </w:r>
          </w:p>
        </w:tc>
      </w:tr>
      <w:tr w:rsidR="00C208EA" w:rsidRPr="00123062" w:rsidTr="00C208EA">
        <w:trPr>
          <w:trHeight w:val="290"/>
        </w:trPr>
        <w:tc>
          <w:tcPr>
            <w:tcW w:w="1985"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a)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365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402 </w:t>
            </w:r>
          </w:p>
        </w:tc>
      </w:tr>
      <w:tr w:rsidR="00C208EA" w:rsidRPr="00123062" w:rsidTr="00C208EA">
        <w:trPr>
          <w:trHeight w:val="290"/>
        </w:trPr>
        <w:tc>
          <w:tcPr>
            <w:tcW w:w="1985"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b)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434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456 </w:t>
            </w:r>
          </w:p>
        </w:tc>
      </w:tr>
      <w:tr w:rsidR="00C208EA" w:rsidRPr="00123062" w:rsidTr="00C208EA">
        <w:trPr>
          <w:trHeight w:val="309"/>
        </w:trPr>
        <w:tc>
          <w:tcPr>
            <w:tcW w:w="1985"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8·00 × 10</w:t>
            </w:r>
            <w:r w:rsidRPr="00123062">
              <w:rPr>
                <w:vertAlign w:val="superscript"/>
              </w:rPr>
              <w:t xml:space="preserve">−2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486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c) </w:t>
            </w:r>
          </w:p>
        </w:tc>
      </w:tr>
      <w:tr w:rsidR="00C208EA" w:rsidRPr="00123062" w:rsidTr="00C208EA">
        <w:trPr>
          <w:trHeight w:val="309"/>
        </w:trPr>
        <w:tc>
          <w:tcPr>
            <w:tcW w:w="1985"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4·00 × 10</w:t>
            </w:r>
            <w:r w:rsidRPr="00123062">
              <w:rPr>
                <w:vertAlign w:val="superscript"/>
              </w:rPr>
              <w:t xml:space="preserve">−2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656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d) </w:t>
            </w:r>
          </w:p>
        </w:tc>
      </w:tr>
      <w:tr w:rsidR="00C208EA" w:rsidRPr="00123062" w:rsidTr="00C208EA">
        <w:trPr>
          <w:trHeight w:val="309"/>
        </w:trPr>
        <w:tc>
          <w:tcPr>
            <w:tcW w:w="1985"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lastRenderedPageBreak/>
              <w:t>5·00 × 10</w:t>
            </w:r>
            <w:r w:rsidRPr="00123062">
              <w:rPr>
                <w:vertAlign w:val="superscript"/>
              </w:rPr>
              <w:t xml:space="preserve">−2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e)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456 </w:t>
            </w:r>
          </w:p>
        </w:tc>
      </w:tr>
      <w:tr w:rsidR="00C208EA" w:rsidRPr="00123062" w:rsidTr="00C208EA">
        <w:trPr>
          <w:trHeight w:val="309"/>
        </w:trPr>
        <w:tc>
          <w:tcPr>
            <w:tcW w:w="1985"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1·00 × 10</w:t>
            </w:r>
            <w:r w:rsidRPr="00123062">
              <w:rPr>
                <w:vertAlign w:val="superscript"/>
              </w:rPr>
              <w:t xml:space="preserve">−1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f) </w:t>
            </w:r>
          </w:p>
        </w:tc>
        <w:tc>
          <w:tcPr>
            <w:tcW w:w="2126" w:type="dxa"/>
            <w:tcBorders>
              <w:top w:val="single" w:sz="4" w:space="0" w:color="auto"/>
              <w:left w:val="single" w:sz="4" w:space="0" w:color="auto"/>
              <w:bottom w:val="single" w:sz="4" w:space="0" w:color="auto"/>
              <w:right w:val="single" w:sz="4" w:space="0" w:color="auto"/>
            </w:tcBorders>
          </w:tcPr>
          <w:p w:rsidR="00C208EA" w:rsidRPr="00123062" w:rsidRDefault="00C208EA" w:rsidP="00537678">
            <w:pPr>
              <w:pStyle w:val="BodyText2"/>
              <w:spacing w:before="120" w:after="0" w:line="240" w:lineRule="auto"/>
            </w:pPr>
            <w:r w:rsidRPr="00123062">
              <w:t xml:space="preserve">402 </w:t>
            </w:r>
          </w:p>
        </w:tc>
      </w:tr>
    </w:tbl>
    <w:p w:rsidR="00C208EA" w:rsidRPr="00123062" w:rsidRDefault="00C208EA" w:rsidP="00DC6B99">
      <w:pPr>
        <w:pStyle w:val="Heading3"/>
      </w:pPr>
      <w:bookmarkStart w:id="90" w:name="_Toc115882"/>
      <w:r w:rsidRPr="00123062">
        <w:t>Hubbles Law</w:t>
      </w:r>
      <w:r w:rsidR="00520A39" w:rsidRPr="00123062">
        <w:t xml:space="preserve"> / Tutorial 2</w:t>
      </w:r>
      <w:bookmarkEnd w:id="90"/>
    </w:p>
    <w:p w:rsidR="00C208EA" w:rsidRPr="00123062" w:rsidRDefault="00C208EA" w:rsidP="00537678">
      <w:pPr>
        <w:pStyle w:val="BodyText2"/>
        <w:spacing w:before="120" w:after="0" w:line="240" w:lineRule="auto"/>
      </w:pPr>
      <w:r w:rsidRPr="00123062">
        <w:rPr>
          <w:noProof/>
          <w:lang w:eastAsia="en-GB"/>
        </w:rPr>
        <mc:AlternateContent>
          <mc:Choice Requires="wps">
            <w:drawing>
              <wp:anchor distT="0" distB="0" distL="114300" distR="114300" simplePos="0" relativeHeight="251833344" behindDoc="0" locked="0" layoutInCell="1" allowOverlap="1" wp14:anchorId="5AC8C17C" wp14:editId="62B39673">
                <wp:simplePos x="0" y="0"/>
                <wp:positionH relativeFrom="column">
                  <wp:posOffset>-82550</wp:posOffset>
                </wp:positionH>
                <wp:positionV relativeFrom="paragraph">
                  <wp:posOffset>18588</wp:posOffset>
                </wp:positionV>
                <wp:extent cx="5985163" cy="323850"/>
                <wp:effectExtent l="19050" t="19050" r="34925" b="38100"/>
                <wp:wrapNone/>
                <wp:docPr id="3727" name="Rectangle 3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5163" cy="323850"/>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7" o:spid="_x0000_s1026" style="position:absolute;margin-left:-6.5pt;margin-top:1.45pt;width:471.25pt;height:25.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" filled="f" strokeweight="4.5pt">
                <v:stroke linestyle="thinThick"/>
              </v:rect>
            </w:pict>
          </mc:Fallback>
        </mc:AlternateContent>
      </w:r>
      <w:r w:rsidRPr="00123062">
        <w:t>In the following questions, when required, use the approximation for H</w:t>
      </w:r>
      <w:r w:rsidRPr="00123062">
        <w:rPr>
          <w:vertAlign w:val="subscript"/>
        </w:rPr>
        <w:t xml:space="preserve">o </w:t>
      </w:r>
      <w:r w:rsidRPr="00123062">
        <w:t>= 2·4 × 10</w:t>
      </w:r>
      <w:r w:rsidRPr="00123062">
        <w:rPr>
          <w:vertAlign w:val="superscript"/>
        </w:rPr>
        <w:t xml:space="preserve">−18 </w:t>
      </w:r>
      <w:r w:rsidRPr="00123062">
        <w:t xml:space="preserve">s </w:t>
      </w:r>
      <w:r w:rsidRPr="00123062">
        <w:rPr>
          <w:vertAlign w:val="superscript"/>
        </w:rPr>
        <w:t>−1</w:t>
      </w:r>
    </w:p>
    <w:p w:rsidR="00A63C6C" w:rsidRPr="00123062" w:rsidRDefault="00A63C6C" w:rsidP="00537678">
      <w:pPr>
        <w:pStyle w:val="BodyText2"/>
        <w:spacing w:before="120" w:after="0" w:line="240" w:lineRule="auto"/>
      </w:pPr>
    </w:p>
    <w:p w:rsidR="00C208EA" w:rsidRPr="00123062" w:rsidRDefault="00C208EA" w:rsidP="00537678">
      <w:pPr>
        <w:pStyle w:val="BodyText2"/>
        <w:spacing w:before="120" w:after="0" w:line="240" w:lineRule="auto"/>
      </w:pPr>
      <w:r w:rsidRPr="00123062">
        <w:t xml:space="preserve">1. Convert the following distances in light years into distances in metres. </w:t>
      </w:r>
    </w:p>
    <w:p w:rsidR="00C208EA" w:rsidRPr="00123062" w:rsidRDefault="00C208EA" w:rsidP="00537678">
      <w:pPr>
        <w:pStyle w:val="BodyText2"/>
        <w:spacing w:before="120" w:after="0" w:line="240" w:lineRule="auto"/>
      </w:pPr>
      <w:r w:rsidRPr="00123062">
        <w:t xml:space="preserve">(a) 1 light year </w:t>
      </w:r>
    </w:p>
    <w:p w:rsidR="00C208EA" w:rsidRPr="00123062" w:rsidRDefault="00C208EA" w:rsidP="00537678">
      <w:pPr>
        <w:pStyle w:val="BodyText2"/>
        <w:spacing w:before="120" w:after="0" w:line="240" w:lineRule="auto"/>
      </w:pPr>
      <w:r w:rsidRPr="00123062">
        <w:t xml:space="preserve">(b) 50 light years </w:t>
      </w:r>
    </w:p>
    <w:p w:rsidR="00C208EA" w:rsidRPr="00123062" w:rsidRDefault="00C208EA" w:rsidP="00537678">
      <w:pPr>
        <w:pStyle w:val="BodyText2"/>
        <w:spacing w:before="120" w:after="0" w:line="240" w:lineRule="auto"/>
      </w:pPr>
      <w:r w:rsidRPr="00123062">
        <w:t xml:space="preserve">(c) 100, 000 light years </w:t>
      </w:r>
    </w:p>
    <w:p w:rsidR="00C208EA" w:rsidRPr="00123062" w:rsidRDefault="00C208EA" w:rsidP="00537678">
      <w:pPr>
        <w:pStyle w:val="BodyText2"/>
        <w:spacing w:before="120" w:after="0" w:line="240" w:lineRule="auto"/>
      </w:pPr>
      <w:r w:rsidRPr="00123062">
        <w:t xml:space="preserve">(d) 16, 000, 000, 000 light years </w:t>
      </w:r>
    </w:p>
    <w:p w:rsidR="00C208EA" w:rsidRPr="00123062" w:rsidRDefault="00C208EA" w:rsidP="00537678">
      <w:pPr>
        <w:pStyle w:val="BodyText2"/>
        <w:spacing w:before="120" w:after="0" w:line="240" w:lineRule="auto"/>
      </w:pPr>
      <w:r w:rsidRPr="00123062">
        <w:t xml:space="preserve">2. Convert the following distances in metres into distances in light years. </w:t>
      </w:r>
    </w:p>
    <w:p w:rsidR="00C208EA" w:rsidRPr="00123062" w:rsidRDefault="00C208EA" w:rsidP="00537678">
      <w:pPr>
        <w:pStyle w:val="BodyText2"/>
        <w:spacing w:before="120" w:after="0" w:line="240" w:lineRule="auto"/>
      </w:pPr>
      <w:r w:rsidRPr="00123062">
        <w:t>(a) Earth to our Sun = 1·44 × 10</w:t>
      </w:r>
      <w:r w:rsidRPr="00123062">
        <w:rPr>
          <w:vertAlign w:val="superscript"/>
        </w:rPr>
        <w:t>11</w:t>
      </w:r>
      <w:r w:rsidRPr="00123062">
        <w:t xml:space="preserve">m. </w:t>
      </w:r>
    </w:p>
    <w:p w:rsidR="00C208EA" w:rsidRPr="00123062" w:rsidRDefault="00C208EA" w:rsidP="00537678">
      <w:pPr>
        <w:pStyle w:val="BodyText2"/>
        <w:spacing w:before="120" w:after="0" w:line="240" w:lineRule="auto"/>
      </w:pPr>
      <w:r w:rsidRPr="00123062">
        <w:t xml:space="preserve">(b) Earth to next nearest star Alpha Centauri = 3.97 × 10 </w:t>
      </w:r>
      <w:r w:rsidRPr="00123062">
        <w:rPr>
          <w:vertAlign w:val="superscript"/>
        </w:rPr>
        <w:t xml:space="preserve">16 </w:t>
      </w:r>
      <w:r w:rsidRPr="00123062">
        <w:t xml:space="preserve">m. </w:t>
      </w:r>
    </w:p>
    <w:p w:rsidR="00C208EA" w:rsidRPr="00123062" w:rsidRDefault="00C208EA" w:rsidP="00537678">
      <w:pPr>
        <w:pStyle w:val="BodyText2"/>
        <w:spacing w:before="120" w:after="0" w:line="240" w:lineRule="auto"/>
      </w:pPr>
      <w:r w:rsidRPr="00123062">
        <w:t>(c) Earth to a galaxy in the constellation of Virgo = 4·91 × 10</w:t>
      </w:r>
      <w:r w:rsidRPr="00123062">
        <w:rPr>
          <w:vertAlign w:val="superscript"/>
        </w:rPr>
        <w:t xml:space="preserve">23 </w:t>
      </w:r>
      <w:r w:rsidRPr="00123062">
        <w:t xml:space="preserve">m. </w:t>
      </w:r>
    </w:p>
    <w:p w:rsidR="00C208EA" w:rsidRPr="00123062" w:rsidRDefault="00C208EA" w:rsidP="00537678">
      <w:pPr>
        <w:pStyle w:val="BodyText2"/>
        <w:spacing w:before="120" w:after="0" w:line="240" w:lineRule="auto"/>
      </w:pPr>
      <w:r w:rsidRPr="00123062">
        <w:t xml:space="preserve">3. In the table shown, calculate the value of each missing quantity. </w:t>
      </w:r>
    </w:p>
    <w:p w:rsidR="003D38B7" w:rsidRPr="00123062" w:rsidRDefault="003D38B7" w:rsidP="00537678">
      <w:pPr>
        <w:pStyle w:val="BodyText2"/>
        <w:spacing w:before="120" w:after="0" w:line="240" w:lineRule="auto"/>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14"/>
        <w:gridCol w:w="2630"/>
        <w:gridCol w:w="2410"/>
      </w:tblGrid>
      <w:tr w:rsidR="00C208EA" w:rsidRPr="00123062" w:rsidTr="00C208EA">
        <w:trPr>
          <w:trHeight w:val="577"/>
        </w:trPr>
        <w:tc>
          <w:tcPr>
            <w:tcW w:w="2614" w:type="dxa"/>
          </w:tcPr>
          <w:p w:rsidR="00C208EA" w:rsidRPr="00123062" w:rsidRDefault="00C208EA" w:rsidP="00537678">
            <w:pPr>
              <w:pStyle w:val="BodyText2"/>
              <w:spacing w:before="120" w:after="0" w:line="240" w:lineRule="auto"/>
            </w:pPr>
            <w:r w:rsidRPr="00123062">
              <w:rPr>
                <w:i/>
                <w:iCs/>
              </w:rPr>
              <w:t xml:space="preserve">Speed of galaxy relative to Earth / </w:t>
            </w:r>
            <w:r w:rsidRPr="00123062">
              <w:t>m s</w:t>
            </w:r>
            <w:r w:rsidRPr="00123062">
              <w:rPr>
                <w:vertAlign w:val="superscript"/>
              </w:rPr>
              <w:t xml:space="preserve">−1 </w:t>
            </w:r>
          </w:p>
        </w:tc>
        <w:tc>
          <w:tcPr>
            <w:tcW w:w="2630" w:type="dxa"/>
          </w:tcPr>
          <w:p w:rsidR="00C208EA" w:rsidRPr="00123062" w:rsidRDefault="00C208EA" w:rsidP="00537678">
            <w:pPr>
              <w:pStyle w:val="BodyText2"/>
              <w:spacing w:before="120" w:after="0" w:line="240" w:lineRule="auto"/>
            </w:pPr>
            <w:r w:rsidRPr="00123062">
              <w:rPr>
                <w:i/>
                <w:iCs/>
              </w:rPr>
              <w:t xml:space="preserve">Approximate distance from Earth to galaxy / </w:t>
            </w:r>
            <w:r w:rsidRPr="00123062">
              <w:t xml:space="preserve">m </w:t>
            </w:r>
          </w:p>
        </w:tc>
        <w:tc>
          <w:tcPr>
            <w:tcW w:w="2410" w:type="dxa"/>
          </w:tcPr>
          <w:p w:rsidR="00C208EA" w:rsidRPr="00123062" w:rsidRDefault="00C208EA" w:rsidP="00537678">
            <w:pPr>
              <w:pStyle w:val="BodyText2"/>
              <w:spacing w:before="120" w:after="0" w:line="240" w:lineRule="auto"/>
            </w:pPr>
            <w:r w:rsidRPr="00123062">
              <w:rPr>
                <w:i/>
                <w:iCs/>
              </w:rPr>
              <w:t xml:space="preserve">Fractional change in wavelength, z </w:t>
            </w:r>
          </w:p>
        </w:tc>
      </w:tr>
      <w:tr w:rsidR="00C208EA" w:rsidRPr="00123062" w:rsidTr="00C208EA">
        <w:trPr>
          <w:trHeight w:val="309"/>
        </w:trPr>
        <w:tc>
          <w:tcPr>
            <w:tcW w:w="2614" w:type="dxa"/>
          </w:tcPr>
          <w:p w:rsidR="00C208EA" w:rsidRPr="00123062" w:rsidRDefault="00C208EA" w:rsidP="00537678">
            <w:pPr>
              <w:pStyle w:val="BodyText2"/>
              <w:spacing w:before="120" w:after="0" w:line="240" w:lineRule="auto"/>
            </w:pPr>
            <w:r w:rsidRPr="00123062">
              <w:t xml:space="preserve">(a) </w:t>
            </w:r>
          </w:p>
        </w:tc>
        <w:tc>
          <w:tcPr>
            <w:tcW w:w="2630" w:type="dxa"/>
          </w:tcPr>
          <w:p w:rsidR="00C208EA" w:rsidRPr="00123062" w:rsidRDefault="00C208EA" w:rsidP="00537678">
            <w:pPr>
              <w:pStyle w:val="BodyText2"/>
              <w:spacing w:before="120" w:after="0" w:line="240" w:lineRule="auto"/>
            </w:pPr>
            <w:r w:rsidRPr="00123062">
              <w:t>7.10 × 10</w:t>
            </w:r>
            <w:r w:rsidRPr="00123062">
              <w:rPr>
                <w:vertAlign w:val="superscript"/>
              </w:rPr>
              <w:t xml:space="preserve">22 </w:t>
            </w:r>
          </w:p>
        </w:tc>
        <w:tc>
          <w:tcPr>
            <w:tcW w:w="2410" w:type="dxa"/>
          </w:tcPr>
          <w:p w:rsidR="00C208EA" w:rsidRPr="00123062" w:rsidRDefault="00C208EA" w:rsidP="00537678">
            <w:pPr>
              <w:pStyle w:val="BodyText2"/>
              <w:spacing w:before="120" w:after="0" w:line="240" w:lineRule="auto"/>
            </w:pPr>
            <w:r w:rsidRPr="00123062">
              <w:t xml:space="preserve">(b) </w:t>
            </w:r>
          </w:p>
        </w:tc>
      </w:tr>
      <w:tr w:rsidR="00C208EA" w:rsidRPr="00123062" w:rsidTr="00C208EA">
        <w:trPr>
          <w:trHeight w:val="309"/>
        </w:trPr>
        <w:tc>
          <w:tcPr>
            <w:tcW w:w="2614" w:type="dxa"/>
          </w:tcPr>
          <w:p w:rsidR="00C208EA" w:rsidRPr="00123062" w:rsidRDefault="00C208EA" w:rsidP="00537678">
            <w:pPr>
              <w:pStyle w:val="BodyText2"/>
              <w:spacing w:before="120" w:after="0" w:line="240" w:lineRule="auto"/>
            </w:pPr>
            <w:r w:rsidRPr="00123062">
              <w:t xml:space="preserve">(c) </w:t>
            </w:r>
          </w:p>
        </w:tc>
        <w:tc>
          <w:tcPr>
            <w:tcW w:w="2630" w:type="dxa"/>
          </w:tcPr>
          <w:p w:rsidR="00C208EA" w:rsidRPr="00123062" w:rsidRDefault="00C208EA" w:rsidP="00537678">
            <w:pPr>
              <w:pStyle w:val="BodyText2"/>
              <w:spacing w:before="120" w:after="0" w:line="240" w:lineRule="auto"/>
            </w:pPr>
            <w:r w:rsidRPr="00123062">
              <w:t>1.89 × 10</w:t>
            </w:r>
            <w:r w:rsidRPr="00123062">
              <w:rPr>
                <w:vertAlign w:val="superscript"/>
              </w:rPr>
              <w:t xml:space="preserve">24 </w:t>
            </w:r>
          </w:p>
        </w:tc>
        <w:tc>
          <w:tcPr>
            <w:tcW w:w="2410" w:type="dxa"/>
          </w:tcPr>
          <w:p w:rsidR="00C208EA" w:rsidRPr="00123062" w:rsidRDefault="00C208EA" w:rsidP="00537678">
            <w:pPr>
              <w:pStyle w:val="BodyText2"/>
              <w:spacing w:before="120" w:after="0" w:line="240" w:lineRule="auto"/>
            </w:pPr>
            <w:r w:rsidRPr="00123062">
              <w:t xml:space="preserve">(d) </w:t>
            </w:r>
          </w:p>
        </w:tc>
      </w:tr>
      <w:tr w:rsidR="00C208EA" w:rsidRPr="00123062" w:rsidTr="00C208EA">
        <w:trPr>
          <w:trHeight w:val="309"/>
        </w:trPr>
        <w:tc>
          <w:tcPr>
            <w:tcW w:w="2614" w:type="dxa"/>
          </w:tcPr>
          <w:p w:rsidR="00C208EA" w:rsidRPr="00123062" w:rsidRDefault="00C208EA" w:rsidP="00537678">
            <w:pPr>
              <w:pStyle w:val="BodyText2"/>
              <w:spacing w:before="120" w:after="0" w:line="240" w:lineRule="auto"/>
            </w:pPr>
            <w:r w:rsidRPr="00123062">
              <w:t>1·70 × 10</w:t>
            </w:r>
            <w:r w:rsidRPr="00123062">
              <w:rPr>
                <w:vertAlign w:val="superscript"/>
              </w:rPr>
              <w:t xml:space="preserve">6 </w:t>
            </w:r>
          </w:p>
        </w:tc>
        <w:tc>
          <w:tcPr>
            <w:tcW w:w="2630" w:type="dxa"/>
          </w:tcPr>
          <w:p w:rsidR="00C208EA" w:rsidRPr="00123062" w:rsidRDefault="00C208EA" w:rsidP="00537678">
            <w:pPr>
              <w:pStyle w:val="BodyText2"/>
              <w:spacing w:before="120" w:after="0" w:line="240" w:lineRule="auto"/>
            </w:pPr>
            <w:r w:rsidRPr="00123062">
              <w:t xml:space="preserve">(e) </w:t>
            </w:r>
          </w:p>
        </w:tc>
        <w:tc>
          <w:tcPr>
            <w:tcW w:w="2410" w:type="dxa"/>
          </w:tcPr>
          <w:p w:rsidR="00C208EA" w:rsidRPr="00123062" w:rsidRDefault="00C208EA" w:rsidP="00537678">
            <w:pPr>
              <w:pStyle w:val="BodyText2"/>
              <w:spacing w:before="120" w:after="0" w:line="240" w:lineRule="auto"/>
            </w:pPr>
            <w:r w:rsidRPr="00123062">
              <w:t xml:space="preserve">(f) </w:t>
            </w:r>
          </w:p>
        </w:tc>
      </w:tr>
      <w:tr w:rsidR="00C208EA" w:rsidRPr="00123062" w:rsidTr="00C208EA">
        <w:trPr>
          <w:trHeight w:val="309"/>
        </w:trPr>
        <w:tc>
          <w:tcPr>
            <w:tcW w:w="2614" w:type="dxa"/>
          </w:tcPr>
          <w:p w:rsidR="00C208EA" w:rsidRPr="00123062" w:rsidRDefault="00C208EA" w:rsidP="00537678">
            <w:pPr>
              <w:pStyle w:val="BodyText2"/>
              <w:spacing w:before="120" w:after="0" w:line="240" w:lineRule="auto"/>
            </w:pPr>
            <w:r w:rsidRPr="00123062">
              <w:t>2·21 × 10</w:t>
            </w:r>
            <w:r w:rsidRPr="00123062">
              <w:rPr>
                <w:vertAlign w:val="superscript"/>
              </w:rPr>
              <w:t xml:space="preserve">6 </w:t>
            </w:r>
          </w:p>
        </w:tc>
        <w:tc>
          <w:tcPr>
            <w:tcW w:w="2630" w:type="dxa"/>
          </w:tcPr>
          <w:p w:rsidR="00C208EA" w:rsidRPr="00123062" w:rsidRDefault="00C208EA" w:rsidP="00537678">
            <w:pPr>
              <w:pStyle w:val="BodyText2"/>
              <w:spacing w:before="120" w:after="0" w:line="240" w:lineRule="auto"/>
            </w:pPr>
            <w:r w:rsidRPr="00123062">
              <w:t xml:space="preserve">(g) </w:t>
            </w:r>
          </w:p>
        </w:tc>
        <w:tc>
          <w:tcPr>
            <w:tcW w:w="2410" w:type="dxa"/>
          </w:tcPr>
          <w:p w:rsidR="00C208EA" w:rsidRPr="00123062" w:rsidRDefault="00C208EA" w:rsidP="00537678">
            <w:pPr>
              <w:pStyle w:val="BodyText2"/>
              <w:spacing w:before="120" w:after="0" w:line="240" w:lineRule="auto"/>
            </w:pPr>
            <w:r w:rsidRPr="00123062">
              <w:t xml:space="preserve">(h) </w:t>
            </w:r>
          </w:p>
        </w:tc>
      </w:tr>
    </w:tbl>
    <w:p w:rsidR="00C208EA" w:rsidRPr="00123062" w:rsidRDefault="00C208EA" w:rsidP="00537678">
      <w:pPr>
        <w:pStyle w:val="BodyText2"/>
        <w:spacing w:before="120" w:after="0" w:line="240" w:lineRule="auto"/>
      </w:pPr>
      <w:r w:rsidRPr="00123062">
        <w:t xml:space="preserve">4. Light from a distant galaxy is found to contain the spectral lines of hydrogen. The light causing one of these lines has a measured wavelength of 466 nm. When the same line is observed from a hydrogen source on Earth it has a wavelength of 434 nm. </w:t>
      </w:r>
    </w:p>
    <w:p w:rsidR="00C208EA" w:rsidRPr="00123062" w:rsidRDefault="00C208EA" w:rsidP="00537678">
      <w:pPr>
        <w:pStyle w:val="BodyText2"/>
        <w:spacing w:before="120" w:after="0" w:line="240" w:lineRule="auto"/>
        <w:ind w:firstLine="720"/>
      </w:pPr>
      <w:r w:rsidRPr="00123062">
        <w:t xml:space="preserve">(a) Calculate the Doppler shift, </w:t>
      </w:r>
      <w:r w:rsidRPr="00123062">
        <w:rPr>
          <w:i/>
          <w:iCs/>
        </w:rPr>
        <w:t>z</w:t>
      </w:r>
      <w:r w:rsidRPr="00123062">
        <w:t xml:space="preserve">, for this galaxy. </w:t>
      </w:r>
    </w:p>
    <w:p w:rsidR="00C208EA" w:rsidRPr="00123062" w:rsidRDefault="00C208EA" w:rsidP="00537678">
      <w:pPr>
        <w:pStyle w:val="BodyText2"/>
        <w:spacing w:before="120" w:after="0" w:line="240" w:lineRule="auto"/>
        <w:ind w:firstLine="720"/>
      </w:pPr>
      <w:r w:rsidRPr="00123062">
        <w:t xml:space="preserve">(b) Calculate the speed at which the galaxy is moving relative to the Earth. </w:t>
      </w:r>
    </w:p>
    <w:p w:rsidR="00C208EA" w:rsidRPr="00123062" w:rsidRDefault="00C208EA" w:rsidP="00537678">
      <w:pPr>
        <w:pStyle w:val="BodyText2"/>
        <w:spacing w:before="120" w:after="0" w:line="240" w:lineRule="auto"/>
        <w:ind w:firstLine="720"/>
      </w:pPr>
      <w:r w:rsidRPr="00123062">
        <w:t xml:space="preserve">(c) In which direction, towards or away from the Earth, is the galaxy moving? </w:t>
      </w:r>
    </w:p>
    <w:p w:rsidR="00EE2BEA" w:rsidRPr="00123062" w:rsidRDefault="00EE2BEA" w:rsidP="00537678">
      <w:pPr>
        <w:pStyle w:val="BodyText2"/>
        <w:spacing w:before="120" w:after="0" w:line="240" w:lineRule="auto"/>
        <w:ind w:firstLine="720"/>
      </w:pPr>
    </w:p>
    <w:p w:rsidR="00C208EA" w:rsidRPr="00123062" w:rsidRDefault="00C208EA" w:rsidP="00537678">
      <w:pPr>
        <w:pStyle w:val="BodyText2"/>
        <w:spacing w:before="120" w:after="0" w:line="240" w:lineRule="auto"/>
      </w:pPr>
      <w:r w:rsidRPr="00123062">
        <w:t xml:space="preserve">5. Light of wavelength 505 nm forms a line in the spectrum of an element on Earth. The same spectrum from light from a galaxy in Ursa Major shows this line shifted to correspond to light of wavelength 530 nm. </w:t>
      </w:r>
    </w:p>
    <w:p w:rsidR="00C208EA" w:rsidRPr="00123062" w:rsidRDefault="00C208EA" w:rsidP="00537678">
      <w:pPr>
        <w:pStyle w:val="BodyText2"/>
        <w:spacing w:before="120" w:after="0" w:line="240" w:lineRule="auto"/>
        <w:ind w:firstLine="720"/>
      </w:pPr>
      <w:r w:rsidRPr="00123062">
        <w:t xml:space="preserve">(a) Calculate the speed that the galaxy is moving relative to the Earth. </w:t>
      </w:r>
    </w:p>
    <w:p w:rsidR="00C208EA" w:rsidRPr="00123062" w:rsidRDefault="00C208EA" w:rsidP="00537678">
      <w:pPr>
        <w:pStyle w:val="BodyText2"/>
        <w:spacing w:before="120" w:after="0" w:line="240" w:lineRule="auto"/>
        <w:ind w:firstLine="720"/>
      </w:pPr>
      <w:r w:rsidRPr="00123062">
        <w:t xml:space="preserve">(b) Calculate the approximate distance, in metres, the galaxy is from the Earth. </w:t>
      </w:r>
    </w:p>
    <w:p w:rsidR="00C208EA" w:rsidRPr="00123062" w:rsidRDefault="00C208EA" w:rsidP="00537678">
      <w:pPr>
        <w:pStyle w:val="BodyText2"/>
        <w:spacing w:before="120" w:after="0" w:line="240" w:lineRule="auto"/>
      </w:pPr>
      <w:r w:rsidRPr="00123062">
        <w:t xml:space="preserve">6. A galaxy is moving away from the Earth at a speed of 0·074 c. </w:t>
      </w:r>
    </w:p>
    <w:p w:rsidR="00C208EA" w:rsidRPr="00123062" w:rsidRDefault="00C208EA" w:rsidP="00537678">
      <w:pPr>
        <w:pStyle w:val="BodyText2"/>
        <w:spacing w:before="120" w:after="0" w:line="240" w:lineRule="auto"/>
        <w:ind w:firstLine="720"/>
      </w:pPr>
      <w:r w:rsidRPr="00123062">
        <w:t>(a) Convert 0·074 c into a speed in ms</w:t>
      </w:r>
      <w:r w:rsidRPr="00123062">
        <w:rPr>
          <w:vertAlign w:val="superscript"/>
        </w:rPr>
        <w:t>−1</w:t>
      </w:r>
      <w:r w:rsidRPr="00123062">
        <w:t xml:space="preserve">. </w:t>
      </w:r>
    </w:p>
    <w:p w:rsidR="00C208EA" w:rsidRPr="00123062" w:rsidRDefault="00C208EA" w:rsidP="00537678">
      <w:pPr>
        <w:pStyle w:val="BodyText2"/>
        <w:spacing w:before="120" w:after="0" w:line="240" w:lineRule="auto"/>
        <w:ind w:firstLine="720"/>
      </w:pPr>
      <w:r w:rsidRPr="00123062">
        <w:t xml:space="preserve">(b) Calculate the approximate distance, in metres, of the galaxy from the Earth. </w:t>
      </w:r>
    </w:p>
    <w:p w:rsidR="00C208EA" w:rsidRPr="00123062" w:rsidRDefault="00C208EA" w:rsidP="00537678">
      <w:pPr>
        <w:pStyle w:val="BodyText2"/>
        <w:spacing w:before="120" w:after="0" w:line="240" w:lineRule="auto"/>
      </w:pPr>
      <w:r w:rsidRPr="00123062">
        <w:t>7. A distant star is travelling directly away from the Earth at a speed of 2·4 × 10</w:t>
      </w:r>
      <w:r w:rsidRPr="00123062">
        <w:rPr>
          <w:vertAlign w:val="superscript"/>
        </w:rPr>
        <w:t xml:space="preserve">7 </w:t>
      </w:r>
      <w:r w:rsidR="00EE2BEA" w:rsidRPr="00123062">
        <w:t>ms</w:t>
      </w:r>
      <w:r w:rsidRPr="00123062">
        <w:rPr>
          <w:vertAlign w:val="superscript"/>
        </w:rPr>
        <w:t xml:space="preserve">−1 </w:t>
      </w:r>
      <w:r w:rsidRPr="00123062">
        <w:t xml:space="preserve">. </w:t>
      </w:r>
    </w:p>
    <w:p w:rsidR="00C208EA" w:rsidRPr="00123062" w:rsidRDefault="00C208EA" w:rsidP="00537678">
      <w:pPr>
        <w:pStyle w:val="BodyText2"/>
        <w:spacing w:before="120" w:after="0" w:line="240" w:lineRule="auto"/>
        <w:ind w:firstLine="720"/>
      </w:pPr>
      <w:r w:rsidRPr="00123062">
        <w:lastRenderedPageBreak/>
        <w:t xml:space="preserve">(a) Calculate the value of </w:t>
      </w:r>
      <w:r w:rsidRPr="00123062">
        <w:rPr>
          <w:i/>
          <w:iCs/>
        </w:rPr>
        <w:t xml:space="preserve">z </w:t>
      </w:r>
      <w:r w:rsidRPr="00123062">
        <w:t xml:space="preserve">for this star. </w:t>
      </w:r>
    </w:p>
    <w:p w:rsidR="00C208EA" w:rsidRPr="00123062" w:rsidRDefault="00C208EA" w:rsidP="00537678">
      <w:pPr>
        <w:pStyle w:val="BodyText2"/>
        <w:spacing w:before="120" w:after="0" w:line="240" w:lineRule="auto"/>
        <w:ind w:hanging="142"/>
      </w:pPr>
      <w:r w:rsidRPr="00123062">
        <w:t xml:space="preserve">(b) A hydrogen line in the spectrum of light from this star is measured to be 443 nm. Calculate the wavelength of this line when it observed from a hydrogen source on the Earth. </w:t>
      </w:r>
    </w:p>
    <w:p w:rsidR="00C208EA" w:rsidRPr="00123062" w:rsidRDefault="00C208EA" w:rsidP="00537678">
      <w:pPr>
        <w:pStyle w:val="BodyText2"/>
        <w:spacing w:before="120" w:after="0" w:line="240" w:lineRule="auto"/>
      </w:pPr>
      <w:r w:rsidRPr="00123062">
        <w:t xml:space="preserve">8. A line in the spectrum from a hydrogen atom has a wavelength of 489 nm on the Earth. The same line is observed in the spectrum of a distant star but with a longer wavelength of 538 nm. </w:t>
      </w:r>
    </w:p>
    <w:p w:rsidR="00C208EA" w:rsidRPr="00123062" w:rsidRDefault="00C208EA" w:rsidP="00537678">
      <w:pPr>
        <w:pStyle w:val="BodyText2"/>
        <w:spacing w:before="120" w:after="0" w:line="240" w:lineRule="auto"/>
        <w:ind w:firstLine="720"/>
      </w:pPr>
      <w:r w:rsidRPr="00123062">
        <w:t>(a) Calculat</w:t>
      </w:r>
      <w:r w:rsidR="00EE2BEA" w:rsidRPr="00123062">
        <w:t>e the speed, in m s</w:t>
      </w:r>
      <w:r w:rsidRPr="00123062">
        <w:rPr>
          <w:vertAlign w:val="superscript"/>
        </w:rPr>
        <w:t>−1</w:t>
      </w:r>
      <w:r w:rsidRPr="00123062">
        <w:t xml:space="preserve">, at which the star is moving away from the Earth. </w:t>
      </w:r>
    </w:p>
    <w:p w:rsidR="00C208EA" w:rsidRPr="00123062" w:rsidRDefault="00C208EA" w:rsidP="00537678">
      <w:pPr>
        <w:pStyle w:val="BodyText2"/>
        <w:spacing w:before="120" w:after="0" w:line="240" w:lineRule="auto"/>
        <w:ind w:firstLine="720"/>
      </w:pPr>
      <w:r w:rsidRPr="00123062">
        <w:t xml:space="preserve">(b) Calculate the approximate distance, in metres and in light years, of the star from the Earth. </w:t>
      </w:r>
    </w:p>
    <w:p w:rsidR="00C208EA" w:rsidRPr="00123062" w:rsidRDefault="00C208EA" w:rsidP="00537678">
      <w:pPr>
        <w:pStyle w:val="BodyText2"/>
        <w:spacing w:before="120" w:after="0" w:line="240" w:lineRule="auto"/>
      </w:pPr>
      <w:r w:rsidRPr="00123062">
        <w:t xml:space="preserve">9. The galaxy Corona Borealis is approximately 1 000 million light years away from the Earth. Calculate the speed at which Corona Borealis is moving away from the Earth. </w:t>
      </w:r>
    </w:p>
    <w:p w:rsidR="00C208EA" w:rsidRPr="00123062" w:rsidRDefault="00C208EA" w:rsidP="00537678">
      <w:pPr>
        <w:pStyle w:val="BodyText2"/>
        <w:spacing w:before="120" w:after="0" w:line="240" w:lineRule="auto"/>
      </w:pPr>
      <w:r w:rsidRPr="00123062">
        <w:t>10. A galaxy is moving away from the Earth at 3·0 × 10</w:t>
      </w:r>
      <w:r w:rsidRPr="00123062">
        <w:rPr>
          <w:vertAlign w:val="superscript"/>
        </w:rPr>
        <w:t xml:space="preserve">7 </w:t>
      </w:r>
      <w:r w:rsidR="00EE2BEA" w:rsidRPr="00123062">
        <w:t>ms</w:t>
      </w:r>
      <w:r w:rsidRPr="00123062">
        <w:rPr>
          <w:vertAlign w:val="superscript"/>
        </w:rPr>
        <w:t>−1</w:t>
      </w:r>
      <w:r w:rsidRPr="00123062">
        <w:t>. The frequency of an emission line coming from the galaxy is measured. The light forming the same emission line, from a source on Earth, is observed to have a frequency of 5·00 × 10</w:t>
      </w:r>
      <w:r w:rsidRPr="00123062">
        <w:rPr>
          <w:vertAlign w:val="superscript"/>
        </w:rPr>
        <w:t xml:space="preserve">14 </w:t>
      </w:r>
      <w:r w:rsidRPr="00123062">
        <w:t xml:space="preserve">Hz. </w:t>
      </w:r>
    </w:p>
    <w:p w:rsidR="00C208EA" w:rsidRPr="00123062" w:rsidRDefault="00C208EA" w:rsidP="00537678">
      <w:pPr>
        <w:pStyle w:val="BodyText2"/>
        <w:spacing w:before="120" w:after="0" w:line="240" w:lineRule="auto"/>
        <w:ind w:firstLine="720"/>
      </w:pPr>
      <w:r w:rsidRPr="00123062">
        <w:t xml:space="preserve">(a) Show that </w:t>
      </w:r>
      <w:r w:rsidR="00EE2BEA" w:rsidRPr="00123062">
        <w:sym w:font="Symbol" w:char="F06C"/>
      </w:r>
      <w:r w:rsidRPr="00123062">
        <w:t xml:space="preserve"> for the light of the emission line from the source on the Earth is 6·00 × 10</w:t>
      </w:r>
      <w:r w:rsidRPr="00123062">
        <w:rPr>
          <w:vertAlign w:val="superscript"/>
        </w:rPr>
        <w:t>−7</w:t>
      </w:r>
      <w:r w:rsidRPr="00123062">
        <w:t xml:space="preserve">m. </w:t>
      </w:r>
    </w:p>
    <w:p w:rsidR="00C208EA" w:rsidRPr="00123062" w:rsidRDefault="00C208EA" w:rsidP="00537678">
      <w:pPr>
        <w:pStyle w:val="BodyText2"/>
        <w:spacing w:before="120" w:after="0" w:line="240" w:lineRule="auto"/>
        <w:ind w:firstLine="720"/>
      </w:pPr>
      <w:r w:rsidRPr="00123062">
        <w:t xml:space="preserve">(b) Calculate the frequency of the light forming the emission line coming from the galaxy. </w:t>
      </w:r>
    </w:p>
    <w:p w:rsidR="00C208EA" w:rsidRPr="00123062" w:rsidRDefault="00C208EA" w:rsidP="00537678">
      <w:pPr>
        <w:pStyle w:val="BodyText2"/>
        <w:spacing w:before="120" w:after="0" w:line="240" w:lineRule="auto"/>
      </w:pPr>
      <w:r w:rsidRPr="00123062">
        <w:t xml:space="preserve">11. A distant quasar is moving away from the Earth. Hydrogen lines are observed coming from this quasar. One of these lines is measured to be 20 nm longer than the same line, of wavelength 486 nm from a source on Earth. </w:t>
      </w:r>
    </w:p>
    <w:p w:rsidR="00C208EA" w:rsidRPr="00123062" w:rsidRDefault="00C208EA" w:rsidP="00537678">
      <w:pPr>
        <w:pStyle w:val="BodyText2"/>
        <w:spacing w:before="120" w:after="0" w:line="240" w:lineRule="auto"/>
        <w:ind w:firstLine="720"/>
      </w:pPr>
      <w:r w:rsidRPr="00123062">
        <w:t xml:space="preserve">(a) Calculate the speed at which the quasar is moving away from the Earth. </w:t>
      </w:r>
    </w:p>
    <w:p w:rsidR="00C208EA" w:rsidRPr="00123062" w:rsidRDefault="00C208EA" w:rsidP="00537678">
      <w:pPr>
        <w:pStyle w:val="BodyText2"/>
        <w:spacing w:before="120" w:after="0" w:line="240" w:lineRule="auto"/>
        <w:ind w:firstLine="720"/>
      </w:pPr>
      <w:r w:rsidRPr="00123062">
        <w:t xml:space="preserve">(b) Calculate the approximate distance, in millions of light years, that the quasar is from the Earth. </w:t>
      </w:r>
    </w:p>
    <w:p w:rsidR="00C208EA" w:rsidRPr="00123062" w:rsidRDefault="00C208EA" w:rsidP="00537678">
      <w:pPr>
        <w:pStyle w:val="BodyText2"/>
        <w:spacing w:before="120" w:after="0" w:line="240" w:lineRule="auto"/>
      </w:pPr>
      <w:r w:rsidRPr="00123062">
        <w:t>12. A hydrogen source, when viewed on the Earth, emits a red emission line of wavelength 656 nm. Observations, for the same line in the spectrum of light from a distant star, give a wavelength of 660 nm. Calculate the speed of the star relative to the Earth.</w:t>
      </w:r>
    </w:p>
    <w:p w:rsidR="00EE2BEA" w:rsidRPr="00123062" w:rsidRDefault="00C208EA" w:rsidP="00537678">
      <w:pPr>
        <w:pStyle w:val="BodyText2"/>
        <w:spacing w:before="120" w:after="0" w:line="240" w:lineRule="auto"/>
      </w:pPr>
      <w:r w:rsidRPr="00123062">
        <w:t>13. Due to the rotation of the Sun, light waves received from opposite ends of a diameter on the Sun show equal but opposite Doppler shifts. The relative speed of rotation of a point on the end of a diameter of the Sun relative to the Earth is 2 kms</w:t>
      </w:r>
      <w:r w:rsidRPr="00123062">
        <w:rPr>
          <w:vertAlign w:val="superscript"/>
        </w:rPr>
        <w:t>−1</w:t>
      </w:r>
      <w:r w:rsidRPr="00123062">
        <w:t xml:space="preserve">. Calculate the wavelength shift for a hydrogen line of wavelength 486·1 nm on the Earth. </w:t>
      </w:r>
    </w:p>
    <w:p w:rsidR="00C208EA" w:rsidRPr="00123062" w:rsidRDefault="00C208EA" w:rsidP="00537678">
      <w:pPr>
        <w:pStyle w:val="BodyText2"/>
        <w:spacing w:before="120" w:after="0" w:line="240" w:lineRule="auto"/>
      </w:pPr>
    </w:p>
    <w:p w:rsidR="00C208EA" w:rsidRPr="00123062" w:rsidRDefault="00C208EA" w:rsidP="00DC6B99">
      <w:pPr>
        <w:pStyle w:val="Heading3"/>
      </w:pPr>
      <w:bookmarkStart w:id="91" w:name="_Toc115883"/>
      <w:r w:rsidRPr="00123062">
        <w:t>Big Bang Theory</w:t>
      </w:r>
      <w:r w:rsidR="00520A39" w:rsidRPr="00123062">
        <w:t>/ Tutorial 3</w:t>
      </w:r>
      <w:bookmarkEnd w:id="91"/>
    </w:p>
    <w:p w:rsidR="00C208EA" w:rsidRPr="00123062" w:rsidRDefault="00C208EA" w:rsidP="00537678">
      <w:pPr>
        <w:pStyle w:val="BodyText2"/>
        <w:spacing w:before="120" w:after="0" w:line="240" w:lineRule="auto"/>
      </w:pPr>
      <w:r w:rsidRPr="00123062">
        <w:t>1.</w:t>
      </w:r>
      <w:r w:rsidRPr="00123062">
        <w:tab/>
        <w:t>The graphs below are obtained by measuring the energy emitted at different wavelengths from an object at different temperatures.</w:t>
      </w:r>
    </w:p>
    <w:p w:rsidR="00C208EA" w:rsidRPr="00123062" w:rsidRDefault="00C208EA" w:rsidP="00537678">
      <w:pPr>
        <w:pStyle w:val="BodyText2"/>
        <w:spacing w:before="120" w:after="0" w:line="240" w:lineRule="auto"/>
      </w:pPr>
      <w:r w:rsidRPr="00123062">
        <w:rPr>
          <w:noProof/>
          <w:lang w:eastAsia="en-GB"/>
        </w:rPr>
        <w:lastRenderedPageBreak/>
        <mc:AlternateContent>
          <mc:Choice Requires="wpg">
            <w:drawing>
              <wp:inline distT="0" distB="0" distL="0" distR="0" wp14:anchorId="1E9FA2E7" wp14:editId="6D394BAF">
                <wp:extent cx="2543810" cy="2094136"/>
                <wp:effectExtent l="0" t="0" r="8890" b="1905"/>
                <wp:docPr id="3722" name="Group 3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3810" cy="2094136"/>
                          <a:chOff x="3645" y="2122"/>
                          <a:chExt cx="4487" cy="3248"/>
                        </a:xfrm>
                      </wpg:grpSpPr>
                      <pic:pic xmlns:pic="http://schemas.openxmlformats.org/drawingml/2006/picture">
                        <pic:nvPicPr>
                          <pic:cNvPr id="3723" name="Picture 509" descr="img022"/>
                          <pic:cNvPicPr>
                            <a:picLocks noChangeAspect="1" noChangeArrowheads="1"/>
                          </pic:cNvPicPr>
                        </pic:nvPicPr>
                        <pic:blipFill>
                          <a:blip r:embed="rId476" cstate="print">
                            <a:extLst>
                              <a:ext uri="{28A0092B-C50C-407E-A947-70E740481C1C}">
                                <a14:useLocalDpi xmlns:a14="http://schemas.microsoft.com/office/drawing/2010/main" val="0"/>
                              </a:ext>
                            </a:extLst>
                          </a:blip>
                          <a:srcRect b="6767"/>
                          <a:stretch>
                            <a:fillRect/>
                          </a:stretch>
                        </pic:blipFill>
                        <pic:spPr bwMode="auto">
                          <a:xfrm>
                            <a:off x="3645" y="2122"/>
                            <a:ext cx="4487" cy="3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724" name="Group 510"/>
                        <wpg:cNvGrpSpPr>
                          <a:grpSpLocks/>
                        </wpg:cNvGrpSpPr>
                        <wpg:grpSpPr bwMode="auto">
                          <a:xfrm>
                            <a:off x="4114" y="4915"/>
                            <a:ext cx="3550" cy="455"/>
                            <a:chOff x="4582" y="4798"/>
                            <a:chExt cx="3550" cy="455"/>
                          </a:xfrm>
                        </wpg:grpSpPr>
                        <wps:wsp>
                          <wps:cNvPr id="3725" name="Text Box 511"/>
                          <wps:cNvSpPr txBox="1">
                            <a:spLocks noChangeArrowheads="1"/>
                          </wps:cNvSpPr>
                          <wps:spPr bwMode="auto">
                            <a:xfrm>
                              <a:off x="4582" y="4850"/>
                              <a:ext cx="195" cy="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C208EA">
                                <w:pPr>
                                  <w:spacing w:before="0" w:after="0"/>
                                  <w:rPr>
                                    <w:b/>
                                    <w:sz w:val="28"/>
                                    <w:szCs w:val="28"/>
                                  </w:rPr>
                                </w:pPr>
                                <w:r>
                                  <w:rPr>
                                    <w:b/>
                                    <w:sz w:val="28"/>
                                    <w:szCs w:val="28"/>
                                  </w:rPr>
                                  <w:t>P</w:t>
                                </w:r>
                              </w:p>
                            </w:txbxContent>
                          </wps:txbx>
                          <wps:bodyPr rot="0" vert="horz" wrap="square" lIns="18000" tIns="10800" rIns="18000" bIns="10800" anchor="t" anchorCtr="0" upright="1">
                            <a:noAutofit/>
                          </wps:bodyPr>
                        </wps:wsp>
                        <wps:wsp>
                          <wps:cNvPr id="3726" name="Text Box 512"/>
                          <wps:cNvSpPr txBox="1">
                            <a:spLocks noChangeArrowheads="1"/>
                          </wps:cNvSpPr>
                          <wps:spPr bwMode="auto">
                            <a:xfrm>
                              <a:off x="7846" y="4798"/>
                              <a:ext cx="286" cy="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318" w:rsidRDefault="00640318" w:rsidP="00C208EA">
                                <w:pPr>
                                  <w:spacing w:before="0" w:after="0"/>
                                  <w:rPr>
                                    <w:b/>
                                    <w:sz w:val="28"/>
                                    <w:szCs w:val="28"/>
                                  </w:rPr>
                                </w:pPr>
                                <w:r>
                                  <w:rPr>
                                    <w:b/>
                                    <w:sz w:val="28"/>
                                    <w:szCs w:val="28"/>
                                  </w:rPr>
                                  <w:t>Q</w:t>
                                </w:r>
                              </w:p>
                            </w:txbxContent>
                          </wps:txbx>
                          <wps:bodyPr rot="0" vert="horz" wrap="square" lIns="18000" tIns="10800" rIns="18000" bIns="10800" anchor="t" anchorCtr="0" upright="1">
                            <a:noAutofit/>
                          </wps:bodyPr>
                        </wps:wsp>
                      </wpg:grpSp>
                    </wpg:wgp>
                  </a:graphicData>
                </a:graphic>
              </wp:inline>
            </w:drawing>
          </mc:Choice>
          <mc:Fallback>
            <w:pict>
              <v:group id="Group 3722" o:spid="_x0000_s1932" style="width:200.3pt;height:164.9pt;mso-position-horizontal-relative:char;mso-position-vertical-relative:line" coordorigin="3645,2122" coordsize="4487,32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">
                <v:shape id="Picture 509" o:spid="_x0000_s1933" type="#_x0000_t75" alt="img022" style="position:absolute;left:3645;top:2122;width:4487;height:32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HPoPHAAAA3QAAAA8AAABkcnMvZG93bnJldi54bWxEj1trAjEUhN8F/0M4gm+aVfHC1ijaohQs&#10;FO0F+nbYHDeLm5NlE9ftvzdCoY/DzHzDLNetLUVDtS8cKxgNExDEmdMF5wo+P3aDBQgfkDWWjknB&#10;L3lYr7qdJaba3fhIzSnkIkLYp6jAhFClUvrMkEU/dBVx9M6uthiirHOpa7xFuC3lOElm0mLBccFg&#10;Rc+GssvpahVMt+bSzBdBv7/k7ufr7bA/7tpvpfq9dvMEIlAb/sN/7VetYDIfT+DxJj4Bubo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YHPoPHAAAA3QAAAA8AAAAAAAAAAAAA&#10;AAAAnwIAAGRycy9kb3ducmV2LnhtbFBLBQYAAAAABAAEAPcAAACTAwAAAAA=&#10;">
                  <v:imagedata r:id="rId477" o:title="img022" cropbottom="4435f"/>
                </v:shape>
                <v:group id="Group 510" o:spid="_x0000_s1934" style="position:absolute;left:4114;top:4915;width:3550;height:455" coordorigin="4582,4798" coordsize="3550,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94zccAAADdAAAADwAAAGRycy9kb3ducmV2LnhtbESPT2vCQBTE70K/w/IK&#10;3uom/mkluoqIlR5EaCyIt0f2mQSzb0N2m8Rv3xUKHoeZ+Q2zXPemEi01rrSsIB5FIIgzq0vOFfyc&#10;Pt/mIJxH1lhZJgV3crBevQyWmGjb8Te1qc9FgLBLUEHhfZ1I6bKCDLqRrYmDd7WNQR9kk0vdYBfg&#10;ppLjKHqXBksOCwXWtC0ou6W/RsG+w24ziXft4Xbd3i+n2fF8iEmp4Wu/WYDw1Ptn+L/9pRVMPsZ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94zccAAADd&#10;AAAADwAAAAAAAAAAAAAAAACqAgAAZHJzL2Rvd25yZXYueG1sUEsFBgAAAAAEAAQA+gAAAJ4DAAAA&#10;AA==&#10;">
                  <v:shape id="Text Box 511" o:spid="_x0000_s1935" type="#_x0000_t202" style="position:absolute;left:4582;top:4850;width:195;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nHMMA&#10;AADdAAAADwAAAGRycy9kb3ducmV2LnhtbESPX2vCQBDE3wv9DscWfKsX/7SV6CltieBrtfR5ya25&#10;1OxeyJ0av70nCD4OM/MbZrHquVEn6kLtxcBomIEiKb2tpTLwu1u/zkCFiGKx8UIGLhRgtXx+WmBu&#10;/Vl+6LSNlUoQCTkacDG2udahdMQYhr4lSd7ed4wxya7StsNzgnOjx1n2rhlrSQsOW/p2VB62RzZQ&#10;hP/9dFRseML1H2p2B3v8KowZvPSfc1CR+vgI39sba2DyMX6D25v0BP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InHMMAAADdAAAADwAAAAAAAAAAAAAAAACYAgAAZHJzL2Rv&#10;d25yZXYueG1sUEsFBgAAAAAEAAQA9QAAAIgDAAAAAA==&#10;" stroked="f">
                    <v:textbox inset=".5mm,.3mm,.5mm,.3mm">
                      <w:txbxContent>
                        <w:p w:rsidR="00640318" w:rsidRDefault="00640318" w:rsidP="00C208EA">
                          <w:pPr>
                            <w:spacing w:before="0" w:after="0"/>
                            <w:rPr>
                              <w:b/>
                              <w:sz w:val="28"/>
                              <w:szCs w:val="28"/>
                            </w:rPr>
                          </w:pPr>
                          <w:r>
                            <w:rPr>
                              <w:b/>
                              <w:sz w:val="28"/>
                              <w:szCs w:val="28"/>
                            </w:rPr>
                            <w:t>P</w:t>
                          </w:r>
                        </w:p>
                      </w:txbxContent>
                    </v:textbox>
                  </v:shape>
                  <v:shape id="Text Box 512" o:spid="_x0000_s1936" type="#_x0000_t202" style="position:absolute;left:7846;top:4798;width:286;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C5a8MA&#10;AADdAAAADwAAAGRycy9kb3ducmV2LnhtbESPX2vCQBDE3wt+h2OFvtWLf7ASPaUtKfiqFp+X3JqL&#10;ZvdC7tT023uFgo/DzPyGWW16btSNulB7MTAeZaBISm9rqQz8HL7fFqBCRLHYeCEDvxRgsx68rDC3&#10;/i47uu1jpRJEQo4GXIxtrnUoHTGGkW9JknfyHWNMsqu07fCe4NzoSZbNNWMtacFhS1+Oysv+ygaK&#10;cD7NxsWWp1wfUbO72OtnYczrsP9YgorUx2f4v721Bqbvkzn8vUlPQK8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C5a8MAAADdAAAADwAAAAAAAAAAAAAAAACYAgAAZHJzL2Rv&#10;d25yZXYueG1sUEsFBgAAAAAEAAQA9QAAAIgDAAAAAA==&#10;" stroked="f">
                    <v:textbox inset=".5mm,.3mm,.5mm,.3mm">
                      <w:txbxContent>
                        <w:p w:rsidR="00640318" w:rsidRDefault="00640318" w:rsidP="00C208EA">
                          <w:pPr>
                            <w:spacing w:before="0" w:after="0"/>
                            <w:rPr>
                              <w:b/>
                              <w:sz w:val="28"/>
                              <w:szCs w:val="28"/>
                            </w:rPr>
                          </w:pPr>
                          <w:r>
                            <w:rPr>
                              <w:b/>
                              <w:sz w:val="28"/>
                              <w:szCs w:val="28"/>
                            </w:rPr>
                            <w:t>Q</w:t>
                          </w:r>
                        </w:p>
                      </w:txbxContent>
                    </v:textbox>
                  </v:shape>
                </v:group>
                <w10:anchorlock/>
              </v:group>
            </w:pict>
          </mc:Fallback>
        </mc:AlternateContent>
      </w:r>
    </w:p>
    <w:p w:rsidR="00EE2BEA" w:rsidRPr="00123062" w:rsidRDefault="00EE2BEA" w:rsidP="00537678">
      <w:pPr>
        <w:pStyle w:val="BodyText2"/>
        <w:spacing w:before="120" w:after="0" w:line="240" w:lineRule="auto"/>
      </w:pPr>
    </w:p>
    <w:p w:rsidR="00C208EA" w:rsidRPr="00123062" w:rsidRDefault="00C208EA" w:rsidP="00537678">
      <w:pPr>
        <w:pStyle w:val="BodyText2"/>
        <w:spacing w:before="120" w:after="0" w:line="240" w:lineRule="auto"/>
      </w:pPr>
      <w:r w:rsidRPr="00123062">
        <w:t>(a)</w:t>
      </w:r>
      <w:r w:rsidRPr="00123062">
        <w:tab/>
        <w:t xml:space="preserve">Which part of the </w:t>
      </w:r>
      <w:r w:rsidRPr="00123062">
        <w:rPr>
          <w:i/>
        </w:rPr>
        <w:t>x</w:t>
      </w:r>
      <w:r w:rsidRPr="00123062">
        <w:t>-axis, P or Q, corresponds to ultraviolet radiation?</w:t>
      </w:r>
    </w:p>
    <w:p w:rsidR="00C208EA" w:rsidRPr="00123062" w:rsidRDefault="00C208EA" w:rsidP="00537678">
      <w:pPr>
        <w:pStyle w:val="BodyText2"/>
        <w:spacing w:before="120" w:after="0" w:line="240" w:lineRule="auto"/>
      </w:pPr>
      <w:r w:rsidRPr="00123062">
        <w:t>(b)</w:t>
      </w:r>
      <w:r w:rsidRPr="00123062">
        <w:tab/>
        <w:t xml:space="preserve">What do the graphs show happens to the amount of energy emitted at a </w:t>
      </w:r>
      <w:r w:rsidRPr="00123062">
        <w:rPr>
          <w:bCs/>
          <w:i/>
          <w:iCs/>
        </w:rPr>
        <w:t>certain</w:t>
      </w:r>
      <w:r w:rsidRPr="00123062">
        <w:t xml:space="preserve"> wavelength as the temperature of the object increases?</w:t>
      </w:r>
    </w:p>
    <w:p w:rsidR="00C208EA" w:rsidRPr="00123062" w:rsidRDefault="00C208EA" w:rsidP="00537678">
      <w:pPr>
        <w:pStyle w:val="BodyText2"/>
        <w:spacing w:before="120" w:after="0" w:line="240" w:lineRule="auto"/>
      </w:pPr>
      <w:r w:rsidRPr="00123062">
        <w:t>(c)</w:t>
      </w:r>
      <w:r w:rsidRPr="00123062">
        <w:tab/>
        <w:t xml:space="preserve">What do the graphs show happens to the </w:t>
      </w:r>
      <w:r w:rsidRPr="00123062">
        <w:rPr>
          <w:bCs/>
          <w:i/>
          <w:iCs/>
        </w:rPr>
        <w:t>total</w:t>
      </w:r>
      <w:r w:rsidRPr="00123062">
        <w:t xml:space="preserve"> energy radiated by the object as its temperature increases?</w:t>
      </w:r>
    </w:p>
    <w:p w:rsidR="00C208EA" w:rsidRPr="00123062" w:rsidRDefault="00C208EA" w:rsidP="00537678">
      <w:pPr>
        <w:pStyle w:val="BodyText2"/>
        <w:spacing w:before="120" w:after="0" w:line="240" w:lineRule="auto"/>
      </w:pPr>
      <w:r w:rsidRPr="00123062">
        <w:t>(d)</w:t>
      </w:r>
      <w:r w:rsidRPr="00123062">
        <w:tab/>
        <w:t xml:space="preserve">Each graph shows that there is a wavelength </w:t>
      </w:r>
      <w:r w:rsidR="00C63BA4" w:rsidRPr="00123062">
        <w:rPr>
          <w:i/>
        </w:rPr>
        <w:sym w:font="Symbol" w:char="F06C"/>
      </w:r>
      <w:r w:rsidRPr="00123062">
        <w:rPr>
          <w:vertAlign w:val="subscript"/>
        </w:rPr>
        <w:t>max</w:t>
      </w:r>
      <w:r w:rsidRPr="00123062">
        <w:t xml:space="preserve"> at which the maximum amount of energy is emitted.</w:t>
      </w:r>
    </w:p>
    <w:p w:rsidR="00C208EA" w:rsidRPr="00123062" w:rsidRDefault="00C208EA" w:rsidP="00537678">
      <w:pPr>
        <w:pStyle w:val="BodyText2"/>
        <w:spacing w:before="120" w:after="0" w:line="240" w:lineRule="auto"/>
      </w:pPr>
      <w:r w:rsidRPr="00123062">
        <w:tab/>
        <w:t>(i)</w:t>
      </w:r>
      <w:r w:rsidRPr="00123062">
        <w:tab/>
        <w:t xml:space="preserve">Explain why the value of </w:t>
      </w:r>
      <w:r w:rsidR="00C63BA4" w:rsidRPr="00123062">
        <w:rPr>
          <w:i/>
        </w:rPr>
        <w:sym w:font="Symbol" w:char="F06C"/>
      </w:r>
      <w:r w:rsidRPr="00123062">
        <w:rPr>
          <w:vertAlign w:val="subscript"/>
        </w:rPr>
        <w:t>max</w:t>
      </w:r>
      <w:r w:rsidRPr="00123062">
        <w:t xml:space="preserve"> decreases as the temperature of the object increases.</w:t>
      </w:r>
    </w:p>
    <w:p w:rsidR="00C208EA" w:rsidRPr="00123062" w:rsidRDefault="00C208EA" w:rsidP="00537678">
      <w:pPr>
        <w:pStyle w:val="BodyText2"/>
        <w:spacing w:before="120" w:after="0" w:line="240" w:lineRule="auto"/>
      </w:pPr>
      <w:r w:rsidRPr="00123062">
        <w:t xml:space="preserve">The table shows the values of </w:t>
      </w:r>
      <w:r w:rsidR="00C442D2" w:rsidRPr="00123062">
        <w:rPr>
          <w:i/>
        </w:rPr>
        <w:sym w:font="Symbol" w:char="F06C"/>
      </w:r>
      <w:r w:rsidRPr="00123062">
        <w:rPr>
          <w:vertAlign w:val="subscript"/>
        </w:rPr>
        <w:t>max</w:t>
      </w:r>
      <w:r w:rsidRPr="00123062">
        <w:t xml:space="preserve"> at different temperatures of the object.</w:t>
      </w:r>
    </w:p>
    <w:p w:rsidR="003D38B7" w:rsidRPr="00123062" w:rsidRDefault="003D38B7" w:rsidP="00537678">
      <w:pPr>
        <w:pStyle w:val="BodyText2"/>
        <w:spacing w:before="120" w:after="0" w:line="240" w:lineRule="auto"/>
      </w:pPr>
    </w:p>
    <w:tbl>
      <w:tblPr>
        <w:tblW w:w="0" w:type="auto"/>
        <w:tblInd w:w="1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559"/>
      </w:tblGrid>
      <w:tr w:rsidR="00C208EA" w:rsidRPr="00123062" w:rsidTr="00C208EA">
        <w:tc>
          <w:tcPr>
            <w:tcW w:w="2126" w:type="dxa"/>
          </w:tcPr>
          <w:p w:rsidR="00C208EA" w:rsidRPr="00123062" w:rsidRDefault="00C208EA" w:rsidP="00537678">
            <w:pPr>
              <w:pStyle w:val="BodyText2"/>
              <w:spacing w:before="120" w:after="0" w:line="240" w:lineRule="auto"/>
              <w:rPr>
                <w:bCs/>
                <w:iCs/>
              </w:rPr>
            </w:pPr>
            <w:r w:rsidRPr="00123062">
              <w:rPr>
                <w:bCs/>
                <w:i/>
                <w:iCs/>
              </w:rPr>
              <w:t>Temperature</w:t>
            </w:r>
            <w:r w:rsidRPr="00123062">
              <w:rPr>
                <w:bCs/>
                <w:iCs/>
              </w:rPr>
              <w:t xml:space="preserve"> /K</w:t>
            </w:r>
          </w:p>
        </w:tc>
        <w:tc>
          <w:tcPr>
            <w:tcW w:w="1559" w:type="dxa"/>
          </w:tcPr>
          <w:p w:rsidR="00C208EA" w:rsidRPr="00123062" w:rsidRDefault="00C208EA" w:rsidP="00537678">
            <w:pPr>
              <w:pStyle w:val="BodyText2"/>
              <w:spacing w:before="120" w:after="0" w:line="240" w:lineRule="auto"/>
              <w:rPr>
                <w:bCs/>
                <w:iCs/>
              </w:rPr>
            </w:pPr>
            <w:r w:rsidRPr="00123062">
              <w:rPr>
                <w:bCs/>
                <w:i/>
              </w:rPr>
              <w:sym w:font="Symbol" w:char="F06C"/>
            </w:r>
            <w:r w:rsidRPr="00123062">
              <w:rPr>
                <w:bCs/>
                <w:vertAlign w:val="subscript"/>
              </w:rPr>
              <w:t>max</w:t>
            </w:r>
            <w:r w:rsidRPr="00123062">
              <w:rPr>
                <w:bCs/>
                <w:iCs/>
              </w:rPr>
              <w:t xml:space="preserve"> / m</w:t>
            </w:r>
          </w:p>
        </w:tc>
      </w:tr>
      <w:tr w:rsidR="00C208EA" w:rsidRPr="00123062" w:rsidTr="00C208EA">
        <w:tc>
          <w:tcPr>
            <w:tcW w:w="2126" w:type="dxa"/>
          </w:tcPr>
          <w:p w:rsidR="00C208EA" w:rsidRPr="00123062" w:rsidRDefault="00C208EA" w:rsidP="00537678">
            <w:pPr>
              <w:pStyle w:val="BodyText2"/>
              <w:spacing w:before="120" w:after="0" w:line="240" w:lineRule="auto"/>
            </w:pPr>
            <w:r w:rsidRPr="00123062">
              <w:t>6000</w:t>
            </w:r>
          </w:p>
        </w:tc>
        <w:tc>
          <w:tcPr>
            <w:tcW w:w="1559" w:type="dxa"/>
          </w:tcPr>
          <w:p w:rsidR="00C208EA" w:rsidRPr="00123062" w:rsidRDefault="00C208EA" w:rsidP="00537678">
            <w:pPr>
              <w:pStyle w:val="BodyText2"/>
              <w:spacing w:before="120" w:after="0" w:line="240" w:lineRule="auto"/>
            </w:pPr>
            <w:r w:rsidRPr="00123062">
              <w:t>4·8 × 10</w:t>
            </w:r>
            <w:r w:rsidRPr="00123062">
              <w:rPr>
                <w:vertAlign w:val="superscript"/>
              </w:rPr>
              <w:sym w:font="Symbol" w:char="F02D"/>
            </w:r>
            <w:r w:rsidRPr="00123062">
              <w:rPr>
                <w:vertAlign w:val="superscript"/>
              </w:rPr>
              <w:t>7</w:t>
            </w:r>
          </w:p>
        </w:tc>
      </w:tr>
      <w:tr w:rsidR="00C208EA" w:rsidRPr="00123062" w:rsidTr="00C208EA">
        <w:tc>
          <w:tcPr>
            <w:tcW w:w="2126" w:type="dxa"/>
          </w:tcPr>
          <w:p w:rsidR="00C208EA" w:rsidRPr="00123062" w:rsidRDefault="00C208EA" w:rsidP="00537678">
            <w:pPr>
              <w:pStyle w:val="BodyText2"/>
              <w:spacing w:before="120" w:after="0" w:line="240" w:lineRule="auto"/>
            </w:pPr>
            <w:r w:rsidRPr="00123062">
              <w:t>5000</w:t>
            </w:r>
          </w:p>
        </w:tc>
        <w:tc>
          <w:tcPr>
            <w:tcW w:w="1559" w:type="dxa"/>
          </w:tcPr>
          <w:p w:rsidR="00C208EA" w:rsidRPr="00123062" w:rsidRDefault="00C208EA" w:rsidP="00537678">
            <w:pPr>
              <w:pStyle w:val="BodyText2"/>
              <w:spacing w:before="120" w:after="0" w:line="240" w:lineRule="auto"/>
            </w:pPr>
            <w:r w:rsidRPr="00123062">
              <w:t>5·8 × 10</w:t>
            </w:r>
            <w:r w:rsidRPr="00123062">
              <w:rPr>
                <w:vertAlign w:val="superscript"/>
              </w:rPr>
              <w:sym w:font="Symbol" w:char="F02D"/>
            </w:r>
            <w:r w:rsidRPr="00123062">
              <w:rPr>
                <w:vertAlign w:val="superscript"/>
              </w:rPr>
              <w:t>7</w:t>
            </w:r>
          </w:p>
        </w:tc>
      </w:tr>
      <w:tr w:rsidR="00C208EA" w:rsidRPr="00123062" w:rsidTr="00C208EA">
        <w:tc>
          <w:tcPr>
            <w:tcW w:w="2126" w:type="dxa"/>
          </w:tcPr>
          <w:p w:rsidR="00C208EA" w:rsidRPr="00123062" w:rsidRDefault="00C208EA" w:rsidP="00537678">
            <w:pPr>
              <w:pStyle w:val="BodyText2"/>
              <w:spacing w:before="120" w:after="0" w:line="240" w:lineRule="auto"/>
            </w:pPr>
            <w:r w:rsidRPr="00123062">
              <w:t>4000</w:t>
            </w:r>
          </w:p>
        </w:tc>
        <w:tc>
          <w:tcPr>
            <w:tcW w:w="1559" w:type="dxa"/>
          </w:tcPr>
          <w:p w:rsidR="00C208EA" w:rsidRPr="00123062" w:rsidRDefault="00C208EA" w:rsidP="00537678">
            <w:pPr>
              <w:pStyle w:val="BodyText2"/>
              <w:spacing w:before="120" w:after="0" w:line="240" w:lineRule="auto"/>
            </w:pPr>
            <w:r w:rsidRPr="00123062">
              <w:t>7 3 × 10</w:t>
            </w:r>
            <w:r w:rsidRPr="00123062">
              <w:rPr>
                <w:vertAlign w:val="superscript"/>
              </w:rPr>
              <w:sym w:font="Symbol" w:char="F02D"/>
            </w:r>
            <w:r w:rsidRPr="00123062">
              <w:rPr>
                <w:vertAlign w:val="superscript"/>
              </w:rPr>
              <w:t>7</w:t>
            </w:r>
          </w:p>
        </w:tc>
      </w:tr>
      <w:tr w:rsidR="00C208EA" w:rsidRPr="00123062" w:rsidTr="00C208EA">
        <w:tc>
          <w:tcPr>
            <w:tcW w:w="2126" w:type="dxa"/>
          </w:tcPr>
          <w:p w:rsidR="00C208EA" w:rsidRPr="00123062" w:rsidRDefault="00C208EA" w:rsidP="00537678">
            <w:pPr>
              <w:pStyle w:val="BodyText2"/>
              <w:spacing w:before="120" w:after="0" w:line="240" w:lineRule="auto"/>
            </w:pPr>
            <w:r w:rsidRPr="00123062">
              <w:t>3000</w:t>
            </w:r>
          </w:p>
        </w:tc>
        <w:tc>
          <w:tcPr>
            <w:tcW w:w="1559" w:type="dxa"/>
          </w:tcPr>
          <w:p w:rsidR="00C208EA" w:rsidRPr="00123062" w:rsidRDefault="00C208EA" w:rsidP="00537678">
            <w:pPr>
              <w:pStyle w:val="BodyText2"/>
              <w:spacing w:before="120" w:after="0" w:line="240" w:lineRule="auto"/>
            </w:pPr>
            <w:r w:rsidRPr="00123062">
              <w:t>9·7 × 10</w:t>
            </w:r>
            <w:r w:rsidRPr="00123062">
              <w:rPr>
                <w:vertAlign w:val="superscript"/>
              </w:rPr>
              <w:sym w:font="Symbol" w:char="F02D"/>
            </w:r>
            <w:r w:rsidRPr="00123062">
              <w:rPr>
                <w:vertAlign w:val="superscript"/>
              </w:rPr>
              <w:t>7</w:t>
            </w:r>
          </w:p>
        </w:tc>
      </w:tr>
    </w:tbl>
    <w:p w:rsidR="00C208EA" w:rsidRPr="00123062" w:rsidRDefault="00C208EA" w:rsidP="00537678">
      <w:pPr>
        <w:pStyle w:val="BodyText2"/>
        <w:spacing w:before="120" w:after="0" w:line="240" w:lineRule="auto"/>
      </w:pPr>
      <w:r w:rsidRPr="00123062">
        <w:tab/>
        <w:t>(ii)</w:t>
      </w:r>
      <w:r w:rsidRPr="00123062">
        <w:tab/>
        <w:t xml:space="preserve">Use this data to determine the relationship between temperature </w:t>
      </w:r>
      <w:r w:rsidRPr="00123062">
        <w:rPr>
          <w:i/>
        </w:rPr>
        <w:t>T</w:t>
      </w:r>
      <w:r w:rsidRPr="00123062">
        <w:t xml:space="preserve"> and </w:t>
      </w:r>
      <w:r w:rsidRPr="00123062">
        <w:rPr>
          <w:i/>
        </w:rPr>
        <w:sym w:font="Symbol" w:char="F06C"/>
      </w:r>
      <w:r w:rsidRPr="00123062">
        <w:rPr>
          <w:vertAlign w:val="subscript"/>
        </w:rPr>
        <w:t>max</w:t>
      </w:r>
      <w:r w:rsidRPr="00123062">
        <w:t>.</w:t>
      </w:r>
    </w:p>
    <w:p w:rsidR="00C208EA" w:rsidRPr="00123062" w:rsidRDefault="00C208EA" w:rsidP="00537678">
      <w:pPr>
        <w:pStyle w:val="BodyText2"/>
        <w:spacing w:before="120" w:after="0" w:line="240" w:lineRule="auto"/>
      </w:pPr>
      <w:r w:rsidRPr="00123062">
        <w:t>(e)</w:t>
      </w:r>
      <w:r w:rsidRPr="00123062">
        <w:tab/>
        <w:t>Use your answer to (d) (ii) to calculate:</w:t>
      </w:r>
    </w:p>
    <w:p w:rsidR="00C208EA" w:rsidRPr="00123062" w:rsidRDefault="00C208EA" w:rsidP="00537678">
      <w:pPr>
        <w:pStyle w:val="BodyText2"/>
        <w:spacing w:before="120" w:after="0" w:line="240" w:lineRule="auto"/>
      </w:pPr>
      <w:r w:rsidRPr="00123062">
        <w:tab/>
        <w:t>(i)</w:t>
      </w:r>
      <w:r w:rsidRPr="00123062">
        <w:tab/>
        <w:t xml:space="preserve">the temperature of the star Sirius where </w:t>
      </w:r>
      <w:r w:rsidRPr="00123062">
        <w:rPr>
          <w:i/>
        </w:rPr>
        <w:sym w:font="Symbol" w:char="F06C"/>
      </w:r>
      <w:r w:rsidRPr="00123062">
        <w:rPr>
          <w:vertAlign w:val="subscript"/>
        </w:rPr>
        <w:t xml:space="preserve">max </w:t>
      </w:r>
      <w:r w:rsidRPr="00123062">
        <w:t>is 2·7 × 10</w:t>
      </w:r>
      <w:r w:rsidRPr="00123062">
        <w:rPr>
          <w:vertAlign w:val="superscript"/>
        </w:rPr>
        <w:sym w:font="Symbol" w:char="F02D"/>
      </w:r>
      <w:r w:rsidRPr="00123062">
        <w:rPr>
          <w:vertAlign w:val="superscript"/>
        </w:rPr>
        <w:t>7</w:t>
      </w:r>
      <w:r w:rsidRPr="00123062">
        <w:t xml:space="preserve"> m</w:t>
      </w:r>
    </w:p>
    <w:p w:rsidR="00C208EA" w:rsidRPr="00123062" w:rsidRDefault="00C208EA" w:rsidP="00537678">
      <w:pPr>
        <w:pStyle w:val="BodyText2"/>
        <w:spacing w:before="120" w:after="0" w:line="240" w:lineRule="auto"/>
      </w:pPr>
      <w:r w:rsidRPr="00123062">
        <w:tab/>
        <w:t>(ii)</w:t>
      </w:r>
      <w:r w:rsidRPr="00123062">
        <w:tab/>
        <w:t xml:space="preserve">the value of </w:t>
      </w:r>
      <w:r w:rsidRPr="00123062">
        <w:rPr>
          <w:i/>
        </w:rPr>
        <w:sym w:font="Symbol" w:char="F06C"/>
      </w:r>
      <w:r w:rsidRPr="00123062">
        <w:rPr>
          <w:vertAlign w:val="subscript"/>
        </w:rPr>
        <w:t>max</w:t>
      </w:r>
      <w:r w:rsidRPr="00123062">
        <w:t xml:space="preserve"> for the star Alpha Crucis which has a temperature of 23,000 K</w:t>
      </w:r>
    </w:p>
    <w:p w:rsidR="00C208EA" w:rsidRPr="00123062" w:rsidRDefault="00C63BA4" w:rsidP="00537678">
      <w:pPr>
        <w:pStyle w:val="BodyText2"/>
        <w:spacing w:before="120" w:after="0" w:line="240" w:lineRule="auto"/>
        <w:ind w:hanging="1418"/>
      </w:pPr>
      <w:r w:rsidRPr="00123062">
        <w:t xml:space="preserve">               </w:t>
      </w:r>
      <w:r w:rsidR="00C208EA" w:rsidRPr="00123062">
        <w:t>(iii)</w:t>
      </w:r>
      <w:r w:rsidR="00C208EA" w:rsidRPr="00123062">
        <w:tab/>
        <w:t xml:space="preserve">the temperature of the present universe when </w:t>
      </w:r>
      <w:r w:rsidR="00C208EA" w:rsidRPr="00123062">
        <w:rPr>
          <w:i/>
        </w:rPr>
        <w:sym w:font="Symbol" w:char="F06C"/>
      </w:r>
      <w:r w:rsidR="00C208EA" w:rsidRPr="00123062">
        <w:rPr>
          <w:vertAlign w:val="subscript"/>
        </w:rPr>
        <w:t>max</w:t>
      </w:r>
      <w:r w:rsidR="00C208EA" w:rsidRPr="00123062">
        <w:t xml:space="preserve"> for the cosmic microwave radiation is measured as 1·1 × 10</w:t>
      </w:r>
      <w:r w:rsidR="00C208EA" w:rsidRPr="00123062">
        <w:rPr>
          <w:vertAlign w:val="superscript"/>
        </w:rPr>
        <w:sym w:font="Symbol" w:char="F02D"/>
      </w:r>
      <w:r w:rsidR="00C208EA" w:rsidRPr="00123062">
        <w:rPr>
          <w:vertAlign w:val="superscript"/>
        </w:rPr>
        <w:t>3</w:t>
      </w:r>
      <w:r w:rsidR="00C208EA" w:rsidRPr="00123062">
        <w:t xml:space="preserve"> m.</w:t>
      </w:r>
    </w:p>
    <w:p w:rsidR="00C63BA4" w:rsidRPr="00123062" w:rsidRDefault="00C63BA4" w:rsidP="00537678">
      <w:pPr>
        <w:pStyle w:val="BodyText2"/>
        <w:spacing w:before="120" w:after="0" w:line="240" w:lineRule="auto"/>
        <w:ind w:hanging="1134"/>
      </w:pPr>
      <w:r w:rsidRPr="00123062">
        <w:t xml:space="preserve">           </w:t>
      </w:r>
      <w:r w:rsidR="00C208EA" w:rsidRPr="00123062">
        <w:t>(iv)</w:t>
      </w:r>
      <w:r w:rsidR="00C208EA" w:rsidRPr="00123062">
        <w:tab/>
        <w:t>the approximate wavelength and type of the radiation emitted by your skin, assumed to be at a temperature of 33</w:t>
      </w:r>
      <w:r w:rsidR="00C208EA" w:rsidRPr="00123062">
        <w:rPr>
          <w:vertAlign w:val="superscript"/>
        </w:rPr>
        <w:t xml:space="preserve">o </w:t>
      </w:r>
      <w:r w:rsidR="00C208EA" w:rsidRPr="00123062">
        <w:t>C.</w:t>
      </w:r>
    </w:p>
    <w:p w:rsidR="00C208EA" w:rsidRPr="00123062" w:rsidRDefault="00C208EA" w:rsidP="00537678">
      <w:pPr>
        <w:pStyle w:val="BodyText2"/>
        <w:spacing w:before="120" w:after="0" w:line="240" w:lineRule="auto"/>
        <w:ind w:hanging="1134"/>
      </w:pPr>
    </w:p>
    <w:p w:rsidR="00C208EA" w:rsidRPr="00123062" w:rsidRDefault="00C208EA" w:rsidP="00DC6B99">
      <w:pPr>
        <w:pStyle w:val="Heading3"/>
      </w:pPr>
      <w:bookmarkStart w:id="92" w:name="_Toc115884"/>
      <w:r w:rsidRPr="00123062">
        <w:t>The Expanding Universe</w:t>
      </w:r>
      <w:r w:rsidR="00520A39" w:rsidRPr="00123062">
        <w:t>/ Exam Questions</w:t>
      </w:r>
      <w:bookmarkEnd w:id="92"/>
    </w:p>
    <w:p w:rsidR="00996E5C" w:rsidRPr="00123062" w:rsidRDefault="00996E5C" w:rsidP="00537678">
      <w:r w:rsidRPr="00123062">
        <w:lastRenderedPageBreak/>
        <w:t>Exam questions are found in the L.A. Homework Booklet.</w:t>
      </w:r>
    </w:p>
    <w:p w:rsidR="008C7AAE" w:rsidRPr="00123062" w:rsidRDefault="008C7AAE" w:rsidP="00DC6B99">
      <w:pPr>
        <w:pStyle w:val="Heading2"/>
      </w:pPr>
      <w:bookmarkStart w:id="93" w:name="_Toc115885"/>
      <w:r w:rsidRPr="00123062">
        <w:t>The Expanding Universe TUTORIAL ANSWERS</w:t>
      </w:r>
      <w:bookmarkEnd w:id="93"/>
    </w:p>
    <w:p w:rsidR="00C442D2" w:rsidRPr="00123062" w:rsidRDefault="00C442D2" w:rsidP="00537678">
      <w:pPr>
        <w:pStyle w:val="BodyText2"/>
        <w:spacing w:before="120" w:after="0" w:line="240" w:lineRule="auto"/>
        <w:rPr>
          <w:u w:val="single"/>
        </w:rPr>
      </w:pPr>
    </w:p>
    <w:p w:rsidR="005A59CB" w:rsidRPr="00123062" w:rsidRDefault="005A59CB" w:rsidP="00537678">
      <w:pPr>
        <w:pStyle w:val="BodyText2"/>
        <w:spacing w:before="120" w:after="0" w:line="240" w:lineRule="auto"/>
        <w:rPr>
          <w:u w:val="single"/>
        </w:rPr>
        <w:sectPr w:rsidR="005A59CB" w:rsidRPr="00123062" w:rsidSect="00D90F15">
          <w:headerReference w:type="default" r:id="rId478"/>
          <w:pgSz w:w="11906" w:h="16838"/>
          <w:pgMar w:top="952" w:right="1440" w:bottom="993" w:left="1440" w:header="426" w:footer="328" w:gutter="0"/>
          <w:cols w:space="720"/>
          <w:docGrid w:linePitch="360"/>
        </w:sectPr>
      </w:pPr>
    </w:p>
    <w:p w:rsidR="00C208EA" w:rsidRPr="00123062" w:rsidRDefault="00C208EA" w:rsidP="00537678">
      <w:pPr>
        <w:pStyle w:val="BodyText2"/>
        <w:spacing w:before="120" w:after="0" w:line="240" w:lineRule="auto"/>
      </w:pPr>
      <w:r w:rsidRPr="00123062">
        <w:lastRenderedPageBreak/>
        <w:t xml:space="preserve">1. A = higher; B= lower; C = Doppler; D = effect </w:t>
      </w:r>
    </w:p>
    <w:p w:rsidR="00C208EA" w:rsidRPr="00123062" w:rsidRDefault="00C208EA" w:rsidP="00537678">
      <w:pPr>
        <w:pStyle w:val="BodyText2"/>
        <w:spacing w:before="120" w:after="0" w:line="240" w:lineRule="auto"/>
      </w:pPr>
      <w:r w:rsidRPr="00123062">
        <w:t>2. (a) and (b) Teacher Check</w:t>
      </w:r>
    </w:p>
    <w:p w:rsidR="00C208EA" w:rsidRPr="00123062" w:rsidRDefault="00C208EA" w:rsidP="00537678">
      <w:pPr>
        <w:pStyle w:val="BodyText2"/>
        <w:spacing w:before="120" w:after="0" w:line="240" w:lineRule="auto"/>
      </w:pPr>
      <w:r w:rsidRPr="00123062">
        <w:t xml:space="preserve">3. (a) 412 Hz </w:t>
      </w:r>
    </w:p>
    <w:p w:rsidR="00C208EA" w:rsidRPr="00123062" w:rsidRDefault="00C208EA" w:rsidP="00537678">
      <w:pPr>
        <w:pStyle w:val="BodyText2"/>
        <w:spacing w:before="120" w:after="0" w:line="240" w:lineRule="auto"/>
      </w:pPr>
      <w:r w:rsidRPr="00123062">
        <w:t xml:space="preserve">(b) 389 Hz </w:t>
      </w:r>
    </w:p>
    <w:p w:rsidR="00C208EA" w:rsidRPr="00123062" w:rsidRDefault="00C208EA" w:rsidP="00537678">
      <w:pPr>
        <w:pStyle w:val="BodyText2"/>
        <w:spacing w:before="120" w:after="0" w:line="240" w:lineRule="auto"/>
      </w:pPr>
      <w:r w:rsidRPr="00123062">
        <w:t xml:space="preserve">(c) 800 Hz </w:t>
      </w:r>
    </w:p>
    <w:p w:rsidR="00C208EA" w:rsidRPr="00123062" w:rsidRDefault="00C208EA" w:rsidP="00537678">
      <w:pPr>
        <w:pStyle w:val="BodyText2"/>
        <w:spacing w:before="120" w:after="0" w:line="240" w:lineRule="auto"/>
      </w:pPr>
      <w:r w:rsidRPr="00123062">
        <w:t xml:space="preserve">(d) 1035 Hz </w:t>
      </w:r>
    </w:p>
    <w:p w:rsidR="00C208EA" w:rsidRPr="00123062" w:rsidRDefault="00C208EA" w:rsidP="00537678">
      <w:pPr>
        <w:pStyle w:val="BodyText2"/>
        <w:spacing w:before="120" w:after="0" w:line="240" w:lineRule="auto"/>
      </w:pPr>
      <w:r w:rsidRPr="00123062">
        <w:t xml:space="preserve">(e) 20 m s </w:t>
      </w:r>
      <w:r w:rsidRPr="00123062">
        <w:rPr>
          <w:vertAlign w:val="superscript"/>
        </w:rPr>
        <w:t>−1</w:t>
      </w:r>
    </w:p>
    <w:p w:rsidR="00C208EA" w:rsidRPr="00123062" w:rsidRDefault="00C208EA" w:rsidP="00537678">
      <w:pPr>
        <w:pStyle w:val="BodyText2"/>
        <w:spacing w:before="120" w:after="0" w:line="240" w:lineRule="auto"/>
      </w:pPr>
      <w:r w:rsidRPr="00123062">
        <w:t xml:space="preserve">(f) 60 m s </w:t>
      </w:r>
      <w:r w:rsidRPr="00123062">
        <w:rPr>
          <w:vertAlign w:val="superscript"/>
        </w:rPr>
        <w:t xml:space="preserve">−1 </w:t>
      </w:r>
    </w:p>
    <w:p w:rsidR="00C208EA" w:rsidRPr="00123062" w:rsidRDefault="00C208EA" w:rsidP="00537678">
      <w:pPr>
        <w:pStyle w:val="BodyText2"/>
        <w:spacing w:before="120" w:after="0" w:line="240" w:lineRule="auto"/>
      </w:pPr>
      <w:r w:rsidRPr="00123062">
        <w:t>4. Teacher Check</w:t>
      </w:r>
    </w:p>
    <w:p w:rsidR="00C208EA" w:rsidRPr="00123062" w:rsidRDefault="00C208EA" w:rsidP="00537678">
      <w:pPr>
        <w:pStyle w:val="BodyText2"/>
        <w:spacing w:before="120" w:after="0" w:line="240" w:lineRule="auto"/>
      </w:pPr>
      <w:r w:rsidRPr="00123062">
        <w:t xml:space="preserve">5. (a) 1063 Hz </w:t>
      </w:r>
    </w:p>
    <w:p w:rsidR="00C208EA" w:rsidRPr="00123062" w:rsidRDefault="00C208EA" w:rsidP="00537678">
      <w:pPr>
        <w:pStyle w:val="BodyText2"/>
        <w:spacing w:before="120" w:after="0" w:line="240" w:lineRule="auto"/>
      </w:pPr>
      <w:r w:rsidRPr="00123062">
        <w:t xml:space="preserve">(b) 944 Hz </w:t>
      </w:r>
    </w:p>
    <w:p w:rsidR="00C208EA" w:rsidRPr="00123062" w:rsidRDefault="00C208EA" w:rsidP="00537678">
      <w:pPr>
        <w:pStyle w:val="BodyText2"/>
        <w:spacing w:before="120" w:after="0" w:line="240" w:lineRule="auto"/>
      </w:pPr>
      <w:r w:rsidRPr="00123062">
        <w:t xml:space="preserve">6. (a) 216 Hz </w:t>
      </w:r>
    </w:p>
    <w:p w:rsidR="00C208EA" w:rsidRPr="00123062" w:rsidRDefault="00C208EA" w:rsidP="00537678">
      <w:pPr>
        <w:pStyle w:val="BodyText2"/>
        <w:spacing w:before="120" w:after="0" w:line="240" w:lineRule="auto"/>
      </w:pPr>
      <w:r w:rsidRPr="00123062">
        <w:t xml:space="preserve">(b) 186 Hz </w:t>
      </w:r>
    </w:p>
    <w:p w:rsidR="00C208EA" w:rsidRPr="00123062" w:rsidRDefault="00C208EA" w:rsidP="00537678">
      <w:pPr>
        <w:pStyle w:val="BodyText2"/>
        <w:spacing w:before="120" w:after="0" w:line="240" w:lineRule="auto"/>
      </w:pPr>
      <w:r w:rsidRPr="00123062">
        <w:t xml:space="preserve">7. 14·5 m s </w:t>
      </w:r>
      <w:r w:rsidRPr="00123062">
        <w:rPr>
          <w:vertAlign w:val="superscript"/>
        </w:rPr>
        <w:t xml:space="preserve">−1 </w:t>
      </w:r>
    </w:p>
    <w:p w:rsidR="00C208EA" w:rsidRPr="00123062" w:rsidRDefault="00C208EA" w:rsidP="00537678">
      <w:pPr>
        <w:pStyle w:val="BodyText2"/>
        <w:spacing w:before="120" w:after="0" w:line="240" w:lineRule="auto"/>
      </w:pPr>
      <w:r w:rsidRPr="00123062">
        <w:t xml:space="preserve">8. 466 Hz </w:t>
      </w:r>
    </w:p>
    <w:p w:rsidR="00C208EA" w:rsidRPr="00123062" w:rsidRDefault="00C208EA" w:rsidP="00537678">
      <w:pPr>
        <w:pStyle w:val="BodyText2"/>
        <w:spacing w:before="120" w:after="0" w:line="240" w:lineRule="auto"/>
      </w:pPr>
      <w:r w:rsidRPr="00123062">
        <w:t xml:space="preserve">9. 556 Hz, 525 Hz </w:t>
      </w:r>
    </w:p>
    <w:p w:rsidR="00C208EA" w:rsidRPr="00123062" w:rsidRDefault="00C208EA" w:rsidP="00537678">
      <w:pPr>
        <w:pStyle w:val="BodyText2"/>
        <w:spacing w:before="120" w:after="0" w:line="240" w:lineRule="auto"/>
      </w:pPr>
      <w:r w:rsidRPr="00123062">
        <w:t xml:space="preserve">10. (a) 1·07 m </w:t>
      </w:r>
    </w:p>
    <w:p w:rsidR="00C208EA" w:rsidRPr="00123062" w:rsidRDefault="00C208EA" w:rsidP="00537678">
      <w:pPr>
        <w:pStyle w:val="BodyText2"/>
        <w:spacing w:before="120" w:after="0" w:line="240" w:lineRule="auto"/>
      </w:pPr>
      <w:r w:rsidRPr="00123062">
        <w:t xml:space="preserve">(b) 1·2 m </w:t>
      </w:r>
    </w:p>
    <w:p w:rsidR="00C208EA" w:rsidRPr="00123062" w:rsidRDefault="00C208EA" w:rsidP="00537678">
      <w:pPr>
        <w:pStyle w:val="BodyText2"/>
        <w:spacing w:before="120" w:after="0" w:line="240" w:lineRule="auto"/>
      </w:pPr>
      <w:r w:rsidRPr="00123062">
        <w:t xml:space="preserve">11. (a) 971 Hz </w:t>
      </w:r>
    </w:p>
    <w:p w:rsidR="00C208EA" w:rsidRPr="00123062" w:rsidRDefault="00C208EA" w:rsidP="00537678">
      <w:pPr>
        <w:pStyle w:val="BodyText2"/>
        <w:spacing w:before="120" w:after="0" w:line="240" w:lineRule="auto"/>
      </w:pPr>
      <w:r w:rsidRPr="00123062">
        <w:t xml:space="preserve">(b) 1030 Hz </w:t>
      </w:r>
    </w:p>
    <w:p w:rsidR="00C208EA" w:rsidRPr="00123062" w:rsidRDefault="00C208EA" w:rsidP="00537678">
      <w:pPr>
        <w:pStyle w:val="BodyText2"/>
        <w:spacing w:before="120" w:after="0" w:line="240" w:lineRule="auto"/>
      </w:pPr>
      <w:r w:rsidRPr="00123062">
        <w:t xml:space="preserve">12. 37·8 m s </w:t>
      </w:r>
      <w:r w:rsidRPr="00123062">
        <w:rPr>
          <w:vertAlign w:val="superscript"/>
        </w:rPr>
        <w:t xml:space="preserve">−1 </w:t>
      </w:r>
    </w:p>
    <w:p w:rsidR="00C208EA" w:rsidRPr="00123062" w:rsidRDefault="00C208EA" w:rsidP="00537678">
      <w:pPr>
        <w:pStyle w:val="BodyText2"/>
        <w:spacing w:before="120" w:after="0" w:line="240" w:lineRule="auto"/>
      </w:pPr>
      <w:r w:rsidRPr="00123062">
        <w:t xml:space="preserve">13. (a) 354 kHz </w:t>
      </w:r>
    </w:p>
    <w:p w:rsidR="00C208EA" w:rsidRPr="00123062" w:rsidRDefault="00C208EA" w:rsidP="00537678">
      <w:pPr>
        <w:pStyle w:val="BodyText2"/>
        <w:spacing w:before="120" w:after="0" w:line="240" w:lineRule="auto"/>
      </w:pPr>
      <w:r w:rsidRPr="00123062">
        <w:t xml:space="preserve">(b) Decrease – denominator is larger </w:t>
      </w:r>
    </w:p>
    <w:p w:rsidR="00C208EA" w:rsidRPr="00123062" w:rsidRDefault="00C208EA" w:rsidP="00537678">
      <w:pPr>
        <w:pStyle w:val="BodyText2"/>
        <w:spacing w:before="120" w:after="0" w:line="240" w:lineRule="auto"/>
      </w:pPr>
      <w:r w:rsidRPr="00123062">
        <w:t xml:space="preserve">(c) 345 kHz </w:t>
      </w:r>
    </w:p>
    <w:p w:rsidR="00C208EA" w:rsidRPr="00123062" w:rsidRDefault="00C208EA" w:rsidP="00537678">
      <w:pPr>
        <w:pStyle w:val="BodyText2"/>
        <w:spacing w:before="120" w:after="0" w:line="240" w:lineRule="auto"/>
      </w:pPr>
      <w:r w:rsidRPr="00123062">
        <w:t>14. (a) Teacher Check</w:t>
      </w:r>
    </w:p>
    <w:p w:rsidR="00C208EA" w:rsidRPr="00123062" w:rsidRDefault="00C208EA" w:rsidP="00537678">
      <w:pPr>
        <w:pStyle w:val="BodyText2"/>
        <w:spacing w:before="120" w:after="0" w:line="240" w:lineRule="auto"/>
      </w:pPr>
      <w:r w:rsidRPr="00123062">
        <w:t xml:space="preserve">(b) 1569 Hz </w:t>
      </w:r>
    </w:p>
    <w:p w:rsidR="00C208EA" w:rsidRPr="00123062" w:rsidRDefault="00C208EA" w:rsidP="00537678">
      <w:pPr>
        <w:pStyle w:val="BodyText2"/>
        <w:spacing w:before="120" w:after="0" w:line="240" w:lineRule="auto"/>
      </w:pPr>
      <w:r w:rsidRPr="00123062">
        <w:t xml:space="preserve">(c) 1437 Hz </w:t>
      </w:r>
    </w:p>
    <w:p w:rsidR="00C208EA" w:rsidRPr="00123062" w:rsidRDefault="00C208EA" w:rsidP="00537678">
      <w:pPr>
        <w:pStyle w:val="BodyText2"/>
        <w:spacing w:before="120" w:after="0" w:line="240" w:lineRule="auto"/>
      </w:pPr>
      <w:r w:rsidRPr="00123062">
        <w:t xml:space="preserve">15. 21·3 m s </w:t>
      </w:r>
      <w:r w:rsidRPr="00123062">
        <w:rPr>
          <w:vertAlign w:val="superscript"/>
        </w:rPr>
        <w:t xml:space="preserve">−1 </w:t>
      </w:r>
    </w:p>
    <w:p w:rsidR="00C208EA" w:rsidRPr="00123062" w:rsidRDefault="00C208EA" w:rsidP="00537678">
      <w:pPr>
        <w:pStyle w:val="BodyText2"/>
        <w:spacing w:before="120" w:after="0" w:line="240" w:lineRule="auto"/>
      </w:pPr>
      <w:r w:rsidRPr="00123062">
        <w:t>16. (a) Teacher Check</w:t>
      </w:r>
    </w:p>
    <w:p w:rsidR="00C208EA" w:rsidRPr="00123062" w:rsidRDefault="00C208EA" w:rsidP="00537678">
      <w:pPr>
        <w:pStyle w:val="BodyText2"/>
        <w:spacing w:before="120" w:after="0" w:line="240" w:lineRule="auto"/>
      </w:pPr>
      <w:r w:rsidRPr="00123062">
        <w:t xml:space="preserve">(b) 2106 Hz </w:t>
      </w:r>
    </w:p>
    <w:p w:rsidR="00C208EA" w:rsidRPr="00123062" w:rsidRDefault="00C208EA" w:rsidP="00537678">
      <w:pPr>
        <w:pStyle w:val="BodyText2"/>
        <w:spacing w:before="120" w:after="0" w:line="240" w:lineRule="auto"/>
      </w:pPr>
      <w:r w:rsidRPr="00123062">
        <w:t xml:space="preserve">(c) 2302 Hz </w:t>
      </w:r>
    </w:p>
    <w:p w:rsidR="00C208EA" w:rsidRPr="00123062" w:rsidRDefault="00C208EA" w:rsidP="00537678">
      <w:pPr>
        <w:pStyle w:val="BodyText2"/>
        <w:spacing w:before="120" w:after="0" w:line="240" w:lineRule="auto"/>
      </w:pPr>
      <w:r w:rsidRPr="00123062">
        <w:t xml:space="preserve">17. 154 s </w:t>
      </w:r>
    </w:p>
    <w:p w:rsidR="00C208EA" w:rsidRPr="00123062" w:rsidRDefault="00C208EA" w:rsidP="00537678">
      <w:pPr>
        <w:pStyle w:val="BodyText2"/>
        <w:spacing w:before="120" w:after="0" w:line="240" w:lineRule="auto"/>
      </w:pPr>
      <w:r w:rsidRPr="00123062">
        <w:t xml:space="preserve">18. 120 m s </w:t>
      </w:r>
      <w:r w:rsidRPr="00123062">
        <w:rPr>
          <w:vertAlign w:val="superscript"/>
        </w:rPr>
        <w:t xml:space="preserve">−1 </w:t>
      </w:r>
    </w:p>
    <w:p w:rsidR="00C208EA" w:rsidRPr="00123062" w:rsidRDefault="00C208EA" w:rsidP="00537678">
      <w:pPr>
        <w:pStyle w:val="BodyText2"/>
        <w:spacing w:before="120" w:after="0" w:line="240" w:lineRule="auto"/>
      </w:pPr>
      <w:r w:rsidRPr="00123062">
        <w:lastRenderedPageBreak/>
        <w:t xml:space="preserve">19. A = longer; B = red; C = shorter; D = blue; E = away </w:t>
      </w:r>
    </w:p>
    <w:p w:rsidR="00C208EA" w:rsidRPr="00123062" w:rsidRDefault="00C208EA" w:rsidP="00537678">
      <w:pPr>
        <w:pStyle w:val="BodyText2"/>
        <w:spacing w:before="120" w:after="0" w:line="240" w:lineRule="auto"/>
      </w:pPr>
      <w:r w:rsidRPr="00123062">
        <w:t>20. (a) 1·01 × 10</w:t>
      </w:r>
      <w:r w:rsidRPr="00123062">
        <w:rPr>
          <w:vertAlign w:val="superscript"/>
        </w:rPr>
        <w:t>−1</w:t>
      </w:r>
    </w:p>
    <w:p w:rsidR="00C208EA" w:rsidRPr="00123062" w:rsidRDefault="00C208EA" w:rsidP="00537678">
      <w:pPr>
        <w:pStyle w:val="BodyText2"/>
        <w:spacing w:before="120" w:after="0" w:line="240" w:lineRule="auto"/>
      </w:pPr>
      <w:r w:rsidRPr="00123062">
        <w:t xml:space="preserve">(b) 5·07 × 10 </w:t>
      </w:r>
      <w:r w:rsidRPr="00123062">
        <w:rPr>
          <w:vertAlign w:val="superscript"/>
        </w:rPr>
        <w:t>−2</w:t>
      </w:r>
    </w:p>
    <w:p w:rsidR="00C208EA" w:rsidRPr="00123062" w:rsidRDefault="00C208EA" w:rsidP="00537678">
      <w:pPr>
        <w:pStyle w:val="BodyText2"/>
        <w:spacing w:before="120" w:after="0" w:line="240" w:lineRule="auto"/>
      </w:pPr>
      <w:r w:rsidRPr="00123062">
        <w:t xml:space="preserve">(c) 525 nm </w:t>
      </w:r>
    </w:p>
    <w:p w:rsidR="00C208EA" w:rsidRPr="00123062" w:rsidRDefault="00C208EA" w:rsidP="00537678">
      <w:pPr>
        <w:pStyle w:val="BodyText2"/>
        <w:spacing w:before="120" w:after="0" w:line="240" w:lineRule="auto"/>
      </w:pPr>
      <w:r w:rsidRPr="00123062">
        <w:t xml:space="preserve">(d) 682 nm </w:t>
      </w:r>
    </w:p>
    <w:p w:rsidR="00C208EA" w:rsidRPr="00123062" w:rsidRDefault="00C208EA" w:rsidP="00537678">
      <w:pPr>
        <w:pStyle w:val="BodyText2"/>
        <w:spacing w:before="120" w:after="0" w:line="240" w:lineRule="auto"/>
      </w:pPr>
      <w:r w:rsidRPr="00123062">
        <w:t xml:space="preserve">(e) 434 nm </w:t>
      </w:r>
    </w:p>
    <w:p w:rsidR="00C208EA" w:rsidRPr="00123062" w:rsidRDefault="00C208EA" w:rsidP="00537678">
      <w:pPr>
        <w:pStyle w:val="BodyText2"/>
        <w:spacing w:before="120" w:after="0" w:line="240" w:lineRule="auto"/>
      </w:pPr>
      <w:r w:rsidRPr="00123062">
        <w:t xml:space="preserve">(f) 365 nm </w:t>
      </w: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rPr>
          <w:u w:val="single"/>
        </w:rPr>
      </w:pPr>
      <w:r w:rsidRPr="00123062">
        <w:rPr>
          <w:u w:val="single"/>
        </w:rPr>
        <w:t>Hubbles Law</w:t>
      </w:r>
    </w:p>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r w:rsidRPr="00123062">
        <w:t>1. (a) 9·46 × 10</w:t>
      </w:r>
      <w:r w:rsidRPr="00123062">
        <w:rPr>
          <w:vertAlign w:val="superscript"/>
        </w:rPr>
        <w:t>15</w:t>
      </w:r>
      <w:r w:rsidRPr="00123062">
        <w:t xml:space="preserve">m </w:t>
      </w:r>
    </w:p>
    <w:p w:rsidR="00C208EA" w:rsidRPr="00123062" w:rsidRDefault="00C208EA" w:rsidP="00537678">
      <w:pPr>
        <w:pStyle w:val="BodyText2"/>
        <w:spacing w:before="120" w:after="0" w:line="240" w:lineRule="auto"/>
      </w:pPr>
      <w:r w:rsidRPr="00123062">
        <w:t xml:space="preserve">(b) 4·73 × 10 </w:t>
      </w:r>
      <w:r w:rsidRPr="00123062">
        <w:rPr>
          <w:vertAlign w:val="superscript"/>
        </w:rPr>
        <w:t>17</w:t>
      </w:r>
      <w:r w:rsidRPr="00123062">
        <w:t xml:space="preserve">m </w:t>
      </w:r>
    </w:p>
    <w:p w:rsidR="00C208EA" w:rsidRPr="00123062" w:rsidRDefault="00C208EA" w:rsidP="00537678">
      <w:pPr>
        <w:pStyle w:val="BodyText2"/>
        <w:spacing w:before="120" w:after="0" w:line="240" w:lineRule="auto"/>
      </w:pPr>
      <w:r w:rsidRPr="00123062">
        <w:t xml:space="preserve">(c) 9·46 × 10 </w:t>
      </w:r>
      <w:r w:rsidRPr="00123062">
        <w:rPr>
          <w:vertAlign w:val="superscript"/>
        </w:rPr>
        <w:t>20</w:t>
      </w:r>
      <w:r w:rsidRPr="00123062">
        <w:t xml:space="preserve">m </w:t>
      </w:r>
    </w:p>
    <w:p w:rsidR="00C208EA" w:rsidRPr="00123062" w:rsidRDefault="00C208EA" w:rsidP="00537678">
      <w:pPr>
        <w:pStyle w:val="BodyText2"/>
        <w:spacing w:before="120" w:after="0" w:line="240" w:lineRule="auto"/>
      </w:pPr>
      <w:r w:rsidRPr="00123062">
        <w:t xml:space="preserve">(d) 1·51 × 10 </w:t>
      </w:r>
      <w:r w:rsidRPr="00123062">
        <w:rPr>
          <w:vertAlign w:val="superscript"/>
        </w:rPr>
        <w:t xml:space="preserve">26 </w:t>
      </w:r>
      <w:r w:rsidRPr="00123062">
        <w:t xml:space="preserve">m </w:t>
      </w:r>
    </w:p>
    <w:p w:rsidR="00C208EA" w:rsidRPr="00123062" w:rsidRDefault="00C208EA" w:rsidP="00537678">
      <w:pPr>
        <w:pStyle w:val="BodyText2"/>
        <w:spacing w:before="120" w:after="0" w:line="240" w:lineRule="auto"/>
      </w:pPr>
      <w:r w:rsidRPr="00123062">
        <w:t>2. (a) 1·52 × 10</w:t>
      </w:r>
      <w:r w:rsidRPr="00123062">
        <w:rPr>
          <w:vertAlign w:val="superscript"/>
        </w:rPr>
        <w:t>−5</w:t>
      </w:r>
      <w:r w:rsidRPr="00123062">
        <w:t xml:space="preserve">light years </w:t>
      </w:r>
    </w:p>
    <w:p w:rsidR="00C208EA" w:rsidRPr="00123062" w:rsidRDefault="00C208EA" w:rsidP="00537678">
      <w:pPr>
        <w:pStyle w:val="BodyText2"/>
        <w:spacing w:before="120" w:after="0" w:line="240" w:lineRule="auto"/>
      </w:pPr>
      <w:r w:rsidRPr="00123062">
        <w:t xml:space="preserve">(b) 4·2 light years </w:t>
      </w:r>
    </w:p>
    <w:p w:rsidR="00C208EA" w:rsidRPr="00123062" w:rsidRDefault="00C208EA" w:rsidP="00537678">
      <w:pPr>
        <w:pStyle w:val="BodyText2"/>
        <w:spacing w:before="120" w:after="0" w:line="240" w:lineRule="auto"/>
      </w:pPr>
      <w:r w:rsidRPr="00123062">
        <w:t>(c) 5·19 × 10</w:t>
      </w:r>
      <w:r w:rsidRPr="00123062">
        <w:rPr>
          <w:vertAlign w:val="superscript"/>
        </w:rPr>
        <w:t xml:space="preserve">7 </w:t>
      </w:r>
      <w:r w:rsidRPr="00123062">
        <w:t xml:space="preserve">light years </w:t>
      </w:r>
    </w:p>
    <w:p w:rsidR="00C208EA" w:rsidRPr="00123062" w:rsidRDefault="00C208EA" w:rsidP="00537678">
      <w:pPr>
        <w:pStyle w:val="BodyText2"/>
        <w:spacing w:before="120" w:after="0" w:line="240" w:lineRule="auto"/>
      </w:pPr>
      <w:r w:rsidRPr="00123062">
        <w:t xml:space="preserve">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5"/>
        <w:gridCol w:w="1269"/>
        <w:gridCol w:w="1384"/>
      </w:tblGrid>
      <w:tr w:rsidR="00C208EA" w:rsidRPr="00123062" w:rsidTr="00C208EA">
        <w:trPr>
          <w:trHeight w:val="309"/>
        </w:trPr>
        <w:tc>
          <w:tcPr>
            <w:tcW w:w="0" w:type="auto"/>
          </w:tcPr>
          <w:p w:rsidR="00C208EA" w:rsidRPr="00123062" w:rsidRDefault="00C208EA" w:rsidP="00537678">
            <w:pPr>
              <w:pStyle w:val="BodyText2"/>
              <w:spacing w:before="120" w:after="0" w:line="240" w:lineRule="auto"/>
            </w:pPr>
            <w:r w:rsidRPr="00123062">
              <w:rPr>
                <w:i/>
                <w:iCs/>
              </w:rPr>
              <w:t xml:space="preserve">v </w:t>
            </w:r>
            <w:r w:rsidRPr="00123062">
              <w:t>/ m s</w:t>
            </w:r>
            <w:r w:rsidRPr="00123062">
              <w:rPr>
                <w:vertAlign w:val="superscript"/>
              </w:rPr>
              <w:t xml:space="preserve">−1 </w:t>
            </w:r>
          </w:p>
        </w:tc>
        <w:tc>
          <w:tcPr>
            <w:tcW w:w="0" w:type="auto"/>
          </w:tcPr>
          <w:p w:rsidR="00C208EA" w:rsidRPr="00123062" w:rsidRDefault="00C208EA" w:rsidP="00537678">
            <w:pPr>
              <w:pStyle w:val="BodyText2"/>
              <w:spacing w:before="120" w:after="0" w:line="240" w:lineRule="auto"/>
            </w:pPr>
            <w:r w:rsidRPr="00123062">
              <w:rPr>
                <w:i/>
                <w:iCs/>
              </w:rPr>
              <w:t xml:space="preserve">d / m </w:t>
            </w:r>
          </w:p>
        </w:tc>
        <w:tc>
          <w:tcPr>
            <w:tcW w:w="0" w:type="auto"/>
          </w:tcPr>
          <w:p w:rsidR="00C208EA" w:rsidRPr="00123062" w:rsidRDefault="00C208EA" w:rsidP="00537678">
            <w:pPr>
              <w:pStyle w:val="BodyText2"/>
              <w:spacing w:before="120" w:after="0" w:line="240" w:lineRule="auto"/>
            </w:pPr>
            <w:r w:rsidRPr="00123062">
              <w:rPr>
                <w:i/>
                <w:iCs/>
              </w:rPr>
              <w:t xml:space="preserve">z </w:t>
            </w:r>
          </w:p>
        </w:tc>
      </w:tr>
      <w:tr w:rsidR="00C208EA" w:rsidRPr="00123062" w:rsidTr="00C208EA">
        <w:trPr>
          <w:trHeight w:val="309"/>
        </w:trPr>
        <w:tc>
          <w:tcPr>
            <w:tcW w:w="0" w:type="auto"/>
          </w:tcPr>
          <w:p w:rsidR="00C208EA" w:rsidRPr="00123062" w:rsidRDefault="00C208EA" w:rsidP="00537678">
            <w:pPr>
              <w:pStyle w:val="BodyText2"/>
              <w:spacing w:before="120" w:after="0" w:line="240" w:lineRule="auto"/>
            </w:pPr>
            <w:r w:rsidRPr="00123062">
              <w:t>1·70 × 10</w:t>
            </w:r>
            <w:r w:rsidRPr="00123062">
              <w:rPr>
                <w:vertAlign w:val="superscript"/>
              </w:rPr>
              <w:t xml:space="preserve">5 </w:t>
            </w:r>
          </w:p>
        </w:tc>
        <w:tc>
          <w:tcPr>
            <w:tcW w:w="0" w:type="auto"/>
          </w:tcPr>
          <w:p w:rsidR="00C208EA" w:rsidRPr="00123062" w:rsidRDefault="00C208EA" w:rsidP="00537678">
            <w:pPr>
              <w:pStyle w:val="BodyText2"/>
              <w:spacing w:before="120" w:after="0" w:line="240" w:lineRule="auto"/>
            </w:pPr>
            <w:r w:rsidRPr="00123062">
              <w:t>7·10 × 10</w:t>
            </w:r>
            <w:r w:rsidRPr="00123062">
              <w:rPr>
                <w:vertAlign w:val="superscript"/>
              </w:rPr>
              <w:t xml:space="preserve">22 </w:t>
            </w:r>
          </w:p>
        </w:tc>
        <w:tc>
          <w:tcPr>
            <w:tcW w:w="0" w:type="auto"/>
          </w:tcPr>
          <w:p w:rsidR="00C208EA" w:rsidRPr="00123062" w:rsidRDefault="00C208EA" w:rsidP="00537678">
            <w:pPr>
              <w:pStyle w:val="BodyText2"/>
              <w:spacing w:before="120" w:after="0" w:line="240" w:lineRule="auto"/>
            </w:pPr>
            <w:r w:rsidRPr="00123062">
              <w:t>5·67 × 10</w:t>
            </w:r>
            <w:r w:rsidRPr="00123062">
              <w:rPr>
                <w:vertAlign w:val="superscript"/>
              </w:rPr>
              <w:t xml:space="preserve">−4 </w:t>
            </w:r>
          </w:p>
        </w:tc>
      </w:tr>
      <w:tr w:rsidR="00C208EA" w:rsidRPr="00123062" w:rsidTr="00C208EA">
        <w:trPr>
          <w:trHeight w:val="309"/>
        </w:trPr>
        <w:tc>
          <w:tcPr>
            <w:tcW w:w="0" w:type="auto"/>
          </w:tcPr>
          <w:p w:rsidR="00C208EA" w:rsidRPr="00123062" w:rsidRDefault="00C208EA" w:rsidP="00537678">
            <w:pPr>
              <w:pStyle w:val="BodyText2"/>
              <w:spacing w:before="120" w:after="0" w:line="240" w:lineRule="auto"/>
            </w:pPr>
            <w:r w:rsidRPr="00123062">
              <w:t>4·54 × 10</w:t>
            </w:r>
            <w:r w:rsidRPr="00123062">
              <w:rPr>
                <w:vertAlign w:val="superscript"/>
              </w:rPr>
              <w:t xml:space="preserve">6 </w:t>
            </w:r>
          </w:p>
        </w:tc>
        <w:tc>
          <w:tcPr>
            <w:tcW w:w="0" w:type="auto"/>
          </w:tcPr>
          <w:p w:rsidR="00C208EA" w:rsidRPr="00123062" w:rsidRDefault="00C208EA" w:rsidP="00537678">
            <w:pPr>
              <w:pStyle w:val="BodyText2"/>
              <w:spacing w:before="120" w:after="0" w:line="240" w:lineRule="auto"/>
            </w:pPr>
            <w:r w:rsidRPr="00123062">
              <w:t>1·89 × 10</w:t>
            </w:r>
            <w:r w:rsidRPr="00123062">
              <w:rPr>
                <w:vertAlign w:val="superscript"/>
              </w:rPr>
              <w:t xml:space="preserve">24 </w:t>
            </w:r>
          </w:p>
        </w:tc>
        <w:tc>
          <w:tcPr>
            <w:tcW w:w="0" w:type="auto"/>
          </w:tcPr>
          <w:p w:rsidR="00C208EA" w:rsidRPr="00123062" w:rsidRDefault="00C208EA" w:rsidP="00537678">
            <w:pPr>
              <w:pStyle w:val="BodyText2"/>
              <w:spacing w:before="120" w:after="0" w:line="240" w:lineRule="auto"/>
            </w:pPr>
            <w:r w:rsidRPr="00123062">
              <w:t>1·51 × 10</w:t>
            </w:r>
            <w:r w:rsidRPr="00123062">
              <w:rPr>
                <w:vertAlign w:val="superscript"/>
              </w:rPr>
              <w:t xml:space="preserve">−2 </w:t>
            </w:r>
          </w:p>
        </w:tc>
      </w:tr>
      <w:tr w:rsidR="00C208EA" w:rsidRPr="00123062" w:rsidTr="00C208EA">
        <w:trPr>
          <w:trHeight w:val="309"/>
        </w:trPr>
        <w:tc>
          <w:tcPr>
            <w:tcW w:w="0" w:type="auto"/>
          </w:tcPr>
          <w:p w:rsidR="00C208EA" w:rsidRPr="00123062" w:rsidRDefault="00C208EA" w:rsidP="00537678">
            <w:pPr>
              <w:pStyle w:val="BodyText2"/>
              <w:spacing w:before="120" w:after="0" w:line="240" w:lineRule="auto"/>
            </w:pPr>
            <w:r w:rsidRPr="00123062">
              <w:t>1·70 × 10</w:t>
            </w:r>
            <w:r w:rsidRPr="00123062">
              <w:rPr>
                <w:vertAlign w:val="superscript"/>
              </w:rPr>
              <w:t xml:space="preserve">6 </w:t>
            </w:r>
          </w:p>
        </w:tc>
        <w:tc>
          <w:tcPr>
            <w:tcW w:w="0" w:type="auto"/>
          </w:tcPr>
          <w:p w:rsidR="00C208EA" w:rsidRPr="00123062" w:rsidRDefault="00C208EA" w:rsidP="00537678">
            <w:pPr>
              <w:pStyle w:val="BodyText2"/>
              <w:spacing w:before="120" w:after="0" w:line="240" w:lineRule="auto"/>
            </w:pPr>
            <w:r w:rsidRPr="00123062">
              <w:t>7·08 × 10</w:t>
            </w:r>
            <w:r w:rsidRPr="00123062">
              <w:rPr>
                <w:vertAlign w:val="superscript"/>
              </w:rPr>
              <w:t xml:space="preserve">23 </w:t>
            </w:r>
          </w:p>
        </w:tc>
        <w:tc>
          <w:tcPr>
            <w:tcW w:w="0" w:type="auto"/>
          </w:tcPr>
          <w:p w:rsidR="00C208EA" w:rsidRPr="00123062" w:rsidRDefault="00C208EA" w:rsidP="00537678">
            <w:pPr>
              <w:pStyle w:val="BodyText2"/>
              <w:spacing w:before="120" w:after="0" w:line="240" w:lineRule="auto"/>
            </w:pPr>
            <w:r w:rsidRPr="00123062">
              <w:t>5·667 × 10</w:t>
            </w:r>
            <w:r w:rsidRPr="00123062">
              <w:rPr>
                <w:vertAlign w:val="superscript"/>
              </w:rPr>
              <w:t xml:space="preserve">−2 </w:t>
            </w:r>
          </w:p>
        </w:tc>
      </w:tr>
      <w:tr w:rsidR="00C208EA" w:rsidRPr="00123062" w:rsidTr="00C208EA">
        <w:trPr>
          <w:trHeight w:val="309"/>
        </w:trPr>
        <w:tc>
          <w:tcPr>
            <w:tcW w:w="0" w:type="auto"/>
          </w:tcPr>
          <w:p w:rsidR="00C208EA" w:rsidRPr="00123062" w:rsidRDefault="00C208EA" w:rsidP="00537678">
            <w:pPr>
              <w:pStyle w:val="BodyText2"/>
              <w:spacing w:before="120" w:after="0" w:line="240" w:lineRule="auto"/>
            </w:pPr>
            <w:r w:rsidRPr="00123062">
              <w:t>2·21 × 10</w:t>
            </w:r>
            <w:r w:rsidRPr="00123062">
              <w:rPr>
                <w:vertAlign w:val="superscript"/>
              </w:rPr>
              <w:t xml:space="preserve">6 </w:t>
            </w:r>
          </w:p>
        </w:tc>
        <w:tc>
          <w:tcPr>
            <w:tcW w:w="0" w:type="auto"/>
          </w:tcPr>
          <w:p w:rsidR="00C208EA" w:rsidRPr="00123062" w:rsidRDefault="00C208EA" w:rsidP="00537678">
            <w:pPr>
              <w:pStyle w:val="BodyText2"/>
              <w:spacing w:before="120" w:after="0" w:line="240" w:lineRule="auto"/>
            </w:pPr>
            <w:r w:rsidRPr="00123062">
              <w:t>9·21 × 10</w:t>
            </w:r>
            <w:r w:rsidRPr="00123062">
              <w:rPr>
                <w:vertAlign w:val="superscript"/>
              </w:rPr>
              <w:t xml:space="preserve">23 </w:t>
            </w:r>
          </w:p>
        </w:tc>
        <w:tc>
          <w:tcPr>
            <w:tcW w:w="0" w:type="auto"/>
          </w:tcPr>
          <w:p w:rsidR="00C208EA" w:rsidRPr="00123062" w:rsidRDefault="00C208EA" w:rsidP="00537678">
            <w:pPr>
              <w:pStyle w:val="BodyText2"/>
              <w:spacing w:before="120" w:after="0" w:line="240" w:lineRule="auto"/>
            </w:pPr>
            <w:r w:rsidRPr="00123062">
              <w:t>7·37 × 10</w:t>
            </w:r>
            <w:r w:rsidRPr="00123062">
              <w:rPr>
                <w:vertAlign w:val="superscript"/>
              </w:rPr>
              <w:t xml:space="preserve">−3 </w:t>
            </w:r>
          </w:p>
        </w:tc>
      </w:tr>
    </w:tbl>
    <w:p w:rsidR="00C208EA" w:rsidRPr="00123062" w:rsidRDefault="00C208EA" w:rsidP="00537678">
      <w:pPr>
        <w:pStyle w:val="BodyText2"/>
        <w:spacing w:before="120" w:after="0" w:line="240" w:lineRule="auto"/>
      </w:pPr>
    </w:p>
    <w:p w:rsidR="00C208EA" w:rsidRPr="00123062" w:rsidRDefault="00C208EA" w:rsidP="00537678">
      <w:pPr>
        <w:pStyle w:val="BodyText2"/>
        <w:spacing w:before="120" w:after="0" w:line="240" w:lineRule="auto"/>
      </w:pPr>
      <w:r w:rsidRPr="00123062">
        <w:t>4. (a) 7·37 × 10</w:t>
      </w:r>
      <w:r w:rsidRPr="00123062">
        <w:rPr>
          <w:vertAlign w:val="superscript"/>
        </w:rPr>
        <w:t xml:space="preserve">−2 </w:t>
      </w:r>
    </w:p>
    <w:p w:rsidR="00C208EA" w:rsidRPr="00123062" w:rsidRDefault="00C208EA" w:rsidP="00537678">
      <w:pPr>
        <w:pStyle w:val="BodyText2"/>
        <w:spacing w:before="120" w:after="0" w:line="240" w:lineRule="auto"/>
      </w:pPr>
      <w:r w:rsidRPr="00123062">
        <w:t>(b) 2·21 × 10</w:t>
      </w:r>
      <w:r w:rsidRPr="00123062">
        <w:rPr>
          <w:vertAlign w:val="superscript"/>
        </w:rPr>
        <w:t xml:space="preserve">7 </w:t>
      </w:r>
      <w:r w:rsidRPr="00123062">
        <w:t>ms</w:t>
      </w:r>
    </w:p>
    <w:p w:rsidR="00C208EA" w:rsidRPr="00123062" w:rsidRDefault="00C208EA" w:rsidP="00537678">
      <w:pPr>
        <w:pStyle w:val="BodyText2"/>
        <w:spacing w:before="120" w:after="0" w:line="240" w:lineRule="auto"/>
      </w:pPr>
      <w:r w:rsidRPr="00123062">
        <w:t xml:space="preserve">(c) Away </w:t>
      </w:r>
    </w:p>
    <w:p w:rsidR="00C208EA" w:rsidRPr="00123062" w:rsidRDefault="00C208EA" w:rsidP="00537678">
      <w:pPr>
        <w:pStyle w:val="BodyText2"/>
        <w:spacing w:before="120" w:after="0" w:line="240" w:lineRule="auto"/>
      </w:pPr>
      <w:r w:rsidRPr="00123062">
        <w:t>5. (a) 1·49 × 10</w:t>
      </w:r>
      <w:r w:rsidRPr="00123062">
        <w:rPr>
          <w:vertAlign w:val="superscript"/>
        </w:rPr>
        <w:t xml:space="preserve">7 </w:t>
      </w:r>
      <w:r w:rsidRPr="00123062">
        <w:t>ms</w:t>
      </w:r>
      <w:r w:rsidRPr="00123062">
        <w:rPr>
          <w:vertAlign w:val="superscript"/>
        </w:rPr>
        <w:t xml:space="preserve">−1 </w:t>
      </w:r>
    </w:p>
    <w:p w:rsidR="00C208EA" w:rsidRPr="00123062" w:rsidRDefault="00C208EA" w:rsidP="00537678">
      <w:pPr>
        <w:pStyle w:val="BodyText2"/>
        <w:spacing w:before="120" w:after="0" w:line="240" w:lineRule="auto"/>
      </w:pPr>
      <w:r w:rsidRPr="00123062">
        <w:t xml:space="preserve">(b) 6·21 × 10 </w:t>
      </w:r>
      <w:r w:rsidRPr="00123062">
        <w:rPr>
          <w:vertAlign w:val="superscript"/>
        </w:rPr>
        <w:t xml:space="preserve">24 </w:t>
      </w:r>
      <w:r w:rsidRPr="00123062">
        <w:t xml:space="preserve">m </w:t>
      </w:r>
    </w:p>
    <w:p w:rsidR="00C208EA" w:rsidRPr="00123062" w:rsidRDefault="00C208EA" w:rsidP="00537678">
      <w:pPr>
        <w:pStyle w:val="BodyText2"/>
        <w:spacing w:before="120" w:after="0" w:line="240" w:lineRule="auto"/>
      </w:pPr>
      <w:r w:rsidRPr="00123062">
        <w:t>6. (a) 2·22 × 10</w:t>
      </w:r>
      <w:r w:rsidRPr="00123062">
        <w:rPr>
          <w:vertAlign w:val="superscript"/>
        </w:rPr>
        <w:t xml:space="preserve">7 </w:t>
      </w:r>
      <w:r w:rsidRPr="00123062">
        <w:t>ms</w:t>
      </w:r>
      <w:r w:rsidRPr="00123062">
        <w:rPr>
          <w:vertAlign w:val="superscript"/>
        </w:rPr>
        <w:t xml:space="preserve">−1 </w:t>
      </w:r>
    </w:p>
    <w:p w:rsidR="00C208EA" w:rsidRPr="00123062" w:rsidRDefault="00C208EA" w:rsidP="00537678">
      <w:pPr>
        <w:pStyle w:val="BodyText2"/>
        <w:spacing w:before="120" w:after="0" w:line="240" w:lineRule="auto"/>
      </w:pPr>
      <w:r w:rsidRPr="00123062">
        <w:t xml:space="preserve">(b) 9·25 × 10 </w:t>
      </w:r>
      <w:r w:rsidRPr="00123062">
        <w:rPr>
          <w:vertAlign w:val="superscript"/>
        </w:rPr>
        <w:t xml:space="preserve">24 </w:t>
      </w:r>
      <w:r w:rsidRPr="00123062">
        <w:t xml:space="preserve">m </w:t>
      </w:r>
    </w:p>
    <w:p w:rsidR="00C208EA" w:rsidRPr="00123062" w:rsidRDefault="00C208EA" w:rsidP="00537678">
      <w:pPr>
        <w:pStyle w:val="BodyText2"/>
        <w:spacing w:before="120" w:after="0" w:line="240" w:lineRule="auto"/>
      </w:pPr>
      <w:r w:rsidRPr="00123062">
        <w:t>7. (a) 8 × 10</w:t>
      </w:r>
      <w:r w:rsidRPr="00123062">
        <w:rPr>
          <w:vertAlign w:val="superscript"/>
        </w:rPr>
        <w:t xml:space="preserve">−2 </w:t>
      </w:r>
    </w:p>
    <w:p w:rsidR="00C208EA" w:rsidRPr="00123062" w:rsidRDefault="00C208EA" w:rsidP="00537678">
      <w:pPr>
        <w:pStyle w:val="BodyText2"/>
        <w:spacing w:before="120" w:after="0" w:line="240" w:lineRule="auto"/>
      </w:pPr>
      <w:r w:rsidRPr="00123062">
        <w:t xml:space="preserve">(b) 410 nm </w:t>
      </w:r>
    </w:p>
    <w:p w:rsidR="00C208EA" w:rsidRPr="00123062" w:rsidRDefault="00C208EA" w:rsidP="00537678">
      <w:pPr>
        <w:pStyle w:val="BodyText2"/>
        <w:spacing w:before="120" w:after="0" w:line="240" w:lineRule="auto"/>
      </w:pPr>
      <w:r w:rsidRPr="00123062">
        <w:lastRenderedPageBreak/>
        <w:t>8. (a) 3·0 × 10</w:t>
      </w:r>
      <w:r w:rsidRPr="00123062">
        <w:rPr>
          <w:vertAlign w:val="superscript"/>
        </w:rPr>
        <w:t xml:space="preserve">7 </w:t>
      </w:r>
      <w:r w:rsidRPr="00123062">
        <w:t>ms</w:t>
      </w:r>
      <w:r w:rsidRPr="00123062">
        <w:rPr>
          <w:vertAlign w:val="superscript"/>
        </w:rPr>
        <w:t xml:space="preserve">−1 </w:t>
      </w:r>
    </w:p>
    <w:p w:rsidR="00C208EA" w:rsidRPr="00123062" w:rsidRDefault="00C208EA" w:rsidP="00537678">
      <w:pPr>
        <w:pStyle w:val="BodyText2"/>
        <w:spacing w:before="120" w:after="0" w:line="240" w:lineRule="auto"/>
      </w:pPr>
      <w:r w:rsidRPr="00123062">
        <w:t xml:space="preserve">(b) 1·25 × 10 </w:t>
      </w:r>
      <w:r w:rsidRPr="00123062">
        <w:rPr>
          <w:vertAlign w:val="superscript"/>
        </w:rPr>
        <w:t xml:space="preserve">25 </w:t>
      </w:r>
      <w:r w:rsidRPr="00123062">
        <w:t>m, 1·32 × 10</w:t>
      </w:r>
      <w:r w:rsidRPr="00123062">
        <w:rPr>
          <w:vertAlign w:val="superscript"/>
        </w:rPr>
        <w:t xml:space="preserve">9 </w:t>
      </w:r>
      <w:r w:rsidRPr="00123062">
        <w:t xml:space="preserve">light years </w:t>
      </w:r>
    </w:p>
    <w:p w:rsidR="00C208EA" w:rsidRPr="00123062" w:rsidRDefault="00C208EA" w:rsidP="00537678">
      <w:pPr>
        <w:pStyle w:val="BodyText2"/>
        <w:spacing w:before="120" w:after="0" w:line="240" w:lineRule="auto"/>
      </w:pPr>
      <w:r w:rsidRPr="00123062">
        <w:t>9. 2·27 × 10</w:t>
      </w:r>
      <w:r w:rsidRPr="00123062">
        <w:rPr>
          <w:vertAlign w:val="superscript"/>
        </w:rPr>
        <w:t xml:space="preserve">7 </w:t>
      </w:r>
      <w:r w:rsidRPr="00123062">
        <w:t xml:space="preserve">ms </w:t>
      </w:r>
      <w:r w:rsidRPr="00123062">
        <w:rPr>
          <w:vertAlign w:val="superscript"/>
        </w:rPr>
        <w:t xml:space="preserve">−1 </w:t>
      </w:r>
    </w:p>
    <w:p w:rsidR="00C208EA" w:rsidRPr="00123062" w:rsidRDefault="00C208EA" w:rsidP="00537678">
      <w:pPr>
        <w:pStyle w:val="BodyText2"/>
        <w:spacing w:before="120" w:after="0" w:line="240" w:lineRule="auto"/>
      </w:pPr>
      <w:r w:rsidRPr="00123062">
        <w:t>10. (a) Teacher Check</w:t>
      </w:r>
    </w:p>
    <w:p w:rsidR="00C208EA" w:rsidRPr="00123062" w:rsidRDefault="00C208EA" w:rsidP="00537678">
      <w:pPr>
        <w:pStyle w:val="BodyText2"/>
        <w:spacing w:before="120" w:after="0" w:line="240" w:lineRule="auto"/>
      </w:pPr>
      <w:r w:rsidRPr="00123062">
        <w:t>(b) 4·55 × 10</w:t>
      </w:r>
      <w:r w:rsidRPr="00123062">
        <w:rPr>
          <w:vertAlign w:val="superscript"/>
        </w:rPr>
        <w:t xml:space="preserve">14 </w:t>
      </w:r>
      <w:r w:rsidRPr="00123062">
        <w:t xml:space="preserve">Hz </w:t>
      </w:r>
    </w:p>
    <w:p w:rsidR="00C208EA" w:rsidRPr="00123062" w:rsidRDefault="00C208EA" w:rsidP="00537678">
      <w:pPr>
        <w:pStyle w:val="BodyText2"/>
        <w:spacing w:before="120" w:after="0" w:line="240" w:lineRule="auto"/>
      </w:pPr>
      <w:r w:rsidRPr="00123062">
        <w:t>11. (a) 1·23 × 10</w:t>
      </w:r>
      <w:r w:rsidRPr="00123062">
        <w:rPr>
          <w:vertAlign w:val="superscript"/>
        </w:rPr>
        <w:t xml:space="preserve">7 </w:t>
      </w:r>
      <w:r w:rsidRPr="00123062">
        <w:t xml:space="preserve">ms </w:t>
      </w:r>
      <w:r w:rsidRPr="00123062">
        <w:rPr>
          <w:vertAlign w:val="superscript"/>
        </w:rPr>
        <w:t>−1</w:t>
      </w:r>
    </w:p>
    <w:p w:rsidR="00C208EA" w:rsidRPr="00123062" w:rsidRDefault="00C208EA" w:rsidP="00537678">
      <w:pPr>
        <w:pStyle w:val="BodyText2"/>
        <w:spacing w:before="120" w:after="0" w:line="240" w:lineRule="auto"/>
      </w:pPr>
      <w:r w:rsidRPr="00123062">
        <w:t xml:space="preserve">(b) 542 million light years </w:t>
      </w:r>
    </w:p>
    <w:p w:rsidR="00C208EA" w:rsidRPr="00123062" w:rsidRDefault="00C208EA" w:rsidP="00537678">
      <w:pPr>
        <w:pStyle w:val="BodyText2"/>
        <w:spacing w:before="120" w:after="0" w:line="240" w:lineRule="auto"/>
      </w:pPr>
      <w:r w:rsidRPr="00123062">
        <w:t>12. 1·83 × 10</w:t>
      </w:r>
      <w:r w:rsidRPr="00123062">
        <w:rPr>
          <w:vertAlign w:val="superscript"/>
        </w:rPr>
        <w:t xml:space="preserve">6 </w:t>
      </w:r>
      <w:r w:rsidRPr="00123062">
        <w:t xml:space="preserve">ms </w:t>
      </w:r>
      <w:r w:rsidRPr="00123062">
        <w:rPr>
          <w:vertAlign w:val="superscript"/>
        </w:rPr>
        <w:t xml:space="preserve">−1 </w:t>
      </w:r>
    </w:p>
    <w:p w:rsidR="00C208EA" w:rsidRPr="00123062" w:rsidRDefault="00C208EA" w:rsidP="00537678">
      <w:pPr>
        <w:pStyle w:val="BodyText2"/>
        <w:spacing w:before="120" w:after="0" w:line="240" w:lineRule="auto"/>
      </w:pPr>
      <w:r w:rsidRPr="00123062">
        <w:t>13. 3·24 × 10</w:t>
      </w:r>
      <w:r w:rsidRPr="00123062">
        <w:rPr>
          <w:vertAlign w:val="superscript"/>
        </w:rPr>
        <w:t xml:space="preserve">−12 </w:t>
      </w:r>
      <w:r w:rsidRPr="00123062">
        <w:t xml:space="preserve">m </w:t>
      </w:r>
    </w:p>
    <w:p w:rsidR="00520A39" w:rsidRPr="00123062" w:rsidRDefault="00520A39" w:rsidP="00537678">
      <w:pPr>
        <w:pStyle w:val="BodyText2"/>
        <w:spacing w:before="120" w:after="0" w:line="240" w:lineRule="auto"/>
      </w:pPr>
    </w:p>
    <w:p w:rsidR="00520A39" w:rsidRPr="00123062" w:rsidRDefault="00520A39" w:rsidP="00537678">
      <w:pPr>
        <w:pStyle w:val="BodyText2"/>
        <w:spacing w:before="120" w:after="0" w:line="240" w:lineRule="auto"/>
      </w:pPr>
    </w:p>
    <w:p w:rsidR="00C208EA" w:rsidRPr="00123062" w:rsidRDefault="00C208EA" w:rsidP="00537678">
      <w:pPr>
        <w:pStyle w:val="BodyText2"/>
        <w:spacing w:before="120" w:after="0" w:line="240" w:lineRule="auto"/>
      </w:pPr>
      <w:r w:rsidRPr="00123062">
        <w:rPr>
          <w:u w:val="single"/>
        </w:rPr>
        <w:t>The Big Bang Theory</w:t>
      </w:r>
    </w:p>
    <w:p w:rsidR="00C208EA" w:rsidRPr="00123062" w:rsidRDefault="00C208EA" w:rsidP="00537678">
      <w:pPr>
        <w:pStyle w:val="BodyText2"/>
        <w:spacing w:before="120" w:after="0" w:line="240" w:lineRule="auto"/>
      </w:pPr>
      <w:r w:rsidRPr="00123062">
        <w:t xml:space="preserve">1. (a) P </w:t>
      </w:r>
    </w:p>
    <w:p w:rsidR="00C208EA" w:rsidRPr="00123062" w:rsidRDefault="00C208EA" w:rsidP="00537678">
      <w:pPr>
        <w:pStyle w:val="BodyText2"/>
        <w:spacing w:before="120" w:after="0" w:line="240" w:lineRule="auto"/>
      </w:pPr>
      <w:r w:rsidRPr="00123062">
        <w:t xml:space="preserve">(b) Energy emitted increases </w:t>
      </w:r>
    </w:p>
    <w:p w:rsidR="00C208EA" w:rsidRPr="00123062" w:rsidRDefault="00C208EA" w:rsidP="00537678">
      <w:pPr>
        <w:pStyle w:val="BodyText2"/>
        <w:spacing w:before="120" w:after="0" w:line="240" w:lineRule="auto"/>
      </w:pPr>
      <w:r w:rsidRPr="00123062">
        <w:t xml:space="preserve">(c) Increases </w:t>
      </w:r>
    </w:p>
    <w:p w:rsidR="00C208EA" w:rsidRPr="00123062" w:rsidRDefault="00C208EA" w:rsidP="00537678">
      <w:pPr>
        <w:pStyle w:val="BodyText2"/>
        <w:spacing w:before="120" w:after="0" w:line="240" w:lineRule="auto"/>
      </w:pPr>
      <w:r w:rsidRPr="00123062">
        <w:t xml:space="preserve">(d) (ii) </w:t>
      </w:r>
      <w:r w:rsidRPr="00123062">
        <w:rPr>
          <w:iCs/>
        </w:rPr>
        <w:t xml:space="preserve">T </w:t>
      </w:r>
      <w:r w:rsidR="00C442D2" w:rsidRPr="00123062">
        <w:sym w:font="Symbol" w:char="F06C"/>
      </w:r>
      <w:r w:rsidRPr="00123062">
        <w:rPr>
          <w:vertAlign w:val="subscript"/>
        </w:rPr>
        <w:t xml:space="preserve">max </w:t>
      </w:r>
      <w:r w:rsidRPr="00123062">
        <w:t>= 2·9 × 10</w:t>
      </w:r>
      <w:r w:rsidRPr="00123062">
        <w:rPr>
          <w:vertAlign w:val="superscript"/>
        </w:rPr>
        <w:t>−3</w:t>
      </w:r>
      <w:r w:rsidRPr="00123062">
        <w:t xml:space="preserve">m K </w:t>
      </w:r>
    </w:p>
    <w:p w:rsidR="00C208EA" w:rsidRPr="00123062" w:rsidRDefault="00C208EA" w:rsidP="00537678">
      <w:pPr>
        <w:pStyle w:val="BodyText2"/>
        <w:spacing w:before="120" w:after="0" w:line="240" w:lineRule="auto"/>
      </w:pPr>
      <w:r w:rsidRPr="00123062">
        <w:t xml:space="preserve">(e) (i) </w:t>
      </w:r>
      <w:r w:rsidRPr="00123062">
        <w:rPr>
          <w:iCs/>
        </w:rPr>
        <w:t>T</w:t>
      </w:r>
      <w:r w:rsidRPr="00123062">
        <w:rPr>
          <w:i/>
          <w:iCs/>
        </w:rPr>
        <w:t xml:space="preserve"> </w:t>
      </w:r>
      <w:r w:rsidRPr="00123062">
        <w:t xml:space="preserve">=11, 000 K </w:t>
      </w:r>
    </w:p>
    <w:p w:rsidR="00C208EA" w:rsidRPr="00123062" w:rsidRDefault="00C208EA" w:rsidP="00537678">
      <w:pPr>
        <w:pStyle w:val="BodyText2"/>
        <w:spacing w:before="120" w:after="0" w:line="240" w:lineRule="auto"/>
      </w:pPr>
      <w:r w:rsidRPr="00123062">
        <w:t xml:space="preserve">(ii) </w:t>
      </w:r>
      <w:r w:rsidR="00C442D2" w:rsidRPr="00123062">
        <w:sym w:font="Symbol" w:char="F06C"/>
      </w:r>
      <w:r w:rsidRPr="00123062">
        <w:rPr>
          <w:vertAlign w:val="subscript"/>
        </w:rPr>
        <w:t xml:space="preserve">max </w:t>
      </w:r>
      <w:r w:rsidRPr="00123062">
        <w:t>= 1·3 × 10</w:t>
      </w:r>
      <w:r w:rsidRPr="00123062">
        <w:rPr>
          <w:vertAlign w:val="superscript"/>
        </w:rPr>
        <w:t>−7</w:t>
      </w:r>
      <w:r w:rsidRPr="00123062">
        <w:t xml:space="preserve">m </w:t>
      </w:r>
    </w:p>
    <w:p w:rsidR="00C208EA" w:rsidRPr="00123062" w:rsidRDefault="00C208EA" w:rsidP="00537678">
      <w:pPr>
        <w:pStyle w:val="BodyText2"/>
        <w:spacing w:before="120" w:after="0" w:line="240" w:lineRule="auto"/>
      </w:pPr>
      <w:r w:rsidRPr="00123062">
        <w:t xml:space="preserve">(iii) </w:t>
      </w:r>
      <w:r w:rsidRPr="00123062">
        <w:rPr>
          <w:iCs/>
        </w:rPr>
        <w:t>T</w:t>
      </w:r>
      <w:r w:rsidRPr="00123062">
        <w:rPr>
          <w:i/>
          <w:iCs/>
        </w:rPr>
        <w:t xml:space="preserve"> </w:t>
      </w:r>
      <w:r w:rsidRPr="00123062">
        <w:t xml:space="preserve">= 2·6 K </w:t>
      </w:r>
    </w:p>
    <w:p w:rsidR="00FA1411" w:rsidRPr="00123062" w:rsidRDefault="00C208EA" w:rsidP="00537678">
      <w:pPr>
        <w:pStyle w:val="BodyText2"/>
        <w:spacing w:before="120" w:after="0" w:line="240" w:lineRule="auto"/>
      </w:pPr>
      <w:r w:rsidRPr="00123062">
        <w:t xml:space="preserve">(iv) </w:t>
      </w:r>
      <w:r w:rsidR="00C442D2" w:rsidRPr="00123062">
        <w:sym w:font="Symbol" w:char="F06C"/>
      </w:r>
      <w:r w:rsidRPr="00123062">
        <w:t xml:space="preserve"> = 9·5 × 10</w:t>
      </w:r>
      <w:r w:rsidRPr="00123062">
        <w:rPr>
          <w:vertAlign w:val="superscript"/>
        </w:rPr>
        <w:t xml:space="preserve">−6 </w:t>
      </w:r>
      <w:r w:rsidR="005A59CB" w:rsidRPr="00123062">
        <w:t xml:space="preserve">m, infrared </w:t>
      </w:r>
    </w:p>
    <w:sectPr w:rsidR="00FA1411" w:rsidRPr="00123062" w:rsidSect="003D38B7">
      <w:type w:val="continuous"/>
      <w:pgSz w:w="11906" w:h="16838"/>
      <w:pgMar w:top="952" w:right="1440" w:bottom="1440" w:left="1440" w:header="426" w:footer="347" w:gutter="0"/>
      <w:cols w:num="2"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38EB" w:rsidRDefault="003638EB" w:rsidP="007D3D58">
      <w:pPr>
        <w:spacing w:before="0" w:after="0" w:line="240" w:lineRule="auto"/>
      </w:pPr>
      <w:r>
        <w:separator/>
      </w:r>
    </w:p>
  </w:endnote>
  <w:endnote w:type="continuationSeparator" w:id="0">
    <w:p w:rsidR="003638EB" w:rsidRDefault="003638EB" w:rsidP="007D3D58">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rebuchet MS">
    <w:altName w:val="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Helvetica-Bold">
    <w:panose1 w:val="00000000000000000000"/>
    <w:charset w:val="00"/>
    <w:family w:val="swiss"/>
    <w:notTrueType/>
    <w:pitch w:val="default"/>
    <w:sig w:usb0="00000003" w:usb1="00000000" w:usb2="00000000" w:usb3="00000000" w:csb0="00000001" w:csb1="00000000"/>
  </w:font>
  <w:font w:name="Helvetica-BoldOblique">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rebuchet2010">
    <w:panose1 w:val="00000000000000000000"/>
    <w:charset w:val="00"/>
    <w:family w:val="swiss"/>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TrebuchetMS">
    <w:panose1 w:val="00000000000000000000"/>
    <w:charset w:val="00"/>
    <w:family w:val="auto"/>
    <w:notTrueType/>
    <w:pitch w:val="default"/>
    <w:sig w:usb0="00000003" w:usb1="00000000" w:usb2="00000000" w:usb3="00000000" w:csb0="00000001" w:csb1="00000000"/>
  </w:font>
  <w:font w:name="TrebuchetMS-Italic">
    <w:panose1 w:val="00000000000000000000"/>
    <w:charset w:val="00"/>
    <w:family w:val="swiss"/>
    <w:notTrueType/>
    <w:pitch w:val="default"/>
    <w:sig w:usb0="00000003" w:usb1="00000000" w:usb2="00000000" w:usb3="00000000" w:csb0="00000001" w:csb1="00000000"/>
  </w:font>
  <w:font w:name="SymbolMT">
    <w:altName w:val="Times New Roman"/>
    <w:panose1 w:val="00000000000000000000"/>
    <w:charset w:val="00"/>
    <w:family w:val="auto"/>
    <w:notTrueType/>
    <w:pitch w:val="default"/>
    <w:sig w:usb0="00000001" w:usb1="00000000" w:usb2="00000000" w:usb3="00000000" w:csb0="00000009" w:csb1="00000000"/>
  </w:font>
  <w:font w:name="ImprintMT">
    <w:panose1 w:val="00000000000000000000"/>
    <w:charset w:val="00"/>
    <w:family w:val="roman"/>
    <w:notTrueType/>
    <w:pitch w:val="default"/>
    <w:sig w:usb0="00000003" w:usb1="08070000" w:usb2="00000010" w:usb3="00000000" w:csb0="00020001" w:csb1="00000000"/>
  </w:font>
  <w:font w:name="ImprintMT-Italic">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A1"/>
    <w:family w:val="auto"/>
    <w:notTrueType/>
    <w:pitch w:val="default"/>
    <w:sig w:usb0="00000081" w:usb1="00000000" w:usb2="00000000" w:usb3="00000000" w:csb0="00000008"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318" w:rsidRDefault="00640318">
    <w:pPr>
      <w:pStyle w:val="Footer"/>
    </w:pPr>
  </w:p>
  <w:p w:rsidR="00640318" w:rsidRDefault="00640318"/>
  <w:p w:rsidR="00640318" w:rsidRDefault="00640318"/>
  <w:p w:rsidR="00640318" w:rsidRDefault="00640318"/>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318" w:rsidRPr="00F504A9" w:rsidRDefault="00640318" w:rsidP="00F504A9">
    <w:pPr>
      <w:pStyle w:val="Footer"/>
      <w:rPr>
        <w:rFonts w:ascii="Comic Sans MS" w:hAnsi="Comic Sans MS"/>
      </w:rPr>
    </w:pPr>
    <w:r>
      <w:rPr>
        <w:rFonts w:ascii="Comic Sans MS" w:hAnsi="Comic Sans MS"/>
        <w:noProof/>
        <w:lang w:eastAsia="en-GB"/>
      </w:rPr>
      <mc:AlternateContent>
        <mc:Choice Requires="wps">
          <w:drawing>
            <wp:anchor distT="0" distB="0" distL="114300" distR="114300" simplePos="0" relativeHeight="251659264" behindDoc="0" locked="0" layoutInCell="1" allowOverlap="1" wp14:anchorId="6B8D6D1F" wp14:editId="2BA03EC4">
              <wp:simplePos x="0" y="0"/>
              <wp:positionH relativeFrom="column">
                <wp:posOffset>-851535</wp:posOffset>
              </wp:positionH>
              <wp:positionV relativeFrom="paragraph">
                <wp:posOffset>64472</wp:posOffset>
              </wp:positionV>
              <wp:extent cx="6858000" cy="0"/>
              <wp:effectExtent l="0" t="19050" r="19050" b="38100"/>
              <wp:wrapNone/>
              <wp:docPr id="4581" name="Straight Connector 4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8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5.1pt" to="472.9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" strokeweight="4.5pt">
              <v:stroke linestyle="thinThick"/>
            </v:line>
          </w:pict>
        </mc:Fallback>
      </mc:AlternateContent>
    </w:r>
    <w:r>
      <w:rPr>
        <w:rFonts w:ascii="Comic Sans MS" w:hAnsi="Comic Sans MS"/>
        <w:lang w:val="en-US"/>
      </w:rPr>
      <w:t xml:space="preserve">J A Hargreaves </w:t>
    </w:r>
    <w:r>
      <w:rPr>
        <w:rFonts w:ascii="Comic Sans MS" w:hAnsi="Comic Sans MS"/>
        <w:lang w:val="en-US"/>
      </w:rPr>
      <w:tab/>
    </w:r>
    <w:r>
      <w:rPr>
        <w:rFonts w:ascii="Comic Sans MS" w:hAnsi="Comic Sans MS"/>
        <w:lang w:val="en-US"/>
      </w:rPr>
      <w:tab/>
      <w:t xml:space="preserve">Page </w:t>
    </w:r>
    <w:r>
      <w:rPr>
        <w:rFonts w:ascii="Comic Sans MS" w:hAnsi="Comic Sans MS"/>
        <w:lang w:val="en-US"/>
      </w:rPr>
      <w:fldChar w:fldCharType="begin"/>
    </w:r>
    <w:r>
      <w:rPr>
        <w:rFonts w:ascii="Comic Sans MS" w:hAnsi="Comic Sans MS"/>
        <w:lang w:val="en-US"/>
      </w:rPr>
      <w:instrText xml:space="preserve"> PAGE </w:instrText>
    </w:r>
    <w:r>
      <w:rPr>
        <w:rFonts w:ascii="Comic Sans MS" w:hAnsi="Comic Sans MS"/>
        <w:lang w:val="en-US"/>
      </w:rPr>
      <w:fldChar w:fldCharType="separate"/>
    </w:r>
    <w:r w:rsidR="00E3009D">
      <w:rPr>
        <w:rFonts w:ascii="Comic Sans MS" w:hAnsi="Comic Sans MS"/>
        <w:noProof/>
        <w:lang w:val="en-US"/>
      </w:rPr>
      <w:t>73</w:t>
    </w:r>
    <w:r>
      <w:rPr>
        <w:rFonts w:ascii="Comic Sans MS" w:hAnsi="Comic Sans MS"/>
        <w:lang w:val="en-US"/>
      </w:rPr>
      <w:fldChar w:fldCharType="end"/>
    </w:r>
    <w:r>
      <w:rPr>
        <w:rFonts w:ascii="Comic Sans MS" w:hAnsi="Comic Sans MS"/>
        <w:lang w:val="en-US"/>
      </w:rPr>
      <w:t xml:space="preserve"> of </w:t>
    </w:r>
    <w:r>
      <w:rPr>
        <w:rFonts w:ascii="Comic Sans MS" w:hAnsi="Comic Sans MS"/>
        <w:lang w:val="en-US"/>
      </w:rPr>
      <w:fldChar w:fldCharType="begin"/>
    </w:r>
    <w:r>
      <w:rPr>
        <w:rFonts w:ascii="Comic Sans MS" w:hAnsi="Comic Sans MS"/>
        <w:lang w:val="en-US"/>
      </w:rPr>
      <w:instrText xml:space="preserve"> NUMPAGES </w:instrText>
    </w:r>
    <w:r>
      <w:rPr>
        <w:rFonts w:ascii="Comic Sans MS" w:hAnsi="Comic Sans MS"/>
        <w:lang w:val="en-US"/>
      </w:rPr>
      <w:fldChar w:fldCharType="separate"/>
    </w:r>
    <w:r w:rsidR="00E3009D">
      <w:rPr>
        <w:rFonts w:ascii="Comic Sans MS" w:hAnsi="Comic Sans MS"/>
        <w:noProof/>
        <w:lang w:val="en-US"/>
      </w:rPr>
      <w:t>101</w:t>
    </w:r>
    <w:r>
      <w:rPr>
        <w:rFonts w:ascii="Comic Sans MS" w:hAnsi="Comic Sans MS"/>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38EB" w:rsidRDefault="003638EB" w:rsidP="007D3D58">
      <w:pPr>
        <w:spacing w:before="0" w:after="0" w:line="240" w:lineRule="auto"/>
      </w:pPr>
      <w:r>
        <w:separator/>
      </w:r>
    </w:p>
  </w:footnote>
  <w:footnote w:type="continuationSeparator" w:id="0">
    <w:p w:rsidR="003638EB" w:rsidRDefault="003638EB" w:rsidP="007D3D58">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318" w:rsidRDefault="00640318">
    <w:pPr>
      <w:pStyle w:val="Header"/>
    </w:pPr>
  </w:p>
  <w:p w:rsidR="00640318" w:rsidRDefault="00640318"/>
  <w:p w:rsidR="00640318" w:rsidRDefault="00640318"/>
  <w:p w:rsidR="00640318" w:rsidRDefault="00640318"/>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318" w:rsidRPr="00F504A9" w:rsidRDefault="00640318" w:rsidP="00F504A9">
    <w:pPr>
      <w:pStyle w:val="Header"/>
      <w:tabs>
        <w:tab w:val="clear" w:pos="8306"/>
        <w:tab w:val="left" w:pos="142"/>
        <w:tab w:val="left" w:pos="3623"/>
        <w:tab w:val="left" w:pos="4111"/>
        <w:tab w:val="left" w:pos="4962"/>
        <w:tab w:val="left" w:pos="7920"/>
        <w:tab w:val="right" w:pos="10710"/>
      </w:tabs>
      <w:jc w:val="both"/>
      <w:rPr>
        <w:rFonts w:ascii="Comic Sans MS" w:hAnsi="Comic Sans MS"/>
        <w:b/>
        <w:bCs/>
      </w:rPr>
    </w:pPr>
    <w:r>
      <w:rPr>
        <w:rFonts w:ascii="Comic Sans MS" w:hAnsi="Comic Sans MS"/>
        <w:b/>
        <w:bCs/>
        <w:noProof/>
        <w:lang w:eastAsia="en-GB"/>
      </w:rPr>
      <mc:AlternateContent>
        <mc:Choice Requires="wps">
          <w:drawing>
            <wp:anchor distT="0" distB="0" distL="114300" distR="114300" simplePos="0" relativeHeight="251661312" behindDoc="0" locked="0" layoutInCell="1" allowOverlap="1" wp14:anchorId="5BB60955" wp14:editId="7190EA1A">
              <wp:simplePos x="0" y="0"/>
              <wp:positionH relativeFrom="column">
                <wp:posOffset>-521335</wp:posOffset>
              </wp:positionH>
              <wp:positionV relativeFrom="paragraph">
                <wp:posOffset>364490</wp:posOffset>
              </wp:positionV>
              <wp:extent cx="6858000" cy="0"/>
              <wp:effectExtent l="0" t="19050" r="19050" b="38100"/>
              <wp:wrapNone/>
              <wp:docPr id="4583" name="Straight Connector 4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8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5pt,28.7pt" to="498.95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" strokeweight="4.5pt">
              <v:stroke linestyle="thinThick"/>
            </v:line>
          </w:pict>
        </mc:Fallback>
      </mc:AlternateContent>
    </w:r>
    <w:r>
      <w:rPr>
        <w:rFonts w:ascii="Comic Sans MS" w:hAnsi="Comic Sans MS"/>
        <w:b/>
        <w:bCs/>
        <w:noProof/>
        <w:lang w:eastAsia="en-GB"/>
      </w:rPr>
      <mc:AlternateContent>
        <mc:Choice Requires="wps">
          <w:drawing>
            <wp:anchor distT="0" distB="0" distL="114300" distR="114300" simplePos="0" relativeHeight="251660288" behindDoc="0" locked="0" layoutInCell="1" allowOverlap="1" wp14:anchorId="5F71DAAF" wp14:editId="2DDF535A">
              <wp:simplePos x="0" y="0"/>
              <wp:positionH relativeFrom="column">
                <wp:posOffset>6743700</wp:posOffset>
              </wp:positionH>
              <wp:positionV relativeFrom="paragraph">
                <wp:posOffset>7620</wp:posOffset>
              </wp:positionV>
              <wp:extent cx="0" cy="0"/>
              <wp:effectExtent l="9525" t="7620" r="9525" b="11430"/>
              <wp:wrapNone/>
              <wp:docPr id="4582" name="Straight Connector 4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8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6pt" to="531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uZsGgIAADY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"/>
          </w:pict>
        </mc:Fallback>
      </mc:AlternateContent>
    </w:r>
    <w:r>
      <w:rPr>
        <w:rFonts w:ascii="Comic Sans MS" w:hAnsi="Comic Sans MS"/>
        <w:b/>
        <w:bCs/>
      </w:rPr>
      <w:fldChar w:fldCharType="begin"/>
    </w:r>
    <w:r>
      <w:rPr>
        <w:rFonts w:ascii="Comic Sans MS" w:hAnsi="Comic Sans MS"/>
        <w:b/>
        <w:bCs/>
      </w:rPr>
      <w:instrText xml:space="preserve"> STYLEREF  "Heading 1"  \* MERGEFORMAT </w:instrText>
    </w:r>
    <w:r>
      <w:rPr>
        <w:rFonts w:ascii="Comic Sans MS" w:hAnsi="Comic Sans MS"/>
        <w:b/>
        <w:bCs/>
      </w:rPr>
      <w:fldChar w:fldCharType="separate"/>
    </w:r>
    <w:r w:rsidR="00E3009D">
      <w:rPr>
        <w:rFonts w:ascii="Comic Sans MS" w:hAnsi="Comic Sans MS"/>
        <w:b/>
        <w:bCs/>
        <w:noProof/>
      </w:rPr>
      <w:t>CHAPTER 6:  SPECIAL RELATIVITY</w:t>
    </w:r>
    <w:r>
      <w:rPr>
        <w:rFonts w:ascii="Comic Sans MS" w:hAnsi="Comic Sans MS"/>
        <w:b/>
        <w:bCs/>
      </w:rPr>
      <w:fldChar w:fldCharType="end"/>
    </w:r>
    <w:r>
      <w:rPr>
        <w:rFonts w:ascii="Comic Sans MS" w:hAnsi="Comic Sans MS"/>
        <w:b/>
        <w:bCs/>
      </w:rPr>
      <w:t xml:space="preserve"> </w:t>
    </w:r>
    <w:r>
      <w:rPr>
        <w:rFonts w:ascii="Comic Sans MS" w:hAnsi="Comic Sans MS"/>
        <w:b/>
        <w:bCs/>
      </w:rPr>
      <w:tab/>
    </w:r>
    <w:r>
      <w:rPr>
        <w:rFonts w:ascii="Comic Sans MS" w:hAnsi="Comic Sans MS"/>
        <w:b/>
        <w:bCs/>
      </w:rPr>
      <w:fldChar w:fldCharType="begin"/>
    </w:r>
    <w:r>
      <w:rPr>
        <w:rFonts w:ascii="Comic Sans MS" w:hAnsi="Comic Sans MS"/>
        <w:b/>
        <w:bCs/>
      </w:rPr>
      <w:instrText xml:space="preserve"> STYLEREF  "Heading 2"  \* MERGEFORMAT </w:instrText>
    </w:r>
    <w:r>
      <w:rPr>
        <w:rFonts w:ascii="Comic Sans MS" w:hAnsi="Comic Sans MS"/>
        <w:b/>
        <w:bCs/>
      </w:rPr>
      <w:fldChar w:fldCharType="separate"/>
    </w:r>
    <w:r w:rsidR="00E3009D">
      <w:rPr>
        <w:rFonts w:ascii="Comic Sans MS" w:hAnsi="Comic Sans MS"/>
        <w:b/>
        <w:bCs/>
        <w:noProof/>
      </w:rPr>
      <w:t>EXAM QUESTIONS / Special Relativity</w:t>
    </w:r>
    <w:r>
      <w:rPr>
        <w:rFonts w:ascii="Comic Sans MS" w:hAnsi="Comic Sans MS"/>
        <w:b/>
        <w:bCs/>
      </w:rPr>
      <w:fldChar w:fldCharType="end"/>
    </w:r>
    <w:r>
      <w:rPr>
        <w:rFonts w:ascii="Comic Sans MS" w:hAnsi="Comic Sans MS"/>
        <w:b/>
        <w:bCs/>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318" w:rsidRDefault="00640318" w:rsidP="00825FEE">
    <w:pPr>
      <w:pStyle w:val="Header"/>
      <w:tabs>
        <w:tab w:val="clear" w:pos="4153"/>
        <w:tab w:val="clear" w:pos="8306"/>
        <w:tab w:val="left" w:pos="7400"/>
      </w:tabs>
    </w:pPr>
    <w:r>
      <w:tab/>
    </w:r>
  </w:p>
  <w:p w:rsidR="00640318" w:rsidRDefault="00640318"/>
  <w:p w:rsidR="00640318" w:rsidRDefault="00640318"/>
  <w:p w:rsidR="00640318" w:rsidRDefault="00640318"/>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318" w:rsidRPr="00B50A6B" w:rsidRDefault="00640318" w:rsidP="00DD0304">
    <w:pPr>
      <w:pStyle w:val="Header"/>
      <w:tabs>
        <w:tab w:val="clear" w:pos="8306"/>
        <w:tab w:val="left" w:pos="142"/>
        <w:tab w:val="left" w:pos="4395"/>
        <w:tab w:val="left" w:pos="4962"/>
        <w:tab w:val="left" w:pos="7920"/>
        <w:tab w:val="right" w:pos="10710"/>
      </w:tabs>
      <w:ind w:left="-426"/>
      <w:rPr>
        <w:rFonts w:ascii="Comic Sans MS" w:hAnsi="Comic Sans MS"/>
        <w:b/>
        <w:bCs/>
      </w:rPr>
    </w:pPr>
    <w:r>
      <w:rPr>
        <w:rFonts w:ascii="Comic Sans MS" w:hAnsi="Comic Sans MS"/>
        <w:b/>
        <w:bCs/>
        <w:noProof/>
        <w:lang w:eastAsia="en-GB"/>
      </w:rPr>
      <mc:AlternateContent>
        <mc:Choice Requires="wps">
          <w:drawing>
            <wp:anchor distT="0" distB="0" distL="114300" distR="114300" simplePos="0" relativeHeight="251676672" behindDoc="0" locked="0" layoutInCell="1" allowOverlap="1" wp14:anchorId="644B1845" wp14:editId="2FEEE888">
              <wp:simplePos x="0" y="0"/>
              <wp:positionH relativeFrom="column">
                <wp:posOffset>-521335</wp:posOffset>
              </wp:positionH>
              <wp:positionV relativeFrom="paragraph">
                <wp:posOffset>364490</wp:posOffset>
              </wp:positionV>
              <wp:extent cx="6858000" cy="0"/>
              <wp:effectExtent l="0" t="19050" r="19050" b="38100"/>
              <wp:wrapNone/>
              <wp:docPr id="2759" name="Straight Connector 2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5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5pt,28.7pt" to="498.95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" strokeweight="4.5pt">
              <v:stroke linestyle="thinThick"/>
            </v:line>
          </w:pict>
        </mc:Fallback>
      </mc:AlternateContent>
    </w:r>
    <w:r>
      <w:rPr>
        <w:rFonts w:ascii="Comic Sans MS" w:hAnsi="Comic Sans MS"/>
        <w:b/>
        <w:bCs/>
        <w:noProof/>
        <w:lang w:eastAsia="en-GB"/>
      </w:rPr>
      <mc:AlternateContent>
        <mc:Choice Requires="wps">
          <w:drawing>
            <wp:anchor distT="0" distB="0" distL="114300" distR="114300" simplePos="0" relativeHeight="251675648" behindDoc="0" locked="0" layoutInCell="1" allowOverlap="1" wp14:anchorId="7B5B7E99" wp14:editId="0014A195">
              <wp:simplePos x="0" y="0"/>
              <wp:positionH relativeFrom="column">
                <wp:posOffset>6743700</wp:posOffset>
              </wp:positionH>
              <wp:positionV relativeFrom="paragraph">
                <wp:posOffset>7620</wp:posOffset>
              </wp:positionV>
              <wp:extent cx="0" cy="0"/>
              <wp:effectExtent l="9525" t="7620" r="9525" b="11430"/>
              <wp:wrapNone/>
              <wp:docPr id="2760" name="Straight Connector 2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6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6pt" to="531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"/>
          </w:pict>
        </mc:Fallback>
      </mc:AlternateContent>
    </w:r>
    <w:r>
      <w:rPr>
        <w:rFonts w:ascii="Comic Sans MS" w:hAnsi="Comic Sans MS"/>
        <w:b/>
        <w:bCs/>
      </w:rPr>
      <w:fldChar w:fldCharType="begin"/>
    </w:r>
    <w:r>
      <w:rPr>
        <w:rFonts w:ascii="Comic Sans MS" w:hAnsi="Comic Sans MS"/>
        <w:b/>
        <w:bCs/>
      </w:rPr>
      <w:instrText xml:space="preserve"> STYLEREF  "Heading 1"  \* MERGEFORMAT </w:instrText>
    </w:r>
    <w:r>
      <w:rPr>
        <w:rFonts w:ascii="Comic Sans MS" w:hAnsi="Comic Sans MS"/>
        <w:b/>
        <w:bCs/>
      </w:rPr>
      <w:fldChar w:fldCharType="separate"/>
    </w:r>
    <w:r w:rsidR="00E3009D">
      <w:rPr>
        <w:rFonts w:ascii="Comic Sans MS" w:hAnsi="Comic Sans MS"/>
        <w:b/>
        <w:bCs/>
        <w:noProof/>
      </w:rPr>
      <w:t>Chapter 7: THE EXPANDING UNIVERSE</w:t>
    </w:r>
    <w:r>
      <w:rPr>
        <w:rFonts w:ascii="Comic Sans MS" w:hAnsi="Comic Sans MS"/>
        <w:b/>
        <w:bCs/>
      </w:rPr>
      <w:fldChar w:fldCharType="end"/>
    </w:r>
    <w:r>
      <w:rPr>
        <w:rFonts w:ascii="Comic Sans MS" w:hAnsi="Comic Sans MS"/>
        <w:b/>
        <w:bCs/>
      </w:rPr>
      <w:tab/>
      <w:t xml:space="preserve"> </w:t>
    </w:r>
    <w:r>
      <w:rPr>
        <w:rFonts w:ascii="Comic Sans MS" w:hAnsi="Comic Sans MS"/>
        <w:b/>
        <w:bCs/>
      </w:rPr>
      <w:tab/>
    </w:r>
    <w:r>
      <w:rPr>
        <w:rFonts w:ascii="Comic Sans MS" w:hAnsi="Comic Sans MS"/>
        <w:b/>
        <w:bCs/>
      </w:rPr>
      <w:fldChar w:fldCharType="begin"/>
    </w:r>
    <w:r>
      <w:rPr>
        <w:rFonts w:ascii="Comic Sans MS" w:hAnsi="Comic Sans MS"/>
        <w:b/>
        <w:bCs/>
      </w:rPr>
      <w:instrText xml:space="preserve"> STYLEREF  "Heading 2"  \* MERGEFORMAT </w:instrText>
    </w:r>
    <w:r>
      <w:rPr>
        <w:rFonts w:ascii="Comic Sans MS" w:hAnsi="Comic Sans MS"/>
        <w:b/>
        <w:bCs/>
      </w:rPr>
      <w:fldChar w:fldCharType="separate"/>
    </w:r>
    <w:r w:rsidR="00E3009D">
      <w:rPr>
        <w:rFonts w:ascii="Comic Sans MS" w:hAnsi="Comic Sans MS"/>
        <w:b/>
        <w:bCs/>
        <w:noProof/>
      </w:rPr>
      <w:t>Recessional Velocity</w:t>
    </w:r>
    <w:r>
      <w:rPr>
        <w:rFonts w:ascii="Comic Sans MS" w:hAnsi="Comic Sans MS"/>
        <w:b/>
        <w:bCs/>
      </w:rPr>
      <w:fldChar w:fldCharType="end"/>
    </w:r>
  </w:p>
  <w:p w:rsidR="00640318" w:rsidRPr="00DD0304" w:rsidRDefault="00640318" w:rsidP="00DD030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34AF3"/>
    <w:multiLevelType w:val="multilevel"/>
    <w:tmpl w:val="08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4F66EB0"/>
    <w:multiLevelType w:val="hybridMultilevel"/>
    <w:tmpl w:val="69C4EAA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CE13A2E"/>
    <w:multiLevelType w:val="hybridMultilevel"/>
    <w:tmpl w:val="EA660CC0"/>
    <w:lvl w:ilvl="0" w:tplc="82C09106">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1B62F28"/>
    <w:multiLevelType w:val="hybridMultilevel"/>
    <w:tmpl w:val="8048D78C"/>
    <w:lvl w:ilvl="0" w:tplc="599AD15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91C0F53"/>
    <w:multiLevelType w:val="hybridMultilevel"/>
    <w:tmpl w:val="5458140C"/>
    <w:lvl w:ilvl="0" w:tplc="D72E803E">
      <w:start w:val="9"/>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201E464A"/>
    <w:multiLevelType w:val="hybridMultilevel"/>
    <w:tmpl w:val="7A1291A8"/>
    <w:lvl w:ilvl="0" w:tplc="BD8E6E98">
      <w:start w:val="1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2606E2"/>
    <w:multiLevelType w:val="hybridMultilevel"/>
    <w:tmpl w:val="44C4875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3972163"/>
    <w:multiLevelType w:val="hybridMultilevel"/>
    <w:tmpl w:val="62BA11B4"/>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9F8E759E">
      <w:start w:val="1"/>
      <w:numFmt w:val="lowerLetter"/>
      <w:lvlText w:val="(%3)"/>
      <w:lvlJc w:val="left"/>
      <w:pPr>
        <w:ind w:left="2700" w:hanging="72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54161B6"/>
    <w:multiLevelType w:val="hybridMultilevel"/>
    <w:tmpl w:val="105877A0"/>
    <w:lvl w:ilvl="0" w:tplc="B9A0E61E">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C1DCA804">
      <w:start w:val="1"/>
      <w:numFmt w:val="decimal"/>
      <w:lvlText w:val="%3"/>
      <w:lvlJc w:val="left"/>
      <w:pPr>
        <w:ind w:left="2340" w:hanging="36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BFE663A"/>
    <w:multiLevelType w:val="hybridMultilevel"/>
    <w:tmpl w:val="0CB4C2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358B4FE5"/>
    <w:multiLevelType w:val="hybridMultilevel"/>
    <w:tmpl w:val="A6385B3C"/>
    <w:lvl w:ilvl="0" w:tplc="54CC97EC">
      <w:start w:val="1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A481863"/>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3F710C6D"/>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nsid w:val="437B11EE"/>
    <w:multiLevelType w:val="hybridMultilevel"/>
    <w:tmpl w:val="1DAE1D1C"/>
    <w:lvl w:ilvl="0" w:tplc="08090017">
      <w:start w:val="1"/>
      <w:numFmt w:val="lowerLetter"/>
      <w:pStyle w:val="NL"/>
      <w:lvlText w:val="%1)"/>
      <w:lvlJc w:val="left"/>
      <w:pPr>
        <w:ind w:left="720" w:hanging="360"/>
      </w:pPr>
    </w:lvl>
    <w:lvl w:ilvl="1" w:tplc="3926EEBE">
      <w:numFmt w:val="bullet"/>
      <w:lvlText w:val="•"/>
      <w:lvlJc w:val="left"/>
      <w:pPr>
        <w:ind w:left="1800" w:hanging="720"/>
      </w:pPr>
      <w:rPr>
        <w:rFonts w:ascii="Calibri" w:eastAsiaTheme="minorEastAsia" w:hAnsi="Calibri" w:cstheme="minorBidi"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4F37490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5EFF153D"/>
    <w:multiLevelType w:val="hybridMultilevel"/>
    <w:tmpl w:val="5FD4DFFE"/>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5F0A40C8"/>
    <w:multiLevelType w:val="multilevel"/>
    <w:tmpl w:val="9FC83E58"/>
    <w:lvl w:ilvl="0">
      <w:start w:val="1"/>
      <w:numFmt w:val="decimal"/>
      <w:lvlText w:val="%1)"/>
      <w:lvlJc w:val="left"/>
      <w:pPr>
        <w:ind w:left="360" w:hanging="360"/>
      </w:pPr>
    </w:lvl>
    <w:lvl w:ilvl="1">
      <w:start w:val="1"/>
      <w:numFmt w:val="lowerLetter"/>
      <w:lvlText w:val="(%2)"/>
      <w:lvlJc w:val="left"/>
      <w:pPr>
        <w:ind w:left="720" w:hanging="360"/>
      </w:pPr>
      <w:rPr>
        <w:rFonts w:ascii="Trebuchet MS" w:eastAsiaTheme="minorEastAsia" w:hAnsi="Trebuchet MS" w:cstheme="minorBidi"/>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61D15DEF"/>
    <w:multiLevelType w:val="hybridMultilevel"/>
    <w:tmpl w:val="9F6EB30A"/>
    <w:lvl w:ilvl="0" w:tplc="9EACD3A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63631C2F"/>
    <w:multiLevelType w:val="hybridMultilevel"/>
    <w:tmpl w:val="F8628800"/>
    <w:lvl w:ilvl="0" w:tplc="E6561CC2">
      <w:start w:val="1"/>
      <w:numFmt w:val="decimal"/>
      <w:lvlText w:val="%1."/>
      <w:lvlJc w:val="left"/>
      <w:pPr>
        <w:ind w:left="720" w:hanging="360"/>
      </w:pPr>
      <w:rPr>
        <w:rFonts w:cs="Arial"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6E4636B6"/>
    <w:multiLevelType w:val="hybridMultilevel"/>
    <w:tmpl w:val="66962774"/>
    <w:lvl w:ilvl="0" w:tplc="621AEF7C">
      <w:start w:val="1"/>
      <w:numFmt w:val="lowerLetter"/>
      <w:lvlText w:val="%1."/>
      <w:lvlJc w:val="left"/>
      <w:pPr>
        <w:ind w:left="720" w:hanging="360"/>
      </w:pPr>
      <w:rPr>
        <w:rFonts w:hint="default"/>
        <w:b w:val="0"/>
        <w:i w:val="0"/>
        <w:sz w:val="22"/>
      </w:rPr>
    </w:lvl>
    <w:lvl w:ilvl="1" w:tplc="27C07A7C">
      <w:start w:val="1"/>
      <w:numFmt w:val="lowerLetter"/>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73613081"/>
    <w:multiLevelType w:val="hybridMultilevel"/>
    <w:tmpl w:val="174C19E0"/>
    <w:lvl w:ilvl="0" w:tplc="4F085508">
      <w:start w:val="1"/>
      <w:numFmt w:val="bullet"/>
      <w:lvlText w:val="•"/>
      <w:lvlJc w:val="right"/>
      <w:pPr>
        <w:ind w:left="720" w:hanging="360"/>
      </w:pPr>
      <w:rPr>
        <w:rFonts w:ascii="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745F3295"/>
    <w:multiLevelType w:val="hybridMultilevel"/>
    <w:tmpl w:val="F8D80156"/>
    <w:lvl w:ilvl="0" w:tplc="A45E251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79A03F00"/>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nsid w:val="7A696B94"/>
    <w:multiLevelType w:val="hybridMultilevel"/>
    <w:tmpl w:val="C02A98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
  </w:num>
  <w:num w:numId="2">
    <w:abstractNumId w:val="13"/>
  </w:num>
  <w:num w:numId="3">
    <w:abstractNumId w:val="1"/>
  </w:num>
  <w:num w:numId="4">
    <w:abstractNumId w:val="0"/>
  </w:num>
  <w:num w:numId="5">
    <w:abstractNumId w:val="11"/>
  </w:num>
  <w:num w:numId="6">
    <w:abstractNumId w:val="17"/>
  </w:num>
  <w:num w:numId="7">
    <w:abstractNumId w:val="21"/>
  </w:num>
  <w:num w:numId="8">
    <w:abstractNumId w:val="8"/>
  </w:num>
  <w:num w:numId="9">
    <w:abstractNumId w:val="4"/>
  </w:num>
  <w:num w:numId="10">
    <w:abstractNumId w:val="23"/>
  </w:num>
  <w:num w:numId="11">
    <w:abstractNumId w:val="7"/>
  </w:num>
  <w:num w:numId="12">
    <w:abstractNumId w:val="5"/>
  </w:num>
  <w:num w:numId="13">
    <w:abstractNumId w:val="16"/>
  </w:num>
  <w:num w:numId="14">
    <w:abstractNumId w:val="14"/>
  </w:num>
  <w:num w:numId="15">
    <w:abstractNumId w:val="20"/>
  </w:num>
  <w:num w:numId="16">
    <w:abstractNumId w:val="19"/>
  </w:num>
  <w:num w:numId="17">
    <w:abstractNumId w:val="2"/>
  </w:num>
  <w:num w:numId="18">
    <w:abstractNumId w:val="12"/>
  </w:num>
  <w:num w:numId="19">
    <w:abstractNumId w:val="18"/>
  </w:num>
  <w:num w:numId="20">
    <w:abstractNumId w:val="3"/>
  </w:num>
  <w:num w:numId="21">
    <w:abstractNumId w:val="10"/>
  </w:num>
  <w:num w:numId="22">
    <w:abstractNumId w:val="22"/>
  </w:num>
  <w:num w:numId="23">
    <w:abstractNumId w:val="15"/>
  </w:num>
  <w:num w:numId="24">
    <w:abstractNumId w:val="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730A"/>
    <w:rsid w:val="000070E5"/>
    <w:rsid w:val="00007A51"/>
    <w:rsid w:val="00010B4A"/>
    <w:rsid w:val="0001547B"/>
    <w:rsid w:val="00017B4D"/>
    <w:rsid w:val="00031772"/>
    <w:rsid w:val="0003249A"/>
    <w:rsid w:val="00040370"/>
    <w:rsid w:val="0004351A"/>
    <w:rsid w:val="000452FC"/>
    <w:rsid w:val="000462F8"/>
    <w:rsid w:val="000533DB"/>
    <w:rsid w:val="00053C76"/>
    <w:rsid w:val="00054202"/>
    <w:rsid w:val="00056EF6"/>
    <w:rsid w:val="00063C0C"/>
    <w:rsid w:val="00066955"/>
    <w:rsid w:val="00082863"/>
    <w:rsid w:val="000866F5"/>
    <w:rsid w:val="00087D05"/>
    <w:rsid w:val="000904A3"/>
    <w:rsid w:val="000913BF"/>
    <w:rsid w:val="00092A70"/>
    <w:rsid w:val="000931B2"/>
    <w:rsid w:val="00097847"/>
    <w:rsid w:val="000A01BB"/>
    <w:rsid w:val="000A334A"/>
    <w:rsid w:val="000A53AB"/>
    <w:rsid w:val="000A7ADF"/>
    <w:rsid w:val="000B720A"/>
    <w:rsid w:val="000C4B21"/>
    <w:rsid w:val="000D2356"/>
    <w:rsid w:val="000D29B9"/>
    <w:rsid w:val="000E1003"/>
    <w:rsid w:val="000E6F80"/>
    <w:rsid w:val="000F6B89"/>
    <w:rsid w:val="000F7326"/>
    <w:rsid w:val="00101712"/>
    <w:rsid w:val="001039EC"/>
    <w:rsid w:val="001045EC"/>
    <w:rsid w:val="00106CE7"/>
    <w:rsid w:val="00106EC9"/>
    <w:rsid w:val="00113E60"/>
    <w:rsid w:val="00115F75"/>
    <w:rsid w:val="0011642F"/>
    <w:rsid w:val="00121249"/>
    <w:rsid w:val="00122D63"/>
    <w:rsid w:val="00123062"/>
    <w:rsid w:val="0012421B"/>
    <w:rsid w:val="00124327"/>
    <w:rsid w:val="001267A4"/>
    <w:rsid w:val="00131957"/>
    <w:rsid w:val="00132DE8"/>
    <w:rsid w:val="001403F3"/>
    <w:rsid w:val="00147E2A"/>
    <w:rsid w:val="001512CA"/>
    <w:rsid w:val="00154BD5"/>
    <w:rsid w:val="00154D9D"/>
    <w:rsid w:val="00155ABF"/>
    <w:rsid w:val="0015717C"/>
    <w:rsid w:val="00157267"/>
    <w:rsid w:val="00157EBA"/>
    <w:rsid w:val="001707BE"/>
    <w:rsid w:val="0017358E"/>
    <w:rsid w:val="00173C74"/>
    <w:rsid w:val="00174F6C"/>
    <w:rsid w:val="001765F3"/>
    <w:rsid w:val="001844CF"/>
    <w:rsid w:val="001851D1"/>
    <w:rsid w:val="00187857"/>
    <w:rsid w:val="00187B3F"/>
    <w:rsid w:val="00187D2A"/>
    <w:rsid w:val="00190934"/>
    <w:rsid w:val="001911DF"/>
    <w:rsid w:val="00191357"/>
    <w:rsid w:val="001A3FB0"/>
    <w:rsid w:val="001A4FCB"/>
    <w:rsid w:val="001B1150"/>
    <w:rsid w:val="001B129A"/>
    <w:rsid w:val="001B15A7"/>
    <w:rsid w:val="001B1D4F"/>
    <w:rsid w:val="001B257B"/>
    <w:rsid w:val="001B469B"/>
    <w:rsid w:val="001C43A0"/>
    <w:rsid w:val="001C5CE1"/>
    <w:rsid w:val="001D2E94"/>
    <w:rsid w:val="001E082E"/>
    <w:rsid w:val="001E137E"/>
    <w:rsid w:val="001E4C8E"/>
    <w:rsid w:val="001E5CA5"/>
    <w:rsid w:val="001E77C8"/>
    <w:rsid w:val="001F4D28"/>
    <w:rsid w:val="00202E0B"/>
    <w:rsid w:val="002037D9"/>
    <w:rsid w:val="002067B2"/>
    <w:rsid w:val="0021075C"/>
    <w:rsid w:val="0021167E"/>
    <w:rsid w:val="002164B0"/>
    <w:rsid w:val="00220C4A"/>
    <w:rsid w:val="002258BD"/>
    <w:rsid w:val="00232A1B"/>
    <w:rsid w:val="00233403"/>
    <w:rsid w:val="00234CB0"/>
    <w:rsid w:val="00237340"/>
    <w:rsid w:val="0024205D"/>
    <w:rsid w:val="0024434A"/>
    <w:rsid w:val="0024448C"/>
    <w:rsid w:val="00252AA0"/>
    <w:rsid w:val="002534D6"/>
    <w:rsid w:val="00260720"/>
    <w:rsid w:val="00261020"/>
    <w:rsid w:val="00264209"/>
    <w:rsid w:val="00265E04"/>
    <w:rsid w:val="0027016B"/>
    <w:rsid w:val="00272BCA"/>
    <w:rsid w:val="00276784"/>
    <w:rsid w:val="00276BE4"/>
    <w:rsid w:val="00285DD2"/>
    <w:rsid w:val="00291044"/>
    <w:rsid w:val="00292EB4"/>
    <w:rsid w:val="00294B91"/>
    <w:rsid w:val="002B4CA2"/>
    <w:rsid w:val="002B6A7B"/>
    <w:rsid w:val="002C35BC"/>
    <w:rsid w:val="002C52A3"/>
    <w:rsid w:val="002C6AE8"/>
    <w:rsid w:val="002D3B7E"/>
    <w:rsid w:val="002D56A4"/>
    <w:rsid w:val="002E6C1E"/>
    <w:rsid w:val="002F2458"/>
    <w:rsid w:val="002F3D14"/>
    <w:rsid w:val="002F3FFE"/>
    <w:rsid w:val="002F766A"/>
    <w:rsid w:val="00305B5F"/>
    <w:rsid w:val="00312559"/>
    <w:rsid w:val="00313934"/>
    <w:rsid w:val="003157F8"/>
    <w:rsid w:val="00316C8B"/>
    <w:rsid w:val="0032148E"/>
    <w:rsid w:val="003220C0"/>
    <w:rsid w:val="00325E82"/>
    <w:rsid w:val="003307A9"/>
    <w:rsid w:val="003321BD"/>
    <w:rsid w:val="003325B1"/>
    <w:rsid w:val="00332B29"/>
    <w:rsid w:val="00341562"/>
    <w:rsid w:val="00342CC4"/>
    <w:rsid w:val="00343FD4"/>
    <w:rsid w:val="003506DF"/>
    <w:rsid w:val="00356C3C"/>
    <w:rsid w:val="00363601"/>
    <w:rsid w:val="003638EB"/>
    <w:rsid w:val="0036551E"/>
    <w:rsid w:val="00365C93"/>
    <w:rsid w:val="003836C0"/>
    <w:rsid w:val="00384650"/>
    <w:rsid w:val="003853D2"/>
    <w:rsid w:val="00385594"/>
    <w:rsid w:val="00386CC5"/>
    <w:rsid w:val="00387744"/>
    <w:rsid w:val="00394F33"/>
    <w:rsid w:val="003A0A7A"/>
    <w:rsid w:val="003A1077"/>
    <w:rsid w:val="003A7DCD"/>
    <w:rsid w:val="003B20FD"/>
    <w:rsid w:val="003B2155"/>
    <w:rsid w:val="003B4AF4"/>
    <w:rsid w:val="003B4B66"/>
    <w:rsid w:val="003B581C"/>
    <w:rsid w:val="003B62C9"/>
    <w:rsid w:val="003B732B"/>
    <w:rsid w:val="003B77F6"/>
    <w:rsid w:val="003C094A"/>
    <w:rsid w:val="003C2EC2"/>
    <w:rsid w:val="003D19CC"/>
    <w:rsid w:val="003D38B7"/>
    <w:rsid w:val="003D67EF"/>
    <w:rsid w:val="003E1579"/>
    <w:rsid w:val="003E16DA"/>
    <w:rsid w:val="003F0558"/>
    <w:rsid w:val="003F0A0A"/>
    <w:rsid w:val="003F0E46"/>
    <w:rsid w:val="003F1786"/>
    <w:rsid w:val="003F4038"/>
    <w:rsid w:val="003F596F"/>
    <w:rsid w:val="00404C51"/>
    <w:rsid w:val="004061B5"/>
    <w:rsid w:val="00407068"/>
    <w:rsid w:val="00413B79"/>
    <w:rsid w:val="00420305"/>
    <w:rsid w:val="00424924"/>
    <w:rsid w:val="00425522"/>
    <w:rsid w:val="0042753F"/>
    <w:rsid w:val="00430054"/>
    <w:rsid w:val="00430098"/>
    <w:rsid w:val="00432F71"/>
    <w:rsid w:val="00436291"/>
    <w:rsid w:val="004373EA"/>
    <w:rsid w:val="00440FDE"/>
    <w:rsid w:val="00441117"/>
    <w:rsid w:val="00446120"/>
    <w:rsid w:val="00450826"/>
    <w:rsid w:val="004512F8"/>
    <w:rsid w:val="00456E73"/>
    <w:rsid w:val="00463F9B"/>
    <w:rsid w:val="00465106"/>
    <w:rsid w:val="00467180"/>
    <w:rsid w:val="004678CB"/>
    <w:rsid w:val="004731D8"/>
    <w:rsid w:val="0047465A"/>
    <w:rsid w:val="00474C72"/>
    <w:rsid w:val="004806C6"/>
    <w:rsid w:val="00484577"/>
    <w:rsid w:val="004908AF"/>
    <w:rsid w:val="00495578"/>
    <w:rsid w:val="004A030B"/>
    <w:rsid w:val="004A3D46"/>
    <w:rsid w:val="004B3BA3"/>
    <w:rsid w:val="004B3D79"/>
    <w:rsid w:val="004B7326"/>
    <w:rsid w:val="004B7CFB"/>
    <w:rsid w:val="004C1C8C"/>
    <w:rsid w:val="004C3D51"/>
    <w:rsid w:val="004C7602"/>
    <w:rsid w:val="004D67A0"/>
    <w:rsid w:val="004E0093"/>
    <w:rsid w:val="004E2BBF"/>
    <w:rsid w:val="004E309F"/>
    <w:rsid w:val="004E5E13"/>
    <w:rsid w:val="004F7887"/>
    <w:rsid w:val="0050334D"/>
    <w:rsid w:val="00506961"/>
    <w:rsid w:val="00507E08"/>
    <w:rsid w:val="00512DC0"/>
    <w:rsid w:val="0051442C"/>
    <w:rsid w:val="0051596D"/>
    <w:rsid w:val="00520169"/>
    <w:rsid w:val="00520A39"/>
    <w:rsid w:val="00526C9E"/>
    <w:rsid w:val="0053145F"/>
    <w:rsid w:val="00534FB2"/>
    <w:rsid w:val="00535270"/>
    <w:rsid w:val="00536307"/>
    <w:rsid w:val="0053749B"/>
    <w:rsid w:val="00537678"/>
    <w:rsid w:val="005450ED"/>
    <w:rsid w:val="00547376"/>
    <w:rsid w:val="00560DE8"/>
    <w:rsid w:val="0056535A"/>
    <w:rsid w:val="005669E1"/>
    <w:rsid w:val="00571BCC"/>
    <w:rsid w:val="00572CEC"/>
    <w:rsid w:val="00574C5A"/>
    <w:rsid w:val="005756B3"/>
    <w:rsid w:val="00575F6B"/>
    <w:rsid w:val="00584796"/>
    <w:rsid w:val="00586D06"/>
    <w:rsid w:val="0059784A"/>
    <w:rsid w:val="005A447A"/>
    <w:rsid w:val="005A4A6A"/>
    <w:rsid w:val="005A4C51"/>
    <w:rsid w:val="005A59CB"/>
    <w:rsid w:val="005A6B0A"/>
    <w:rsid w:val="005A6DAA"/>
    <w:rsid w:val="005B1398"/>
    <w:rsid w:val="005B5E33"/>
    <w:rsid w:val="005D02E3"/>
    <w:rsid w:val="005D0B17"/>
    <w:rsid w:val="005D0E19"/>
    <w:rsid w:val="005D52DE"/>
    <w:rsid w:val="005D70B5"/>
    <w:rsid w:val="005D7CCB"/>
    <w:rsid w:val="005E1D60"/>
    <w:rsid w:val="005F11D5"/>
    <w:rsid w:val="005F1D0A"/>
    <w:rsid w:val="005F248B"/>
    <w:rsid w:val="005F3547"/>
    <w:rsid w:val="005F501E"/>
    <w:rsid w:val="005F7A9B"/>
    <w:rsid w:val="00600585"/>
    <w:rsid w:val="0060152E"/>
    <w:rsid w:val="006060FF"/>
    <w:rsid w:val="00610F08"/>
    <w:rsid w:val="00614C3A"/>
    <w:rsid w:val="0062019F"/>
    <w:rsid w:val="006210C3"/>
    <w:rsid w:val="00622177"/>
    <w:rsid w:val="006243C2"/>
    <w:rsid w:val="00624894"/>
    <w:rsid w:val="0062583C"/>
    <w:rsid w:val="006351D6"/>
    <w:rsid w:val="00636771"/>
    <w:rsid w:val="00637E21"/>
    <w:rsid w:val="00640318"/>
    <w:rsid w:val="00641BE1"/>
    <w:rsid w:val="006435A5"/>
    <w:rsid w:val="00645675"/>
    <w:rsid w:val="0064570F"/>
    <w:rsid w:val="00647AFD"/>
    <w:rsid w:val="00651510"/>
    <w:rsid w:val="00655020"/>
    <w:rsid w:val="00655041"/>
    <w:rsid w:val="00657E32"/>
    <w:rsid w:val="00666607"/>
    <w:rsid w:val="0066690B"/>
    <w:rsid w:val="0067116D"/>
    <w:rsid w:val="00673C0C"/>
    <w:rsid w:val="00674253"/>
    <w:rsid w:val="00676299"/>
    <w:rsid w:val="00676A84"/>
    <w:rsid w:val="00676AC1"/>
    <w:rsid w:val="00676EC5"/>
    <w:rsid w:val="00677C17"/>
    <w:rsid w:val="0068048F"/>
    <w:rsid w:val="0068730A"/>
    <w:rsid w:val="00693364"/>
    <w:rsid w:val="006A2802"/>
    <w:rsid w:val="006A4CC3"/>
    <w:rsid w:val="006A524C"/>
    <w:rsid w:val="006A60C0"/>
    <w:rsid w:val="006B33E1"/>
    <w:rsid w:val="006B6F6D"/>
    <w:rsid w:val="006C6419"/>
    <w:rsid w:val="006D1521"/>
    <w:rsid w:val="006D3DC4"/>
    <w:rsid w:val="006D65AA"/>
    <w:rsid w:val="006D7C83"/>
    <w:rsid w:val="006E1D57"/>
    <w:rsid w:val="006E1FFF"/>
    <w:rsid w:val="006E5E3A"/>
    <w:rsid w:val="006F2F53"/>
    <w:rsid w:val="00701BA5"/>
    <w:rsid w:val="00702C26"/>
    <w:rsid w:val="00702CE4"/>
    <w:rsid w:val="007046B1"/>
    <w:rsid w:val="00706013"/>
    <w:rsid w:val="00712582"/>
    <w:rsid w:val="00721E02"/>
    <w:rsid w:val="00732D1E"/>
    <w:rsid w:val="00733F82"/>
    <w:rsid w:val="007449A9"/>
    <w:rsid w:val="007457EF"/>
    <w:rsid w:val="0075141F"/>
    <w:rsid w:val="00754ED1"/>
    <w:rsid w:val="00761DAE"/>
    <w:rsid w:val="007675A0"/>
    <w:rsid w:val="0077004C"/>
    <w:rsid w:val="0077470D"/>
    <w:rsid w:val="00776E37"/>
    <w:rsid w:val="007807C9"/>
    <w:rsid w:val="00780923"/>
    <w:rsid w:val="00785173"/>
    <w:rsid w:val="00790F29"/>
    <w:rsid w:val="00791FF8"/>
    <w:rsid w:val="00794B70"/>
    <w:rsid w:val="0079664A"/>
    <w:rsid w:val="00797050"/>
    <w:rsid w:val="007A1CA0"/>
    <w:rsid w:val="007B1775"/>
    <w:rsid w:val="007B49F3"/>
    <w:rsid w:val="007C311D"/>
    <w:rsid w:val="007C48A3"/>
    <w:rsid w:val="007C498D"/>
    <w:rsid w:val="007C7C5A"/>
    <w:rsid w:val="007D1CB5"/>
    <w:rsid w:val="007D1E37"/>
    <w:rsid w:val="007D3D58"/>
    <w:rsid w:val="007D5F11"/>
    <w:rsid w:val="007E33A6"/>
    <w:rsid w:val="007E799F"/>
    <w:rsid w:val="007F2F42"/>
    <w:rsid w:val="007F4B61"/>
    <w:rsid w:val="00800C65"/>
    <w:rsid w:val="00802477"/>
    <w:rsid w:val="0080396A"/>
    <w:rsid w:val="00806269"/>
    <w:rsid w:val="00806FB5"/>
    <w:rsid w:val="00814646"/>
    <w:rsid w:val="008216DF"/>
    <w:rsid w:val="00822049"/>
    <w:rsid w:val="0082500D"/>
    <w:rsid w:val="00825FEE"/>
    <w:rsid w:val="008339AA"/>
    <w:rsid w:val="00834685"/>
    <w:rsid w:val="00834D78"/>
    <w:rsid w:val="00834DA5"/>
    <w:rsid w:val="00842735"/>
    <w:rsid w:val="00843544"/>
    <w:rsid w:val="00843639"/>
    <w:rsid w:val="00851E96"/>
    <w:rsid w:val="00856DBA"/>
    <w:rsid w:val="008607CA"/>
    <w:rsid w:val="00862903"/>
    <w:rsid w:val="00864061"/>
    <w:rsid w:val="00865486"/>
    <w:rsid w:val="008715C4"/>
    <w:rsid w:val="0087212E"/>
    <w:rsid w:val="00872446"/>
    <w:rsid w:val="008811A2"/>
    <w:rsid w:val="00881717"/>
    <w:rsid w:val="00883B1C"/>
    <w:rsid w:val="00891945"/>
    <w:rsid w:val="00894DFA"/>
    <w:rsid w:val="008A1264"/>
    <w:rsid w:val="008A49EC"/>
    <w:rsid w:val="008A7252"/>
    <w:rsid w:val="008A7475"/>
    <w:rsid w:val="008B568C"/>
    <w:rsid w:val="008C1766"/>
    <w:rsid w:val="008C4E24"/>
    <w:rsid w:val="008C4F51"/>
    <w:rsid w:val="008C61A7"/>
    <w:rsid w:val="008C757F"/>
    <w:rsid w:val="008C7AAE"/>
    <w:rsid w:val="008D4EF3"/>
    <w:rsid w:val="008E04FC"/>
    <w:rsid w:val="008E4597"/>
    <w:rsid w:val="008F62BD"/>
    <w:rsid w:val="009022A9"/>
    <w:rsid w:val="00903299"/>
    <w:rsid w:val="009113C0"/>
    <w:rsid w:val="00912904"/>
    <w:rsid w:val="00920D9F"/>
    <w:rsid w:val="00923BC5"/>
    <w:rsid w:val="009254DD"/>
    <w:rsid w:val="00940E1B"/>
    <w:rsid w:val="009415A5"/>
    <w:rsid w:val="00942CE1"/>
    <w:rsid w:val="00944A05"/>
    <w:rsid w:val="00946566"/>
    <w:rsid w:val="00952CBE"/>
    <w:rsid w:val="00954EE1"/>
    <w:rsid w:val="0095569D"/>
    <w:rsid w:val="00955A29"/>
    <w:rsid w:val="0096052D"/>
    <w:rsid w:val="00962CF9"/>
    <w:rsid w:val="0096518C"/>
    <w:rsid w:val="009700F1"/>
    <w:rsid w:val="00974936"/>
    <w:rsid w:val="00977AB0"/>
    <w:rsid w:val="009819AE"/>
    <w:rsid w:val="00981FA1"/>
    <w:rsid w:val="00987C46"/>
    <w:rsid w:val="00992469"/>
    <w:rsid w:val="009950E5"/>
    <w:rsid w:val="00996E5C"/>
    <w:rsid w:val="009A1500"/>
    <w:rsid w:val="009A16A6"/>
    <w:rsid w:val="009A263A"/>
    <w:rsid w:val="009A346D"/>
    <w:rsid w:val="009A5714"/>
    <w:rsid w:val="009A6FDB"/>
    <w:rsid w:val="009B0A4A"/>
    <w:rsid w:val="009B4070"/>
    <w:rsid w:val="009B4CC3"/>
    <w:rsid w:val="009B4D2D"/>
    <w:rsid w:val="009B4E49"/>
    <w:rsid w:val="009C3B19"/>
    <w:rsid w:val="009C7F85"/>
    <w:rsid w:val="009D50B4"/>
    <w:rsid w:val="009D63AF"/>
    <w:rsid w:val="009E28BA"/>
    <w:rsid w:val="009E2EDA"/>
    <w:rsid w:val="009E5862"/>
    <w:rsid w:val="009F2996"/>
    <w:rsid w:val="009F4AE1"/>
    <w:rsid w:val="009F7CEE"/>
    <w:rsid w:val="00A01489"/>
    <w:rsid w:val="00A03AB1"/>
    <w:rsid w:val="00A03CC5"/>
    <w:rsid w:val="00A040E8"/>
    <w:rsid w:val="00A04399"/>
    <w:rsid w:val="00A0665C"/>
    <w:rsid w:val="00A15526"/>
    <w:rsid w:val="00A1568B"/>
    <w:rsid w:val="00A16C51"/>
    <w:rsid w:val="00A21A71"/>
    <w:rsid w:val="00A22899"/>
    <w:rsid w:val="00A22F36"/>
    <w:rsid w:val="00A25698"/>
    <w:rsid w:val="00A30989"/>
    <w:rsid w:val="00A346D2"/>
    <w:rsid w:val="00A35076"/>
    <w:rsid w:val="00A4446E"/>
    <w:rsid w:val="00A47B8B"/>
    <w:rsid w:val="00A541AE"/>
    <w:rsid w:val="00A60DA7"/>
    <w:rsid w:val="00A615F0"/>
    <w:rsid w:val="00A625D6"/>
    <w:rsid w:val="00A63C6C"/>
    <w:rsid w:val="00A73857"/>
    <w:rsid w:val="00A75DE7"/>
    <w:rsid w:val="00A777A7"/>
    <w:rsid w:val="00A77C82"/>
    <w:rsid w:val="00A81345"/>
    <w:rsid w:val="00A83FF9"/>
    <w:rsid w:val="00A85A4E"/>
    <w:rsid w:val="00A91A48"/>
    <w:rsid w:val="00A923E7"/>
    <w:rsid w:val="00A946C7"/>
    <w:rsid w:val="00A965A8"/>
    <w:rsid w:val="00A97E95"/>
    <w:rsid w:val="00AA071A"/>
    <w:rsid w:val="00AA3FCC"/>
    <w:rsid w:val="00AA4496"/>
    <w:rsid w:val="00AB0349"/>
    <w:rsid w:val="00AB1E96"/>
    <w:rsid w:val="00AB1ED6"/>
    <w:rsid w:val="00AC20BD"/>
    <w:rsid w:val="00AC40D5"/>
    <w:rsid w:val="00AC56B2"/>
    <w:rsid w:val="00AC7FCD"/>
    <w:rsid w:val="00AD6A30"/>
    <w:rsid w:val="00AE132D"/>
    <w:rsid w:val="00AE42C4"/>
    <w:rsid w:val="00AE509D"/>
    <w:rsid w:val="00AF2E2B"/>
    <w:rsid w:val="00AF56D0"/>
    <w:rsid w:val="00AF6640"/>
    <w:rsid w:val="00B00D70"/>
    <w:rsid w:val="00B0255E"/>
    <w:rsid w:val="00B025E1"/>
    <w:rsid w:val="00B02BA6"/>
    <w:rsid w:val="00B04DD6"/>
    <w:rsid w:val="00B0634A"/>
    <w:rsid w:val="00B07FE6"/>
    <w:rsid w:val="00B125E6"/>
    <w:rsid w:val="00B20E11"/>
    <w:rsid w:val="00B2437D"/>
    <w:rsid w:val="00B310C5"/>
    <w:rsid w:val="00B33899"/>
    <w:rsid w:val="00B34E3E"/>
    <w:rsid w:val="00B350E0"/>
    <w:rsid w:val="00B41D33"/>
    <w:rsid w:val="00B50A6B"/>
    <w:rsid w:val="00B61B8E"/>
    <w:rsid w:val="00B62745"/>
    <w:rsid w:val="00B641FB"/>
    <w:rsid w:val="00B72D32"/>
    <w:rsid w:val="00B76DE8"/>
    <w:rsid w:val="00B8085A"/>
    <w:rsid w:val="00B9119D"/>
    <w:rsid w:val="00B919F5"/>
    <w:rsid w:val="00BA0E27"/>
    <w:rsid w:val="00BA18BF"/>
    <w:rsid w:val="00BB0077"/>
    <w:rsid w:val="00BB0B8D"/>
    <w:rsid w:val="00BB2793"/>
    <w:rsid w:val="00BB2D3D"/>
    <w:rsid w:val="00BB3800"/>
    <w:rsid w:val="00BB4901"/>
    <w:rsid w:val="00BB55FA"/>
    <w:rsid w:val="00BB6B17"/>
    <w:rsid w:val="00BC17BF"/>
    <w:rsid w:val="00BC23FD"/>
    <w:rsid w:val="00BC42CB"/>
    <w:rsid w:val="00BC44A0"/>
    <w:rsid w:val="00BD27C2"/>
    <w:rsid w:val="00BD34A9"/>
    <w:rsid w:val="00BD3E70"/>
    <w:rsid w:val="00BD69C1"/>
    <w:rsid w:val="00BE19DC"/>
    <w:rsid w:val="00BE4AC0"/>
    <w:rsid w:val="00BF41D6"/>
    <w:rsid w:val="00C0021F"/>
    <w:rsid w:val="00C0050E"/>
    <w:rsid w:val="00C10AFA"/>
    <w:rsid w:val="00C14E03"/>
    <w:rsid w:val="00C15697"/>
    <w:rsid w:val="00C208EA"/>
    <w:rsid w:val="00C230DB"/>
    <w:rsid w:val="00C26E8C"/>
    <w:rsid w:val="00C2729D"/>
    <w:rsid w:val="00C3086A"/>
    <w:rsid w:val="00C31AE5"/>
    <w:rsid w:val="00C34398"/>
    <w:rsid w:val="00C34BE7"/>
    <w:rsid w:val="00C37AF3"/>
    <w:rsid w:val="00C400E7"/>
    <w:rsid w:val="00C42AEE"/>
    <w:rsid w:val="00C43DCF"/>
    <w:rsid w:val="00C442D2"/>
    <w:rsid w:val="00C52CD2"/>
    <w:rsid w:val="00C535D2"/>
    <w:rsid w:val="00C542FF"/>
    <w:rsid w:val="00C5492B"/>
    <w:rsid w:val="00C56E9C"/>
    <w:rsid w:val="00C63BA4"/>
    <w:rsid w:val="00C65AFE"/>
    <w:rsid w:val="00C65BAE"/>
    <w:rsid w:val="00C67F0B"/>
    <w:rsid w:val="00C713D5"/>
    <w:rsid w:val="00C748BC"/>
    <w:rsid w:val="00C74D55"/>
    <w:rsid w:val="00C75542"/>
    <w:rsid w:val="00C808DE"/>
    <w:rsid w:val="00C81271"/>
    <w:rsid w:val="00C821EC"/>
    <w:rsid w:val="00C83011"/>
    <w:rsid w:val="00C95564"/>
    <w:rsid w:val="00CA1152"/>
    <w:rsid w:val="00CA669C"/>
    <w:rsid w:val="00CA7B28"/>
    <w:rsid w:val="00CB4531"/>
    <w:rsid w:val="00CB638B"/>
    <w:rsid w:val="00CB6EE6"/>
    <w:rsid w:val="00CB7914"/>
    <w:rsid w:val="00CC1792"/>
    <w:rsid w:val="00CC4A31"/>
    <w:rsid w:val="00CC644E"/>
    <w:rsid w:val="00CD2CB1"/>
    <w:rsid w:val="00CD3BA9"/>
    <w:rsid w:val="00CD4CCC"/>
    <w:rsid w:val="00CD659D"/>
    <w:rsid w:val="00CE7959"/>
    <w:rsid w:val="00CF1789"/>
    <w:rsid w:val="00CF41A8"/>
    <w:rsid w:val="00CF5CBA"/>
    <w:rsid w:val="00CF6F87"/>
    <w:rsid w:val="00CF7A49"/>
    <w:rsid w:val="00D03D17"/>
    <w:rsid w:val="00D12392"/>
    <w:rsid w:val="00D123FE"/>
    <w:rsid w:val="00D16B0A"/>
    <w:rsid w:val="00D1780B"/>
    <w:rsid w:val="00D2423C"/>
    <w:rsid w:val="00D26156"/>
    <w:rsid w:val="00D263AB"/>
    <w:rsid w:val="00D277D3"/>
    <w:rsid w:val="00D279D7"/>
    <w:rsid w:val="00D27B35"/>
    <w:rsid w:val="00D31B18"/>
    <w:rsid w:val="00D40247"/>
    <w:rsid w:val="00D439A3"/>
    <w:rsid w:val="00D43EDB"/>
    <w:rsid w:val="00D4523B"/>
    <w:rsid w:val="00D5391A"/>
    <w:rsid w:val="00D601E2"/>
    <w:rsid w:val="00D6134B"/>
    <w:rsid w:val="00D63237"/>
    <w:rsid w:val="00D647B2"/>
    <w:rsid w:val="00D64970"/>
    <w:rsid w:val="00D71BF2"/>
    <w:rsid w:val="00D8322B"/>
    <w:rsid w:val="00D832FB"/>
    <w:rsid w:val="00D87737"/>
    <w:rsid w:val="00D90C95"/>
    <w:rsid w:val="00D90F15"/>
    <w:rsid w:val="00D91B81"/>
    <w:rsid w:val="00D94122"/>
    <w:rsid w:val="00D94424"/>
    <w:rsid w:val="00D9753B"/>
    <w:rsid w:val="00DA2F3E"/>
    <w:rsid w:val="00DA4944"/>
    <w:rsid w:val="00DA5C25"/>
    <w:rsid w:val="00DB3B18"/>
    <w:rsid w:val="00DC0670"/>
    <w:rsid w:val="00DC06F7"/>
    <w:rsid w:val="00DC6B99"/>
    <w:rsid w:val="00DD0304"/>
    <w:rsid w:val="00DE454E"/>
    <w:rsid w:val="00DE69C5"/>
    <w:rsid w:val="00DE7BC9"/>
    <w:rsid w:val="00DE7FCF"/>
    <w:rsid w:val="00DF20AC"/>
    <w:rsid w:val="00DF21A5"/>
    <w:rsid w:val="00DF49DC"/>
    <w:rsid w:val="00DF5C5D"/>
    <w:rsid w:val="00E04824"/>
    <w:rsid w:val="00E07188"/>
    <w:rsid w:val="00E1493D"/>
    <w:rsid w:val="00E156BE"/>
    <w:rsid w:val="00E164A9"/>
    <w:rsid w:val="00E23220"/>
    <w:rsid w:val="00E23C98"/>
    <w:rsid w:val="00E26299"/>
    <w:rsid w:val="00E26F03"/>
    <w:rsid w:val="00E275C2"/>
    <w:rsid w:val="00E27CDB"/>
    <w:rsid w:val="00E3009D"/>
    <w:rsid w:val="00E30889"/>
    <w:rsid w:val="00E31B4D"/>
    <w:rsid w:val="00E36781"/>
    <w:rsid w:val="00E40863"/>
    <w:rsid w:val="00E457D4"/>
    <w:rsid w:val="00E45A55"/>
    <w:rsid w:val="00E46F9D"/>
    <w:rsid w:val="00E47EB5"/>
    <w:rsid w:val="00E511FD"/>
    <w:rsid w:val="00E574EC"/>
    <w:rsid w:val="00E625D3"/>
    <w:rsid w:val="00E66ACE"/>
    <w:rsid w:val="00E67725"/>
    <w:rsid w:val="00E73842"/>
    <w:rsid w:val="00E76A84"/>
    <w:rsid w:val="00E83A52"/>
    <w:rsid w:val="00E83E87"/>
    <w:rsid w:val="00E85112"/>
    <w:rsid w:val="00E91D25"/>
    <w:rsid w:val="00E91FF3"/>
    <w:rsid w:val="00E92A05"/>
    <w:rsid w:val="00EA018E"/>
    <w:rsid w:val="00EA59E8"/>
    <w:rsid w:val="00EA68E9"/>
    <w:rsid w:val="00EB1274"/>
    <w:rsid w:val="00EB16DB"/>
    <w:rsid w:val="00EB433B"/>
    <w:rsid w:val="00EC14EE"/>
    <w:rsid w:val="00EC17B0"/>
    <w:rsid w:val="00EC2253"/>
    <w:rsid w:val="00EC2BC1"/>
    <w:rsid w:val="00EC62D9"/>
    <w:rsid w:val="00EC6562"/>
    <w:rsid w:val="00EC690F"/>
    <w:rsid w:val="00ED677F"/>
    <w:rsid w:val="00ED78BE"/>
    <w:rsid w:val="00ED7DAB"/>
    <w:rsid w:val="00EE2BEA"/>
    <w:rsid w:val="00EE41A1"/>
    <w:rsid w:val="00EE5BD3"/>
    <w:rsid w:val="00EE6EE2"/>
    <w:rsid w:val="00EE73C9"/>
    <w:rsid w:val="00EF2B31"/>
    <w:rsid w:val="00EF2D25"/>
    <w:rsid w:val="00EF4A7C"/>
    <w:rsid w:val="00F01A95"/>
    <w:rsid w:val="00F12F8C"/>
    <w:rsid w:val="00F14EB6"/>
    <w:rsid w:val="00F16051"/>
    <w:rsid w:val="00F2260F"/>
    <w:rsid w:val="00F234A9"/>
    <w:rsid w:val="00F25759"/>
    <w:rsid w:val="00F26A49"/>
    <w:rsid w:val="00F27D8D"/>
    <w:rsid w:val="00F30AEE"/>
    <w:rsid w:val="00F504A9"/>
    <w:rsid w:val="00F578F9"/>
    <w:rsid w:val="00F7231D"/>
    <w:rsid w:val="00F75F84"/>
    <w:rsid w:val="00F76F0E"/>
    <w:rsid w:val="00F810C4"/>
    <w:rsid w:val="00F85878"/>
    <w:rsid w:val="00F8761A"/>
    <w:rsid w:val="00F87AF1"/>
    <w:rsid w:val="00F9090F"/>
    <w:rsid w:val="00F91F10"/>
    <w:rsid w:val="00F96C5F"/>
    <w:rsid w:val="00FA1411"/>
    <w:rsid w:val="00FA3350"/>
    <w:rsid w:val="00FA7BD3"/>
    <w:rsid w:val="00FB126F"/>
    <w:rsid w:val="00FB189A"/>
    <w:rsid w:val="00FB22F7"/>
    <w:rsid w:val="00FB3B6B"/>
    <w:rsid w:val="00FB6689"/>
    <w:rsid w:val="00FC0520"/>
    <w:rsid w:val="00FC3A08"/>
    <w:rsid w:val="00FC56F4"/>
    <w:rsid w:val="00FD007D"/>
    <w:rsid w:val="00FD491D"/>
    <w:rsid w:val="00FD4FDE"/>
    <w:rsid w:val="00FE1CCC"/>
    <w:rsid w:val="00FE4DA2"/>
    <w:rsid w:val="00FF0A06"/>
    <w:rsid w:val="00FF598A"/>
    <w:rsid w:val="00FF799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7DCD"/>
    <w:rPr>
      <w:rFonts w:ascii="Trebuchet MS" w:hAnsi="Trebuchet MS"/>
      <w:szCs w:val="20"/>
    </w:rPr>
  </w:style>
  <w:style w:type="paragraph" w:styleId="Heading1">
    <w:name w:val="heading 1"/>
    <w:basedOn w:val="Normal"/>
    <w:next w:val="Normal"/>
    <w:link w:val="Heading1Char"/>
    <w:uiPriority w:val="9"/>
    <w:qFormat/>
    <w:rsid w:val="00342CC4"/>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Cs w:val="22"/>
    </w:rPr>
  </w:style>
  <w:style w:type="paragraph" w:styleId="Heading2">
    <w:name w:val="heading 2"/>
    <w:basedOn w:val="Normal"/>
    <w:next w:val="Normal"/>
    <w:link w:val="Heading2Char"/>
    <w:uiPriority w:val="9"/>
    <w:unhideWhenUsed/>
    <w:qFormat/>
    <w:rsid w:val="00252AA0"/>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before="120" w:after="60" w:line="240" w:lineRule="auto"/>
      <w:outlineLvl w:val="1"/>
    </w:pPr>
    <w:rPr>
      <w:caps/>
      <w:spacing w:val="15"/>
      <w:szCs w:val="22"/>
    </w:rPr>
  </w:style>
  <w:style w:type="paragraph" w:styleId="Heading3">
    <w:name w:val="heading 3"/>
    <w:basedOn w:val="Normal"/>
    <w:next w:val="Normal"/>
    <w:link w:val="Heading3Char"/>
    <w:uiPriority w:val="9"/>
    <w:unhideWhenUsed/>
    <w:qFormat/>
    <w:rsid w:val="00342CC4"/>
    <w:pPr>
      <w:pBdr>
        <w:top w:val="single" w:sz="6" w:space="2" w:color="B83D68" w:themeColor="accent1"/>
        <w:left w:val="single" w:sz="6" w:space="2" w:color="B83D68" w:themeColor="accent1"/>
      </w:pBdr>
      <w:spacing w:before="300" w:after="0"/>
      <w:outlineLvl w:val="2"/>
    </w:pPr>
    <w:rPr>
      <w:caps/>
      <w:color w:val="5B1E33" w:themeColor="accent1" w:themeShade="7F"/>
      <w:spacing w:val="15"/>
      <w:szCs w:val="22"/>
    </w:rPr>
  </w:style>
  <w:style w:type="paragraph" w:styleId="Heading4">
    <w:name w:val="heading 4"/>
    <w:basedOn w:val="Normal"/>
    <w:next w:val="Normal"/>
    <w:link w:val="Heading4Char"/>
    <w:uiPriority w:val="9"/>
    <w:unhideWhenUsed/>
    <w:qFormat/>
    <w:rsid w:val="00342CC4"/>
    <w:pPr>
      <w:pBdr>
        <w:top w:val="dotted" w:sz="6" w:space="2" w:color="B83D68" w:themeColor="accent1"/>
        <w:left w:val="dotted" w:sz="6" w:space="2" w:color="B83D68" w:themeColor="accent1"/>
      </w:pBdr>
      <w:spacing w:before="300" w:after="0"/>
      <w:outlineLvl w:val="3"/>
    </w:pPr>
    <w:rPr>
      <w:caps/>
      <w:color w:val="892D4D" w:themeColor="accent1" w:themeShade="BF"/>
      <w:spacing w:val="10"/>
      <w:szCs w:val="22"/>
    </w:rPr>
  </w:style>
  <w:style w:type="paragraph" w:styleId="Heading5">
    <w:name w:val="heading 5"/>
    <w:basedOn w:val="Normal"/>
    <w:next w:val="Normal"/>
    <w:link w:val="Heading5Char"/>
    <w:uiPriority w:val="9"/>
    <w:unhideWhenUsed/>
    <w:qFormat/>
    <w:rsid w:val="00342CC4"/>
    <w:pPr>
      <w:pBdr>
        <w:bottom w:val="single" w:sz="6" w:space="1" w:color="B83D68" w:themeColor="accent1"/>
      </w:pBdr>
      <w:spacing w:before="300" w:after="0"/>
      <w:outlineLvl w:val="4"/>
    </w:pPr>
    <w:rPr>
      <w:caps/>
      <w:color w:val="892D4D" w:themeColor="accent1" w:themeShade="BF"/>
      <w:spacing w:val="10"/>
      <w:szCs w:val="22"/>
    </w:rPr>
  </w:style>
  <w:style w:type="paragraph" w:styleId="Heading6">
    <w:name w:val="heading 6"/>
    <w:basedOn w:val="Normal"/>
    <w:next w:val="Normal"/>
    <w:link w:val="Heading6Char"/>
    <w:uiPriority w:val="9"/>
    <w:semiHidden/>
    <w:unhideWhenUsed/>
    <w:qFormat/>
    <w:rsid w:val="00342CC4"/>
    <w:pPr>
      <w:pBdr>
        <w:bottom w:val="dotted" w:sz="6" w:space="1" w:color="B83D68" w:themeColor="accent1"/>
      </w:pBdr>
      <w:spacing w:before="300" w:after="0"/>
      <w:outlineLvl w:val="5"/>
    </w:pPr>
    <w:rPr>
      <w:caps/>
      <w:color w:val="892D4D" w:themeColor="accent1" w:themeShade="BF"/>
      <w:spacing w:val="10"/>
      <w:szCs w:val="22"/>
    </w:rPr>
  </w:style>
  <w:style w:type="paragraph" w:styleId="Heading7">
    <w:name w:val="heading 7"/>
    <w:basedOn w:val="Normal"/>
    <w:next w:val="Normal"/>
    <w:link w:val="Heading7Char"/>
    <w:uiPriority w:val="9"/>
    <w:semiHidden/>
    <w:unhideWhenUsed/>
    <w:qFormat/>
    <w:rsid w:val="00342CC4"/>
    <w:pPr>
      <w:spacing w:before="300" w:after="0"/>
      <w:outlineLvl w:val="6"/>
    </w:pPr>
    <w:rPr>
      <w:caps/>
      <w:color w:val="892D4D" w:themeColor="accent1" w:themeShade="BF"/>
      <w:spacing w:val="10"/>
      <w:szCs w:val="22"/>
    </w:rPr>
  </w:style>
  <w:style w:type="paragraph" w:styleId="Heading8">
    <w:name w:val="heading 8"/>
    <w:basedOn w:val="Normal"/>
    <w:next w:val="Normal"/>
    <w:link w:val="Heading8Char"/>
    <w:uiPriority w:val="9"/>
    <w:semiHidden/>
    <w:unhideWhenUsed/>
    <w:qFormat/>
    <w:rsid w:val="00342CC4"/>
    <w:pPr>
      <w:spacing w:before="300" w:after="0"/>
      <w:outlineLvl w:val="7"/>
    </w:pPr>
    <w:rPr>
      <w:caps/>
      <w:spacing w:val="10"/>
      <w:sz w:val="18"/>
      <w:szCs w:val="18"/>
    </w:rPr>
  </w:style>
  <w:style w:type="paragraph" w:styleId="Heading9">
    <w:name w:val="heading 9"/>
    <w:basedOn w:val="Normal"/>
    <w:next w:val="Normal"/>
    <w:link w:val="Heading9Char"/>
    <w:uiPriority w:val="9"/>
    <w:unhideWhenUsed/>
    <w:qFormat/>
    <w:rsid w:val="00342CC4"/>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2CC4"/>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252AA0"/>
    <w:rPr>
      <w:rFonts w:ascii="Trebuchet MS" w:hAnsi="Trebuchet MS"/>
      <w:caps/>
      <w:spacing w:val="15"/>
      <w:shd w:val="clear" w:color="auto" w:fill="F1D7E0" w:themeFill="accent1" w:themeFillTint="33"/>
    </w:rPr>
  </w:style>
  <w:style w:type="character" w:customStyle="1" w:styleId="Heading3Char">
    <w:name w:val="Heading 3 Char"/>
    <w:basedOn w:val="DefaultParagraphFont"/>
    <w:link w:val="Heading3"/>
    <w:uiPriority w:val="9"/>
    <w:rsid w:val="00342CC4"/>
    <w:rPr>
      <w:caps/>
      <w:color w:val="5B1E33" w:themeColor="accent1" w:themeShade="7F"/>
      <w:spacing w:val="15"/>
    </w:rPr>
  </w:style>
  <w:style w:type="character" w:customStyle="1" w:styleId="Heading4Char">
    <w:name w:val="Heading 4 Char"/>
    <w:basedOn w:val="DefaultParagraphFont"/>
    <w:link w:val="Heading4"/>
    <w:uiPriority w:val="9"/>
    <w:rsid w:val="00342CC4"/>
    <w:rPr>
      <w:caps/>
      <w:color w:val="892D4D" w:themeColor="accent1" w:themeShade="BF"/>
      <w:spacing w:val="10"/>
    </w:rPr>
  </w:style>
  <w:style w:type="character" w:customStyle="1" w:styleId="Heading5Char">
    <w:name w:val="Heading 5 Char"/>
    <w:basedOn w:val="DefaultParagraphFont"/>
    <w:link w:val="Heading5"/>
    <w:uiPriority w:val="9"/>
    <w:rsid w:val="00342CC4"/>
    <w:rPr>
      <w:caps/>
      <w:color w:val="892D4D" w:themeColor="accent1" w:themeShade="BF"/>
      <w:spacing w:val="10"/>
    </w:rPr>
  </w:style>
  <w:style w:type="character" w:customStyle="1" w:styleId="Heading6Char">
    <w:name w:val="Heading 6 Char"/>
    <w:basedOn w:val="DefaultParagraphFont"/>
    <w:link w:val="Heading6"/>
    <w:uiPriority w:val="9"/>
    <w:semiHidden/>
    <w:rsid w:val="00342CC4"/>
    <w:rPr>
      <w:caps/>
      <w:color w:val="892D4D" w:themeColor="accent1" w:themeShade="BF"/>
      <w:spacing w:val="10"/>
    </w:rPr>
  </w:style>
  <w:style w:type="character" w:customStyle="1" w:styleId="Heading7Char">
    <w:name w:val="Heading 7 Char"/>
    <w:basedOn w:val="DefaultParagraphFont"/>
    <w:link w:val="Heading7"/>
    <w:uiPriority w:val="9"/>
    <w:semiHidden/>
    <w:rsid w:val="00342CC4"/>
    <w:rPr>
      <w:caps/>
      <w:color w:val="892D4D" w:themeColor="accent1" w:themeShade="BF"/>
      <w:spacing w:val="10"/>
    </w:rPr>
  </w:style>
  <w:style w:type="character" w:customStyle="1" w:styleId="Heading8Char">
    <w:name w:val="Heading 8 Char"/>
    <w:basedOn w:val="DefaultParagraphFont"/>
    <w:link w:val="Heading8"/>
    <w:uiPriority w:val="9"/>
    <w:semiHidden/>
    <w:rsid w:val="00342CC4"/>
    <w:rPr>
      <w:caps/>
      <w:spacing w:val="10"/>
      <w:sz w:val="18"/>
      <w:szCs w:val="18"/>
    </w:rPr>
  </w:style>
  <w:style w:type="character" w:customStyle="1" w:styleId="Heading9Char">
    <w:name w:val="Heading 9 Char"/>
    <w:basedOn w:val="DefaultParagraphFont"/>
    <w:link w:val="Heading9"/>
    <w:uiPriority w:val="9"/>
    <w:rsid w:val="00342CC4"/>
    <w:rPr>
      <w:i/>
      <w:caps/>
      <w:spacing w:val="10"/>
      <w:sz w:val="18"/>
      <w:szCs w:val="18"/>
    </w:rPr>
  </w:style>
  <w:style w:type="paragraph" w:styleId="Title">
    <w:name w:val="Title"/>
    <w:basedOn w:val="Normal"/>
    <w:next w:val="Normal"/>
    <w:link w:val="TitleChar"/>
    <w:uiPriority w:val="10"/>
    <w:qFormat/>
    <w:rsid w:val="00342CC4"/>
    <w:pPr>
      <w:spacing w:before="720"/>
    </w:pPr>
    <w:rPr>
      <w:caps/>
      <w:color w:val="B83D68" w:themeColor="accent1"/>
      <w:spacing w:val="10"/>
      <w:kern w:val="28"/>
      <w:sz w:val="52"/>
      <w:szCs w:val="52"/>
    </w:rPr>
  </w:style>
  <w:style w:type="character" w:customStyle="1" w:styleId="TitleChar">
    <w:name w:val="Title Char"/>
    <w:basedOn w:val="DefaultParagraphFont"/>
    <w:link w:val="Title"/>
    <w:uiPriority w:val="10"/>
    <w:rsid w:val="00342CC4"/>
    <w:rPr>
      <w:caps/>
      <w:color w:val="B83D68" w:themeColor="accent1"/>
      <w:spacing w:val="10"/>
      <w:kern w:val="28"/>
      <w:sz w:val="52"/>
      <w:szCs w:val="52"/>
    </w:rPr>
  </w:style>
  <w:style w:type="table" w:styleId="TableGrid">
    <w:name w:val="Table Grid"/>
    <w:basedOn w:val="TableNormal"/>
    <w:uiPriority w:val="59"/>
    <w:rsid w:val="006873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8730A"/>
    <w:pPr>
      <w:spacing w:before="100" w:beforeAutospacing="1" w:after="100" w:afterAutospacing="1" w:line="240" w:lineRule="auto"/>
    </w:pPr>
    <w:rPr>
      <w:rFonts w:ascii="Times New Roman" w:eastAsia="Times New Roman" w:hAnsi="Times New Roman" w:cs="Times New Roman"/>
      <w:szCs w:val="24"/>
      <w:lang w:eastAsia="en-GB"/>
    </w:rPr>
  </w:style>
  <w:style w:type="paragraph" w:styleId="BalloonText">
    <w:name w:val="Balloon Text"/>
    <w:basedOn w:val="Normal"/>
    <w:link w:val="BalloonTextChar"/>
    <w:unhideWhenUsed/>
    <w:rsid w:val="00EC2B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EC2BC1"/>
    <w:rPr>
      <w:rFonts w:ascii="Tahoma" w:hAnsi="Tahoma" w:cs="Tahoma"/>
      <w:sz w:val="16"/>
      <w:szCs w:val="16"/>
    </w:rPr>
  </w:style>
  <w:style w:type="paragraph" w:styleId="BodyText">
    <w:name w:val="Body Text"/>
    <w:basedOn w:val="Normal"/>
    <w:link w:val="BodyTextChar"/>
    <w:uiPriority w:val="99"/>
    <w:rsid w:val="00B04DD6"/>
    <w:pPr>
      <w:spacing w:after="0" w:line="240" w:lineRule="auto"/>
    </w:pPr>
    <w:rPr>
      <w:rFonts w:ascii="Times New Roman" w:eastAsia="Times New Roman" w:hAnsi="Times New Roman" w:cs="Times New Roman"/>
      <w:szCs w:val="24"/>
    </w:rPr>
  </w:style>
  <w:style w:type="character" w:customStyle="1" w:styleId="BodyTextChar">
    <w:name w:val="Body Text Char"/>
    <w:basedOn w:val="DefaultParagraphFont"/>
    <w:link w:val="BodyText"/>
    <w:uiPriority w:val="99"/>
    <w:rsid w:val="00B04DD6"/>
    <w:rPr>
      <w:rFonts w:ascii="Times New Roman" w:eastAsia="Times New Roman" w:hAnsi="Times New Roman" w:cs="Times New Roman"/>
      <w:szCs w:val="24"/>
    </w:rPr>
  </w:style>
  <w:style w:type="paragraph" w:styleId="Subtitle">
    <w:name w:val="Subtitle"/>
    <w:basedOn w:val="Normal"/>
    <w:next w:val="Normal"/>
    <w:link w:val="SubtitleChar"/>
    <w:uiPriority w:val="11"/>
    <w:qFormat/>
    <w:rsid w:val="00342CC4"/>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342CC4"/>
    <w:rPr>
      <w:caps/>
      <w:color w:val="595959" w:themeColor="text1" w:themeTint="A6"/>
      <w:spacing w:val="10"/>
      <w:sz w:val="24"/>
      <w:szCs w:val="24"/>
    </w:rPr>
  </w:style>
  <w:style w:type="paragraph" w:styleId="BodyText2">
    <w:name w:val="Body Text 2"/>
    <w:basedOn w:val="Normal"/>
    <w:link w:val="BodyText2Char"/>
    <w:unhideWhenUsed/>
    <w:rsid w:val="003506DF"/>
    <w:pPr>
      <w:spacing w:after="120" w:line="480" w:lineRule="auto"/>
    </w:pPr>
  </w:style>
  <w:style w:type="character" w:customStyle="1" w:styleId="BodyText2Char">
    <w:name w:val="Body Text 2 Char"/>
    <w:basedOn w:val="DefaultParagraphFont"/>
    <w:link w:val="BodyText2"/>
    <w:rsid w:val="003506DF"/>
    <w:rPr>
      <w:sz w:val="24"/>
    </w:rPr>
  </w:style>
  <w:style w:type="character" w:styleId="Hyperlink">
    <w:name w:val="Hyperlink"/>
    <w:uiPriority w:val="99"/>
    <w:rsid w:val="00430098"/>
    <w:rPr>
      <w:color w:val="0000FF"/>
      <w:u w:val="single"/>
    </w:rPr>
  </w:style>
  <w:style w:type="paragraph" w:styleId="Header">
    <w:name w:val="header"/>
    <w:basedOn w:val="Normal"/>
    <w:link w:val="HeaderChar"/>
    <w:uiPriority w:val="99"/>
    <w:rsid w:val="007D3D58"/>
    <w:pPr>
      <w:tabs>
        <w:tab w:val="center" w:pos="4153"/>
        <w:tab w:val="right" w:pos="8306"/>
      </w:tabs>
      <w:spacing w:after="0" w:line="240" w:lineRule="auto"/>
    </w:pPr>
    <w:rPr>
      <w:rFonts w:ascii="Times New Roman" w:eastAsia="Times New Roman" w:hAnsi="Times New Roman" w:cs="Times New Roman"/>
      <w:szCs w:val="24"/>
    </w:rPr>
  </w:style>
  <w:style w:type="character" w:customStyle="1" w:styleId="HeaderChar">
    <w:name w:val="Header Char"/>
    <w:basedOn w:val="DefaultParagraphFont"/>
    <w:link w:val="Header"/>
    <w:uiPriority w:val="99"/>
    <w:rsid w:val="007D3D58"/>
    <w:rPr>
      <w:rFonts w:ascii="Times New Roman" w:eastAsia="Times New Roman" w:hAnsi="Times New Roman" w:cs="Times New Roman"/>
      <w:sz w:val="24"/>
      <w:szCs w:val="24"/>
    </w:rPr>
  </w:style>
  <w:style w:type="paragraph" w:styleId="Footer">
    <w:name w:val="footer"/>
    <w:basedOn w:val="Normal"/>
    <w:link w:val="FooterChar"/>
    <w:uiPriority w:val="99"/>
    <w:rsid w:val="007D3D58"/>
    <w:pPr>
      <w:tabs>
        <w:tab w:val="center" w:pos="4153"/>
        <w:tab w:val="right" w:pos="8306"/>
      </w:tabs>
      <w:spacing w:after="0" w:line="240" w:lineRule="auto"/>
    </w:pPr>
    <w:rPr>
      <w:rFonts w:ascii="Times New Roman" w:eastAsia="Times New Roman" w:hAnsi="Times New Roman" w:cs="Times New Roman"/>
      <w:szCs w:val="24"/>
    </w:rPr>
  </w:style>
  <w:style w:type="character" w:customStyle="1" w:styleId="FooterChar">
    <w:name w:val="Footer Char"/>
    <w:basedOn w:val="DefaultParagraphFont"/>
    <w:link w:val="Footer"/>
    <w:uiPriority w:val="99"/>
    <w:rsid w:val="007D3D58"/>
    <w:rPr>
      <w:rFonts w:ascii="Times New Roman" w:eastAsia="Times New Roman" w:hAnsi="Times New Roman" w:cs="Times New Roman"/>
      <w:sz w:val="24"/>
      <w:szCs w:val="24"/>
    </w:rPr>
  </w:style>
  <w:style w:type="paragraph" w:customStyle="1" w:styleId="BodyText1">
    <w:name w:val="Body Text 1"/>
    <w:basedOn w:val="Normal"/>
    <w:rsid w:val="007D3D58"/>
    <w:pPr>
      <w:spacing w:after="0" w:line="240" w:lineRule="auto"/>
    </w:pPr>
    <w:rPr>
      <w:rFonts w:ascii="Times New Roman" w:eastAsia="Times New Roman" w:hAnsi="Times New Roman" w:cs="Times New Roman"/>
    </w:rPr>
  </w:style>
  <w:style w:type="paragraph" w:customStyle="1" w:styleId="MTDisplayEquation">
    <w:name w:val="MTDisplayEquation"/>
    <w:basedOn w:val="Heading1"/>
    <w:next w:val="Normal"/>
    <w:rsid w:val="007D3D58"/>
    <w:pPr>
      <w:keepNext/>
      <w:pBdr>
        <w:top w:val="none" w:sz="0" w:space="0" w:color="auto"/>
        <w:left w:val="none" w:sz="0" w:space="0" w:color="auto"/>
        <w:bottom w:val="none" w:sz="0" w:space="0" w:color="auto"/>
        <w:right w:val="none" w:sz="0" w:space="0" w:color="auto"/>
      </w:pBdr>
      <w:shd w:val="clear" w:color="auto" w:fill="auto"/>
      <w:tabs>
        <w:tab w:val="center" w:pos="5400"/>
        <w:tab w:val="right" w:pos="10800"/>
      </w:tabs>
      <w:spacing w:before="0" w:line="240" w:lineRule="auto"/>
    </w:pPr>
    <w:rPr>
      <w:rFonts w:ascii="Comic Sans MS" w:eastAsia="Times New Roman" w:hAnsi="Comic Sans MS" w:cs="Times New Roman"/>
      <w:b w:val="0"/>
      <w:caps w:val="0"/>
      <w:color w:val="auto"/>
      <w:spacing w:val="0"/>
      <w:sz w:val="28"/>
      <w:szCs w:val="24"/>
    </w:rPr>
  </w:style>
  <w:style w:type="paragraph" w:customStyle="1" w:styleId="Level1">
    <w:name w:val="Level 1"/>
    <w:basedOn w:val="Normal"/>
    <w:rsid w:val="007D3D58"/>
    <w:pPr>
      <w:widowControl w:val="0"/>
      <w:spacing w:after="0" w:line="240" w:lineRule="auto"/>
    </w:pPr>
    <w:rPr>
      <w:rFonts w:ascii="Times New Roman" w:eastAsia="Times New Roman" w:hAnsi="Times New Roman" w:cs="Times New Roman"/>
      <w:lang w:val="en-US"/>
    </w:rPr>
  </w:style>
  <w:style w:type="paragraph" w:customStyle="1" w:styleId="WP9Heading2">
    <w:name w:val="WP9_Heading 2"/>
    <w:basedOn w:val="Normal"/>
    <w:rsid w:val="007D3D58"/>
    <w:pPr>
      <w:widowControl w:val="0"/>
      <w:spacing w:after="0" w:line="240" w:lineRule="auto"/>
    </w:pPr>
    <w:rPr>
      <w:rFonts w:ascii="Times New Roman" w:eastAsia="Times New Roman" w:hAnsi="Times New Roman" w:cs="Times New Roman"/>
      <w:b/>
      <w:lang w:val="en-US"/>
    </w:rPr>
  </w:style>
  <w:style w:type="paragraph" w:styleId="ListParagraph">
    <w:name w:val="List Paragraph"/>
    <w:basedOn w:val="Normal"/>
    <w:uiPriority w:val="34"/>
    <w:qFormat/>
    <w:rsid w:val="00342CC4"/>
    <w:pPr>
      <w:ind w:left="720"/>
      <w:contextualSpacing/>
    </w:pPr>
  </w:style>
  <w:style w:type="paragraph" w:styleId="BodyText3">
    <w:name w:val="Body Text 3"/>
    <w:basedOn w:val="Normal"/>
    <w:link w:val="BodyText3Char"/>
    <w:rsid w:val="007D3D58"/>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7D3D58"/>
    <w:rPr>
      <w:rFonts w:ascii="Times New Roman" w:eastAsia="Times New Roman" w:hAnsi="Times New Roman" w:cs="Times New Roman"/>
      <w:sz w:val="16"/>
      <w:szCs w:val="16"/>
    </w:rPr>
  </w:style>
  <w:style w:type="paragraph" w:customStyle="1" w:styleId="1">
    <w:name w:val="1"/>
    <w:aliases w:val=" 2, 3"/>
    <w:basedOn w:val="Normal"/>
    <w:rsid w:val="007D3D58"/>
    <w:pPr>
      <w:widowControl w:val="0"/>
      <w:spacing w:after="0" w:line="240" w:lineRule="auto"/>
    </w:pPr>
    <w:rPr>
      <w:rFonts w:ascii="Times New Roman" w:eastAsia="Times New Roman" w:hAnsi="Times New Roman" w:cs="Times New Roman"/>
      <w:lang w:val="en-US"/>
    </w:rPr>
  </w:style>
  <w:style w:type="character" w:styleId="FollowedHyperlink">
    <w:name w:val="FollowedHyperlink"/>
    <w:rsid w:val="007D3D58"/>
    <w:rPr>
      <w:color w:val="800080"/>
      <w:u w:val="single"/>
    </w:rPr>
  </w:style>
  <w:style w:type="paragraph" w:customStyle="1" w:styleId="Default">
    <w:name w:val="Default"/>
    <w:rsid w:val="007D3D5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Text">
    <w:name w:val="Text"/>
    <w:basedOn w:val="Normal"/>
    <w:link w:val="TextChar"/>
    <w:qFormat/>
    <w:rsid w:val="007D3D58"/>
    <w:pPr>
      <w:spacing w:after="0" w:line="284" w:lineRule="atLeast"/>
      <w:ind w:left="567" w:hanging="567"/>
    </w:pPr>
    <w:rPr>
      <w:rFonts w:ascii="Arial" w:eastAsia="Times New Roman" w:hAnsi="Arial" w:cs="Times New Roman"/>
      <w:spacing w:val="10"/>
    </w:rPr>
  </w:style>
  <w:style w:type="character" w:styleId="PageNumber">
    <w:name w:val="page number"/>
    <w:unhideWhenUsed/>
    <w:rsid w:val="007D3D58"/>
  </w:style>
  <w:style w:type="character" w:styleId="FootnoteReference">
    <w:name w:val="footnote reference"/>
    <w:rsid w:val="007D3D58"/>
    <w:rPr>
      <w:vertAlign w:val="superscript"/>
    </w:rPr>
  </w:style>
  <w:style w:type="character" w:styleId="CommentReference">
    <w:name w:val="annotation reference"/>
    <w:rsid w:val="007D3D58"/>
    <w:rPr>
      <w:sz w:val="16"/>
      <w:szCs w:val="16"/>
    </w:rPr>
  </w:style>
  <w:style w:type="paragraph" w:styleId="CommentText">
    <w:name w:val="annotation text"/>
    <w:basedOn w:val="Normal"/>
    <w:link w:val="CommentTextChar"/>
    <w:rsid w:val="007D3D58"/>
    <w:pPr>
      <w:spacing w:after="0" w:line="240" w:lineRule="auto"/>
    </w:pPr>
    <w:rPr>
      <w:rFonts w:ascii="Times New Roman" w:eastAsia="Times New Roman" w:hAnsi="Times New Roman" w:cs="Times New Roman"/>
    </w:rPr>
  </w:style>
  <w:style w:type="character" w:customStyle="1" w:styleId="CommentTextChar">
    <w:name w:val="Comment Text Char"/>
    <w:basedOn w:val="DefaultParagraphFont"/>
    <w:link w:val="CommentText"/>
    <w:rsid w:val="007D3D5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7D3D58"/>
    <w:rPr>
      <w:b/>
      <w:bCs/>
    </w:rPr>
  </w:style>
  <w:style w:type="character" w:customStyle="1" w:styleId="CommentSubjectChar">
    <w:name w:val="Comment Subject Char"/>
    <w:basedOn w:val="CommentTextChar"/>
    <w:link w:val="CommentSubject"/>
    <w:rsid w:val="007D3D58"/>
    <w:rPr>
      <w:rFonts w:ascii="Times New Roman" w:eastAsia="Times New Roman" w:hAnsi="Times New Roman" w:cs="Times New Roman"/>
      <w:b/>
      <w:bCs/>
      <w:sz w:val="20"/>
      <w:szCs w:val="20"/>
    </w:rPr>
  </w:style>
  <w:style w:type="paragraph" w:styleId="BodyTextIndent">
    <w:name w:val="Body Text Indent"/>
    <w:basedOn w:val="Normal"/>
    <w:link w:val="BodyTextIndentChar"/>
    <w:rsid w:val="007D3D58"/>
    <w:pPr>
      <w:spacing w:after="120" w:line="240" w:lineRule="auto"/>
      <w:ind w:left="283"/>
    </w:pPr>
    <w:rPr>
      <w:rFonts w:ascii="Times New Roman" w:eastAsia="Times New Roman" w:hAnsi="Times New Roman" w:cs="Times New Roman"/>
      <w:szCs w:val="24"/>
    </w:rPr>
  </w:style>
  <w:style w:type="character" w:customStyle="1" w:styleId="BodyTextIndentChar">
    <w:name w:val="Body Text Indent Char"/>
    <w:basedOn w:val="DefaultParagraphFont"/>
    <w:link w:val="BodyTextIndent"/>
    <w:rsid w:val="007D3D58"/>
    <w:rPr>
      <w:rFonts w:ascii="Times New Roman" w:eastAsia="Times New Roman" w:hAnsi="Times New Roman" w:cs="Times New Roman"/>
      <w:sz w:val="24"/>
      <w:szCs w:val="24"/>
    </w:rPr>
  </w:style>
  <w:style w:type="paragraph" w:styleId="BodyTextIndent2">
    <w:name w:val="Body Text Indent 2"/>
    <w:basedOn w:val="Normal"/>
    <w:link w:val="BodyTextIndent2Char"/>
    <w:rsid w:val="007D3D58"/>
    <w:pPr>
      <w:spacing w:after="120" w:line="480" w:lineRule="auto"/>
      <w:ind w:left="283"/>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7D3D58"/>
    <w:rPr>
      <w:rFonts w:ascii="Times New Roman" w:eastAsia="Times New Roman" w:hAnsi="Times New Roman" w:cs="Times New Roman"/>
      <w:sz w:val="24"/>
      <w:szCs w:val="24"/>
    </w:rPr>
  </w:style>
  <w:style w:type="paragraph" w:styleId="Caption">
    <w:name w:val="caption"/>
    <w:basedOn w:val="Normal"/>
    <w:next w:val="Normal"/>
    <w:link w:val="CaptionChar"/>
    <w:uiPriority w:val="35"/>
    <w:unhideWhenUsed/>
    <w:qFormat/>
    <w:rsid w:val="00342CC4"/>
    <w:rPr>
      <w:b/>
      <w:bCs/>
      <w:color w:val="892D4D" w:themeColor="accent1" w:themeShade="BF"/>
      <w:sz w:val="16"/>
      <w:szCs w:val="16"/>
    </w:rPr>
  </w:style>
  <w:style w:type="character" w:styleId="Strong">
    <w:name w:val="Strong"/>
    <w:uiPriority w:val="22"/>
    <w:qFormat/>
    <w:rsid w:val="00342CC4"/>
    <w:rPr>
      <w:b/>
      <w:bCs/>
    </w:rPr>
  </w:style>
  <w:style w:type="character" w:styleId="Emphasis">
    <w:name w:val="Emphasis"/>
    <w:uiPriority w:val="20"/>
    <w:qFormat/>
    <w:rsid w:val="00342CC4"/>
    <w:rPr>
      <w:caps/>
      <w:color w:val="5B1E33" w:themeColor="accent1" w:themeShade="7F"/>
      <w:spacing w:val="5"/>
    </w:rPr>
  </w:style>
  <w:style w:type="paragraph" w:styleId="NoSpacing">
    <w:name w:val="No Spacing"/>
    <w:basedOn w:val="Normal"/>
    <w:link w:val="NoSpacingChar"/>
    <w:autoRedefine/>
    <w:uiPriority w:val="1"/>
    <w:qFormat/>
    <w:rsid w:val="00534FB2"/>
    <w:pPr>
      <w:spacing w:before="60" w:after="60" w:line="240" w:lineRule="auto"/>
      <w:jc w:val="center"/>
    </w:pPr>
    <w:rPr>
      <w:i/>
      <w:sz w:val="72"/>
      <w:szCs w:val="72"/>
    </w:rPr>
  </w:style>
  <w:style w:type="character" w:customStyle="1" w:styleId="NoSpacingChar">
    <w:name w:val="No Spacing Char"/>
    <w:basedOn w:val="DefaultParagraphFont"/>
    <w:link w:val="NoSpacing"/>
    <w:uiPriority w:val="1"/>
    <w:rsid w:val="00534FB2"/>
    <w:rPr>
      <w:rFonts w:ascii="Trebuchet MS" w:hAnsi="Trebuchet MS"/>
      <w:i/>
      <w:sz w:val="72"/>
      <w:szCs w:val="72"/>
    </w:rPr>
  </w:style>
  <w:style w:type="paragraph" w:styleId="Quote">
    <w:name w:val="Quote"/>
    <w:basedOn w:val="Normal"/>
    <w:next w:val="Normal"/>
    <w:link w:val="QuoteChar"/>
    <w:uiPriority w:val="29"/>
    <w:qFormat/>
    <w:rsid w:val="00342CC4"/>
    <w:rPr>
      <w:i/>
      <w:iCs/>
    </w:rPr>
  </w:style>
  <w:style w:type="character" w:customStyle="1" w:styleId="QuoteChar">
    <w:name w:val="Quote Char"/>
    <w:basedOn w:val="DefaultParagraphFont"/>
    <w:link w:val="Quote"/>
    <w:uiPriority w:val="29"/>
    <w:rsid w:val="00342CC4"/>
    <w:rPr>
      <w:i/>
      <w:iCs/>
      <w:sz w:val="20"/>
      <w:szCs w:val="20"/>
    </w:rPr>
  </w:style>
  <w:style w:type="paragraph" w:styleId="IntenseQuote">
    <w:name w:val="Intense Quote"/>
    <w:basedOn w:val="Normal"/>
    <w:next w:val="Normal"/>
    <w:link w:val="IntenseQuoteChar"/>
    <w:uiPriority w:val="30"/>
    <w:qFormat/>
    <w:rsid w:val="00342CC4"/>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342CC4"/>
    <w:rPr>
      <w:i/>
      <w:iCs/>
      <w:color w:val="B83D68" w:themeColor="accent1"/>
      <w:sz w:val="20"/>
      <w:szCs w:val="20"/>
    </w:rPr>
  </w:style>
  <w:style w:type="character" w:styleId="SubtleEmphasis">
    <w:name w:val="Subtle Emphasis"/>
    <w:uiPriority w:val="19"/>
    <w:qFormat/>
    <w:rsid w:val="00342CC4"/>
    <w:rPr>
      <w:i/>
      <w:iCs/>
      <w:color w:val="5B1E33" w:themeColor="accent1" w:themeShade="7F"/>
    </w:rPr>
  </w:style>
  <w:style w:type="character" w:styleId="IntenseEmphasis">
    <w:name w:val="Intense Emphasis"/>
    <w:uiPriority w:val="21"/>
    <w:qFormat/>
    <w:rsid w:val="00342CC4"/>
    <w:rPr>
      <w:b/>
      <w:bCs/>
      <w:caps/>
      <w:color w:val="5B1E33" w:themeColor="accent1" w:themeShade="7F"/>
      <w:spacing w:val="10"/>
    </w:rPr>
  </w:style>
  <w:style w:type="character" w:styleId="SubtleReference">
    <w:name w:val="Subtle Reference"/>
    <w:uiPriority w:val="31"/>
    <w:qFormat/>
    <w:rsid w:val="00342CC4"/>
    <w:rPr>
      <w:b/>
      <w:bCs/>
      <w:color w:val="B83D68" w:themeColor="accent1"/>
    </w:rPr>
  </w:style>
  <w:style w:type="character" w:styleId="IntenseReference">
    <w:name w:val="Intense Reference"/>
    <w:uiPriority w:val="32"/>
    <w:qFormat/>
    <w:rsid w:val="00342CC4"/>
    <w:rPr>
      <w:b/>
      <w:bCs/>
      <w:i/>
      <w:iCs/>
      <w:caps/>
      <w:color w:val="B83D68" w:themeColor="accent1"/>
    </w:rPr>
  </w:style>
  <w:style w:type="character" w:styleId="BookTitle">
    <w:name w:val="Book Title"/>
    <w:uiPriority w:val="33"/>
    <w:qFormat/>
    <w:rsid w:val="00342CC4"/>
    <w:rPr>
      <w:b/>
      <w:bCs/>
      <w:i/>
      <w:iCs/>
      <w:spacing w:val="9"/>
    </w:rPr>
  </w:style>
  <w:style w:type="paragraph" w:styleId="TOCHeading">
    <w:name w:val="TOC Heading"/>
    <w:basedOn w:val="Heading1"/>
    <w:next w:val="Normal"/>
    <w:uiPriority w:val="39"/>
    <w:semiHidden/>
    <w:unhideWhenUsed/>
    <w:qFormat/>
    <w:rsid w:val="00342CC4"/>
    <w:pPr>
      <w:outlineLvl w:val="9"/>
    </w:pPr>
    <w:rPr>
      <w:lang w:bidi="en-US"/>
    </w:rPr>
  </w:style>
  <w:style w:type="paragraph" w:styleId="TOC2">
    <w:name w:val="toc 2"/>
    <w:basedOn w:val="Normal"/>
    <w:next w:val="Normal"/>
    <w:autoRedefine/>
    <w:uiPriority w:val="39"/>
    <w:unhideWhenUsed/>
    <w:qFormat/>
    <w:rsid w:val="0024205D"/>
    <w:pPr>
      <w:tabs>
        <w:tab w:val="right" w:leader="dot" w:pos="8789"/>
      </w:tabs>
      <w:spacing w:before="0" w:after="0"/>
      <w:ind w:left="200"/>
      <w:contextualSpacing/>
    </w:pPr>
  </w:style>
  <w:style w:type="paragraph" w:styleId="TOC3">
    <w:name w:val="toc 3"/>
    <w:basedOn w:val="Normal"/>
    <w:next w:val="Normal"/>
    <w:autoRedefine/>
    <w:uiPriority w:val="39"/>
    <w:unhideWhenUsed/>
    <w:qFormat/>
    <w:rsid w:val="003B62C9"/>
    <w:pPr>
      <w:tabs>
        <w:tab w:val="right" w:leader="dot" w:pos="8779"/>
      </w:tabs>
      <w:spacing w:before="120" w:after="0"/>
      <w:ind w:left="403"/>
    </w:pPr>
  </w:style>
  <w:style w:type="paragraph" w:styleId="BodyTextIndent3">
    <w:name w:val="Body Text Indent 3"/>
    <w:basedOn w:val="Normal"/>
    <w:link w:val="BodyTextIndent3Char"/>
    <w:rsid w:val="00A625D6"/>
    <w:pPr>
      <w:spacing w:after="120"/>
      <w:ind w:left="283"/>
    </w:pPr>
    <w:rPr>
      <w:sz w:val="16"/>
      <w:szCs w:val="16"/>
      <w:lang w:val="en-US"/>
    </w:rPr>
  </w:style>
  <w:style w:type="character" w:customStyle="1" w:styleId="BodyTextIndent3Char">
    <w:name w:val="Body Text Indent 3 Char"/>
    <w:basedOn w:val="DefaultParagraphFont"/>
    <w:link w:val="BodyTextIndent3"/>
    <w:rsid w:val="00A625D6"/>
    <w:rPr>
      <w:sz w:val="16"/>
      <w:szCs w:val="16"/>
      <w:lang w:val="en-US"/>
    </w:rPr>
  </w:style>
  <w:style w:type="paragraph" w:styleId="PlainText">
    <w:name w:val="Plain Text"/>
    <w:basedOn w:val="Normal"/>
    <w:link w:val="PlainTextChar"/>
    <w:rsid w:val="00A625D6"/>
    <w:rPr>
      <w:rFonts w:ascii="Courier New" w:hAnsi="Courier New" w:cs="Courier New"/>
    </w:rPr>
  </w:style>
  <w:style w:type="character" w:customStyle="1" w:styleId="PlainTextChar">
    <w:name w:val="Plain Text Char"/>
    <w:basedOn w:val="DefaultParagraphFont"/>
    <w:link w:val="PlainText"/>
    <w:rsid w:val="00A625D6"/>
    <w:rPr>
      <w:rFonts w:ascii="Courier New" w:hAnsi="Courier New" w:cs="Courier New"/>
      <w:sz w:val="20"/>
      <w:szCs w:val="20"/>
    </w:rPr>
  </w:style>
  <w:style w:type="paragraph" w:customStyle="1" w:styleId="Questions2">
    <w:name w:val="Questions 2"/>
    <w:basedOn w:val="Normal"/>
    <w:rsid w:val="00A625D6"/>
    <w:pPr>
      <w:ind w:left="720" w:hanging="720"/>
    </w:pPr>
    <w:rPr>
      <w:rFonts w:ascii="Geneva" w:hAnsi="Geneva"/>
      <w:lang w:val="en-US"/>
    </w:rPr>
  </w:style>
  <w:style w:type="character" w:styleId="PlaceholderText">
    <w:name w:val="Placeholder Text"/>
    <w:basedOn w:val="DefaultParagraphFont"/>
    <w:uiPriority w:val="99"/>
    <w:semiHidden/>
    <w:rsid w:val="00A625D6"/>
    <w:rPr>
      <w:color w:val="808080"/>
    </w:rPr>
  </w:style>
  <w:style w:type="paragraph" w:styleId="TOC1">
    <w:name w:val="toc 1"/>
    <w:basedOn w:val="Normal"/>
    <w:next w:val="Normal"/>
    <w:autoRedefine/>
    <w:uiPriority w:val="39"/>
    <w:unhideWhenUsed/>
    <w:qFormat/>
    <w:rsid w:val="00252AA0"/>
    <w:pPr>
      <w:tabs>
        <w:tab w:val="right" w:leader="dot" w:pos="8779"/>
      </w:tabs>
      <w:spacing w:before="0" w:after="0" w:line="240" w:lineRule="auto"/>
    </w:pPr>
  </w:style>
  <w:style w:type="paragraph" w:customStyle="1" w:styleId="Questions">
    <w:name w:val="Questions"/>
    <w:basedOn w:val="Normal"/>
    <w:rsid w:val="00A625D6"/>
    <w:pPr>
      <w:tabs>
        <w:tab w:val="left" w:pos="720"/>
      </w:tabs>
      <w:spacing w:before="0" w:after="0" w:line="240" w:lineRule="auto"/>
      <w:ind w:left="1440" w:hanging="1440"/>
    </w:pPr>
    <w:rPr>
      <w:rFonts w:ascii="Geneva" w:eastAsia="Times New Roman" w:hAnsi="Geneva" w:cs="Times New Roman"/>
      <w:lang w:val="en-US"/>
    </w:rPr>
  </w:style>
  <w:style w:type="numbering" w:customStyle="1" w:styleId="Style1">
    <w:name w:val="Style1"/>
    <w:rsid w:val="00A625D6"/>
    <w:pPr>
      <w:numPr>
        <w:numId w:val="4"/>
      </w:numPr>
    </w:pPr>
  </w:style>
  <w:style w:type="paragraph" w:customStyle="1" w:styleId="Caption1">
    <w:name w:val="Caption1"/>
    <w:basedOn w:val="Header"/>
    <w:rsid w:val="00A625D6"/>
    <w:pPr>
      <w:tabs>
        <w:tab w:val="clear" w:pos="4153"/>
        <w:tab w:val="clear" w:pos="8306"/>
        <w:tab w:val="center" w:pos="4513"/>
        <w:tab w:val="right" w:pos="9026"/>
      </w:tabs>
      <w:spacing w:after="200" w:line="284" w:lineRule="atLeast"/>
      <w:jc w:val="center"/>
    </w:pPr>
    <w:rPr>
      <w:rFonts w:asciiTheme="minorHAnsi" w:eastAsia="Calibri" w:hAnsiTheme="minorHAnsi" w:cstheme="minorBidi"/>
      <w:color w:val="000000"/>
      <w:szCs w:val="20"/>
    </w:rPr>
  </w:style>
  <w:style w:type="character" w:customStyle="1" w:styleId="quansymbChar">
    <w:name w:val="quan symb Char"/>
    <w:uiPriority w:val="99"/>
    <w:rsid w:val="00A625D6"/>
    <w:rPr>
      <w:rFonts w:ascii="Times New Roman" w:eastAsia="Times New Roman" w:hAnsi="Times New Roman" w:cs="Times New Roman"/>
      <w:i/>
      <w:iCs/>
      <w:sz w:val="28"/>
      <w:szCs w:val="28"/>
      <w:lang w:eastAsia="en-US"/>
    </w:rPr>
  </w:style>
  <w:style w:type="character" w:customStyle="1" w:styleId="qusymbChar">
    <w:name w:val="qu symb Char"/>
    <w:uiPriority w:val="99"/>
    <w:rsid w:val="00A625D6"/>
    <w:rPr>
      <w:rFonts w:ascii="Times New Roman" w:hAnsi="Times New Roman" w:cs="Times New Roman"/>
      <w:i/>
      <w:iCs/>
      <w:sz w:val="28"/>
      <w:szCs w:val="28"/>
      <w:lang w:eastAsia="en-US"/>
    </w:rPr>
  </w:style>
  <w:style w:type="paragraph" w:customStyle="1" w:styleId="Caption2">
    <w:name w:val="Caption2"/>
    <w:basedOn w:val="Header"/>
    <w:rsid w:val="00A625D6"/>
    <w:pPr>
      <w:tabs>
        <w:tab w:val="clear" w:pos="4153"/>
        <w:tab w:val="clear" w:pos="8306"/>
        <w:tab w:val="center" w:pos="4513"/>
        <w:tab w:val="right" w:pos="9026"/>
      </w:tabs>
      <w:spacing w:before="0" w:line="284" w:lineRule="atLeast"/>
      <w:jc w:val="center"/>
    </w:pPr>
    <w:rPr>
      <w:rFonts w:eastAsia="Calibri"/>
      <w:color w:val="000000"/>
      <w:szCs w:val="20"/>
    </w:rPr>
  </w:style>
  <w:style w:type="character" w:customStyle="1" w:styleId="texhtml">
    <w:name w:val="texhtml"/>
    <w:uiPriority w:val="99"/>
    <w:rsid w:val="00A625D6"/>
    <w:rPr>
      <w:rFonts w:ascii="Times New Roman" w:hAnsi="Times New Roman" w:cs="Times New Roman" w:hint="default"/>
    </w:rPr>
  </w:style>
  <w:style w:type="character" w:customStyle="1" w:styleId="CaptionChar">
    <w:name w:val="Caption Char"/>
    <w:link w:val="Caption"/>
    <w:uiPriority w:val="35"/>
    <w:rsid w:val="00A625D6"/>
    <w:rPr>
      <w:b/>
      <w:bCs/>
      <w:color w:val="892D4D" w:themeColor="accent1" w:themeShade="BF"/>
      <w:sz w:val="16"/>
      <w:szCs w:val="16"/>
    </w:rPr>
  </w:style>
  <w:style w:type="paragraph" w:customStyle="1" w:styleId="Figures">
    <w:name w:val="Figures"/>
    <w:basedOn w:val="Caption"/>
    <w:rsid w:val="00A625D6"/>
    <w:pPr>
      <w:spacing w:before="0" w:after="0" w:line="284" w:lineRule="atLeast"/>
    </w:pPr>
    <w:rPr>
      <w:rFonts w:ascii="Times New Roman" w:eastAsia="Calibri" w:hAnsi="Times New Roman" w:cs="Times New Roman"/>
      <w:color w:val="000000"/>
      <w:spacing w:val="10"/>
      <w:sz w:val="18"/>
      <w:szCs w:val="18"/>
    </w:rPr>
  </w:style>
  <w:style w:type="paragraph" w:customStyle="1" w:styleId="NL">
    <w:name w:val="NL"/>
    <w:basedOn w:val="Normal"/>
    <w:uiPriority w:val="99"/>
    <w:rsid w:val="00A625D6"/>
    <w:pPr>
      <w:widowControl w:val="0"/>
      <w:numPr>
        <w:numId w:val="2"/>
      </w:numPr>
      <w:autoSpaceDE w:val="0"/>
      <w:autoSpaceDN w:val="0"/>
      <w:adjustRightInd w:val="0"/>
      <w:spacing w:before="0" w:after="0" w:line="240" w:lineRule="auto"/>
    </w:pPr>
    <w:rPr>
      <w:rFonts w:ascii="Times New Roman" w:eastAsia="MS Mincho" w:hAnsi="Times New Roman" w:cs="Times New Roman"/>
      <w:szCs w:val="24"/>
      <w:lang w:val="en-US" w:eastAsia="en-GB"/>
    </w:rPr>
  </w:style>
  <w:style w:type="character" w:customStyle="1" w:styleId="TextChar">
    <w:name w:val="Text Char"/>
    <w:link w:val="Text"/>
    <w:rsid w:val="00A625D6"/>
    <w:rPr>
      <w:rFonts w:ascii="Arial" w:eastAsia="Times New Roman" w:hAnsi="Arial" w:cs="Times New Roman"/>
      <w:spacing w:val="10"/>
      <w:szCs w:val="20"/>
    </w:rPr>
  </w:style>
  <w:style w:type="character" w:customStyle="1" w:styleId="fig-label1">
    <w:name w:val="fig-label1"/>
    <w:rsid w:val="00A625D6"/>
    <w:rPr>
      <w:b/>
      <w:bCs/>
    </w:rPr>
  </w:style>
  <w:style w:type="character" w:styleId="HTMLCite">
    <w:name w:val="HTML Cite"/>
    <w:uiPriority w:val="99"/>
    <w:unhideWhenUsed/>
    <w:rsid w:val="00A625D6"/>
    <w:rPr>
      <w:i/>
      <w:iCs/>
    </w:rPr>
  </w:style>
  <w:style w:type="character" w:customStyle="1" w:styleId="cit-pub-date">
    <w:name w:val="cit-pub-date"/>
    <w:rsid w:val="00A625D6"/>
  </w:style>
  <w:style w:type="character" w:customStyle="1" w:styleId="cit-vol">
    <w:name w:val="cit-vol"/>
    <w:rsid w:val="00A625D6"/>
  </w:style>
  <w:style w:type="character" w:customStyle="1" w:styleId="cit-fpage">
    <w:name w:val="cit-fpage"/>
    <w:rsid w:val="00A625D6"/>
  </w:style>
  <w:style w:type="character" w:customStyle="1" w:styleId="cit-pub-id-sep">
    <w:name w:val="cit-pub-id-sep"/>
    <w:rsid w:val="00A625D6"/>
  </w:style>
  <w:style w:type="paragraph" w:styleId="Revision">
    <w:name w:val="Revision"/>
    <w:hidden/>
    <w:uiPriority w:val="99"/>
    <w:semiHidden/>
    <w:rsid w:val="00A625D6"/>
    <w:pPr>
      <w:spacing w:before="0" w:after="0" w:line="240" w:lineRule="auto"/>
    </w:pPr>
    <w:rPr>
      <w:sz w:val="20"/>
      <w:szCs w:val="20"/>
    </w:rPr>
  </w:style>
  <w:style w:type="table" w:styleId="LightShading-Accent4">
    <w:name w:val="Light Shading Accent 4"/>
    <w:basedOn w:val="TableNormal"/>
    <w:uiPriority w:val="60"/>
    <w:rsid w:val="00732D1E"/>
    <w:pPr>
      <w:spacing w:before="0" w:after="0" w:line="240" w:lineRule="auto"/>
    </w:pPr>
    <w:rPr>
      <w:color w:val="DE9306" w:themeColor="accent4" w:themeShade="BF"/>
    </w:rPr>
    <w:tblPr>
      <w:tblStyleRowBandSize w:val="1"/>
      <w:tblStyleColBandSize w:val="1"/>
      <w:tblBorders>
        <w:top w:val="single" w:sz="8" w:space="0" w:color="F9B639" w:themeColor="accent4"/>
        <w:bottom w:val="single" w:sz="8" w:space="0" w:color="F9B639" w:themeColor="accent4"/>
      </w:tblBorders>
    </w:tblPr>
    <w:tblStylePr w:type="fir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la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CCD" w:themeFill="accent4" w:themeFillTint="3F"/>
      </w:tcPr>
    </w:tblStylePr>
    <w:tblStylePr w:type="band1Horz">
      <w:tblPr/>
      <w:tcPr>
        <w:tcBorders>
          <w:left w:val="nil"/>
          <w:right w:val="nil"/>
          <w:insideH w:val="nil"/>
          <w:insideV w:val="nil"/>
        </w:tcBorders>
        <w:shd w:val="clear" w:color="auto" w:fill="FDECCD" w:themeFill="accent4" w:themeFillTint="3F"/>
      </w:tcPr>
    </w:tblStylePr>
  </w:style>
  <w:style w:type="paragraph" w:styleId="TOC4">
    <w:name w:val="toc 4"/>
    <w:basedOn w:val="Normal"/>
    <w:next w:val="Normal"/>
    <w:autoRedefine/>
    <w:uiPriority w:val="39"/>
    <w:unhideWhenUsed/>
    <w:rsid w:val="00600585"/>
    <w:pPr>
      <w:spacing w:before="0" w:after="100"/>
      <w:ind w:left="660"/>
    </w:pPr>
    <w:rPr>
      <w:szCs w:val="22"/>
      <w:lang w:eastAsia="en-GB"/>
    </w:rPr>
  </w:style>
  <w:style w:type="paragraph" w:styleId="TOC5">
    <w:name w:val="toc 5"/>
    <w:basedOn w:val="Normal"/>
    <w:next w:val="Normal"/>
    <w:autoRedefine/>
    <w:uiPriority w:val="39"/>
    <w:unhideWhenUsed/>
    <w:rsid w:val="00600585"/>
    <w:pPr>
      <w:spacing w:before="0" w:after="100"/>
      <w:ind w:left="880"/>
    </w:pPr>
    <w:rPr>
      <w:szCs w:val="22"/>
      <w:lang w:eastAsia="en-GB"/>
    </w:rPr>
  </w:style>
  <w:style w:type="paragraph" w:styleId="TOC6">
    <w:name w:val="toc 6"/>
    <w:basedOn w:val="Normal"/>
    <w:next w:val="Normal"/>
    <w:autoRedefine/>
    <w:uiPriority w:val="39"/>
    <w:unhideWhenUsed/>
    <w:rsid w:val="00600585"/>
    <w:pPr>
      <w:spacing w:before="0" w:after="100"/>
      <w:ind w:left="1100"/>
    </w:pPr>
    <w:rPr>
      <w:szCs w:val="22"/>
      <w:lang w:eastAsia="en-GB"/>
    </w:rPr>
  </w:style>
  <w:style w:type="paragraph" w:styleId="TOC7">
    <w:name w:val="toc 7"/>
    <w:basedOn w:val="Normal"/>
    <w:next w:val="Normal"/>
    <w:autoRedefine/>
    <w:uiPriority w:val="39"/>
    <w:unhideWhenUsed/>
    <w:rsid w:val="00600585"/>
    <w:pPr>
      <w:spacing w:before="0" w:after="100"/>
      <w:ind w:left="1320"/>
    </w:pPr>
    <w:rPr>
      <w:szCs w:val="22"/>
      <w:lang w:eastAsia="en-GB"/>
    </w:rPr>
  </w:style>
  <w:style w:type="paragraph" w:styleId="TOC8">
    <w:name w:val="toc 8"/>
    <w:basedOn w:val="Normal"/>
    <w:next w:val="Normal"/>
    <w:autoRedefine/>
    <w:uiPriority w:val="39"/>
    <w:unhideWhenUsed/>
    <w:rsid w:val="00600585"/>
    <w:pPr>
      <w:spacing w:before="0" w:after="100"/>
      <w:ind w:left="1540"/>
    </w:pPr>
    <w:rPr>
      <w:szCs w:val="22"/>
      <w:lang w:eastAsia="en-GB"/>
    </w:rPr>
  </w:style>
  <w:style w:type="paragraph" w:styleId="TOC9">
    <w:name w:val="toc 9"/>
    <w:basedOn w:val="Normal"/>
    <w:next w:val="Normal"/>
    <w:autoRedefine/>
    <w:uiPriority w:val="39"/>
    <w:unhideWhenUsed/>
    <w:rsid w:val="00600585"/>
    <w:pPr>
      <w:spacing w:before="0" w:after="100"/>
      <w:ind w:left="1760"/>
    </w:pPr>
    <w:rPr>
      <w:szCs w:val="22"/>
      <w:lang w:eastAsia="en-GB"/>
    </w:rPr>
  </w:style>
  <w:style w:type="table" w:styleId="LightShading-Accent3">
    <w:name w:val="Light Shading Accent 3"/>
    <w:basedOn w:val="TableNormal"/>
    <w:uiPriority w:val="60"/>
    <w:rsid w:val="00FE4DA2"/>
    <w:pPr>
      <w:spacing w:before="0" w:after="0" w:line="240" w:lineRule="auto"/>
    </w:pPr>
    <w:rPr>
      <w:color w:val="B14C1D" w:themeColor="accent3" w:themeShade="BF"/>
    </w:rPr>
    <w:tblPr>
      <w:tblStyleRowBandSize w:val="1"/>
      <w:tblStyleColBandSize w:val="1"/>
      <w:tblBorders>
        <w:top w:val="single" w:sz="8" w:space="0" w:color="DE6C36" w:themeColor="accent3"/>
        <w:bottom w:val="single" w:sz="8" w:space="0" w:color="DE6C36" w:themeColor="accent3"/>
      </w:tblBorders>
    </w:tblPr>
    <w:tblStylePr w:type="fir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la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6DACD" w:themeFill="accent3" w:themeFillTint="3F"/>
      </w:tcPr>
    </w:tblStylePr>
    <w:tblStylePr w:type="band1Horz">
      <w:tblPr/>
      <w:tcPr>
        <w:tcBorders>
          <w:left w:val="nil"/>
          <w:right w:val="nil"/>
          <w:insideH w:val="nil"/>
          <w:insideV w:val="nil"/>
        </w:tcBorders>
        <w:shd w:val="clear" w:color="auto" w:fill="F6DACD" w:themeFill="accent3" w:themeFillTint="3F"/>
      </w:tcPr>
    </w:tblStylePr>
  </w:style>
  <w:style w:type="table" w:styleId="LightShading-Accent1">
    <w:name w:val="Light Shading Accent 1"/>
    <w:basedOn w:val="TableNormal"/>
    <w:uiPriority w:val="60"/>
    <w:rsid w:val="00FE4DA2"/>
    <w:pPr>
      <w:spacing w:before="0" w:after="0" w:line="240" w:lineRule="auto"/>
    </w:pPr>
    <w:rPr>
      <w:color w:val="892D4D" w:themeColor="accent1" w:themeShade="BF"/>
    </w:rPr>
    <w:tblPr>
      <w:tblStyleRowBandSize w:val="1"/>
      <w:tblStyleColBandSize w:val="1"/>
      <w:tblBorders>
        <w:top w:val="single" w:sz="8" w:space="0" w:color="B83D68" w:themeColor="accent1"/>
        <w:bottom w:val="single" w:sz="8" w:space="0" w:color="B83D68" w:themeColor="accent1"/>
      </w:tblBorders>
    </w:tblPr>
    <w:tblStylePr w:type="fir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la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ECDD9" w:themeFill="accent1" w:themeFillTint="3F"/>
      </w:tcPr>
    </w:tblStylePr>
    <w:tblStylePr w:type="band1Horz">
      <w:tblPr/>
      <w:tcPr>
        <w:tcBorders>
          <w:left w:val="nil"/>
          <w:right w:val="nil"/>
          <w:insideH w:val="nil"/>
          <w:insideV w:val="nil"/>
        </w:tcBorders>
        <w:shd w:val="clear" w:color="auto" w:fill="EECDD9" w:themeFill="accent1" w:themeFillTint="3F"/>
      </w:tcPr>
    </w:tblStylePr>
  </w:style>
  <w:style w:type="table" w:styleId="LightList-Accent1">
    <w:name w:val="Light List Accent 1"/>
    <w:basedOn w:val="TableNormal"/>
    <w:uiPriority w:val="61"/>
    <w:rsid w:val="00187D2A"/>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MediumShading1-Accent1">
    <w:name w:val="Medium Shading 1 Accent 1"/>
    <w:basedOn w:val="TableNormal"/>
    <w:uiPriority w:val="63"/>
    <w:rsid w:val="00974936"/>
    <w:pPr>
      <w:spacing w:before="120" w:after="120" w:line="280" w:lineRule="atLeast"/>
    </w:pPr>
    <w:rPr>
      <w:rFonts w:ascii="Trebuchet MS" w:hAnsi="Trebuchet MS"/>
      <w:sz w:val="24"/>
    </w:rPr>
    <w:tblPr>
      <w:tblStyleRowBandSize w:val="1"/>
      <w:tblStyleColBandSize w:val="1"/>
      <w:tbl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single" w:sz="8" w:space="0" w:color="CD698C" w:themeColor="accent1" w:themeTint="BF"/>
      </w:tblBorders>
    </w:tblPr>
    <w:tblStylePr w:type="firstRow">
      <w:pPr>
        <w:spacing w:before="0" w:after="0" w:line="240" w:lineRule="auto"/>
      </w:pPr>
      <w:rPr>
        <w:b/>
        <w:bCs/>
        <w:color w:val="FFFFFF" w:themeColor="background1"/>
      </w:rPr>
      <w:tblPr/>
      <w:tcPr>
        <w:tc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shd w:val="clear" w:color="auto" w:fill="B83D68" w:themeFill="accent1"/>
      </w:tcPr>
    </w:tblStylePr>
    <w:tblStylePr w:type="lastRow">
      <w:pPr>
        <w:spacing w:before="0" w:after="0" w:line="240" w:lineRule="auto"/>
      </w:pPr>
      <w:rPr>
        <w:b/>
        <w:bCs/>
      </w:rPr>
      <w:tblPr/>
      <w:tcPr>
        <w:tcBorders>
          <w:top w:val="double" w:sz="6"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tcPr>
    </w:tblStylePr>
    <w:tblStylePr w:type="firstCol">
      <w:rPr>
        <w:b/>
        <w:bCs/>
      </w:rPr>
    </w:tblStylePr>
    <w:tblStylePr w:type="lastCol">
      <w:rPr>
        <w:b/>
        <w:bCs/>
      </w:rPr>
    </w:tblStylePr>
    <w:tblStylePr w:type="band1Vert">
      <w:tblPr/>
      <w:tcPr>
        <w:shd w:val="clear" w:color="auto" w:fill="EECDD9" w:themeFill="accent1" w:themeFillTint="3F"/>
      </w:tcPr>
    </w:tblStylePr>
    <w:tblStylePr w:type="band1Horz">
      <w:tblPr/>
      <w:tcPr>
        <w:tcBorders>
          <w:insideH w:val="nil"/>
          <w:insideV w:val="nil"/>
        </w:tcBorders>
        <w:shd w:val="clear" w:color="auto" w:fill="EECDD9"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A35076"/>
    <w:pPr>
      <w:spacing w:before="0" w:after="0" w:line="240" w:lineRule="auto"/>
    </w:pPr>
    <w:tblPr>
      <w:tblStyleRowBandSize w:val="1"/>
      <w:tblStyleColBandSize w:val="1"/>
      <w:tblBorders>
        <w:top w:val="single" w:sz="8"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single" w:sz="8" w:space="0" w:color="C08CCC" w:themeColor="accent2" w:themeTint="BF"/>
      </w:tblBorders>
    </w:tblPr>
    <w:tblStylePr w:type="firstRow">
      <w:pPr>
        <w:spacing w:before="0" w:after="0" w:line="240" w:lineRule="auto"/>
      </w:pPr>
      <w:rPr>
        <w:b/>
        <w:bCs/>
        <w:color w:val="FFFFFF" w:themeColor="background1"/>
      </w:rPr>
      <w:tblPr/>
      <w:tcPr>
        <w:tcBorders>
          <w:top w:val="single" w:sz="8"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nil"/>
          <w:insideV w:val="nil"/>
        </w:tcBorders>
        <w:shd w:val="clear" w:color="auto" w:fill="AC66BB" w:themeFill="accent2"/>
      </w:tcPr>
    </w:tblStylePr>
    <w:tblStylePr w:type="lastRow">
      <w:pPr>
        <w:spacing w:before="0" w:after="0" w:line="240" w:lineRule="auto"/>
      </w:pPr>
      <w:rPr>
        <w:b/>
        <w:bCs/>
      </w:rPr>
      <w:tblPr/>
      <w:tcPr>
        <w:tcBorders>
          <w:top w:val="double" w:sz="6"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nil"/>
          <w:insideV w:val="nil"/>
        </w:tcBorders>
      </w:tcPr>
    </w:tblStylePr>
    <w:tblStylePr w:type="firstCol">
      <w:rPr>
        <w:b/>
        <w:bCs/>
      </w:rPr>
    </w:tblStylePr>
    <w:tblStylePr w:type="lastCol">
      <w:rPr>
        <w:b/>
        <w:bCs/>
      </w:rPr>
    </w:tblStylePr>
    <w:tblStylePr w:type="band1Vert">
      <w:tblPr/>
      <w:tcPr>
        <w:shd w:val="clear" w:color="auto" w:fill="EAD9EE" w:themeFill="accent2" w:themeFillTint="3F"/>
      </w:tcPr>
    </w:tblStylePr>
    <w:tblStylePr w:type="band1Horz">
      <w:tblPr/>
      <w:tcPr>
        <w:tcBorders>
          <w:insideH w:val="nil"/>
          <w:insideV w:val="nil"/>
        </w:tcBorders>
        <w:shd w:val="clear" w:color="auto" w:fill="EAD9EE" w:themeFill="accent2" w:themeFillTint="3F"/>
      </w:tcPr>
    </w:tblStylePr>
    <w:tblStylePr w:type="band2Horz">
      <w:tblPr/>
      <w:tcPr>
        <w:tcBorders>
          <w:insideH w:val="nil"/>
          <w:insideV w:val="nil"/>
        </w:tcBorders>
      </w:tcPr>
    </w:tblStylePr>
  </w:style>
  <w:style w:type="table" w:styleId="ColorfulShading-Accent1">
    <w:name w:val="Colorful Shading Accent 1"/>
    <w:basedOn w:val="TableNormal"/>
    <w:uiPriority w:val="71"/>
    <w:rsid w:val="00D91B81"/>
    <w:pPr>
      <w:spacing w:before="0" w:after="0" w:line="240" w:lineRule="auto"/>
    </w:pPr>
    <w:rPr>
      <w:color w:val="000000" w:themeColor="text1"/>
    </w:rPr>
    <w:tblPr>
      <w:tblStyleRowBandSize w:val="1"/>
      <w:tblStyleColBandSize w:val="1"/>
      <w:tblBorders>
        <w:top w:val="single" w:sz="24" w:space="0" w:color="AC66BB" w:themeColor="accent2"/>
        <w:left w:val="single" w:sz="4" w:space="0" w:color="B83D68" w:themeColor="accent1"/>
        <w:bottom w:val="single" w:sz="4" w:space="0" w:color="B83D68" w:themeColor="accent1"/>
        <w:right w:val="single" w:sz="4" w:space="0" w:color="B83D68" w:themeColor="accent1"/>
        <w:insideH w:val="single" w:sz="4" w:space="0" w:color="FFFFFF" w:themeColor="background1"/>
        <w:insideV w:val="single" w:sz="4" w:space="0" w:color="FFFFFF" w:themeColor="background1"/>
      </w:tblBorders>
    </w:tblPr>
    <w:tcPr>
      <w:shd w:val="clear" w:color="auto" w:fill="F8EBEF" w:themeFill="accent1" w:themeFillTint="19"/>
    </w:tcPr>
    <w:tblStylePr w:type="firstRow">
      <w:rPr>
        <w:b/>
        <w:bCs/>
      </w:rPr>
      <w:tblPr/>
      <w:tcPr>
        <w:tcBorders>
          <w:top w:val="nil"/>
          <w:left w:val="nil"/>
          <w:bottom w:val="single" w:sz="24" w:space="0" w:color="AC66BB"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E243E" w:themeFill="accent1" w:themeFillShade="99"/>
      </w:tcPr>
    </w:tblStylePr>
    <w:tblStylePr w:type="firstCol">
      <w:rPr>
        <w:color w:val="FFFFFF" w:themeColor="background1"/>
      </w:rPr>
      <w:tblPr/>
      <w:tcPr>
        <w:tcBorders>
          <w:top w:val="nil"/>
          <w:left w:val="nil"/>
          <w:bottom w:val="nil"/>
          <w:right w:val="nil"/>
          <w:insideH w:val="single" w:sz="4" w:space="0" w:color="6E243E" w:themeColor="accent1" w:themeShade="99"/>
          <w:insideV w:val="nil"/>
        </w:tcBorders>
        <w:shd w:val="clear" w:color="auto" w:fill="6E243E"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6E243E" w:themeFill="accent1" w:themeFillShade="99"/>
      </w:tcPr>
    </w:tblStylePr>
    <w:tblStylePr w:type="band1Vert">
      <w:tblPr/>
      <w:tcPr>
        <w:shd w:val="clear" w:color="auto" w:fill="E4AFC1" w:themeFill="accent1" w:themeFillTint="66"/>
      </w:tcPr>
    </w:tblStylePr>
    <w:tblStylePr w:type="band1Horz">
      <w:tblPr/>
      <w:tcPr>
        <w:shd w:val="clear" w:color="auto" w:fill="DE9BB2" w:themeFill="accent1" w:themeFillTint="7F"/>
      </w:tcPr>
    </w:tblStylePr>
    <w:tblStylePr w:type="neCell">
      <w:rPr>
        <w:color w:val="000000" w:themeColor="text1"/>
      </w:rPr>
    </w:tblStylePr>
    <w:tblStylePr w:type="nwCell">
      <w:rPr>
        <w:color w:val="000000" w:themeColor="text1"/>
      </w:rPr>
    </w:tblStylePr>
  </w:style>
  <w:style w:type="table" w:styleId="ColorfulList-Accent1">
    <w:name w:val="Colorful List Accent 1"/>
    <w:basedOn w:val="TableNormal"/>
    <w:uiPriority w:val="72"/>
    <w:rsid w:val="00D91B81"/>
    <w:pPr>
      <w:spacing w:before="0" w:after="0" w:line="240" w:lineRule="auto"/>
    </w:pPr>
    <w:rPr>
      <w:color w:val="000000" w:themeColor="text1"/>
    </w:rPr>
    <w:tblPr>
      <w:tblStyleRowBandSize w:val="1"/>
      <w:tblStyleColBandSize w:val="1"/>
    </w:tblPr>
    <w:tcPr>
      <w:shd w:val="clear" w:color="auto" w:fill="F8EBEF" w:themeFill="accent1" w:themeFillTint="19"/>
    </w:tcPr>
    <w:tblStylePr w:type="firstRow">
      <w:rPr>
        <w:b/>
        <w:bCs/>
        <w:color w:val="FFFFFF" w:themeColor="background1"/>
      </w:rPr>
      <w:tblPr/>
      <w:tcPr>
        <w:tcBorders>
          <w:bottom w:val="single" w:sz="12" w:space="0" w:color="FFFFFF" w:themeColor="background1"/>
        </w:tcBorders>
        <w:shd w:val="clear" w:color="auto" w:fill="90479F" w:themeFill="accent2" w:themeFillShade="CC"/>
      </w:tcPr>
    </w:tblStylePr>
    <w:tblStylePr w:type="lastRow">
      <w:rPr>
        <w:b/>
        <w:bCs/>
        <w:color w:val="90479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ECDD9" w:themeFill="accent1" w:themeFillTint="3F"/>
      </w:tcPr>
    </w:tblStylePr>
    <w:tblStylePr w:type="band1Horz">
      <w:tblPr/>
      <w:tcPr>
        <w:shd w:val="clear" w:color="auto" w:fill="F1D7E0" w:themeFill="accent1" w:themeFillTint="33"/>
      </w:tcPr>
    </w:tblStylePr>
  </w:style>
  <w:style w:type="table" w:styleId="LightGrid-Accent1">
    <w:name w:val="Light Grid Accent 1"/>
    <w:basedOn w:val="TableNormal"/>
    <w:uiPriority w:val="62"/>
    <w:rsid w:val="004E309F"/>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insideH w:val="single" w:sz="8" w:space="0" w:color="B83D68" w:themeColor="accent1"/>
        <w:insideV w:val="single" w:sz="8" w:space="0" w:color="B83D68"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18" w:space="0" w:color="B83D68" w:themeColor="accent1"/>
          <w:right w:val="single" w:sz="8" w:space="0" w:color="B83D68" w:themeColor="accent1"/>
          <w:insideH w:val="nil"/>
          <w:insideV w:val="single" w:sz="8" w:space="0" w:color="B83D68"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insideH w:val="nil"/>
          <w:insideV w:val="single" w:sz="8" w:space="0" w:color="B83D68"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shd w:val="clear" w:color="auto" w:fill="EECDD9" w:themeFill="accent1" w:themeFillTint="3F"/>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shd w:val="clear" w:color="auto" w:fill="EECDD9" w:themeFill="accent1" w:themeFillTint="3F"/>
      </w:tcPr>
    </w:tblStylePr>
    <w:tblStylePr w:type="band2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7DCD"/>
    <w:rPr>
      <w:rFonts w:ascii="Trebuchet MS" w:hAnsi="Trebuchet MS"/>
      <w:szCs w:val="20"/>
    </w:rPr>
  </w:style>
  <w:style w:type="paragraph" w:styleId="Heading1">
    <w:name w:val="heading 1"/>
    <w:basedOn w:val="Normal"/>
    <w:next w:val="Normal"/>
    <w:link w:val="Heading1Char"/>
    <w:uiPriority w:val="9"/>
    <w:qFormat/>
    <w:rsid w:val="00342CC4"/>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Cs w:val="22"/>
    </w:rPr>
  </w:style>
  <w:style w:type="paragraph" w:styleId="Heading2">
    <w:name w:val="heading 2"/>
    <w:basedOn w:val="Normal"/>
    <w:next w:val="Normal"/>
    <w:link w:val="Heading2Char"/>
    <w:uiPriority w:val="9"/>
    <w:unhideWhenUsed/>
    <w:qFormat/>
    <w:rsid w:val="00252AA0"/>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before="120" w:after="60" w:line="240" w:lineRule="auto"/>
      <w:outlineLvl w:val="1"/>
    </w:pPr>
    <w:rPr>
      <w:caps/>
      <w:spacing w:val="15"/>
      <w:szCs w:val="22"/>
    </w:rPr>
  </w:style>
  <w:style w:type="paragraph" w:styleId="Heading3">
    <w:name w:val="heading 3"/>
    <w:basedOn w:val="Normal"/>
    <w:next w:val="Normal"/>
    <w:link w:val="Heading3Char"/>
    <w:uiPriority w:val="9"/>
    <w:unhideWhenUsed/>
    <w:qFormat/>
    <w:rsid w:val="00342CC4"/>
    <w:pPr>
      <w:pBdr>
        <w:top w:val="single" w:sz="6" w:space="2" w:color="B83D68" w:themeColor="accent1"/>
        <w:left w:val="single" w:sz="6" w:space="2" w:color="B83D68" w:themeColor="accent1"/>
      </w:pBdr>
      <w:spacing w:before="300" w:after="0"/>
      <w:outlineLvl w:val="2"/>
    </w:pPr>
    <w:rPr>
      <w:caps/>
      <w:color w:val="5B1E33" w:themeColor="accent1" w:themeShade="7F"/>
      <w:spacing w:val="15"/>
      <w:szCs w:val="22"/>
    </w:rPr>
  </w:style>
  <w:style w:type="paragraph" w:styleId="Heading4">
    <w:name w:val="heading 4"/>
    <w:basedOn w:val="Normal"/>
    <w:next w:val="Normal"/>
    <w:link w:val="Heading4Char"/>
    <w:uiPriority w:val="9"/>
    <w:unhideWhenUsed/>
    <w:qFormat/>
    <w:rsid w:val="00342CC4"/>
    <w:pPr>
      <w:pBdr>
        <w:top w:val="dotted" w:sz="6" w:space="2" w:color="B83D68" w:themeColor="accent1"/>
        <w:left w:val="dotted" w:sz="6" w:space="2" w:color="B83D68" w:themeColor="accent1"/>
      </w:pBdr>
      <w:spacing w:before="300" w:after="0"/>
      <w:outlineLvl w:val="3"/>
    </w:pPr>
    <w:rPr>
      <w:caps/>
      <w:color w:val="892D4D" w:themeColor="accent1" w:themeShade="BF"/>
      <w:spacing w:val="10"/>
      <w:szCs w:val="22"/>
    </w:rPr>
  </w:style>
  <w:style w:type="paragraph" w:styleId="Heading5">
    <w:name w:val="heading 5"/>
    <w:basedOn w:val="Normal"/>
    <w:next w:val="Normal"/>
    <w:link w:val="Heading5Char"/>
    <w:uiPriority w:val="9"/>
    <w:unhideWhenUsed/>
    <w:qFormat/>
    <w:rsid w:val="00342CC4"/>
    <w:pPr>
      <w:pBdr>
        <w:bottom w:val="single" w:sz="6" w:space="1" w:color="B83D68" w:themeColor="accent1"/>
      </w:pBdr>
      <w:spacing w:before="300" w:after="0"/>
      <w:outlineLvl w:val="4"/>
    </w:pPr>
    <w:rPr>
      <w:caps/>
      <w:color w:val="892D4D" w:themeColor="accent1" w:themeShade="BF"/>
      <w:spacing w:val="10"/>
      <w:szCs w:val="22"/>
    </w:rPr>
  </w:style>
  <w:style w:type="paragraph" w:styleId="Heading6">
    <w:name w:val="heading 6"/>
    <w:basedOn w:val="Normal"/>
    <w:next w:val="Normal"/>
    <w:link w:val="Heading6Char"/>
    <w:uiPriority w:val="9"/>
    <w:semiHidden/>
    <w:unhideWhenUsed/>
    <w:qFormat/>
    <w:rsid w:val="00342CC4"/>
    <w:pPr>
      <w:pBdr>
        <w:bottom w:val="dotted" w:sz="6" w:space="1" w:color="B83D68" w:themeColor="accent1"/>
      </w:pBdr>
      <w:spacing w:before="300" w:after="0"/>
      <w:outlineLvl w:val="5"/>
    </w:pPr>
    <w:rPr>
      <w:caps/>
      <w:color w:val="892D4D" w:themeColor="accent1" w:themeShade="BF"/>
      <w:spacing w:val="10"/>
      <w:szCs w:val="22"/>
    </w:rPr>
  </w:style>
  <w:style w:type="paragraph" w:styleId="Heading7">
    <w:name w:val="heading 7"/>
    <w:basedOn w:val="Normal"/>
    <w:next w:val="Normal"/>
    <w:link w:val="Heading7Char"/>
    <w:uiPriority w:val="9"/>
    <w:semiHidden/>
    <w:unhideWhenUsed/>
    <w:qFormat/>
    <w:rsid w:val="00342CC4"/>
    <w:pPr>
      <w:spacing w:before="300" w:after="0"/>
      <w:outlineLvl w:val="6"/>
    </w:pPr>
    <w:rPr>
      <w:caps/>
      <w:color w:val="892D4D" w:themeColor="accent1" w:themeShade="BF"/>
      <w:spacing w:val="10"/>
      <w:szCs w:val="22"/>
    </w:rPr>
  </w:style>
  <w:style w:type="paragraph" w:styleId="Heading8">
    <w:name w:val="heading 8"/>
    <w:basedOn w:val="Normal"/>
    <w:next w:val="Normal"/>
    <w:link w:val="Heading8Char"/>
    <w:uiPriority w:val="9"/>
    <w:semiHidden/>
    <w:unhideWhenUsed/>
    <w:qFormat/>
    <w:rsid w:val="00342CC4"/>
    <w:pPr>
      <w:spacing w:before="300" w:after="0"/>
      <w:outlineLvl w:val="7"/>
    </w:pPr>
    <w:rPr>
      <w:caps/>
      <w:spacing w:val="10"/>
      <w:sz w:val="18"/>
      <w:szCs w:val="18"/>
    </w:rPr>
  </w:style>
  <w:style w:type="paragraph" w:styleId="Heading9">
    <w:name w:val="heading 9"/>
    <w:basedOn w:val="Normal"/>
    <w:next w:val="Normal"/>
    <w:link w:val="Heading9Char"/>
    <w:uiPriority w:val="9"/>
    <w:unhideWhenUsed/>
    <w:qFormat/>
    <w:rsid w:val="00342CC4"/>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42CC4"/>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252AA0"/>
    <w:rPr>
      <w:rFonts w:ascii="Trebuchet MS" w:hAnsi="Trebuchet MS"/>
      <w:caps/>
      <w:spacing w:val="15"/>
      <w:shd w:val="clear" w:color="auto" w:fill="F1D7E0" w:themeFill="accent1" w:themeFillTint="33"/>
    </w:rPr>
  </w:style>
  <w:style w:type="character" w:customStyle="1" w:styleId="Heading3Char">
    <w:name w:val="Heading 3 Char"/>
    <w:basedOn w:val="DefaultParagraphFont"/>
    <w:link w:val="Heading3"/>
    <w:uiPriority w:val="9"/>
    <w:rsid w:val="00342CC4"/>
    <w:rPr>
      <w:caps/>
      <w:color w:val="5B1E33" w:themeColor="accent1" w:themeShade="7F"/>
      <w:spacing w:val="15"/>
    </w:rPr>
  </w:style>
  <w:style w:type="character" w:customStyle="1" w:styleId="Heading4Char">
    <w:name w:val="Heading 4 Char"/>
    <w:basedOn w:val="DefaultParagraphFont"/>
    <w:link w:val="Heading4"/>
    <w:uiPriority w:val="9"/>
    <w:rsid w:val="00342CC4"/>
    <w:rPr>
      <w:caps/>
      <w:color w:val="892D4D" w:themeColor="accent1" w:themeShade="BF"/>
      <w:spacing w:val="10"/>
    </w:rPr>
  </w:style>
  <w:style w:type="character" w:customStyle="1" w:styleId="Heading5Char">
    <w:name w:val="Heading 5 Char"/>
    <w:basedOn w:val="DefaultParagraphFont"/>
    <w:link w:val="Heading5"/>
    <w:uiPriority w:val="9"/>
    <w:rsid w:val="00342CC4"/>
    <w:rPr>
      <w:caps/>
      <w:color w:val="892D4D" w:themeColor="accent1" w:themeShade="BF"/>
      <w:spacing w:val="10"/>
    </w:rPr>
  </w:style>
  <w:style w:type="character" w:customStyle="1" w:styleId="Heading6Char">
    <w:name w:val="Heading 6 Char"/>
    <w:basedOn w:val="DefaultParagraphFont"/>
    <w:link w:val="Heading6"/>
    <w:uiPriority w:val="9"/>
    <w:semiHidden/>
    <w:rsid w:val="00342CC4"/>
    <w:rPr>
      <w:caps/>
      <w:color w:val="892D4D" w:themeColor="accent1" w:themeShade="BF"/>
      <w:spacing w:val="10"/>
    </w:rPr>
  </w:style>
  <w:style w:type="character" w:customStyle="1" w:styleId="Heading7Char">
    <w:name w:val="Heading 7 Char"/>
    <w:basedOn w:val="DefaultParagraphFont"/>
    <w:link w:val="Heading7"/>
    <w:uiPriority w:val="9"/>
    <w:semiHidden/>
    <w:rsid w:val="00342CC4"/>
    <w:rPr>
      <w:caps/>
      <w:color w:val="892D4D" w:themeColor="accent1" w:themeShade="BF"/>
      <w:spacing w:val="10"/>
    </w:rPr>
  </w:style>
  <w:style w:type="character" w:customStyle="1" w:styleId="Heading8Char">
    <w:name w:val="Heading 8 Char"/>
    <w:basedOn w:val="DefaultParagraphFont"/>
    <w:link w:val="Heading8"/>
    <w:uiPriority w:val="9"/>
    <w:semiHidden/>
    <w:rsid w:val="00342CC4"/>
    <w:rPr>
      <w:caps/>
      <w:spacing w:val="10"/>
      <w:sz w:val="18"/>
      <w:szCs w:val="18"/>
    </w:rPr>
  </w:style>
  <w:style w:type="character" w:customStyle="1" w:styleId="Heading9Char">
    <w:name w:val="Heading 9 Char"/>
    <w:basedOn w:val="DefaultParagraphFont"/>
    <w:link w:val="Heading9"/>
    <w:uiPriority w:val="9"/>
    <w:rsid w:val="00342CC4"/>
    <w:rPr>
      <w:i/>
      <w:caps/>
      <w:spacing w:val="10"/>
      <w:sz w:val="18"/>
      <w:szCs w:val="18"/>
    </w:rPr>
  </w:style>
  <w:style w:type="paragraph" w:styleId="Title">
    <w:name w:val="Title"/>
    <w:basedOn w:val="Normal"/>
    <w:next w:val="Normal"/>
    <w:link w:val="TitleChar"/>
    <w:uiPriority w:val="10"/>
    <w:qFormat/>
    <w:rsid w:val="00342CC4"/>
    <w:pPr>
      <w:spacing w:before="720"/>
    </w:pPr>
    <w:rPr>
      <w:caps/>
      <w:color w:val="B83D68" w:themeColor="accent1"/>
      <w:spacing w:val="10"/>
      <w:kern w:val="28"/>
      <w:sz w:val="52"/>
      <w:szCs w:val="52"/>
    </w:rPr>
  </w:style>
  <w:style w:type="character" w:customStyle="1" w:styleId="TitleChar">
    <w:name w:val="Title Char"/>
    <w:basedOn w:val="DefaultParagraphFont"/>
    <w:link w:val="Title"/>
    <w:uiPriority w:val="10"/>
    <w:rsid w:val="00342CC4"/>
    <w:rPr>
      <w:caps/>
      <w:color w:val="B83D68" w:themeColor="accent1"/>
      <w:spacing w:val="10"/>
      <w:kern w:val="28"/>
      <w:sz w:val="52"/>
      <w:szCs w:val="52"/>
    </w:rPr>
  </w:style>
  <w:style w:type="table" w:styleId="TableGrid">
    <w:name w:val="Table Grid"/>
    <w:basedOn w:val="TableNormal"/>
    <w:uiPriority w:val="59"/>
    <w:rsid w:val="006873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8730A"/>
    <w:pPr>
      <w:spacing w:before="100" w:beforeAutospacing="1" w:after="100" w:afterAutospacing="1" w:line="240" w:lineRule="auto"/>
    </w:pPr>
    <w:rPr>
      <w:rFonts w:ascii="Times New Roman" w:eastAsia="Times New Roman" w:hAnsi="Times New Roman" w:cs="Times New Roman"/>
      <w:szCs w:val="24"/>
      <w:lang w:eastAsia="en-GB"/>
    </w:rPr>
  </w:style>
  <w:style w:type="paragraph" w:styleId="BalloonText">
    <w:name w:val="Balloon Text"/>
    <w:basedOn w:val="Normal"/>
    <w:link w:val="BalloonTextChar"/>
    <w:unhideWhenUsed/>
    <w:rsid w:val="00EC2B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EC2BC1"/>
    <w:rPr>
      <w:rFonts w:ascii="Tahoma" w:hAnsi="Tahoma" w:cs="Tahoma"/>
      <w:sz w:val="16"/>
      <w:szCs w:val="16"/>
    </w:rPr>
  </w:style>
  <w:style w:type="paragraph" w:styleId="BodyText">
    <w:name w:val="Body Text"/>
    <w:basedOn w:val="Normal"/>
    <w:link w:val="BodyTextChar"/>
    <w:uiPriority w:val="99"/>
    <w:rsid w:val="00B04DD6"/>
    <w:pPr>
      <w:spacing w:after="0" w:line="240" w:lineRule="auto"/>
    </w:pPr>
    <w:rPr>
      <w:rFonts w:ascii="Times New Roman" w:eastAsia="Times New Roman" w:hAnsi="Times New Roman" w:cs="Times New Roman"/>
      <w:szCs w:val="24"/>
    </w:rPr>
  </w:style>
  <w:style w:type="character" w:customStyle="1" w:styleId="BodyTextChar">
    <w:name w:val="Body Text Char"/>
    <w:basedOn w:val="DefaultParagraphFont"/>
    <w:link w:val="BodyText"/>
    <w:uiPriority w:val="99"/>
    <w:rsid w:val="00B04DD6"/>
    <w:rPr>
      <w:rFonts w:ascii="Times New Roman" w:eastAsia="Times New Roman" w:hAnsi="Times New Roman" w:cs="Times New Roman"/>
      <w:szCs w:val="24"/>
    </w:rPr>
  </w:style>
  <w:style w:type="paragraph" w:styleId="Subtitle">
    <w:name w:val="Subtitle"/>
    <w:basedOn w:val="Normal"/>
    <w:next w:val="Normal"/>
    <w:link w:val="SubtitleChar"/>
    <w:uiPriority w:val="11"/>
    <w:qFormat/>
    <w:rsid w:val="00342CC4"/>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342CC4"/>
    <w:rPr>
      <w:caps/>
      <w:color w:val="595959" w:themeColor="text1" w:themeTint="A6"/>
      <w:spacing w:val="10"/>
      <w:sz w:val="24"/>
      <w:szCs w:val="24"/>
    </w:rPr>
  </w:style>
  <w:style w:type="paragraph" w:styleId="BodyText2">
    <w:name w:val="Body Text 2"/>
    <w:basedOn w:val="Normal"/>
    <w:link w:val="BodyText2Char"/>
    <w:unhideWhenUsed/>
    <w:rsid w:val="003506DF"/>
    <w:pPr>
      <w:spacing w:after="120" w:line="480" w:lineRule="auto"/>
    </w:pPr>
  </w:style>
  <w:style w:type="character" w:customStyle="1" w:styleId="BodyText2Char">
    <w:name w:val="Body Text 2 Char"/>
    <w:basedOn w:val="DefaultParagraphFont"/>
    <w:link w:val="BodyText2"/>
    <w:rsid w:val="003506DF"/>
    <w:rPr>
      <w:sz w:val="24"/>
    </w:rPr>
  </w:style>
  <w:style w:type="character" w:styleId="Hyperlink">
    <w:name w:val="Hyperlink"/>
    <w:uiPriority w:val="99"/>
    <w:rsid w:val="00430098"/>
    <w:rPr>
      <w:color w:val="0000FF"/>
      <w:u w:val="single"/>
    </w:rPr>
  </w:style>
  <w:style w:type="paragraph" w:styleId="Header">
    <w:name w:val="header"/>
    <w:basedOn w:val="Normal"/>
    <w:link w:val="HeaderChar"/>
    <w:uiPriority w:val="99"/>
    <w:rsid w:val="007D3D58"/>
    <w:pPr>
      <w:tabs>
        <w:tab w:val="center" w:pos="4153"/>
        <w:tab w:val="right" w:pos="8306"/>
      </w:tabs>
      <w:spacing w:after="0" w:line="240" w:lineRule="auto"/>
    </w:pPr>
    <w:rPr>
      <w:rFonts w:ascii="Times New Roman" w:eastAsia="Times New Roman" w:hAnsi="Times New Roman" w:cs="Times New Roman"/>
      <w:szCs w:val="24"/>
    </w:rPr>
  </w:style>
  <w:style w:type="character" w:customStyle="1" w:styleId="HeaderChar">
    <w:name w:val="Header Char"/>
    <w:basedOn w:val="DefaultParagraphFont"/>
    <w:link w:val="Header"/>
    <w:uiPriority w:val="99"/>
    <w:rsid w:val="007D3D58"/>
    <w:rPr>
      <w:rFonts w:ascii="Times New Roman" w:eastAsia="Times New Roman" w:hAnsi="Times New Roman" w:cs="Times New Roman"/>
      <w:sz w:val="24"/>
      <w:szCs w:val="24"/>
    </w:rPr>
  </w:style>
  <w:style w:type="paragraph" w:styleId="Footer">
    <w:name w:val="footer"/>
    <w:basedOn w:val="Normal"/>
    <w:link w:val="FooterChar"/>
    <w:uiPriority w:val="99"/>
    <w:rsid w:val="007D3D58"/>
    <w:pPr>
      <w:tabs>
        <w:tab w:val="center" w:pos="4153"/>
        <w:tab w:val="right" w:pos="8306"/>
      </w:tabs>
      <w:spacing w:after="0" w:line="240" w:lineRule="auto"/>
    </w:pPr>
    <w:rPr>
      <w:rFonts w:ascii="Times New Roman" w:eastAsia="Times New Roman" w:hAnsi="Times New Roman" w:cs="Times New Roman"/>
      <w:szCs w:val="24"/>
    </w:rPr>
  </w:style>
  <w:style w:type="character" w:customStyle="1" w:styleId="FooterChar">
    <w:name w:val="Footer Char"/>
    <w:basedOn w:val="DefaultParagraphFont"/>
    <w:link w:val="Footer"/>
    <w:uiPriority w:val="99"/>
    <w:rsid w:val="007D3D58"/>
    <w:rPr>
      <w:rFonts w:ascii="Times New Roman" w:eastAsia="Times New Roman" w:hAnsi="Times New Roman" w:cs="Times New Roman"/>
      <w:sz w:val="24"/>
      <w:szCs w:val="24"/>
    </w:rPr>
  </w:style>
  <w:style w:type="paragraph" w:customStyle="1" w:styleId="BodyText1">
    <w:name w:val="Body Text 1"/>
    <w:basedOn w:val="Normal"/>
    <w:rsid w:val="007D3D58"/>
    <w:pPr>
      <w:spacing w:after="0" w:line="240" w:lineRule="auto"/>
    </w:pPr>
    <w:rPr>
      <w:rFonts w:ascii="Times New Roman" w:eastAsia="Times New Roman" w:hAnsi="Times New Roman" w:cs="Times New Roman"/>
    </w:rPr>
  </w:style>
  <w:style w:type="paragraph" w:customStyle="1" w:styleId="MTDisplayEquation">
    <w:name w:val="MTDisplayEquation"/>
    <w:basedOn w:val="Heading1"/>
    <w:next w:val="Normal"/>
    <w:rsid w:val="007D3D58"/>
    <w:pPr>
      <w:keepNext/>
      <w:pBdr>
        <w:top w:val="none" w:sz="0" w:space="0" w:color="auto"/>
        <w:left w:val="none" w:sz="0" w:space="0" w:color="auto"/>
        <w:bottom w:val="none" w:sz="0" w:space="0" w:color="auto"/>
        <w:right w:val="none" w:sz="0" w:space="0" w:color="auto"/>
      </w:pBdr>
      <w:shd w:val="clear" w:color="auto" w:fill="auto"/>
      <w:tabs>
        <w:tab w:val="center" w:pos="5400"/>
        <w:tab w:val="right" w:pos="10800"/>
      </w:tabs>
      <w:spacing w:before="0" w:line="240" w:lineRule="auto"/>
    </w:pPr>
    <w:rPr>
      <w:rFonts w:ascii="Comic Sans MS" w:eastAsia="Times New Roman" w:hAnsi="Comic Sans MS" w:cs="Times New Roman"/>
      <w:b w:val="0"/>
      <w:caps w:val="0"/>
      <w:color w:val="auto"/>
      <w:spacing w:val="0"/>
      <w:sz w:val="28"/>
      <w:szCs w:val="24"/>
    </w:rPr>
  </w:style>
  <w:style w:type="paragraph" w:customStyle="1" w:styleId="Level1">
    <w:name w:val="Level 1"/>
    <w:basedOn w:val="Normal"/>
    <w:rsid w:val="007D3D58"/>
    <w:pPr>
      <w:widowControl w:val="0"/>
      <w:spacing w:after="0" w:line="240" w:lineRule="auto"/>
    </w:pPr>
    <w:rPr>
      <w:rFonts w:ascii="Times New Roman" w:eastAsia="Times New Roman" w:hAnsi="Times New Roman" w:cs="Times New Roman"/>
      <w:lang w:val="en-US"/>
    </w:rPr>
  </w:style>
  <w:style w:type="paragraph" w:customStyle="1" w:styleId="WP9Heading2">
    <w:name w:val="WP9_Heading 2"/>
    <w:basedOn w:val="Normal"/>
    <w:rsid w:val="007D3D58"/>
    <w:pPr>
      <w:widowControl w:val="0"/>
      <w:spacing w:after="0" w:line="240" w:lineRule="auto"/>
    </w:pPr>
    <w:rPr>
      <w:rFonts w:ascii="Times New Roman" w:eastAsia="Times New Roman" w:hAnsi="Times New Roman" w:cs="Times New Roman"/>
      <w:b/>
      <w:lang w:val="en-US"/>
    </w:rPr>
  </w:style>
  <w:style w:type="paragraph" w:styleId="ListParagraph">
    <w:name w:val="List Paragraph"/>
    <w:basedOn w:val="Normal"/>
    <w:uiPriority w:val="34"/>
    <w:qFormat/>
    <w:rsid w:val="00342CC4"/>
    <w:pPr>
      <w:ind w:left="720"/>
      <w:contextualSpacing/>
    </w:pPr>
  </w:style>
  <w:style w:type="paragraph" w:styleId="BodyText3">
    <w:name w:val="Body Text 3"/>
    <w:basedOn w:val="Normal"/>
    <w:link w:val="BodyText3Char"/>
    <w:rsid w:val="007D3D58"/>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7D3D58"/>
    <w:rPr>
      <w:rFonts w:ascii="Times New Roman" w:eastAsia="Times New Roman" w:hAnsi="Times New Roman" w:cs="Times New Roman"/>
      <w:sz w:val="16"/>
      <w:szCs w:val="16"/>
    </w:rPr>
  </w:style>
  <w:style w:type="paragraph" w:customStyle="1" w:styleId="1">
    <w:name w:val="1"/>
    <w:aliases w:val=" 2, 3"/>
    <w:basedOn w:val="Normal"/>
    <w:rsid w:val="007D3D58"/>
    <w:pPr>
      <w:widowControl w:val="0"/>
      <w:spacing w:after="0" w:line="240" w:lineRule="auto"/>
    </w:pPr>
    <w:rPr>
      <w:rFonts w:ascii="Times New Roman" w:eastAsia="Times New Roman" w:hAnsi="Times New Roman" w:cs="Times New Roman"/>
      <w:lang w:val="en-US"/>
    </w:rPr>
  </w:style>
  <w:style w:type="character" w:styleId="FollowedHyperlink">
    <w:name w:val="FollowedHyperlink"/>
    <w:rsid w:val="007D3D58"/>
    <w:rPr>
      <w:color w:val="800080"/>
      <w:u w:val="single"/>
    </w:rPr>
  </w:style>
  <w:style w:type="paragraph" w:customStyle="1" w:styleId="Default">
    <w:name w:val="Default"/>
    <w:rsid w:val="007D3D5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Text">
    <w:name w:val="Text"/>
    <w:basedOn w:val="Normal"/>
    <w:link w:val="TextChar"/>
    <w:qFormat/>
    <w:rsid w:val="007D3D58"/>
    <w:pPr>
      <w:spacing w:after="0" w:line="284" w:lineRule="atLeast"/>
      <w:ind w:left="567" w:hanging="567"/>
    </w:pPr>
    <w:rPr>
      <w:rFonts w:ascii="Arial" w:eastAsia="Times New Roman" w:hAnsi="Arial" w:cs="Times New Roman"/>
      <w:spacing w:val="10"/>
    </w:rPr>
  </w:style>
  <w:style w:type="character" w:styleId="PageNumber">
    <w:name w:val="page number"/>
    <w:unhideWhenUsed/>
    <w:rsid w:val="007D3D58"/>
  </w:style>
  <w:style w:type="character" w:styleId="FootnoteReference">
    <w:name w:val="footnote reference"/>
    <w:rsid w:val="007D3D58"/>
    <w:rPr>
      <w:vertAlign w:val="superscript"/>
    </w:rPr>
  </w:style>
  <w:style w:type="character" w:styleId="CommentReference">
    <w:name w:val="annotation reference"/>
    <w:rsid w:val="007D3D58"/>
    <w:rPr>
      <w:sz w:val="16"/>
      <w:szCs w:val="16"/>
    </w:rPr>
  </w:style>
  <w:style w:type="paragraph" w:styleId="CommentText">
    <w:name w:val="annotation text"/>
    <w:basedOn w:val="Normal"/>
    <w:link w:val="CommentTextChar"/>
    <w:rsid w:val="007D3D58"/>
    <w:pPr>
      <w:spacing w:after="0" w:line="240" w:lineRule="auto"/>
    </w:pPr>
    <w:rPr>
      <w:rFonts w:ascii="Times New Roman" w:eastAsia="Times New Roman" w:hAnsi="Times New Roman" w:cs="Times New Roman"/>
    </w:rPr>
  </w:style>
  <w:style w:type="character" w:customStyle="1" w:styleId="CommentTextChar">
    <w:name w:val="Comment Text Char"/>
    <w:basedOn w:val="DefaultParagraphFont"/>
    <w:link w:val="CommentText"/>
    <w:rsid w:val="007D3D5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7D3D58"/>
    <w:rPr>
      <w:b/>
      <w:bCs/>
    </w:rPr>
  </w:style>
  <w:style w:type="character" w:customStyle="1" w:styleId="CommentSubjectChar">
    <w:name w:val="Comment Subject Char"/>
    <w:basedOn w:val="CommentTextChar"/>
    <w:link w:val="CommentSubject"/>
    <w:rsid w:val="007D3D58"/>
    <w:rPr>
      <w:rFonts w:ascii="Times New Roman" w:eastAsia="Times New Roman" w:hAnsi="Times New Roman" w:cs="Times New Roman"/>
      <w:b/>
      <w:bCs/>
      <w:sz w:val="20"/>
      <w:szCs w:val="20"/>
    </w:rPr>
  </w:style>
  <w:style w:type="paragraph" w:styleId="BodyTextIndent">
    <w:name w:val="Body Text Indent"/>
    <w:basedOn w:val="Normal"/>
    <w:link w:val="BodyTextIndentChar"/>
    <w:rsid w:val="007D3D58"/>
    <w:pPr>
      <w:spacing w:after="120" w:line="240" w:lineRule="auto"/>
      <w:ind w:left="283"/>
    </w:pPr>
    <w:rPr>
      <w:rFonts w:ascii="Times New Roman" w:eastAsia="Times New Roman" w:hAnsi="Times New Roman" w:cs="Times New Roman"/>
      <w:szCs w:val="24"/>
    </w:rPr>
  </w:style>
  <w:style w:type="character" w:customStyle="1" w:styleId="BodyTextIndentChar">
    <w:name w:val="Body Text Indent Char"/>
    <w:basedOn w:val="DefaultParagraphFont"/>
    <w:link w:val="BodyTextIndent"/>
    <w:rsid w:val="007D3D58"/>
    <w:rPr>
      <w:rFonts w:ascii="Times New Roman" w:eastAsia="Times New Roman" w:hAnsi="Times New Roman" w:cs="Times New Roman"/>
      <w:sz w:val="24"/>
      <w:szCs w:val="24"/>
    </w:rPr>
  </w:style>
  <w:style w:type="paragraph" w:styleId="BodyTextIndent2">
    <w:name w:val="Body Text Indent 2"/>
    <w:basedOn w:val="Normal"/>
    <w:link w:val="BodyTextIndent2Char"/>
    <w:rsid w:val="007D3D58"/>
    <w:pPr>
      <w:spacing w:after="120" w:line="480" w:lineRule="auto"/>
      <w:ind w:left="283"/>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7D3D58"/>
    <w:rPr>
      <w:rFonts w:ascii="Times New Roman" w:eastAsia="Times New Roman" w:hAnsi="Times New Roman" w:cs="Times New Roman"/>
      <w:sz w:val="24"/>
      <w:szCs w:val="24"/>
    </w:rPr>
  </w:style>
  <w:style w:type="paragraph" w:styleId="Caption">
    <w:name w:val="caption"/>
    <w:basedOn w:val="Normal"/>
    <w:next w:val="Normal"/>
    <w:link w:val="CaptionChar"/>
    <w:uiPriority w:val="35"/>
    <w:unhideWhenUsed/>
    <w:qFormat/>
    <w:rsid w:val="00342CC4"/>
    <w:rPr>
      <w:b/>
      <w:bCs/>
      <w:color w:val="892D4D" w:themeColor="accent1" w:themeShade="BF"/>
      <w:sz w:val="16"/>
      <w:szCs w:val="16"/>
    </w:rPr>
  </w:style>
  <w:style w:type="character" w:styleId="Strong">
    <w:name w:val="Strong"/>
    <w:uiPriority w:val="22"/>
    <w:qFormat/>
    <w:rsid w:val="00342CC4"/>
    <w:rPr>
      <w:b/>
      <w:bCs/>
    </w:rPr>
  </w:style>
  <w:style w:type="character" w:styleId="Emphasis">
    <w:name w:val="Emphasis"/>
    <w:uiPriority w:val="20"/>
    <w:qFormat/>
    <w:rsid w:val="00342CC4"/>
    <w:rPr>
      <w:caps/>
      <w:color w:val="5B1E33" w:themeColor="accent1" w:themeShade="7F"/>
      <w:spacing w:val="5"/>
    </w:rPr>
  </w:style>
  <w:style w:type="paragraph" w:styleId="NoSpacing">
    <w:name w:val="No Spacing"/>
    <w:basedOn w:val="Normal"/>
    <w:link w:val="NoSpacingChar"/>
    <w:autoRedefine/>
    <w:uiPriority w:val="1"/>
    <w:qFormat/>
    <w:rsid w:val="00534FB2"/>
    <w:pPr>
      <w:spacing w:before="60" w:after="60" w:line="240" w:lineRule="auto"/>
      <w:jc w:val="center"/>
    </w:pPr>
    <w:rPr>
      <w:i/>
      <w:sz w:val="72"/>
      <w:szCs w:val="72"/>
    </w:rPr>
  </w:style>
  <w:style w:type="character" w:customStyle="1" w:styleId="NoSpacingChar">
    <w:name w:val="No Spacing Char"/>
    <w:basedOn w:val="DefaultParagraphFont"/>
    <w:link w:val="NoSpacing"/>
    <w:uiPriority w:val="1"/>
    <w:rsid w:val="00534FB2"/>
    <w:rPr>
      <w:rFonts w:ascii="Trebuchet MS" w:hAnsi="Trebuchet MS"/>
      <w:i/>
      <w:sz w:val="72"/>
      <w:szCs w:val="72"/>
    </w:rPr>
  </w:style>
  <w:style w:type="paragraph" w:styleId="Quote">
    <w:name w:val="Quote"/>
    <w:basedOn w:val="Normal"/>
    <w:next w:val="Normal"/>
    <w:link w:val="QuoteChar"/>
    <w:uiPriority w:val="29"/>
    <w:qFormat/>
    <w:rsid w:val="00342CC4"/>
    <w:rPr>
      <w:i/>
      <w:iCs/>
    </w:rPr>
  </w:style>
  <w:style w:type="character" w:customStyle="1" w:styleId="QuoteChar">
    <w:name w:val="Quote Char"/>
    <w:basedOn w:val="DefaultParagraphFont"/>
    <w:link w:val="Quote"/>
    <w:uiPriority w:val="29"/>
    <w:rsid w:val="00342CC4"/>
    <w:rPr>
      <w:i/>
      <w:iCs/>
      <w:sz w:val="20"/>
      <w:szCs w:val="20"/>
    </w:rPr>
  </w:style>
  <w:style w:type="paragraph" w:styleId="IntenseQuote">
    <w:name w:val="Intense Quote"/>
    <w:basedOn w:val="Normal"/>
    <w:next w:val="Normal"/>
    <w:link w:val="IntenseQuoteChar"/>
    <w:uiPriority w:val="30"/>
    <w:qFormat/>
    <w:rsid w:val="00342CC4"/>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342CC4"/>
    <w:rPr>
      <w:i/>
      <w:iCs/>
      <w:color w:val="B83D68" w:themeColor="accent1"/>
      <w:sz w:val="20"/>
      <w:szCs w:val="20"/>
    </w:rPr>
  </w:style>
  <w:style w:type="character" w:styleId="SubtleEmphasis">
    <w:name w:val="Subtle Emphasis"/>
    <w:uiPriority w:val="19"/>
    <w:qFormat/>
    <w:rsid w:val="00342CC4"/>
    <w:rPr>
      <w:i/>
      <w:iCs/>
      <w:color w:val="5B1E33" w:themeColor="accent1" w:themeShade="7F"/>
    </w:rPr>
  </w:style>
  <w:style w:type="character" w:styleId="IntenseEmphasis">
    <w:name w:val="Intense Emphasis"/>
    <w:uiPriority w:val="21"/>
    <w:qFormat/>
    <w:rsid w:val="00342CC4"/>
    <w:rPr>
      <w:b/>
      <w:bCs/>
      <w:caps/>
      <w:color w:val="5B1E33" w:themeColor="accent1" w:themeShade="7F"/>
      <w:spacing w:val="10"/>
    </w:rPr>
  </w:style>
  <w:style w:type="character" w:styleId="SubtleReference">
    <w:name w:val="Subtle Reference"/>
    <w:uiPriority w:val="31"/>
    <w:qFormat/>
    <w:rsid w:val="00342CC4"/>
    <w:rPr>
      <w:b/>
      <w:bCs/>
      <w:color w:val="B83D68" w:themeColor="accent1"/>
    </w:rPr>
  </w:style>
  <w:style w:type="character" w:styleId="IntenseReference">
    <w:name w:val="Intense Reference"/>
    <w:uiPriority w:val="32"/>
    <w:qFormat/>
    <w:rsid w:val="00342CC4"/>
    <w:rPr>
      <w:b/>
      <w:bCs/>
      <w:i/>
      <w:iCs/>
      <w:caps/>
      <w:color w:val="B83D68" w:themeColor="accent1"/>
    </w:rPr>
  </w:style>
  <w:style w:type="character" w:styleId="BookTitle">
    <w:name w:val="Book Title"/>
    <w:uiPriority w:val="33"/>
    <w:qFormat/>
    <w:rsid w:val="00342CC4"/>
    <w:rPr>
      <w:b/>
      <w:bCs/>
      <w:i/>
      <w:iCs/>
      <w:spacing w:val="9"/>
    </w:rPr>
  </w:style>
  <w:style w:type="paragraph" w:styleId="TOCHeading">
    <w:name w:val="TOC Heading"/>
    <w:basedOn w:val="Heading1"/>
    <w:next w:val="Normal"/>
    <w:uiPriority w:val="39"/>
    <w:semiHidden/>
    <w:unhideWhenUsed/>
    <w:qFormat/>
    <w:rsid w:val="00342CC4"/>
    <w:pPr>
      <w:outlineLvl w:val="9"/>
    </w:pPr>
    <w:rPr>
      <w:lang w:bidi="en-US"/>
    </w:rPr>
  </w:style>
  <w:style w:type="paragraph" w:styleId="TOC2">
    <w:name w:val="toc 2"/>
    <w:basedOn w:val="Normal"/>
    <w:next w:val="Normal"/>
    <w:autoRedefine/>
    <w:uiPriority w:val="39"/>
    <w:unhideWhenUsed/>
    <w:qFormat/>
    <w:rsid w:val="0024205D"/>
    <w:pPr>
      <w:tabs>
        <w:tab w:val="right" w:leader="dot" w:pos="8789"/>
      </w:tabs>
      <w:spacing w:before="0" w:after="0"/>
      <w:ind w:left="200"/>
      <w:contextualSpacing/>
    </w:pPr>
  </w:style>
  <w:style w:type="paragraph" w:styleId="TOC3">
    <w:name w:val="toc 3"/>
    <w:basedOn w:val="Normal"/>
    <w:next w:val="Normal"/>
    <w:autoRedefine/>
    <w:uiPriority w:val="39"/>
    <w:unhideWhenUsed/>
    <w:qFormat/>
    <w:rsid w:val="003B62C9"/>
    <w:pPr>
      <w:tabs>
        <w:tab w:val="right" w:leader="dot" w:pos="8779"/>
      </w:tabs>
      <w:spacing w:before="120" w:after="0"/>
      <w:ind w:left="403"/>
    </w:pPr>
  </w:style>
  <w:style w:type="paragraph" w:styleId="BodyTextIndent3">
    <w:name w:val="Body Text Indent 3"/>
    <w:basedOn w:val="Normal"/>
    <w:link w:val="BodyTextIndent3Char"/>
    <w:rsid w:val="00A625D6"/>
    <w:pPr>
      <w:spacing w:after="120"/>
      <w:ind w:left="283"/>
    </w:pPr>
    <w:rPr>
      <w:sz w:val="16"/>
      <w:szCs w:val="16"/>
      <w:lang w:val="en-US"/>
    </w:rPr>
  </w:style>
  <w:style w:type="character" w:customStyle="1" w:styleId="BodyTextIndent3Char">
    <w:name w:val="Body Text Indent 3 Char"/>
    <w:basedOn w:val="DefaultParagraphFont"/>
    <w:link w:val="BodyTextIndent3"/>
    <w:rsid w:val="00A625D6"/>
    <w:rPr>
      <w:sz w:val="16"/>
      <w:szCs w:val="16"/>
      <w:lang w:val="en-US"/>
    </w:rPr>
  </w:style>
  <w:style w:type="paragraph" w:styleId="PlainText">
    <w:name w:val="Plain Text"/>
    <w:basedOn w:val="Normal"/>
    <w:link w:val="PlainTextChar"/>
    <w:rsid w:val="00A625D6"/>
    <w:rPr>
      <w:rFonts w:ascii="Courier New" w:hAnsi="Courier New" w:cs="Courier New"/>
    </w:rPr>
  </w:style>
  <w:style w:type="character" w:customStyle="1" w:styleId="PlainTextChar">
    <w:name w:val="Plain Text Char"/>
    <w:basedOn w:val="DefaultParagraphFont"/>
    <w:link w:val="PlainText"/>
    <w:rsid w:val="00A625D6"/>
    <w:rPr>
      <w:rFonts w:ascii="Courier New" w:hAnsi="Courier New" w:cs="Courier New"/>
      <w:sz w:val="20"/>
      <w:szCs w:val="20"/>
    </w:rPr>
  </w:style>
  <w:style w:type="paragraph" w:customStyle="1" w:styleId="Questions2">
    <w:name w:val="Questions 2"/>
    <w:basedOn w:val="Normal"/>
    <w:rsid w:val="00A625D6"/>
    <w:pPr>
      <w:ind w:left="720" w:hanging="720"/>
    </w:pPr>
    <w:rPr>
      <w:rFonts w:ascii="Geneva" w:hAnsi="Geneva"/>
      <w:lang w:val="en-US"/>
    </w:rPr>
  </w:style>
  <w:style w:type="character" w:styleId="PlaceholderText">
    <w:name w:val="Placeholder Text"/>
    <w:basedOn w:val="DefaultParagraphFont"/>
    <w:uiPriority w:val="99"/>
    <w:semiHidden/>
    <w:rsid w:val="00A625D6"/>
    <w:rPr>
      <w:color w:val="808080"/>
    </w:rPr>
  </w:style>
  <w:style w:type="paragraph" w:styleId="TOC1">
    <w:name w:val="toc 1"/>
    <w:basedOn w:val="Normal"/>
    <w:next w:val="Normal"/>
    <w:autoRedefine/>
    <w:uiPriority w:val="39"/>
    <w:unhideWhenUsed/>
    <w:qFormat/>
    <w:rsid w:val="00252AA0"/>
    <w:pPr>
      <w:tabs>
        <w:tab w:val="right" w:leader="dot" w:pos="8779"/>
      </w:tabs>
      <w:spacing w:before="0" w:after="0" w:line="240" w:lineRule="auto"/>
    </w:pPr>
  </w:style>
  <w:style w:type="paragraph" w:customStyle="1" w:styleId="Questions">
    <w:name w:val="Questions"/>
    <w:basedOn w:val="Normal"/>
    <w:rsid w:val="00A625D6"/>
    <w:pPr>
      <w:tabs>
        <w:tab w:val="left" w:pos="720"/>
      </w:tabs>
      <w:spacing w:before="0" w:after="0" w:line="240" w:lineRule="auto"/>
      <w:ind w:left="1440" w:hanging="1440"/>
    </w:pPr>
    <w:rPr>
      <w:rFonts w:ascii="Geneva" w:eastAsia="Times New Roman" w:hAnsi="Geneva" w:cs="Times New Roman"/>
      <w:lang w:val="en-US"/>
    </w:rPr>
  </w:style>
  <w:style w:type="numbering" w:customStyle="1" w:styleId="Style1">
    <w:name w:val="Style1"/>
    <w:rsid w:val="00A625D6"/>
    <w:pPr>
      <w:numPr>
        <w:numId w:val="4"/>
      </w:numPr>
    </w:pPr>
  </w:style>
  <w:style w:type="paragraph" w:customStyle="1" w:styleId="Caption1">
    <w:name w:val="Caption1"/>
    <w:basedOn w:val="Header"/>
    <w:rsid w:val="00A625D6"/>
    <w:pPr>
      <w:tabs>
        <w:tab w:val="clear" w:pos="4153"/>
        <w:tab w:val="clear" w:pos="8306"/>
        <w:tab w:val="center" w:pos="4513"/>
        <w:tab w:val="right" w:pos="9026"/>
      </w:tabs>
      <w:spacing w:after="200" w:line="284" w:lineRule="atLeast"/>
      <w:jc w:val="center"/>
    </w:pPr>
    <w:rPr>
      <w:rFonts w:asciiTheme="minorHAnsi" w:eastAsia="Calibri" w:hAnsiTheme="minorHAnsi" w:cstheme="minorBidi"/>
      <w:color w:val="000000"/>
      <w:szCs w:val="20"/>
    </w:rPr>
  </w:style>
  <w:style w:type="character" w:customStyle="1" w:styleId="quansymbChar">
    <w:name w:val="quan symb Char"/>
    <w:uiPriority w:val="99"/>
    <w:rsid w:val="00A625D6"/>
    <w:rPr>
      <w:rFonts w:ascii="Times New Roman" w:eastAsia="Times New Roman" w:hAnsi="Times New Roman" w:cs="Times New Roman"/>
      <w:i/>
      <w:iCs/>
      <w:sz w:val="28"/>
      <w:szCs w:val="28"/>
      <w:lang w:eastAsia="en-US"/>
    </w:rPr>
  </w:style>
  <w:style w:type="character" w:customStyle="1" w:styleId="qusymbChar">
    <w:name w:val="qu symb Char"/>
    <w:uiPriority w:val="99"/>
    <w:rsid w:val="00A625D6"/>
    <w:rPr>
      <w:rFonts w:ascii="Times New Roman" w:hAnsi="Times New Roman" w:cs="Times New Roman"/>
      <w:i/>
      <w:iCs/>
      <w:sz w:val="28"/>
      <w:szCs w:val="28"/>
      <w:lang w:eastAsia="en-US"/>
    </w:rPr>
  </w:style>
  <w:style w:type="paragraph" w:customStyle="1" w:styleId="Caption2">
    <w:name w:val="Caption2"/>
    <w:basedOn w:val="Header"/>
    <w:rsid w:val="00A625D6"/>
    <w:pPr>
      <w:tabs>
        <w:tab w:val="clear" w:pos="4153"/>
        <w:tab w:val="clear" w:pos="8306"/>
        <w:tab w:val="center" w:pos="4513"/>
        <w:tab w:val="right" w:pos="9026"/>
      </w:tabs>
      <w:spacing w:before="0" w:line="284" w:lineRule="atLeast"/>
      <w:jc w:val="center"/>
    </w:pPr>
    <w:rPr>
      <w:rFonts w:eastAsia="Calibri"/>
      <w:color w:val="000000"/>
      <w:szCs w:val="20"/>
    </w:rPr>
  </w:style>
  <w:style w:type="character" w:customStyle="1" w:styleId="texhtml">
    <w:name w:val="texhtml"/>
    <w:uiPriority w:val="99"/>
    <w:rsid w:val="00A625D6"/>
    <w:rPr>
      <w:rFonts w:ascii="Times New Roman" w:hAnsi="Times New Roman" w:cs="Times New Roman" w:hint="default"/>
    </w:rPr>
  </w:style>
  <w:style w:type="character" w:customStyle="1" w:styleId="CaptionChar">
    <w:name w:val="Caption Char"/>
    <w:link w:val="Caption"/>
    <w:uiPriority w:val="35"/>
    <w:rsid w:val="00A625D6"/>
    <w:rPr>
      <w:b/>
      <w:bCs/>
      <w:color w:val="892D4D" w:themeColor="accent1" w:themeShade="BF"/>
      <w:sz w:val="16"/>
      <w:szCs w:val="16"/>
    </w:rPr>
  </w:style>
  <w:style w:type="paragraph" w:customStyle="1" w:styleId="Figures">
    <w:name w:val="Figures"/>
    <w:basedOn w:val="Caption"/>
    <w:rsid w:val="00A625D6"/>
    <w:pPr>
      <w:spacing w:before="0" w:after="0" w:line="284" w:lineRule="atLeast"/>
    </w:pPr>
    <w:rPr>
      <w:rFonts w:ascii="Times New Roman" w:eastAsia="Calibri" w:hAnsi="Times New Roman" w:cs="Times New Roman"/>
      <w:color w:val="000000"/>
      <w:spacing w:val="10"/>
      <w:sz w:val="18"/>
      <w:szCs w:val="18"/>
    </w:rPr>
  </w:style>
  <w:style w:type="paragraph" w:customStyle="1" w:styleId="NL">
    <w:name w:val="NL"/>
    <w:basedOn w:val="Normal"/>
    <w:uiPriority w:val="99"/>
    <w:rsid w:val="00A625D6"/>
    <w:pPr>
      <w:widowControl w:val="0"/>
      <w:numPr>
        <w:numId w:val="2"/>
      </w:numPr>
      <w:autoSpaceDE w:val="0"/>
      <w:autoSpaceDN w:val="0"/>
      <w:adjustRightInd w:val="0"/>
      <w:spacing w:before="0" w:after="0" w:line="240" w:lineRule="auto"/>
    </w:pPr>
    <w:rPr>
      <w:rFonts w:ascii="Times New Roman" w:eastAsia="MS Mincho" w:hAnsi="Times New Roman" w:cs="Times New Roman"/>
      <w:szCs w:val="24"/>
      <w:lang w:val="en-US" w:eastAsia="en-GB"/>
    </w:rPr>
  </w:style>
  <w:style w:type="character" w:customStyle="1" w:styleId="TextChar">
    <w:name w:val="Text Char"/>
    <w:link w:val="Text"/>
    <w:rsid w:val="00A625D6"/>
    <w:rPr>
      <w:rFonts w:ascii="Arial" w:eastAsia="Times New Roman" w:hAnsi="Arial" w:cs="Times New Roman"/>
      <w:spacing w:val="10"/>
      <w:szCs w:val="20"/>
    </w:rPr>
  </w:style>
  <w:style w:type="character" w:customStyle="1" w:styleId="fig-label1">
    <w:name w:val="fig-label1"/>
    <w:rsid w:val="00A625D6"/>
    <w:rPr>
      <w:b/>
      <w:bCs/>
    </w:rPr>
  </w:style>
  <w:style w:type="character" w:styleId="HTMLCite">
    <w:name w:val="HTML Cite"/>
    <w:uiPriority w:val="99"/>
    <w:unhideWhenUsed/>
    <w:rsid w:val="00A625D6"/>
    <w:rPr>
      <w:i/>
      <w:iCs/>
    </w:rPr>
  </w:style>
  <w:style w:type="character" w:customStyle="1" w:styleId="cit-pub-date">
    <w:name w:val="cit-pub-date"/>
    <w:rsid w:val="00A625D6"/>
  </w:style>
  <w:style w:type="character" w:customStyle="1" w:styleId="cit-vol">
    <w:name w:val="cit-vol"/>
    <w:rsid w:val="00A625D6"/>
  </w:style>
  <w:style w:type="character" w:customStyle="1" w:styleId="cit-fpage">
    <w:name w:val="cit-fpage"/>
    <w:rsid w:val="00A625D6"/>
  </w:style>
  <w:style w:type="character" w:customStyle="1" w:styleId="cit-pub-id-sep">
    <w:name w:val="cit-pub-id-sep"/>
    <w:rsid w:val="00A625D6"/>
  </w:style>
  <w:style w:type="paragraph" w:styleId="Revision">
    <w:name w:val="Revision"/>
    <w:hidden/>
    <w:uiPriority w:val="99"/>
    <w:semiHidden/>
    <w:rsid w:val="00A625D6"/>
    <w:pPr>
      <w:spacing w:before="0" w:after="0" w:line="240" w:lineRule="auto"/>
    </w:pPr>
    <w:rPr>
      <w:sz w:val="20"/>
      <w:szCs w:val="20"/>
    </w:rPr>
  </w:style>
  <w:style w:type="table" w:styleId="LightShading-Accent4">
    <w:name w:val="Light Shading Accent 4"/>
    <w:basedOn w:val="TableNormal"/>
    <w:uiPriority w:val="60"/>
    <w:rsid w:val="00732D1E"/>
    <w:pPr>
      <w:spacing w:before="0" w:after="0" w:line="240" w:lineRule="auto"/>
    </w:pPr>
    <w:rPr>
      <w:color w:val="DE9306" w:themeColor="accent4" w:themeShade="BF"/>
    </w:rPr>
    <w:tblPr>
      <w:tblStyleRowBandSize w:val="1"/>
      <w:tblStyleColBandSize w:val="1"/>
      <w:tblBorders>
        <w:top w:val="single" w:sz="8" w:space="0" w:color="F9B639" w:themeColor="accent4"/>
        <w:bottom w:val="single" w:sz="8" w:space="0" w:color="F9B639" w:themeColor="accent4"/>
      </w:tblBorders>
    </w:tblPr>
    <w:tblStylePr w:type="fir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la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CCD" w:themeFill="accent4" w:themeFillTint="3F"/>
      </w:tcPr>
    </w:tblStylePr>
    <w:tblStylePr w:type="band1Horz">
      <w:tblPr/>
      <w:tcPr>
        <w:tcBorders>
          <w:left w:val="nil"/>
          <w:right w:val="nil"/>
          <w:insideH w:val="nil"/>
          <w:insideV w:val="nil"/>
        </w:tcBorders>
        <w:shd w:val="clear" w:color="auto" w:fill="FDECCD" w:themeFill="accent4" w:themeFillTint="3F"/>
      </w:tcPr>
    </w:tblStylePr>
  </w:style>
  <w:style w:type="paragraph" w:styleId="TOC4">
    <w:name w:val="toc 4"/>
    <w:basedOn w:val="Normal"/>
    <w:next w:val="Normal"/>
    <w:autoRedefine/>
    <w:uiPriority w:val="39"/>
    <w:unhideWhenUsed/>
    <w:rsid w:val="00600585"/>
    <w:pPr>
      <w:spacing w:before="0" w:after="100"/>
      <w:ind w:left="660"/>
    </w:pPr>
    <w:rPr>
      <w:szCs w:val="22"/>
      <w:lang w:eastAsia="en-GB"/>
    </w:rPr>
  </w:style>
  <w:style w:type="paragraph" w:styleId="TOC5">
    <w:name w:val="toc 5"/>
    <w:basedOn w:val="Normal"/>
    <w:next w:val="Normal"/>
    <w:autoRedefine/>
    <w:uiPriority w:val="39"/>
    <w:unhideWhenUsed/>
    <w:rsid w:val="00600585"/>
    <w:pPr>
      <w:spacing w:before="0" w:after="100"/>
      <w:ind w:left="880"/>
    </w:pPr>
    <w:rPr>
      <w:szCs w:val="22"/>
      <w:lang w:eastAsia="en-GB"/>
    </w:rPr>
  </w:style>
  <w:style w:type="paragraph" w:styleId="TOC6">
    <w:name w:val="toc 6"/>
    <w:basedOn w:val="Normal"/>
    <w:next w:val="Normal"/>
    <w:autoRedefine/>
    <w:uiPriority w:val="39"/>
    <w:unhideWhenUsed/>
    <w:rsid w:val="00600585"/>
    <w:pPr>
      <w:spacing w:before="0" w:after="100"/>
      <w:ind w:left="1100"/>
    </w:pPr>
    <w:rPr>
      <w:szCs w:val="22"/>
      <w:lang w:eastAsia="en-GB"/>
    </w:rPr>
  </w:style>
  <w:style w:type="paragraph" w:styleId="TOC7">
    <w:name w:val="toc 7"/>
    <w:basedOn w:val="Normal"/>
    <w:next w:val="Normal"/>
    <w:autoRedefine/>
    <w:uiPriority w:val="39"/>
    <w:unhideWhenUsed/>
    <w:rsid w:val="00600585"/>
    <w:pPr>
      <w:spacing w:before="0" w:after="100"/>
      <w:ind w:left="1320"/>
    </w:pPr>
    <w:rPr>
      <w:szCs w:val="22"/>
      <w:lang w:eastAsia="en-GB"/>
    </w:rPr>
  </w:style>
  <w:style w:type="paragraph" w:styleId="TOC8">
    <w:name w:val="toc 8"/>
    <w:basedOn w:val="Normal"/>
    <w:next w:val="Normal"/>
    <w:autoRedefine/>
    <w:uiPriority w:val="39"/>
    <w:unhideWhenUsed/>
    <w:rsid w:val="00600585"/>
    <w:pPr>
      <w:spacing w:before="0" w:after="100"/>
      <w:ind w:left="1540"/>
    </w:pPr>
    <w:rPr>
      <w:szCs w:val="22"/>
      <w:lang w:eastAsia="en-GB"/>
    </w:rPr>
  </w:style>
  <w:style w:type="paragraph" w:styleId="TOC9">
    <w:name w:val="toc 9"/>
    <w:basedOn w:val="Normal"/>
    <w:next w:val="Normal"/>
    <w:autoRedefine/>
    <w:uiPriority w:val="39"/>
    <w:unhideWhenUsed/>
    <w:rsid w:val="00600585"/>
    <w:pPr>
      <w:spacing w:before="0" w:after="100"/>
      <w:ind w:left="1760"/>
    </w:pPr>
    <w:rPr>
      <w:szCs w:val="22"/>
      <w:lang w:eastAsia="en-GB"/>
    </w:rPr>
  </w:style>
  <w:style w:type="table" w:styleId="LightShading-Accent3">
    <w:name w:val="Light Shading Accent 3"/>
    <w:basedOn w:val="TableNormal"/>
    <w:uiPriority w:val="60"/>
    <w:rsid w:val="00FE4DA2"/>
    <w:pPr>
      <w:spacing w:before="0" w:after="0" w:line="240" w:lineRule="auto"/>
    </w:pPr>
    <w:rPr>
      <w:color w:val="B14C1D" w:themeColor="accent3" w:themeShade="BF"/>
    </w:rPr>
    <w:tblPr>
      <w:tblStyleRowBandSize w:val="1"/>
      <w:tblStyleColBandSize w:val="1"/>
      <w:tblBorders>
        <w:top w:val="single" w:sz="8" w:space="0" w:color="DE6C36" w:themeColor="accent3"/>
        <w:bottom w:val="single" w:sz="8" w:space="0" w:color="DE6C36" w:themeColor="accent3"/>
      </w:tblBorders>
    </w:tblPr>
    <w:tblStylePr w:type="fir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la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6DACD" w:themeFill="accent3" w:themeFillTint="3F"/>
      </w:tcPr>
    </w:tblStylePr>
    <w:tblStylePr w:type="band1Horz">
      <w:tblPr/>
      <w:tcPr>
        <w:tcBorders>
          <w:left w:val="nil"/>
          <w:right w:val="nil"/>
          <w:insideH w:val="nil"/>
          <w:insideV w:val="nil"/>
        </w:tcBorders>
        <w:shd w:val="clear" w:color="auto" w:fill="F6DACD" w:themeFill="accent3" w:themeFillTint="3F"/>
      </w:tcPr>
    </w:tblStylePr>
  </w:style>
  <w:style w:type="table" w:styleId="LightShading-Accent1">
    <w:name w:val="Light Shading Accent 1"/>
    <w:basedOn w:val="TableNormal"/>
    <w:uiPriority w:val="60"/>
    <w:rsid w:val="00FE4DA2"/>
    <w:pPr>
      <w:spacing w:before="0" w:after="0" w:line="240" w:lineRule="auto"/>
    </w:pPr>
    <w:rPr>
      <w:color w:val="892D4D" w:themeColor="accent1" w:themeShade="BF"/>
    </w:rPr>
    <w:tblPr>
      <w:tblStyleRowBandSize w:val="1"/>
      <w:tblStyleColBandSize w:val="1"/>
      <w:tblBorders>
        <w:top w:val="single" w:sz="8" w:space="0" w:color="B83D68" w:themeColor="accent1"/>
        <w:bottom w:val="single" w:sz="8" w:space="0" w:color="B83D68" w:themeColor="accent1"/>
      </w:tblBorders>
    </w:tblPr>
    <w:tblStylePr w:type="fir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la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ECDD9" w:themeFill="accent1" w:themeFillTint="3F"/>
      </w:tcPr>
    </w:tblStylePr>
    <w:tblStylePr w:type="band1Horz">
      <w:tblPr/>
      <w:tcPr>
        <w:tcBorders>
          <w:left w:val="nil"/>
          <w:right w:val="nil"/>
          <w:insideH w:val="nil"/>
          <w:insideV w:val="nil"/>
        </w:tcBorders>
        <w:shd w:val="clear" w:color="auto" w:fill="EECDD9" w:themeFill="accent1" w:themeFillTint="3F"/>
      </w:tcPr>
    </w:tblStylePr>
  </w:style>
  <w:style w:type="table" w:styleId="LightList-Accent1">
    <w:name w:val="Light List Accent 1"/>
    <w:basedOn w:val="TableNormal"/>
    <w:uiPriority w:val="61"/>
    <w:rsid w:val="00187D2A"/>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MediumShading1-Accent1">
    <w:name w:val="Medium Shading 1 Accent 1"/>
    <w:basedOn w:val="TableNormal"/>
    <w:uiPriority w:val="63"/>
    <w:rsid w:val="00974936"/>
    <w:pPr>
      <w:spacing w:before="120" w:after="120" w:line="280" w:lineRule="atLeast"/>
    </w:pPr>
    <w:rPr>
      <w:rFonts w:ascii="Trebuchet MS" w:hAnsi="Trebuchet MS"/>
      <w:sz w:val="24"/>
    </w:rPr>
    <w:tblPr>
      <w:tblStyleRowBandSize w:val="1"/>
      <w:tblStyleColBandSize w:val="1"/>
      <w:tbl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single" w:sz="8" w:space="0" w:color="CD698C" w:themeColor="accent1" w:themeTint="BF"/>
      </w:tblBorders>
    </w:tblPr>
    <w:tblStylePr w:type="firstRow">
      <w:pPr>
        <w:spacing w:before="0" w:after="0" w:line="240" w:lineRule="auto"/>
      </w:pPr>
      <w:rPr>
        <w:b/>
        <w:bCs/>
        <w:color w:val="FFFFFF" w:themeColor="background1"/>
      </w:rPr>
      <w:tblPr/>
      <w:tcPr>
        <w:tc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shd w:val="clear" w:color="auto" w:fill="B83D68" w:themeFill="accent1"/>
      </w:tcPr>
    </w:tblStylePr>
    <w:tblStylePr w:type="lastRow">
      <w:pPr>
        <w:spacing w:before="0" w:after="0" w:line="240" w:lineRule="auto"/>
      </w:pPr>
      <w:rPr>
        <w:b/>
        <w:bCs/>
      </w:rPr>
      <w:tblPr/>
      <w:tcPr>
        <w:tcBorders>
          <w:top w:val="double" w:sz="6"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tcPr>
    </w:tblStylePr>
    <w:tblStylePr w:type="firstCol">
      <w:rPr>
        <w:b/>
        <w:bCs/>
      </w:rPr>
    </w:tblStylePr>
    <w:tblStylePr w:type="lastCol">
      <w:rPr>
        <w:b/>
        <w:bCs/>
      </w:rPr>
    </w:tblStylePr>
    <w:tblStylePr w:type="band1Vert">
      <w:tblPr/>
      <w:tcPr>
        <w:shd w:val="clear" w:color="auto" w:fill="EECDD9" w:themeFill="accent1" w:themeFillTint="3F"/>
      </w:tcPr>
    </w:tblStylePr>
    <w:tblStylePr w:type="band1Horz">
      <w:tblPr/>
      <w:tcPr>
        <w:tcBorders>
          <w:insideH w:val="nil"/>
          <w:insideV w:val="nil"/>
        </w:tcBorders>
        <w:shd w:val="clear" w:color="auto" w:fill="EECDD9"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A35076"/>
    <w:pPr>
      <w:spacing w:before="0" w:after="0" w:line="240" w:lineRule="auto"/>
    </w:pPr>
    <w:tblPr>
      <w:tblStyleRowBandSize w:val="1"/>
      <w:tblStyleColBandSize w:val="1"/>
      <w:tblBorders>
        <w:top w:val="single" w:sz="8"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single" w:sz="8" w:space="0" w:color="C08CCC" w:themeColor="accent2" w:themeTint="BF"/>
      </w:tblBorders>
    </w:tblPr>
    <w:tblStylePr w:type="firstRow">
      <w:pPr>
        <w:spacing w:before="0" w:after="0" w:line="240" w:lineRule="auto"/>
      </w:pPr>
      <w:rPr>
        <w:b/>
        <w:bCs/>
        <w:color w:val="FFFFFF" w:themeColor="background1"/>
      </w:rPr>
      <w:tblPr/>
      <w:tcPr>
        <w:tcBorders>
          <w:top w:val="single" w:sz="8"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nil"/>
          <w:insideV w:val="nil"/>
        </w:tcBorders>
        <w:shd w:val="clear" w:color="auto" w:fill="AC66BB" w:themeFill="accent2"/>
      </w:tcPr>
    </w:tblStylePr>
    <w:tblStylePr w:type="lastRow">
      <w:pPr>
        <w:spacing w:before="0" w:after="0" w:line="240" w:lineRule="auto"/>
      </w:pPr>
      <w:rPr>
        <w:b/>
        <w:bCs/>
      </w:rPr>
      <w:tblPr/>
      <w:tcPr>
        <w:tcBorders>
          <w:top w:val="double" w:sz="6"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nil"/>
          <w:insideV w:val="nil"/>
        </w:tcBorders>
      </w:tcPr>
    </w:tblStylePr>
    <w:tblStylePr w:type="firstCol">
      <w:rPr>
        <w:b/>
        <w:bCs/>
      </w:rPr>
    </w:tblStylePr>
    <w:tblStylePr w:type="lastCol">
      <w:rPr>
        <w:b/>
        <w:bCs/>
      </w:rPr>
    </w:tblStylePr>
    <w:tblStylePr w:type="band1Vert">
      <w:tblPr/>
      <w:tcPr>
        <w:shd w:val="clear" w:color="auto" w:fill="EAD9EE" w:themeFill="accent2" w:themeFillTint="3F"/>
      </w:tcPr>
    </w:tblStylePr>
    <w:tblStylePr w:type="band1Horz">
      <w:tblPr/>
      <w:tcPr>
        <w:tcBorders>
          <w:insideH w:val="nil"/>
          <w:insideV w:val="nil"/>
        </w:tcBorders>
        <w:shd w:val="clear" w:color="auto" w:fill="EAD9EE" w:themeFill="accent2" w:themeFillTint="3F"/>
      </w:tcPr>
    </w:tblStylePr>
    <w:tblStylePr w:type="band2Horz">
      <w:tblPr/>
      <w:tcPr>
        <w:tcBorders>
          <w:insideH w:val="nil"/>
          <w:insideV w:val="nil"/>
        </w:tcBorders>
      </w:tcPr>
    </w:tblStylePr>
  </w:style>
  <w:style w:type="table" w:styleId="ColorfulShading-Accent1">
    <w:name w:val="Colorful Shading Accent 1"/>
    <w:basedOn w:val="TableNormal"/>
    <w:uiPriority w:val="71"/>
    <w:rsid w:val="00D91B81"/>
    <w:pPr>
      <w:spacing w:before="0" w:after="0" w:line="240" w:lineRule="auto"/>
    </w:pPr>
    <w:rPr>
      <w:color w:val="000000" w:themeColor="text1"/>
    </w:rPr>
    <w:tblPr>
      <w:tblStyleRowBandSize w:val="1"/>
      <w:tblStyleColBandSize w:val="1"/>
      <w:tblBorders>
        <w:top w:val="single" w:sz="24" w:space="0" w:color="AC66BB" w:themeColor="accent2"/>
        <w:left w:val="single" w:sz="4" w:space="0" w:color="B83D68" w:themeColor="accent1"/>
        <w:bottom w:val="single" w:sz="4" w:space="0" w:color="B83D68" w:themeColor="accent1"/>
        <w:right w:val="single" w:sz="4" w:space="0" w:color="B83D68" w:themeColor="accent1"/>
        <w:insideH w:val="single" w:sz="4" w:space="0" w:color="FFFFFF" w:themeColor="background1"/>
        <w:insideV w:val="single" w:sz="4" w:space="0" w:color="FFFFFF" w:themeColor="background1"/>
      </w:tblBorders>
    </w:tblPr>
    <w:tcPr>
      <w:shd w:val="clear" w:color="auto" w:fill="F8EBEF" w:themeFill="accent1" w:themeFillTint="19"/>
    </w:tcPr>
    <w:tblStylePr w:type="firstRow">
      <w:rPr>
        <w:b/>
        <w:bCs/>
      </w:rPr>
      <w:tblPr/>
      <w:tcPr>
        <w:tcBorders>
          <w:top w:val="nil"/>
          <w:left w:val="nil"/>
          <w:bottom w:val="single" w:sz="24" w:space="0" w:color="AC66BB"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E243E" w:themeFill="accent1" w:themeFillShade="99"/>
      </w:tcPr>
    </w:tblStylePr>
    <w:tblStylePr w:type="firstCol">
      <w:rPr>
        <w:color w:val="FFFFFF" w:themeColor="background1"/>
      </w:rPr>
      <w:tblPr/>
      <w:tcPr>
        <w:tcBorders>
          <w:top w:val="nil"/>
          <w:left w:val="nil"/>
          <w:bottom w:val="nil"/>
          <w:right w:val="nil"/>
          <w:insideH w:val="single" w:sz="4" w:space="0" w:color="6E243E" w:themeColor="accent1" w:themeShade="99"/>
          <w:insideV w:val="nil"/>
        </w:tcBorders>
        <w:shd w:val="clear" w:color="auto" w:fill="6E243E"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6E243E" w:themeFill="accent1" w:themeFillShade="99"/>
      </w:tcPr>
    </w:tblStylePr>
    <w:tblStylePr w:type="band1Vert">
      <w:tblPr/>
      <w:tcPr>
        <w:shd w:val="clear" w:color="auto" w:fill="E4AFC1" w:themeFill="accent1" w:themeFillTint="66"/>
      </w:tcPr>
    </w:tblStylePr>
    <w:tblStylePr w:type="band1Horz">
      <w:tblPr/>
      <w:tcPr>
        <w:shd w:val="clear" w:color="auto" w:fill="DE9BB2" w:themeFill="accent1" w:themeFillTint="7F"/>
      </w:tcPr>
    </w:tblStylePr>
    <w:tblStylePr w:type="neCell">
      <w:rPr>
        <w:color w:val="000000" w:themeColor="text1"/>
      </w:rPr>
    </w:tblStylePr>
    <w:tblStylePr w:type="nwCell">
      <w:rPr>
        <w:color w:val="000000" w:themeColor="text1"/>
      </w:rPr>
    </w:tblStylePr>
  </w:style>
  <w:style w:type="table" w:styleId="ColorfulList-Accent1">
    <w:name w:val="Colorful List Accent 1"/>
    <w:basedOn w:val="TableNormal"/>
    <w:uiPriority w:val="72"/>
    <w:rsid w:val="00D91B81"/>
    <w:pPr>
      <w:spacing w:before="0" w:after="0" w:line="240" w:lineRule="auto"/>
    </w:pPr>
    <w:rPr>
      <w:color w:val="000000" w:themeColor="text1"/>
    </w:rPr>
    <w:tblPr>
      <w:tblStyleRowBandSize w:val="1"/>
      <w:tblStyleColBandSize w:val="1"/>
    </w:tblPr>
    <w:tcPr>
      <w:shd w:val="clear" w:color="auto" w:fill="F8EBEF" w:themeFill="accent1" w:themeFillTint="19"/>
    </w:tcPr>
    <w:tblStylePr w:type="firstRow">
      <w:rPr>
        <w:b/>
        <w:bCs/>
        <w:color w:val="FFFFFF" w:themeColor="background1"/>
      </w:rPr>
      <w:tblPr/>
      <w:tcPr>
        <w:tcBorders>
          <w:bottom w:val="single" w:sz="12" w:space="0" w:color="FFFFFF" w:themeColor="background1"/>
        </w:tcBorders>
        <w:shd w:val="clear" w:color="auto" w:fill="90479F" w:themeFill="accent2" w:themeFillShade="CC"/>
      </w:tcPr>
    </w:tblStylePr>
    <w:tblStylePr w:type="lastRow">
      <w:rPr>
        <w:b/>
        <w:bCs/>
        <w:color w:val="90479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ECDD9" w:themeFill="accent1" w:themeFillTint="3F"/>
      </w:tcPr>
    </w:tblStylePr>
    <w:tblStylePr w:type="band1Horz">
      <w:tblPr/>
      <w:tcPr>
        <w:shd w:val="clear" w:color="auto" w:fill="F1D7E0" w:themeFill="accent1" w:themeFillTint="33"/>
      </w:tcPr>
    </w:tblStylePr>
  </w:style>
  <w:style w:type="table" w:styleId="LightGrid-Accent1">
    <w:name w:val="Light Grid Accent 1"/>
    <w:basedOn w:val="TableNormal"/>
    <w:uiPriority w:val="62"/>
    <w:rsid w:val="004E309F"/>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insideH w:val="single" w:sz="8" w:space="0" w:color="B83D68" w:themeColor="accent1"/>
        <w:insideV w:val="single" w:sz="8" w:space="0" w:color="B83D68"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18" w:space="0" w:color="B83D68" w:themeColor="accent1"/>
          <w:right w:val="single" w:sz="8" w:space="0" w:color="B83D68" w:themeColor="accent1"/>
          <w:insideH w:val="nil"/>
          <w:insideV w:val="single" w:sz="8" w:space="0" w:color="B83D68"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insideH w:val="nil"/>
          <w:insideV w:val="single" w:sz="8" w:space="0" w:color="B83D68"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shd w:val="clear" w:color="auto" w:fill="EECDD9" w:themeFill="accent1" w:themeFillTint="3F"/>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shd w:val="clear" w:color="auto" w:fill="EECDD9" w:themeFill="accent1" w:themeFillTint="3F"/>
      </w:tcPr>
    </w:tblStylePr>
    <w:tblStylePr w:type="band2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7415410">
      <w:bodyDiv w:val="1"/>
      <w:marLeft w:val="0"/>
      <w:marRight w:val="0"/>
      <w:marTop w:val="0"/>
      <w:marBottom w:val="0"/>
      <w:divBdr>
        <w:top w:val="none" w:sz="0" w:space="0" w:color="auto"/>
        <w:left w:val="none" w:sz="0" w:space="0" w:color="auto"/>
        <w:bottom w:val="none" w:sz="0" w:space="0" w:color="auto"/>
        <w:right w:val="none" w:sz="0" w:space="0" w:color="auto"/>
      </w:divBdr>
    </w:div>
    <w:div w:id="705913548">
      <w:bodyDiv w:val="1"/>
      <w:marLeft w:val="0"/>
      <w:marRight w:val="0"/>
      <w:marTop w:val="0"/>
      <w:marBottom w:val="0"/>
      <w:divBdr>
        <w:top w:val="none" w:sz="0" w:space="0" w:color="auto"/>
        <w:left w:val="none" w:sz="0" w:space="0" w:color="auto"/>
        <w:bottom w:val="none" w:sz="0" w:space="0" w:color="auto"/>
        <w:right w:val="none" w:sz="0" w:space="0" w:color="auto"/>
      </w:divBdr>
    </w:div>
    <w:div w:id="1142504194">
      <w:bodyDiv w:val="1"/>
      <w:marLeft w:val="0"/>
      <w:marRight w:val="0"/>
      <w:marTop w:val="0"/>
      <w:marBottom w:val="0"/>
      <w:divBdr>
        <w:top w:val="none" w:sz="0" w:space="0" w:color="auto"/>
        <w:left w:val="none" w:sz="0" w:space="0" w:color="auto"/>
        <w:bottom w:val="none" w:sz="0" w:space="0" w:color="auto"/>
        <w:right w:val="none" w:sz="0" w:space="0" w:color="auto"/>
      </w:divBdr>
    </w:div>
    <w:div w:id="1245916663">
      <w:bodyDiv w:val="1"/>
      <w:marLeft w:val="0"/>
      <w:marRight w:val="0"/>
      <w:marTop w:val="0"/>
      <w:marBottom w:val="0"/>
      <w:divBdr>
        <w:top w:val="none" w:sz="0" w:space="0" w:color="auto"/>
        <w:left w:val="none" w:sz="0" w:space="0" w:color="auto"/>
        <w:bottom w:val="none" w:sz="0" w:space="0" w:color="auto"/>
        <w:right w:val="none" w:sz="0" w:space="0" w:color="auto"/>
      </w:divBdr>
      <w:divsChild>
        <w:div w:id="140661254">
          <w:marLeft w:val="0"/>
          <w:marRight w:val="0"/>
          <w:marTop w:val="0"/>
          <w:marBottom w:val="0"/>
          <w:divBdr>
            <w:top w:val="none" w:sz="0" w:space="0" w:color="auto"/>
            <w:left w:val="none" w:sz="0" w:space="0" w:color="auto"/>
            <w:bottom w:val="none" w:sz="0" w:space="0" w:color="auto"/>
            <w:right w:val="none" w:sz="0" w:space="0" w:color="auto"/>
          </w:divBdr>
        </w:div>
        <w:div w:id="108641699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dummies.com/education/science/physics/einsteins-special-relativity/" TargetMode="External"/><Relationship Id="rId299" Type="http://schemas.openxmlformats.org/officeDocument/2006/relationships/image" Target="http://conduit9sr.tripod.com/SR4fig1.gif" TargetMode="External"/><Relationship Id="rId303" Type="http://schemas.openxmlformats.org/officeDocument/2006/relationships/image" Target="media/image124.png"/><Relationship Id="rId21" Type="http://schemas.openxmlformats.org/officeDocument/2006/relationships/oleObject" Target="embeddings/oleObject3.bin"/><Relationship Id="rId42" Type="http://schemas.openxmlformats.org/officeDocument/2006/relationships/oleObject" Target="embeddings/oleObject11.bin"/><Relationship Id="rId63" Type="http://schemas.openxmlformats.org/officeDocument/2006/relationships/oleObject" Target="embeddings/oleObject21.bin"/><Relationship Id="rId84" Type="http://schemas.openxmlformats.org/officeDocument/2006/relationships/image" Target="media/image48.wmf"/><Relationship Id="rId324" Type="http://schemas.openxmlformats.org/officeDocument/2006/relationships/oleObject" Target="embeddings/oleObject78.bin"/><Relationship Id="rId345" Type="http://schemas.openxmlformats.org/officeDocument/2006/relationships/oleObject" Target="embeddings/oleObject83.bin"/><Relationship Id="rId366" Type="http://schemas.openxmlformats.org/officeDocument/2006/relationships/image" Target="media/image156.emf"/><Relationship Id="rId226" Type="http://schemas.openxmlformats.org/officeDocument/2006/relationships/oleObject" Target="embeddings/oleObject41.bin"/><Relationship Id="rId247" Type="http://schemas.openxmlformats.org/officeDocument/2006/relationships/image" Target="media/image99.wmf"/><Relationship Id="rId412" Type="http://schemas.openxmlformats.org/officeDocument/2006/relationships/image" Target="media/image164.wmf"/><Relationship Id="rId433" Type="http://schemas.openxmlformats.org/officeDocument/2006/relationships/image" Target="media/image175.jpeg"/><Relationship Id="rId107" Type="http://schemas.openxmlformats.org/officeDocument/2006/relationships/image" Target="media/image60.png"/><Relationship Id="rId268" Type="http://schemas.openxmlformats.org/officeDocument/2006/relationships/hyperlink" Target="http://www.scivee.tv/node/2415" TargetMode="External"/><Relationship Id="rId289" Type="http://schemas.openxmlformats.org/officeDocument/2006/relationships/image" Target="media/image118.wmf"/><Relationship Id="rId454" Type="http://schemas.openxmlformats.org/officeDocument/2006/relationships/image" Target="media/image188.png"/><Relationship Id="rId475" Type="http://schemas.openxmlformats.org/officeDocument/2006/relationships/hyperlink" Target="http://cfpa.berkeley.edu/Education/IUP/Big_Bang_Primer.html" TargetMode="External"/><Relationship Id="rId11" Type="http://schemas.openxmlformats.org/officeDocument/2006/relationships/image" Target="media/image3.jpeg"/><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40.wmf"/><Relationship Id="rId128" Type="http://schemas.openxmlformats.org/officeDocument/2006/relationships/image" Target="media/image71.jpeg"/><Relationship Id="rId314" Type="http://schemas.openxmlformats.org/officeDocument/2006/relationships/oleObject" Target="embeddings/oleObject76.bin"/><Relationship Id="rId335" Type="http://schemas.openxmlformats.org/officeDocument/2006/relationships/image" Target="media/image138.png"/><Relationship Id="rId356" Type="http://schemas.openxmlformats.org/officeDocument/2006/relationships/image" Target="media/image151.wmf"/><Relationship Id="rId5" Type="http://schemas.openxmlformats.org/officeDocument/2006/relationships/settings" Target="settings.xml"/><Relationship Id="rId95" Type="http://schemas.openxmlformats.org/officeDocument/2006/relationships/image" Target="media/image53.wmf"/><Relationship Id="rId216" Type="http://schemas.openxmlformats.org/officeDocument/2006/relationships/image" Target="media/image79.jpeg"/><Relationship Id="rId237" Type="http://schemas.openxmlformats.org/officeDocument/2006/relationships/image" Target="media/image94.wmf"/><Relationship Id="rId423" Type="http://schemas.openxmlformats.org/officeDocument/2006/relationships/oleObject" Target="embeddings/oleObject97.bin"/><Relationship Id="rId258" Type="http://schemas.openxmlformats.org/officeDocument/2006/relationships/oleObject" Target="embeddings/oleObject55.bin"/><Relationship Id="rId279" Type="http://schemas.openxmlformats.org/officeDocument/2006/relationships/image" Target="media/image113.wmf"/><Relationship Id="rId444" Type="http://schemas.openxmlformats.org/officeDocument/2006/relationships/oleObject" Target="embeddings/oleObject104.bin"/><Relationship Id="rId465" Type="http://schemas.openxmlformats.org/officeDocument/2006/relationships/image" Target="media/image196.emf"/><Relationship Id="rId22" Type="http://schemas.openxmlformats.org/officeDocument/2006/relationships/image" Target="media/image10.wmf"/><Relationship Id="rId43" Type="http://schemas.openxmlformats.org/officeDocument/2006/relationships/image" Target="media/image23.wmf"/><Relationship Id="rId64" Type="http://schemas.openxmlformats.org/officeDocument/2006/relationships/image" Target="media/image34.wmf"/><Relationship Id="rId118" Type="http://schemas.openxmlformats.org/officeDocument/2006/relationships/hyperlink" Target="http://physicsforidiots.com/physics/relativity/" TargetMode="External"/><Relationship Id="rId290" Type="http://schemas.openxmlformats.org/officeDocument/2006/relationships/oleObject" Target="embeddings/oleObject72.bin"/><Relationship Id="rId304" Type="http://schemas.openxmlformats.org/officeDocument/2006/relationships/hyperlink" Target="https://tinyurl.com/MichelsonMorely" TargetMode="External"/><Relationship Id="rId325" Type="http://schemas.openxmlformats.org/officeDocument/2006/relationships/image" Target="media/image132.wmf"/><Relationship Id="rId346" Type="http://schemas.openxmlformats.org/officeDocument/2006/relationships/image" Target="media/image146.wmf"/><Relationship Id="rId367" Type="http://schemas.openxmlformats.org/officeDocument/2006/relationships/image" Target="media/image157.png"/><Relationship Id="rId85" Type="http://schemas.openxmlformats.org/officeDocument/2006/relationships/oleObject" Target="embeddings/oleObject28.bin"/><Relationship Id="rId227" Type="http://schemas.openxmlformats.org/officeDocument/2006/relationships/image" Target="media/image88.png"/><Relationship Id="rId413" Type="http://schemas.openxmlformats.org/officeDocument/2006/relationships/oleObject" Target="embeddings/oleObject92.bin"/><Relationship Id="rId248" Type="http://schemas.openxmlformats.org/officeDocument/2006/relationships/oleObject" Target="embeddings/oleObject50.bin"/><Relationship Id="rId269" Type="http://schemas.openxmlformats.org/officeDocument/2006/relationships/image" Target="media/image109.wmf"/><Relationship Id="rId434" Type="http://schemas.openxmlformats.org/officeDocument/2006/relationships/image" Target="http://www.fi.edu/learn/case-files/hubble/medium/undated_hubble_portrait.jpg" TargetMode="External"/><Relationship Id="rId455" Type="http://schemas.openxmlformats.org/officeDocument/2006/relationships/image" Target="media/image189.jpeg"/><Relationship Id="rId476" Type="http://schemas.openxmlformats.org/officeDocument/2006/relationships/image" Target="media/image205.jpeg"/><Relationship Id="rId12" Type="http://schemas.openxmlformats.org/officeDocument/2006/relationships/image" Target="media/image4.wmf"/><Relationship Id="rId33" Type="http://schemas.openxmlformats.org/officeDocument/2006/relationships/image" Target="media/image18.wmf"/><Relationship Id="rId108" Type="http://schemas.openxmlformats.org/officeDocument/2006/relationships/image" Target="media/image61.png"/><Relationship Id="rId129" Type="http://schemas.openxmlformats.org/officeDocument/2006/relationships/image" Target="media/image72.wmf"/><Relationship Id="rId280" Type="http://schemas.openxmlformats.org/officeDocument/2006/relationships/oleObject" Target="embeddings/oleObject67.bin"/><Relationship Id="rId315" Type="http://schemas.openxmlformats.org/officeDocument/2006/relationships/header" Target="header1.xml"/><Relationship Id="rId336" Type="http://schemas.openxmlformats.org/officeDocument/2006/relationships/image" Target="media/image139.png"/><Relationship Id="rId357" Type="http://schemas.openxmlformats.org/officeDocument/2006/relationships/oleObject" Target="embeddings/oleObject89.bin"/><Relationship Id="rId54" Type="http://schemas.openxmlformats.org/officeDocument/2006/relationships/image" Target="media/image29.wmf"/><Relationship Id="rId75" Type="http://schemas.openxmlformats.org/officeDocument/2006/relationships/oleObject" Target="embeddings/oleObject26.bin"/><Relationship Id="rId96" Type="http://schemas.openxmlformats.org/officeDocument/2006/relationships/image" Target="media/image54.wmf"/><Relationship Id="rId217" Type="http://schemas.openxmlformats.org/officeDocument/2006/relationships/image" Target="media/image80.jpeg"/><Relationship Id="rId6" Type="http://schemas.openxmlformats.org/officeDocument/2006/relationships/webSettings" Target="webSettings.xml"/><Relationship Id="rId238" Type="http://schemas.openxmlformats.org/officeDocument/2006/relationships/oleObject" Target="embeddings/oleObject45.bin"/><Relationship Id="rId259" Type="http://schemas.openxmlformats.org/officeDocument/2006/relationships/image" Target="media/image105.wmf"/><Relationship Id="rId424" Type="http://schemas.openxmlformats.org/officeDocument/2006/relationships/image" Target="media/image170.wmf"/><Relationship Id="rId445" Type="http://schemas.openxmlformats.org/officeDocument/2006/relationships/image" Target="media/image182.png"/><Relationship Id="rId466" Type="http://schemas.openxmlformats.org/officeDocument/2006/relationships/image" Target="media/image197.jpeg"/><Relationship Id="rId23" Type="http://schemas.openxmlformats.org/officeDocument/2006/relationships/oleObject" Target="embeddings/oleObject4.bin"/><Relationship Id="rId119" Type="http://schemas.openxmlformats.org/officeDocument/2006/relationships/hyperlink" Target="https://www.youtube.com/watch?v=ttZCKAMpcAo" TargetMode="External"/><Relationship Id="rId270" Type="http://schemas.openxmlformats.org/officeDocument/2006/relationships/oleObject" Target="embeddings/oleObject61.bin"/><Relationship Id="rId291" Type="http://schemas.openxmlformats.org/officeDocument/2006/relationships/hyperlink" Target="https://www.youtube.com/watch?v=FPzGAksFCbs" TargetMode="External"/><Relationship Id="rId305" Type="http://schemas.openxmlformats.org/officeDocument/2006/relationships/hyperlink" Target="http://www.youtube.com/watch?v=AKhvqO5UBsA" TargetMode="External"/><Relationship Id="rId326" Type="http://schemas.openxmlformats.org/officeDocument/2006/relationships/oleObject" Target="embeddings/oleObject79.bin"/><Relationship Id="rId347" Type="http://schemas.openxmlformats.org/officeDocument/2006/relationships/oleObject" Target="embeddings/oleObject84.bin"/><Relationship Id="rId44" Type="http://schemas.openxmlformats.org/officeDocument/2006/relationships/oleObject" Target="embeddings/oleObject12.bin"/><Relationship Id="rId65" Type="http://schemas.openxmlformats.org/officeDocument/2006/relationships/oleObject" Target="embeddings/oleObject22.bin"/><Relationship Id="rId86" Type="http://schemas.openxmlformats.org/officeDocument/2006/relationships/image" Target="media/image49.jpeg"/><Relationship Id="rId130" Type="http://schemas.openxmlformats.org/officeDocument/2006/relationships/image" Target="media/image73.JPG"/><Relationship Id="rId368" Type="http://schemas.openxmlformats.org/officeDocument/2006/relationships/chart" Target="charts/chart1.xml"/><Relationship Id="rId228" Type="http://schemas.openxmlformats.org/officeDocument/2006/relationships/image" Target="media/image89.jpeg"/><Relationship Id="rId249" Type="http://schemas.openxmlformats.org/officeDocument/2006/relationships/image" Target="media/image100.wmf"/><Relationship Id="rId414" Type="http://schemas.openxmlformats.org/officeDocument/2006/relationships/image" Target="media/image165.wmf"/><Relationship Id="rId435" Type="http://schemas.openxmlformats.org/officeDocument/2006/relationships/image" Target="media/image176.jpeg"/><Relationship Id="rId456" Type="http://schemas.openxmlformats.org/officeDocument/2006/relationships/image" Target="media/image190.jpeg"/><Relationship Id="rId477" Type="http://schemas.openxmlformats.org/officeDocument/2006/relationships/image" Target="media/image206.jpeg"/><Relationship Id="rId13" Type="http://schemas.openxmlformats.org/officeDocument/2006/relationships/oleObject" Target="embeddings/oleObject1.bin"/><Relationship Id="rId109" Type="http://schemas.openxmlformats.org/officeDocument/2006/relationships/hyperlink" Target="https://www.mrsphysics.co.uk/higher/category/homework/" TargetMode="External"/><Relationship Id="rId260" Type="http://schemas.openxmlformats.org/officeDocument/2006/relationships/oleObject" Target="embeddings/oleObject56.bin"/><Relationship Id="rId281" Type="http://schemas.openxmlformats.org/officeDocument/2006/relationships/image" Target="media/image114.wmf"/><Relationship Id="rId316" Type="http://schemas.openxmlformats.org/officeDocument/2006/relationships/header" Target="header2.xml"/><Relationship Id="rId337" Type="http://schemas.openxmlformats.org/officeDocument/2006/relationships/hyperlink" Target="https://www.youtube.com/watch?v=h4OnBYrbCjY" TargetMode="External"/><Relationship Id="rId34" Type="http://schemas.openxmlformats.org/officeDocument/2006/relationships/oleObject" Target="embeddings/oleObject7.bin"/><Relationship Id="rId55" Type="http://schemas.openxmlformats.org/officeDocument/2006/relationships/oleObject" Target="embeddings/oleObject17.bin"/><Relationship Id="rId76" Type="http://schemas.openxmlformats.org/officeDocument/2006/relationships/image" Target="media/image41.wmf"/><Relationship Id="rId97" Type="http://schemas.openxmlformats.org/officeDocument/2006/relationships/image" Target="media/image55.wmf"/><Relationship Id="rId120" Type="http://schemas.openxmlformats.org/officeDocument/2006/relationships/hyperlink" Target="https://www.pdfdrive.com/relativity-a-very-short-introduction-emilkirkegaarddk-e7286899.html" TargetMode="External"/><Relationship Id="rId358" Type="http://schemas.openxmlformats.org/officeDocument/2006/relationships/image" Target="media/image152.wmf"/><Relationship Id="rId7" Type="http://schemas.openxmlformats.org/officeDocument/2006/relationships/footnotes" Target="footnotes.xml"/><Relationship Id="rId218" Type="http://schemas.openxmlformats.org/officeDocument/2006/relationships/image" Target="media/image81.jpeg"/><Relationship Id="rId239" Type="http://schemas.openxmlformats.org/officeDocument/2006/relationships/image" Target="media/image95.wmf"/><Relationship Id="rId404" Type="http://schemas.openxmlformats.org/officeDocument/2006/relationships/image" Target="media/image1710.png"/><Relationship Id="rId425" Type="http://schemas.openxmlformats.org/officeDocument/2006/relationships/oleObject" Target="embeddings/oleObject98.bin"/><Relationship Id="rId446" Type="http://schemas.openxmlformats.org/officeDocument/2006/relationships/image" Target="media/image183.wmf"/><Relationship Id="rId467" Type="http://schemas.openxmlformats.org/officeDocument/2006/relationships/image" Target="media/image198.png"/><Relationship Id="rId250" Type="http://schemas.openxmlformats.org/officeDocument/2006/relationships/oleObject" Target="embeddings/oleObject51.bin"/><Relationship Id="rId271" Type="http://schemas.openxmlformats.org/officeDocument/2006/relationships/image" Target="media/image110.wmf"/><Relationship Id="rId292" Type="http://schemas.openxmlformats.org/officeDocument/2006/relationships/image" Target="media/image119.wmf"/><Relationship Id="rId306" Type="http://schemas.openxmlformats.org/officeDocument/2006/relationships/hyperlink" Target="http://www.youtube.com/watch?v=SUf8zA-LwUk&amp;feature=related" TargetMode="External"/><Relationship Id="rId24" Type="http://schemas.openxmlformats.org/officeDocument/2006/relationships/image" Target="media/image11.png"/><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image" Target="http://www.weirdwarp.com/wp-content/uploads/2010/05/Newton-Apple.jpg" TargetMode="External"/><Relationship Id="rId110" Type="http://schemas.openxmlformats.org/officeDocument/2006/relationships/image" Target="media/image62.jpeg"/><Relationship Id="rId131" Type="http://schemas.openxmlformats.org/officeDocument/2006/relationships/image" Target="media/image74.wmf"/><Relationship Id="rId327" Type="http://schemas.openxmlformats.org/officeDocument/2006/relationships/image" Target="media/image133.wmf"/><Relationship Id="rId348" Type="http://schemas.openxmlformats.org/officeDocument/2006/relationships/image" Target="media/image147.wmf"/><Relationship Id="rId369" Type="http://schemas.openxmlformats.org/officeDocument/2006/relationships/chart" Target="charts/chart2.xml"/><Relationship Id="rId229" Type="http://schemas.openxmlformats.org/officeDocument/2006/relationships/image" Target="media/image90.jpeg"/><Relationship Id="rId415" Type="http://schemas.openxmlformats.org/officeDocument/2006/relationships/oleObject" Target="embeddings/oleObject93.bin"/><Relationship Id="rId436" Type="http://schemas.openxmlformats.org/officeDocument/2006/relationships/image" Target="media/image177.wmf"/><Relationship Id="rId457" Type="http://schemas.openxmlformats.org/officeDocument/2006/relationships/image" Target="media/image191.wmf"/><Relationship Id="rId240" Type="http://schemas.openxmlformats.org/officeDocument/2006/relationships/oleObject" Target="embeddings/oleObject46.bin"/><Relationship Id="rId261" Type="http://schemas.openxmlformats.org/officeDocument/2006/relationships/oleObject" Target="embeddings/oleObject57.bin"/><Relationship Id="rId478" Type="http://schemas.openxmlformats.org/officeDocument/2006/relationships/header" Target="header4.xml"/><Relationship Id="rId14" Type="http://schemas.openxmlformats.org/officeDocument/2006/relationships/image" Target="media/image5.png"/><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oleObject" Target="embeddings/oleObject27.bin"/><Relationship Id="rId100" Type="http://schemas.openxmlformats.org/officeDocument/2006/relationships/oleObject" Target="embeddings/oleObject33.bin"/><Relationship Id="rId282" Type="http://schemas.openxmlformats.org/officeDocument/2006/relationships/oleObject" Target="embeddings/oleObject68.bin"/><Relationship Id="rId317" Type="http://schemas.openxmlformats.org/officeDocument/2006/relationships/footer" Target="footer1.xml"/><Relationship Id="rId338" Type="http://schemas.openxmlformats.org/officeDocument/2006/relationships/image" Target="media/image140.wmf"/><Relationship Id="rId359" Type="http://schemas.openxmlformats.org/officeDocument/2006/relationships/oleObject" Target="embeddings/oleObject90.bin"/><Relationship Id="rId8" Type="http://schemas.openxmlformats.org/officeDocument/2006/relationships/endnotes" Target="endnotes.xml"/><Relationship Id="rId98" Type="http://schemas.openxmlformats.org/officeDocument/2006/relationships/oleObject" Target="embeddings/oleObject32.bin"/><Relationship Id="rId121" Type="http://schemas.openxmlformats.org/officeDocument/2006/relationships/image" Target="media/image68.wmf"/><Relationship Id="rId219" Type="http://schemas.openxmlformats.org/officeDocument/2006/relationships/image" Target="media/image82.jpeg"/><Relationship Id="rId370" Type="http://schemas.openxmlformats.org/officeDocument/2006/relationships/image" Target="media/image158.png"/><Relationship Id="rId405" Type="http://schemas.openxmlformats.org/officeDocument/2006/relationships/image" Target="media/image159.png"/><Relationship Id="rId426" Type="http://schemas.openxmlformats.org/officeDocument/2006/relationships/image" Target="media/image171.wmf"/><Relationship Id="rId447" Type="http://schemas.openxmlformats.org/officeDocument/2006/relationships/oleObject" Target="embeddings/oleObject105.bin"/><Relationship Id="rId230" Type="http://schemas.openxmlformats.org/officeDocument/2006/relationships/image" Target="media/image91.wmf"/><Relationship Id="rId251" Type="http://schemas.openxmlformats.org/officeDocument/2006/relationships/image" Target="media/image101.wmf"/><Relationship Id="rId468" Type="http://schemas.openxmlformats.org/officeDocument/2006/relationships/image" Target="media/image199.wmf"/><Relationship Id="rId25" Type="http://schemas.openxmlformats.org/officeDocument/2006/relationships/image" Target="media/image12.png"/><Relationship Id="rId46" Type="http://schemas.openxmlformats.org/officeDocument/2006/relationships/image" Target="media/image25.wmf"/><Relationship Id="rId67" Type="http://schemas.openxmlformats.org/officeDocument/2006/relationships/oleObject" Target="embeddings/oleObject23.bin"/><Relationship Id="rId272" Type="http://schemas.openxmlformats.org/officeDocument/2006/relationships/oleObject" Target="embeddings/oleObject62.bin"/><Relationship Id="rId293" Type="http://schemas.openxmlformats.org/officeDocument/2006/relationships/oleObject" Target="embeddings/oleObject73.bin"/><Relationship Id="rId307" Type="http://schemas.openxmlformats.org/officeDocument/2006/relationships/image" Target="media/image125.wmf"/><Relationship Id="rId328" Type="http://schemas.openxmlformats.org/officeDocument/2006/relationships/oleObject" Target="embeddings/oleObject80.bin"/><Relationship Id="rId349" Type="http://schemas.openxmlformats.org/officeDocument/2006/relationships/oleObject" Target="embeddings/oleObject85.bin"/><Relationship Id="rId88" Type="http://schemas.openxmlformats.org/officeDocument/2006/relationships/oleObject" Target="embeddings/oleObject29.bin"/><Relationship Id="rId111" Type="http://schemas.openxmlformats.org/officeDocument/2006/relationships/image" Target="media/image63.jpeg"/><Relationship Id="rId132" Type="http://schemas.openxmlformats.org/officeDocument/2006/relationships/image" Target="media/image75.wmf"/><Relationship Id="rId360" Type="http://schemas.openxmlformats.org/officeDocument/2006/relationships/hyperlink" Target="http://www.youtube.com/watch?v=Y5KaeCZ_AaY" TargetMode="External"/><Relationship Id="rId416" Type="http://schemas.openxmlformats.org/officeDocument/2006/relationships/image" Target="media/image166.wmf"/><Relationship Id="rId220" Type="http://schemas.openxmlformats.org/officeDocument/2006/relationships/image" Target="media/image83.png"/><Relationship Id="rId241" Type="http://schemas.openxmlformats.org/officeDocument/2006/relationships/image" Target="media/image96.wmf"/><Relationship Id="rId437" Type="http://schemas.openxmlformats.org/officeDocument/2006/relationships/oleObject" Target="embeddings/oleObject101.bin"/><Relationship Id="rId458" Type="http://schemas.openxmlformats.org/officeDocument/2006/relationships/hyperlink" Target="http://www.youtube.com/watch?v=m0bSJkrDYH8" TargetMode="External"/><Relationship Id="rId479"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oleObject" Target="embeddings/oleObject8.bin"/><Relationship Id="rId57" Type="http://schemas.openxmlformats.org/officeDocument/2006/relationships/oleObject" Target="embeddings/oleObject18.bin"/><Relationship Id="rId262" Type="http://schemas.openxmlformats.org/officeDocument/2006/relationships/oleObject" Target="embeddings/oleObject58.bin"/><Relationship Id="rId283" Type="http://schemas.openxmlformats.org/officeDocument/2006/relationships/image" Target="media/image115.wmf"/><Relationship Id="rId318" Type="http://schemas.openxmlformats.org/officeDocument/2006/relationships/footer" Target="footer2.xml"/><Relationship Id="rId339" Type="http://schemas.openxmlformats.org/officeDocument/2006/relationships/image" Target="media/image141.wmf"/><Relationship Id="rId10" Type="http://schemas.openxmlformats.org/officeDocument/2006/relationships/image" Target="media/image2.png"/><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image" Target="media/image42.png"/><Relationship Id="rId94" Type="http://schemas.openxmlformats.org/officeDocument/2006/relationships/image" Target="http://webphysics.iupui.edu/webscience/physics_archive/152gif/trajectory_lg.gif" TargetMode="External"/><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38.bin"/><Relationship Id="rId334" Type="http://schemas.openxmlformats.org/officeDocument/2006/relationships/image" Target="media/image137.png"/><Relationship Id="rId350" Type="http://schemas.openxmlformats.org/officeDocument/2006/relationships/image" Target="media/image148.wmf"/><Relationship Id="rId355" Type="http://schemas.openxmlformats.org/officeDocument/2006/relationships/oleObject" Target="embeddings/oleObject88.bin"/><Relationship Id="rId406" Type="http://schemas.openxmlformats.org/officeDocument/2006/relationships/image" Target="media/image160.png"/><Relationship Id="rId4" Type="http://schemas.microsoft.com/office/2007/relationships/stylesWithEffects" Target="stylesWithEffects.xml"/><Relationship Id="rId9" Type="http://schemas.openxmlformats.org/officeDocument/2006/relationships/image" Target="media/image1.gif"/><Relationship Id="rId210" Type="http://schemas.openxmlformats.org/officeDocument/2006/relationships/image" Target="media/image83.jpeg"/><Relationship Id="rId215" Type="http://schemas.openxmlformats.org/officeDocument/2006/relationships/image" Target="media/image78.jpeg"/><Relationship Id="rId236" Type="http://schemas.openxmlformats.org/officeDocument/2006/relationships/image" Target="http://startswithabang.com/wp-content/uploads/2009/02/twin-paradox.jpg" TargetMode="External"/><Relationship Id="rId257" Type="http://schemas.openxmlformats.org/officeDocument/2006/relationships/image" Target="media/image104.wmf"/><Relationship Id="rId278" Type="http://schemas.openxmlformats.org/officeDocument/2006/relationships/oleObject" Target="embeddings/oleObject66.bin"/><Relationship Id="rId422" Type="http://schemas.openxmlformats.org/officeDocument/2006/relationships/image" Target="media/image169.wmf"/><Relationship Id="rId427" Type="http://schemas.openxmlformats.org/officeDocument/2006/relationships/oleObject" Target="embeddings/oleObject99.bin"/><Relationship Id="rId443" Type="http://schemas.openxmlformats.org/officeDocument/2006/relationships/image" Target="media/image181.wmf"/><Relationship Id="rId448" Type="http://schemas.openxmlformats.org/officeDocument/2006/relationships/hyperlink" Target="http://www.schoolsobservatory.org.uk/astro/cosmos/uniball" TargetMode="External"/><Relationship Id="rId464" Type="http://schemas.openxmlformats.org/officeDocument/2006/relationships/image" Target="media/image195.emf"/><Relationship Id="rId469" Type="http://schemas.openxmlformats.org/officeDocument/2006/relationships/image" Target="media/image200.jpeg"/><Relationship Id="rId26" Type="http://schemas.openxmlformats.org/officeDocument/2006/relationships/image" Target="media/image13.png"/><Relationship Id="rId231" Type="http://schemas.openxmlformats.org/officeDocument/2006/relationships/oleObject" Target="embeddings/oleObject42.bin"/><Relationship Id="rId252" Type="http://schemas.openxmlformats.org/officeDocument/2006/relationships/oleObject" Target="embeddings/oleObject52.bin"/><Relationship Id="rId273" Type="http://schemas.openxmlformats.org/officeDocument/2006/relationships/image" Target="media/image111.wmf"/><Relationship Id="rId294" Type="http://schemas.openxmlformats.org/officeDocument/2006/relationships/image" Target="media/image120.gif"/><Relationship Id="rId308" Type="http://schemas.openxmlformats.org/officeDocument/2006/relationships/oleObject" Target="embeddings/oleObject74.bin"/><Relationship Id="rId329" Type="http://schemas.openxmlformats.org/officeDocument/2006/relationships/image" Target="media/image134.wmf"/><Relationship Id="rId480" Type="http://schemas.openxmlformats.org/officeDocument/2006/relationships/glossaryDocument" Target="glossary/document.xml"/><Relationship Id="rId47" Type="http://schemas.openxmlformats.org/officeDocument/2006/relationships/oleObject" Target="embeddings/oleObject13.bin"/><Relationship Id="rId68" Type="http://schemas.openxmlformats.org/officeDocument/2006/relationships/image" Target="media/image36.wmf"/><Relationship Id="rId89" Type="http://schemas.openxmlformats.org/officeDocument/2006/relationships/image" Target="media/image50.wmf"/><Relationship Id="rId112" Type="http://schemas.openxmlformats.org/officeDocument/2006/relationships/image" Target="media/image64.jpeg"/><Relationship Id="rId340" Type="http://schemas.openxmlformats.org/officeDocument/2006/relationships/image" Target="media/image142.wmf"/><Relationship Id="rId361" Type="http://schemas.openxmlformats.org/officeDocument/2006/relationships/image" Target="media/image153.jpeg"/><Relationship Id="rId417" Type="http://schemas.openxmlformats.org/officeDocument/2006/relationships/oleObject" Target="embeddings/oleObject94.bin"/><Relationship Id="rId438" Type="http://schemas.openxmlformats.org/officeDocument/2006/relationships/image" Target="media/image178.jpeg"/><Relationship Id="rId459" Type="http://schemas.openxmlformats.org/officeDocument/2006/relationships/image" Target="media/image192.wmf"/><Relationship Id="rId16" Type="http://schemas.openxmlformats.org/officeDocument/2006/relationships/image" Target="media/image7.png"/><Relationship Id="rId221" Type="http://schemas.openxmlformats.org/officeDocument/2006/relationships/image" Target="media/image84.png"/><Relationship Id="rId242" Type="http://schemas.openxmlformats.org/officeDocument/2006/relationships/oleObject" Target="embeddings/oleObject47.bin"/><Relationship Id="rId263" Type="http://schemas.openxmlformats.org/officeDocument/2006/relationships/image" Target="media/image106.wmf"/><Relationship Id="rId284" Type="http://schemas.openxmlformats.org/officeDocument/2006/relationships/oleObject" Target="embeddings/oleObject69.bin"/><Relationship Id="rId319" Type="http://schemas.openxmlformats.org/officeDocument/2006/relationships/header" Target="header3.xml"/><Relationship Id="rId470" Type="http://schemas.openxmlformats.org/officeDocument/2006/relationships/image" Target="http://map.gsfc.nasa.gov/media/081001/081001_320.jpg" TargetMode="External"/><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image" Target="media/image43.png"/><Relationship Id="rId102" Type="http://schemas.openxmlformats.org/officeDocument/2006/relationships/oleObject" Target="embeddings/oleObject34.bin"/><Relationship Id="rId123" Type="http://schemas.openxmlformats.org/officeDocument/2006/relationships/image" Target="media/image69.wmf"/><Relationship Id="rId330" Type="http://schemas.openxmlformats.org/officeDocument/2006/relationships/oleObject" Target="embeddings/oleObject81.bin"/><Relationship Id="rId90" Type="http://schemas.openxmlformats.org/officeDocument/2006/relationships/oleObject" Target="embeddings/oleObject30.bin"/><Relationship Id="rId351" Type="http://schemas.openxmlformats.org/officeDocument/2006/relationships/oleObject" Target="embeddings/oleObject86.bin"/><Relationship Id="rId407" Type="http://schemas.openxmlformats.org/officeDocument/2006/relationships/image" Target="media/image161.wmf"/><Relationship Id="rId428" Type="http://schemas.openxmlformats.org/officeDocument/2006/relationships/image" Target="media/image172.wmf"/><Relationship Id="rId449" Type="http://schemas.openxmlformats.org/officeDocument/2006/relationships/hyperlink" Target="http://www.jb.man.ac.uk/~jpl/cosmo/blunder.html" TargetMode="External"/><Relationship Id="rId211" Type="http://schemas.openxmlformats.org/officeDocument/2006/relationships/image" Target="media/image840.wmf"/><Relationship Id="rId232" Type="http://schemas.openxmlformats.org/officeDocument/2006/relationships/image" Target="media/image92.wmf"/><Relationship Id="rId253" Type="http://schemas.openxmlformats.org/officeDocument/2006/relationships/image" Target="media/image102.wmf"/><Relationship Id="rId274" Type="http://schemas.openxmlformats.org/officeDocument/2006/relationships/oleObject" Target="embeddings/oleObject63.bin"/><Relationship Id="rId295" Type="http://schemas.openxmlformats.org/officeDocument/2006/relationships/image" Target="http://conduit9sr.tripod.com/SR4fig1.gif" TargetMode="External"/><Relationship Id="rId309" Type="http://schemas.openxmlformats.org/officeDocument/2006/relationships/image" Target="media/image126.wmf"/><Relationship Id="rId460" Type="http://schemas.openxmlformats.org/officeDocument/2006/relationships/image" Target="media/image193.jpeg"/><Relationship Id="rId481" Type="http://schemas.openxmlformats.org/officeDocument/2006/relationships/theme" Target="theme/theme1.xml"/><Relationship Id="rId27" Type="http://schemas.openxmlformats.org/officeDocument/2006/relationships/image" Target="media/image14.png"/><Relationship Id="rId48" Type="http://schemas.openxmlformats.org/officeDocument/2006/relationships/image" Target="media/image26.wmf"/><Relationship Id="rId69" Type="http://schemas.openxmlformats.org/officeDocument/2006/relationships/image" Target="media/image37.wmf"/><Relationship Id="rId113" Type="http://schemas.openxmlformats.org/officeDocument/2006/relationships/image" Target="media/image65.jpeg"/><Relationship Id="rId320" Type="http://schemas.openxmlformats.org/officeDocument/2006/relationships/oleObject" Target="embeddings/oleObject77.bin"/><Relationship Id="rId80" Type="http://schemas.openxmlformats.org/officeDocument/2006/relationships/image" Target="media/image44.png"/><Relationship Id="rId341" Type="http://schemas.openxmlformats.org/officeDocument/2006/relationships/image" Target="media/image143.wmf"/><Relationship Id="rId362" Type="http://schemas.openxmlformats.org/officeDocument/2006/relationships/image" Target="media/image154.emf"/><Relationship Id="rId418" Type="http://schemas.openxmlformats.org/officeDocument/2006/relationships/image" Target="media/image167.wmf"/><Relationship Id="rId439" Type="http://schemas.openxmlformats.org/officeDocument/2006/relationships/image" Target="media/image179.wmf"/><Relationship Id="rId222" Type="http://schemas.openxmlformats.org/officeDocument/2006/relationships/image" Target="media/image85.png"/><Relationship Id="rId243" Type="http://schemas.openxmlformats.org/officeDocument/2006/relationships/image" Target="media/image97.wmf"/><Relationship Id="rId264" Type="http://schemas.openxmlformats.org/officeDocument/2006/relationships/oleObject" Target="embeddings/oleObject59.bin"/><Relationship Id="rId285" Type="http://schemas.openxmlformats.org/officeDocument/2006/relationships/image" Target="media/image116.wmf"/><Relationship Id="rId450" Type="http://schemas.openxmlformats.org/officeDocument/2006/relationships/image" Target="media/image184.png"/><Relationship Id="rId471" Type="http://schemas.openxmlformats.org/officeDocument/2006/relationships/image" Target="media/image201.png"/><Relationship Id="rId17" Type="http://schemas.openxmlformats.org/officeDocument/2006/relationships/image" Target="media/image7.jpeg"/><Relationship Id="rId38" Type="http://schemas.openxmlformats.org/officeDocument/2006/relationships/oleObject" Target="embeddings/oleObject9.bin"/><Relationship Id="rId59" Type="http://schemas.openxmlformats.org/officeDocument/2006/relationships/oleObject" Target="embeddings/oleObject19.bin"/><Relationship Id="rId103" Type="http://schemas.openxmlformats.org/officeDocument/2006/relationships/image" Target="media/image58.wmf"/><Relationship Id="rId124" Type="http://schemas.openxmlformats.org/officeDocument/2006/relationships/oleObject" Target="embeddings/oleObject39.bin"/><Relationship Id="rId310" Type="http://schemas.openxmlformats.org/officeDocument/2006/relationships/oleObject" Target="embeddings/oleObject75.bin"/><Relationship Id="rId70" Type="http://schemas.openxmlformats.org/officeDocument/2006/relationships/oleObject" Target="embeddings/oleObject24.bin"/><Relationship Id="rId91" Type="http://schemas.openxmlformats.org/officeDocument/2006/relationships/image" Target="media/image51.wmf"/><Relationship Id="rId331" Type="http://schemas.openxmlformats.org/officeDocument/2006/relationships/image" Target="media/image135.jpeg"/><Relationship Id="rId352" Type="http://schemas.openxmlformats.org/officeDocument/2006/relationships/image" Target="media/image149.wmf"/><Relationship Id="rId408" Type="http://schemas.openxmlformats.org/officeDocument/2006/relationships/image" Target="media/image162.png"/><Relationship Id="rId429"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image" Target="media/image850.wmf"/><Relationship Id="rId233" Type="http://schemas.openxmlformats.org/officeDocument/2006/relationships/oleObject" Target="embeddings/oleObject43.bin"/><Relationship Id="rId254" Type="http://schemas.openxmlformats.org/officeDocument/2006/relationships/oleObject" Target="embeddings/oleObject53.bin"/><Relationship Id="rId440" Type="http://schemas.openxmlformats.org/officeDocument/2006/relationships/oleObject" Target="embeddings/oleObject102.bin"/><Relationship Id="rId28" Type="http://schemas.openxmlformats.org/officeDocument/2006/relationships/image" Target="media/image15.png"/><Relationship Id="rId49" Type="http://schemas.openxmlformats.org/officeDocument/2006/relationships/oleObject" Target="embeddings/oleObject14.bin"/><Relationship Id="rId114" Type="http://schemas.openxmlformats.org/officeDocument/2006/relationships/image" Target="media/image66.jpeg"/><Relationship Id="rId275" Type="http://schemas.openxmlformats.org/officeDocument/2006/relationships/image" Target="media/image112.wmf"/><Relationship Id="rId296" Type="http://schemas.openxmlformats.org/officeDocument/2006/relationships/image" Target="media/image121.gif"/><Relationship Id="rId300" Type="http://schemas.openxmlformats.org/officeDocument/2006/relationships/image" Target="http://conduit9sr.tripod.com/SR4fig1.gif" TargetMode="External"/><Relationship Id="rId461" Type="http://schemas.openxmlformats.org/officeDocument/2006/relationships/image" Target="media/image194.jpeg"/><Relationship Id="rId60" Type="http://schemas.openxmlformats.org/officeDocument/2006/relationships/image" Target="media/image32.wmf"/><Relationship Id="rId81" Type="http://schemas.openxmlformats.org/officeDocument/2006/relationships/image" Target="media/image45.jpeg"/><Relationship Id="rId321" Type="http://schemas.openxmlformats.org/officeDocument/2006/relationships/image" Target="media/image129.emf"/><Relationship Id="rId342" Type="http://schemas.openxmlformats.org/officeDocument/2006/relationships/image" Target="media/image144.wmf"/><Relationship Id="rId363" Type="http://schemas.openxmlformats.org/officeDocument/2006/relationships/image" Target="media/image155.emf"/><Relationship Id="rId419" Type="http://schemas.openxmlformats.org/officeDocument/2006/relationships/oleObject" Target="embeddings/oleObject95.bin"/><Relationship Id="rId223" Type="http://schemas.openxmlformats.org/officeDocument/2006/relationships/image" Target="media/image86.wmf"/><Relationship Id="rId244" Type="http://schemas.openxmlformats.org/officeDocument/2006/relationships/oleObject" Target="embeddings/oleObject48.bin"/><Relationship Id="rId430" Type="http://schemas.openxmlformats.org/officeDocument/2006/relationships/hyperlink" Target="http://mb-soft.com/public/reltvty1.html" TargetMode="External"/><Relationship Id="rId18" Type="http://schemas.openxmlformats.org/officeDocument/2006/relationships/image" Target="media/image8.wmf"/><Relationship Id="rId39" Type="http://schemas.openxmlformats.org/officeDocument/2006/relationships/image" Target="media/image21.wmf"/><Relationship Id="rId265" Type="http://schemas.openxmlformats.org/officeDocument/2006/relationships/oleObject" Target="embeddings/oleObject60.bin"/><Relationship Id="rId286" Type="http://schemas.openxmlformats.org/officeDocument/2006/relationships/oleObject" Target="embeddings/oleObject70.bin"/><Relationship Id="rId451" Type="http://schemas.openxmlformats.org/officeDocument/2006/relationships/image" Target="media/image185.jpeg"/><Relationship Id="rId472" Type="http://schemas.openxmlformats.org/officeDocument/2006/relationships/image" Target="media/image202.gif"/><Relationship Id="rId50" Type="http://schemas.openxmlformats.org/officeDocument/2006/relationships/image" Target="media/image27.wmf"/><Relationship Id="rId104" Type="http://schemas.openxmlformats.org/officeDocument/2006/relationships/oleObject" Target="embeddings/oleObject35.bin"/><Relationship Id="rId125" Type="http://schemas.openxmlformats.org/officeDocument/2006/relationships/hyperlink" Target="https://bambinidisatana.com/wp-content/uploads/2013/10/Galileo-Galilei-z3.jpg?6746a2" TargetMode="External"/><Relationship Id="rId311" Type="http://schemas.openxmlformats.org/officeDocument/2006/relationships/hyperlink" Target="http://www.scivee.tv/node/2415" TargetMode="External"/><Relationship Id="rId332" Type="http://schemas.openxmlformats.org/officeDocument/2006/relationships/image" Target="http://img.thisismoney.co.uk/i/pix/2007/05/PoliceSpeedGun_100x110.jpg" TargetMode="External"/><Relationship Id="rId353" Type="http://schemas.openxmlformats.org/officeDocument/2006/relationships/oleObject" Target="embeddings/oleObject87.bin"/><Relationship Id="rId409" Type="http://schemas.openxmlformats.org/officeDocument/2006/relationships/image" Target="media/image163.wmf"/><Relationship Id="rId71" Type="http://schemas.openxmlformats.org/officeDocument/2006/relationships/image" Target="media/image38.wmf"/><Relationship Id="rId92" Type="http://schemas.openxmlformats.org/officeDocument/2006/relationships/oleObject" Target="embeddings/oleObject31.bin"/><Relationship Id="rId213" Type="http://schemas.openxmlformats.org/officeDocument/2006/relationships/image" Target="media/image76.wmf"/><Relationship Id="rId234" Type="http://schemas.openxmlformats.org/officeDocument/2006/relationships/oleObject" Target="embeddings/oleObject44.bin"/><Relationship Id="rId420" Type="http://schemas.openxmlformats.org/officeDocument/2006/relationships/image" Target="media/image168.wmf"/><Relationship Id="rId2" Type="http://schemas.openxmlformats.org/officeDocument/2006/relationships/numbering" Target="numbering.xml"/><Relationship Id="rId29" Type="http://schemas.openxmlformats.org/officeDocument/2006/relationships/image" Target="media/image16.wmf"/><Relationship Id="rId255" Type="http://schemas.openxmlformats.org/officeDocument/2006/relationships/image" Target="media/image103.wmf"/><Relationship Id="rId276" Type="http://schemas.openxmlformats.org/officeDocument/2006/relationships/oleObject" Target="embeddings/oleObject64.bin"/><Relationship Id="rId297" Type="http://schemas.openxmlformats.org/officeDocument/2006/relationships/image" Target="http://conduit9sr.tripod.com/SR4fig2.gif" TargetMode="External"/><Relationship Id="rId441" Type="http://schemas.openxmlformats.org/officeDocument/2006/relationships/image" Target="media/image180.wmf"/><Relationship Id="rId462" Type="http://schemas.openxmlformats.org/officeDocument/2006/relationships/hyperlink" Target="http://archive.ncsa.illinois.edu/Cyberia/Cosmos/Images/CosmicTimeline_gr.jpg" TargetMode="External"/><Relationship Id="rId40" Type="http://schemas.openxmlformats.org/officeDocument/2006/relationships/oleObject" Target="embeddings/oleObject10.bin"/><Relationship Id="rId115" Type="http://schemas.openxmlformats.org/officeDocument/2006/relationships/image" Target="media/image67.wmf"/><Relationship Id="rId301" Type="http://schemas.openxmlformats.org/officeDocument/2006/relationships/image" Target="media/image123.gif"/><Relationship Id="rId322" Type="http://schemas.openxmlformats.org/officeDocument/2006/relationships/image" Target="media/image130.emf"/><Relationship Id="rId343" Type="http://schemas.openxmlformats.org/officeDocument/2006/relationships/oleObject" Target="embeddings/oleObject82.bin"/><Relationship Id="rId364" Type="http://schemas.openxmlformats.org/officeDocument/2006/relationships/hyperlink" Target="https://www.youtube.com/watch?v=h4OnBYrbCjY" TargetMode="External"/><Relationship Id="rId61" Type="http://schemas.openxmlformats.org/officeDocument/2006/relationships/oleObject" Target="embeddings/oleObject20.bin"/><Relationship Id="rId82" Type="http://schemas.openxmlformats.org/officeDocument/2006/relationships/image" Target="media/image46.wmf"/><Relationship Id="rId19" Type="http://schemas.openxmlformats.org/officeDocument/2006/relationships/oleObject" Target="embeddings/oleObject2.bin"/><Relationship Id="rId224" Type="http://schemas.openxmlformats.org/officeDocument/2006/relationships/oleObject" Target="embeddings/oleObject40.bin"/><Relationship Id="rId245" Type="http://schemas.openxmlformats.org/officeDocument/2006/relationships/image" Target="media/image98.wmf"/><Relationship Id="rId266" Type="http://schemas.openxmlformats.org/officeDocument/2006/relationships/image" Target="media/image107.png"/><Relationship Id="rId287" Type="http://schemas.openxmlformats.org/officeDocument/2006/relationships/image" Target="media/image117.wmf"/><Relationship Id="rId410" Type="http://schemas.openxmlformats.org/officeDocument/2006/relationships/oleObject" Target="embeddings/oleObject91.bin"/><Relationship Id="rId431" Type="http://schemas.openxmlformats.org/officeDocument/2006/relationships/image" Target="media/image173.png"/><Relationship Id="rId452" Type="http://schemas.openxmlformats.org/officeDocument/2006/relationships/image" Target="media/image186.png"/><Relationship Id="rId473" Type="http://schemas.openxmlformats.org/officeDocument/2006/relationships/image" Target="media/image203.wmf"/><Relationship Id="rId30" Type="http://schemas.openxmlformats.org/officeDocument/2006/relationships/oleObject" Target="embeddings/oleObject5.bin"/><Relationship Id="rId105" Type="http://schemas.openxmlformats.org/officeDocument/2006/relationships/image" Target="media/image59.wmf"/><Relationship Id="rId126" Type="http://schemas.openxmlformats.org/officeDocument/2006/relationships/image" Target="media/image70.jpeg"/><Relationship Id="rId312" Type="http://schemas.openxmlformats.org/officeDocument/2006/relationships/image" Target="media/image127.PNG"/><Relationship Id="rId333" Type="http://schemas.openxmlformats.org/officeDocument/2006/relationships/image" Target="media/image136.png"/><Relationship Id="rId354" Type="http://schemas.openxmlformats.org/officeDocument/2006/relationships/image" Target="media/image150.wmf"/><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52.gif"/><Relationship Id="rId3" Type="http://schemas.openxmlformats.org/officeDocument/2006/relationships/styles" Target="styles.xml"/><Relationship Id="rId214" Type="http://schemas.openxmlformats.org/officeDocument/2006/relationships/image" Target="media/image77.wmf"/><Relationship Id="rId235" Type="http://schemas.openxmlformats.org/officeDocument/2006/relationships/image" Target="media/image93.jpeg"/><Relationship Id="rId256" Type="http://schemas.openxmlformats.org/officeDocument/2006/relationships/oleObject" Target="embeddings/oleObject54.bin"/><Relationship Id="rId277" Type="http://schemas.openxmlformats.org/officeDocument/2006/relationships/oleObject" Target="embeddings/oleObject65.bin"/><Relationship Id="rId298" Type="http://schemas.openxmlformats.org/officeDocument/2006/relationships/image" Target="media/image122.gif"/><Relationship Id="rId421" Type="http://schemas.openxmlformats.org/officeDocument/2006/relationships/oleObject" Target="embeddings/oleObject96.bin"/><Relationship Id="rId442" Type="http://schemas.openxmlformats.org/officeDocument/2006/relationships/oleObject" Target="embeddings/oleObject103.bin"/><Relationship Id="rId463" Type="http://schemas.openxmlformats.org/officeDocument/2006/relationships/hyperlink" Target="http://www.schoolsobservatory.org.uk/astro/cosmos/bb_history" TargetMode="External"/><Relationship Id="rId116" Type="http://schemas.openxmlformats.org/officeDocument/2006/relationships/oleObject" Target="embeddings/oleObject37.bin"/><Relationship Id="rId302" Type="http://schemas.openxmlformats.org/officeDocument/2006/relationships/image" Target="http://conduit9sr.tripod.com/SR4fig2.gif" TargetMode="External"/><Relationship Id="rId323" Type="http://schemas.openxmlformats.org/officeDocument/2006/relationships/image" Target="media/image131.wmf"/><Relationship Id="rId344" Type="http://schemas.openxmlformats.org/officeDocument/2006/relationships/image" Target="media/image145.wmf"/><Relationship Id="rId20" Type="http://schemas.openxmlformats.org/officeDocument/2006/relationships/image" Target="media/image9.wmf"/><Relationship Id="rId41" Type="http://schemas.openxmlformats.org/officeDocument/2006/relationships/image" Target="media/image22.wmf"/><Relationship Id="rId62" Type="http://schemas.openxmlformats.org/officeDocument/2006/relationships/image" Target="media/image33.wmf"/><Relationship Id="rId83" Type="http://schemas.openxmlformats.org/officeDocument/2006/relationships/image" Target="media/image47.wmf"/><Relationship Id="rId365" Type="http://schemas.openxmlformats.org/officeDocument/2006/relationships/hyperlink" Target="https://www.youtube.com/watch?v=LIvVzJ6KZpk" TargetMode="External"/><Relationship Id="rId225" Type="http://schemas.openxmlformats.org/officeDocument/2006/relationships/image" Target="media/image87.wmf"/><Relationship Id="rId246" Type="http://schemas.openxmlformats.org/officeDocument/2006/relationships/oleObject" Target="embeddings/oleObject49.bin"/><Relationship Id="rId267" Type="http://schemas.openxmlformats.org/officeDocument/2006/relationships/image" Target="media/image108.jpeg"/><Relationship Id="rId288" Type="http://schemas.openxmlformats.org/officeDocument/2006/relationships/oleObject" Target="embeddings/oleObject71.bin"/><Relationship Id="rId411" Type="http://schemas.openxmlformats.org/officeDocument/2006/relationships/hyperlink" Target="http://www.youtube.com/watch?v=LIvVzJ6KZpk" TargetMode="External"/><Relationship Id="rId432" Type="http://schemas.openxmlformats.org/officeDocument/2006/relationships/image" Target="media/image174.jpeg"/><Relationship Id="rId453" Type="http://schemas.openxmlformats.org/officeDocument/2006/relationships/image" Target="media/image187.jpeg"/><Relationship Id="rId474" Type="http://schemas.openxmlformats.org/officeDocument/2006/relationships/image" Target="media/image204.wmf"/><Relationship Id="rId106" Type="http://schemas.openxmlformats.org/officeDocument/2006/relationships/oleObject" Target="embeddings/oleObject36.bin"/><Relationship Id="rId127" Type="http://schemas.openxmlformats.org/officeDocument/2006/relationships/hyperlink" Target="http://www.biografiasyvidas.com/biografia/n/fotos/newton.jpg" TargetMode="External"/><Relationship Id="rId313" Type="http://schemas.openxmlformats.org/officeDocument/2006/relationships/image" Target="media/image128.PNG"/></Relationships>
</file>

<file path=word/charts/_rels/chart1.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a:t>sodium emission</a:t>
            </a:r>
          </a:p>
        </c:rich>
      </c:tx>
      <c:layout>
        <c:manualLayout>
          <c:xMode val="edge"/>
          <c:yMode val="edge"/>
          <c:x val="0.32528103798345964"/>
          <c:y val="7.4781534661108526E-3"/>
        </c:manualLayout>
      </c:layout>
      <c:overlay val="1"/>
    </c:title>
    <c:autoTitleDeleted val="0"/>
    <c:plotArea>
      <c:layout>
        <c:manualLayout>
          <c:layoutTarget val="inner"/>
          <c:xMode val="edge"/>
          <c:yMode val="edge"/>
          <c:x val="0"/>
          <c:y val="5.7068741893644616E-2"/>
          <c:w val="0.96440129449838186"/>
          <c:h val="0.8910505836575876"/>
        </c:manualLayout>
      </c:layout>
      <c:scatterChart>
        <c:scatterStyle val="smoothMarker"/>
        <c:varyColors val="1"/>
        <c:ser>
          <c:idx val="0"/>
          <c:order val="0"/>
          <c:tx>
            <c:strRef>
              <c:f>Sheet1!$C$1</c:f>
              <c:strCache>
                <c:ptCount val="1"/>
                <c:pt idx="0">
                  <c:v>intensity</c:v>
                </c:pt>
              </c:strCache>
            </c:strRef>
          </c:tx>
          <c:spPr>
            <a:ln w="19050">
              <a:solidFill>
                <a:schemeClr val="tx1"/>
              </a:solidFill>
            </a:ln>
          </c:spPr>
          <c:marker>
            <c:symbol val="none"/>
          </c:marker>
          <c:xVal>
            <c:numRef>
              <c:f>Sheet1!$B$2:$B$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C$2:$C$17</c:f>
              <c:numCache>
                <c:formatCode>General</c:formatCode>
                <c:ptCount val="16"/>
                <c:pt idx="0">
                  <c:v>3</c:v>
                </c:pt>
                <c:pt idx="1">
                  <c:v>4</c:v>
                </c:pt>
                <c:pt idx="2">
                  <c:v>5</c:v>
                </c:pt>
                <c:pt idx="3">
                  <c:v>10</c:v>
                </c:pt>
                <c:pt idx="4">
                  <c:v>18</c:v>
                </c:pt>
                <c:pt idx="5">
                  <c:v>30</c:v>
                </c:pt>
                <c:pt idx="6">
                  <c:v>50</c:v>
                </c:pt>
                <c:pt idx="7">
                  <c:v>90</c:v>
                </c:pt>
                <c:pt idx="8">
                  <c:v>20</c:v>
                </c:pt>
                <c:pt idx="9">
                  <c:v>90</c:v>
                </c:pt>
                <c:pt idx="10">
                  <c:v>50</c:v>
                </c:pt>
                <c:pt idx="11">
                  <c:v>30</c:v>
                </c:pt>
                <c:pt idx="12">
                  <c:v>18</c:v>
                </c:pt>
                <c:pt idx="13">
                  <c:v>14</c:v>
                </c:pt>
                <c:pt idx="14">
                  <c:v>10</c:v>
                </c:pt>
                <c:pt idx="15">
                  <c:v>5</c:v>
                </c:pt>
              </c:numCache>
            </c:numRef>
          </c:yVal>
          <c:smooth val="1"/>
        </c:ser>
        <c:dLbls>
          <c:showLegendKey val="0"/>
          <c:showVal val="0"/>
          <c:showCatName val="0"/>
          <c:showSerName val="0"/>
          <c:showPercent val="0"/>
          <c:showBubbleSize val="0"/>
        </c:dLbls>
        <c:axId val="485031936"/>
        <c:axId val="485033856"/>
      </c:scatterChart>
      <c:valAx>
        <c:axId val="485031936"/>
        <c:scaling>
          <c:orientation val="minMax"/>
          <c:max val="700"/>
          <c:min val="400"/>
        </c:scaling>
        <c:delete val="1"/>
        <c:axPos val="b"/>
        <c:title>
          <c:tx>
            <c:rich>
              <a:bodyPr/>
              <a:lstStyle/>
              <a:p>
                <a:pPr>
                  <a:defRPr/>
                </a:pPr>
                <a:r>
                  <a:rPr lang="en-GB"/>
                  <a:t>wavelength/nm</a:t>
                </a:r>
              </a:p>
            </c:rich>
          </c:tx>
          <c:layout>
            <c:manualLayout>
              <c:xMode val="edge"/>
              <c:yMode val="edge"/>
              <c:x val="0.3824200987222276"/>
              <c:y val="0.88213147775132761"/>
            </c:manualLayout>
          </c:layout>
          <c:overlay val="1"/>
        </c:title>
        <c:numFmt formatCode="General" sourceLinked="1"/>
        <c:majorTickMark val="none"/>
        <c:minorTickMark val="cross"/>
        <c:tickLblPos val="nextTo"/>
        <c:crossAx val="485033856"/>
        <c:crosses val="autoZero"/>
        <c:crossBetween val="midCat"/>
      </c:valAx>
      <c:valAx>
        <c:axId val="485033856"/>
        <c:scaling>
          <c:orientation val="minMax"/>
        </c:scaling>
        <c:delete val="1"/>
        <c:axPos val="l"/>
        <c:title>
          <c:tx>
            <c:rich>
              <a:bodyPr/>
              <a:lstStyle/>
              <a:p>
                <a:pPr>
                  <a:defRPr/>
                </a:pPr>
                <a:r>
                  <a:rPr lang="en-GB"/>
                  <a:t>intensity</a:t>
                </a:r>
              </a:p>
            </c:rich>
          </c:tx>
          <c:layout>
            <c:manualLayout>
              <c:xMode val="edge"/>
              <c:yMode val="edge"/>
              <c:x val="0.11522633744855967"/>
              <c:y val="0.33077214185436121"/>
            </c:manualLayout>
          </c:layout>
          <c:overlay val="1"/>
        </c:title>
        <c:numFmt formatCode="General" sourceLinked="1"/>
        <c:majorTickMark val="none"/>
        <c:minorTickMark val="cross"/>
        <c:tickLblPos val="nextTo"/>
        <c:crossAx val="485031936"/>
        <c:crosses val="autoZero"/>
        <c:crossBetween val="midCat"/>
        <c:majorUnit val="20"/>
      </c:valAx>
    </c:plotArea>
    <c:plotVisOnly val="1"/>
    <c:dispBlanksAs val="zero"/>
    <c:showDLblsOverMax val="1"/>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1"/>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US" sz="1200"/>
              <a:t>sodium absorption</a:t>
            </a:r>
          </a:p>
        </c:rich>
      </c:tx>
      <c:layout>
        <c:manualLayout>
          <c:xMode val="edge"/>
          <c:yMode val="edge"/>
          <c:x val="0.28481995505957441"/>
          <c:y val="0"/>
        </c:manualLayout>
      </c:layout>
      <c:overlay val="1"/>
    </c:title>
    <c:autoTitleDeleted val="0"/>
    <c:plotArea>
      <c:layout>
        <c:manualLayout>
          <c:layoutTarget val="inner"/>
          <c:xMode val="edge"/>
          <c:yMode val="edge"/>
          <c:x val="0"/>
          <c:y val="0.19047619047619047"/>
          <c:w val="0.9137254901960784"/>
          <c:h val="0.80952380952380953"/>
        </c:manualLayout>
      </c:layout>
      <c:scatterChart>
        <c:scatterStyle val="smoothMarker"/>
        <c:varyColors val="1"/>
        <c:ser>
          <c:idx val="0"/>
          <c:order val="0"/>
          <c:tx>
            <c:strRef>
              <c:f>Sheet1!$I$1</c:f>
              <c:strCache>
                <c:ptCount val="1"/>
                <c:pt idx="0">
                  <c:v>intensity</c:v>
                </c:pt>
              </c:strCache>
            </c:strRef>
          </c:tx>
          <c:marker>
            <c:symbol val="none"/>
          </c:marker>
          <c:xVal>
            <c:numRef>
              <c:f>Sheet1!$H$2:$H$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I$2:$I$17</c:f>
              <c:numCache>
                <c:formatCode>General</c:formatCode>
                <c:ptCount val="16"/>
                <c:pt idx="0">
                  <c:v>97</c:v>
                </c:pt>
                <c:pt idx="1">
                  <c:v>96</c:v>
                </c:pt>
                <c:pt idx="2">
                  <c:v>95</c:v>
                </c:pt>
                <c:pt idx="3">
                  <c:v>90</c:v>
                </c:pt>
                <c:pt idx="4">
                  <c:v>82</c:v>
                </c:pt>
                <c:pt idx="5">
                  <c:v>70</c:v>
                </c:pt>
                <c:pt idx="6">
                  <c:v>50</c:v>
                </c:pt>
                <c:pt idx="7">
                  <c:v>10</c:v>
                </c:pt>
                <c:pt idx="8">
                  <c:v>80</c:v>
                </c:pt>
                <c:pt idx="9">
                  <c:v>10</c:v>
                </c:pt>
                <c:pt idx="10">
                  <c:v>50</c:v>
                </c:pt>
                <c:pt idx="11">
                  <c:v>70</c:v>
                </c:pt>
                <c:pt idx="12">
                  <c:v>82</c:v>
                </c:pt>
                <c:pt idx="13">
                  <c:v>86</c:v>
                </c:pt>
                <c:pt idx="14">
                  <c:v>90</c:v>
                </c:pt>
                <c:pt idx="15">
                  <c:v>95</c:v>
                </c:pt>
              </c:numCache>
            </c:numRef>
          </c:yVal>
          <c:smooth val="1"/>
        </c:ser>
        <c:dLbls>
          <c:showLegendKey val="0"/>
          <c:showVal val="0"/>
          <c:showCatName val="0"/>
          <c:showSerName val="0"/>
          <c:showPercent val="0"/>
          <c:showBubbleSize val="0"/>
        </c:dLbls>
        <c:axId val="485088256"/>
        <c:axId val="486159488"/>
      </c:scatterChart>
      <c:valAx>
        <c:axId val="485088256"/>
        <c:scaling>
          <c:orientation val="minMax"/>
          <c:max val="700"/>
          <c:min val="400"/>
        </c:scaling>
        <c:delete val="1"/>
        <c:axPos val="b"/>
        <c:title>
          <c:tx>
            <c:rich>
              <a:bodyPr/>
              <a:lstStyle/>
              <a:p>
                <a:pPr>
                  <a:defRPr/>
                </a:pPr>
                <a:r>
                  <a:rPr lang="en-GB"/>
                  <a:t>wavelength/nm</a:t>
                </a:r>
              </a:p>
            </c:rich>
          </c:tx>
          <c:layout>
            <c:manualLayout>
              <c:xMode val="edge"/>
              <c:yMode val="edge"/>
              <c:x val="0.18259408221454332"/>
              <c:y val="0.80265539978234424"/>
            </c:manualLayout>
          </c:layout>
          <c:overlay val="1"/>
        </c:title>
        <c:numFmt formatCode="General" sourceLinked="1"/>
        <c:majorTickMark val="cross"/>
        <c:minorTickMark val="cross"/>
        <c:tickLblPos val="nextTo"/>
        <c:crossAx val="486159488"/>
        <c:crosses val="autoZero"/>
        <c:crossBetween val="midCat"/>
      </c:valAx>
      <c:valAx>
        <c:axId val="486159488"/>
        <c:scaling>
          <c:orientation val="minMax"/>
          <c:max val="100"/>
          <c:min val="0"/>
        </c:scaling>
        <c:delete val="1"/>
        <c:axPos val="l"/>
        <c:title>
          <c:tx>
            <c:rich>
              <a:bodyPr/>
              <a:lstStyle/>
              <a:p>
                <a:pPr>
                  <a:defRPr/>
                </a:pPr>
                <a:r>
                  <a:rPr lang="en-GB"/>
                  <a:t>intensity</a:t>
                </a:r>
              </a:p>
            </c:rich>
          </c:tx>
          <c:overlay val="1"/>
        </c:title>
        <c:numFmt formatCode="General" sourceLinked="1"/>
        <c:majorTickMark val="cross"/>
        <c:minorTickMark val="cross"/>
        <c:tickLblPos val="nextTo"/>
        <c:crossAx val="485088256"/>
        <c:crosses val="autoZero"/>
        <c:crossBetween val="midCat"/>
        <c:majorUnit val="20"/>
      </c:valAx>
    </c:plotArea>
    <c:plotVisOnly val="1"/>
    <c:dispBlanksAs val="zero"/>
    <c:showDLblsOverMax val="1"/>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rebuchet MS">
    <w:altName w:val="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Helvetica-Bold">
    <w:panose1 w:val="00000000000000000000"/>
    <w:charset w:val="00"/>
    <w:family w:val="swiss"/>
    <w:notTrueType/>
    <w:pitch w:val="default"/>
    <w:sig w:usb0="00000003" w:usb1="00000000" w:usb2="00000000" w:usb3="00000000" w:csb0="00000001" w:csb1="00000000"/>
  </w:font>
  <w:font w:name="Helvetica-BoldOblique">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rebuchet2010">
    <w:panose1 w:val="00000000000000000000"/>
    <w:charset w:val="00"/>
    <w:family w:val="swiss"/>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TrebuchetMS">
    <w:panose1 w:val="00000000000000000000"/>
    <w:charset w:val="00"/>
    <w:family w:val="auto"/>
    <w:notTrueType/>
    <w:pitch w:val="default"/>
    <w:sig w:usb0="00000003" w:usb1="00000000" w:usb2="00000000" w:usb3="00000000" w:csb0="00000001" w:csb1="00000000"/>
  </w:font>
  <w:font w:name="TrebuchetMS-Italic">
    <w:panose1 w:val="00000000000000000000"/>
    <w:charset w:val="00"/>
    <w:family w:val="swiss"/>
    <w:notTrueType/>
    <w:pitch w:val="default"/>
    <w:sig w:usb0="00000003" w:usb1="00000000" w:usb2="00000000" w:usb3="00000000" w:csb0="00000001" w:csb1="00000000"/>
  </w:font>
  <w:font w:name="SymbolMT">
    <w:altName w:val="Times New Roman"/>
    <w:panose1 w:val="00000000000000000000"/>
    <w:charset w:val="00"/>
    <w:family w:val="auto"/>
    <w:notTrueType/>
    <w:pitch w:val="default"/>
    <w:sig w:usb0="00000001" w:usb1="00000000" w:usb2="00000000" w:usb3="00000000" w:csb0="00000009" w:csb1="00000000"/>
  </w:font>
  <w:font w:name="ImprintMT">
    <w:panose1 w:val="00000000000000000000"/>
    <w:charset w:val="00"/>
    <w:family w:val="roman"/>
    <w:notTrueType/>
    <w:pitch w:val="default"/>
    <w:sig w:usb0="00000003" w:usb1="08070000" w:usb2="00000010" w:usb3="00000000" w:csb0="00020001" w:csb1="00000000"/>
  </w:font>
  <w:font w:name="ImprintMT-Italic">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A1"/>
    <w:family w:val="auto"/>
    <w:notTrueType/>
    <w:pitch w:val="default"/>
    <w:sig w:usb0="00000081" w:usb1="00000000" w:usb2="00000000" w:usb3="00000000" w:csb0="00000008"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8A1"/>
    <w:rsid w:val="004D48A1"/>
    <w:rsid w:val="007E58BC"/>
    <w:rsid w:val="00BE48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8A1"/>
    <w:rPr>
      <w:rFonts w:cs="Times New Roman"/>
      <w:sz w:val="3276"/>
      <w:szCs w:val="327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E58BC"/>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8A1"/>
    <w:rPr>
      <w:rFonts w:cs="Times New Roman"/>
      <w:sz w:val="3276"/>
      <w:szCs w:val="327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E58BC"/>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theme/theme1.xml><?xml version="1.0" encoding="utf-8"?>
<a:theme xmlns:a="http://schemas.openxmlformats.org/drawingml/2006/main" name="Office Theme">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D5877D-3667-4D5F-A6FE-53ACFA4A98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101</Pages>
  <Words>25332</Words>
  <Characters>144394</Characters>
  <Application>Microsoft Office Word</Application>
  <DocSecurity>0</DocSecurity>
  <Lines>1203</Lines>
  <Paragraphs>338</Paragraphs>
  <ScaleCrop>false</ScaleCrop>
  <HeadingPairs>
    <vt:vector size="2" baseType="variant">
      <vt:variant>
        <vt:lpstr>Title</vt:lpstr>
      </vt:variant>
      <vt:variant>
        <vt:i4>1</vt:i4>
      </vt:variant>
    </vt:vector>
  </HeadingPairs>
  <TitlesOfParts>
    <vt:vector size="1" baseType="lpstr">
      <vt:lpstr/>
    </vt:vector>
  </TitlesOfParts>
  <Company>Altiris</Company>
  <LinksUpToDate>false</LinksUpToDate>
  <CharactersWithSpaces>169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e Hargreaves</dc:creator>
  <cp:lastModifiedBy>Jennie Hargreaves</cp:lastModifiedBy>
  <cp:revision>7</cp:revision>
  <cp:lastPrinted>2018-10-12T09:02:00Z</cp:lastPrinted>
  <dcterms:created xsi:type="dcterms:W3CDTF">2019-08-16T19:07:00Z</dcterms:created>
  <dcterms:modified xsi:type="dcterms:W3CDTF">2019-08-16T20:21:00Z</dcterms:modified>
</cp:coreProperties>
</file>